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60" r:id="rId1"/>
    <p:sldMasterId id="2147483672" r:id="rId2"/>
  </p:sldMasterIdLst>
  <p:notesMasterIdLst>
    <p:notesMasterId r:id="rId43"/>
  </p:notesMasterIdLst>
  <p:sldIdLst>
    <p:sldId id="260" r:id="rId3"/>
    <p:sldId id="261" r:id="rId4"/>
    <p:sldId id="265" r:id="rId5"/>
    <p:sldId id="424" r:id="rId6"/>
    <p:sldId id="425" r:id="rId7"/>
    <p:sldId id="417" r:id="rId8"/>
    <p:sldId id="418" r:id="rId9"/>
    <p:sldId id="383" r:id="rId10"/>
    <p:sldId id="276" r:id="rId11"/>
    <p:sldId id="420" r:id="rId12"/>
    <p:sldId id="421" r:id="rId13"/>
    <p:sldId id="422" r:id="rId14"/>
    <p:sldId id="388" r:id="rId15"/>
    <p:sldId id="376" r:id="rId16"/>
    <p:sldId id="389" r:id="rId17"/>
    <p:sldId id="377" r:id="rId18"/>
    <p:sldId id="390" r:id="rId19"/>
    <p:sldId id="391" r:id="rId20"/>
    <p:sldId id="392" r:id="rId21"/>
    <p:sldId id="393" r:id="rId22"/>
    <p:sldId id="407" r:id="rId23"/>
    <p:sldId id="423" r:id="rId24"/>
    <p:sldId id="408" r:id="rId25"/>
    <p:sldId id="406" r:id="rId26"/>
    <p:sldId id="413" r:id="rId27"/>
    <p:sldId id="415" r:id="rId28"/>
    <p:sldId id="427" r:id="rId29"/>
    <p:sldId id="439" r:id="rId30"/>
    <p:sldId id="440" r:id="rId31"/>
    <p:sldId id="441" r:id="rId32"/>
    <p:sldId id="428" r:id="rId33"/>
    <p:sldId id="429" r:id="rId34"/>
    <p:sldId id="431" r:id="rId35"/>
    <p:sldId id="437" r:id="rId36"/>
    <p:sldId id="434" r:id="rId37"/>
    <p:sldId id="436" r:id="rId38"/>
    <p:sldId id="438" r:id="rId39"/>
    <p:sldId id="444" r:id="rId40"/>
    <p:sldId id="445" r:id="rId41"/>
    <p:sldId id="443" r:id="rId4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71CF9"/>
    <a:srgbClr val="E6E6E6"/>
    <a:srgbClr val="2F33F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93296810-A885-4BE3-A3E7-6D5BEEA58F35}" styleName="中度样式 2 - 强调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>
        <p:scale>
          <a:sx n="60" d="100"/>
          <a:sy n="60" d="100"/>
        </p:scale>
        <p:origin x="-908" y="-16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slide" Target="slides/slide3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85644F8-9129-4D8D-90E9-590488BE6D00}" type="datetimeFigureOut">
              <a:rPr lang="zh-CN" altLang="en-US" smtClean="0"/>
              <a:t>2024/11/1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3D42474-1817-4935-B08E-DFDAC4E02C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4287763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9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4100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56E1D980-4801-4621-958B-0D29757839DA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43012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3C25FB8-41B2-489C-9A80-52837E3B202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1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43012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3C25FB8-41B2-489C-9A80-52837E3B202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1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7350763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43012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3C25FB8-41B2-489C-9A80-52837E3B202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1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43012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3C25FB8-41B2-489C-9A80-52837E3B202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1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457292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43012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3C25FB8-41B2-489C-9A80-52837E3B202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1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3254579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43012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3C25FB8-41B2-489C-9A80-52837E3B202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1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5290175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43012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3C25FB8-41B2-489C-9A80-52837E3B202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2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0407485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43012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3C25FB8-41B2-489C-9A80-52837E3B202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3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7007001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147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6148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2CD85AE-5D71-4AF7-B901-B2BA1377DB55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2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39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14340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DE78E3D-91B6-40EE-9C27-6EE628CAEA4A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4339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14340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DE78E3D-91B6-40EE-9C27-6EE628CAEA4A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4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32772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B6A6F0BA-7CD6-4669-8E47-020AE5F8C68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8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36868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699FE19-3E4C-4C46-A937-78C28AC60865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38916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27082F2-55A2-42E9-8F6E-D3B32B3A724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10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38916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27082F2-55A2-42E9-8F6E-D3B32B3A7249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1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36868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4699FE19-3E4C-4C46-A937-78C28AC60865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等线" panose="02010600030101010101" pitchFamily="2" charset="-122"/>
                <a:ea typeface="等线" panose="02010600030101010101" pitchFamily="2" charset="-122"/>
                <a:cs typeface="+mn-cs"/>
              </a:rPr>
              <a:t>1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等线" panose="02010600030101010101" pitchFamily="2" charset="-122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023982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1BB690-306F-4E3C-8091-811027FB70DB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A5F31E-C645-4D66-9AA5-5B2EA836A36D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11F033-B8DC-4DD3-A662-A0A820C05DE1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6B12D9-7678-40B8-9CDE-5BF32392B3BA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086C87-4B17-40C8-8D70-F35B32C39E36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9F54B5-7D75-43F5-A39D-3766925FCF8A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D6392F-8FEC-41F6-8BE6-2CC45F757454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A14872-B50C-4024-88A1-EB6E66648213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9AC157-F3E8-4E0B-9217-BFC0AF0287CF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23496E-CE7E-4196-9F0F-C6DA58DC4E20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CD85A0-8117-4ACC-B409-168C91CB90C4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2D2EED-740B-488C-A55A-2863C18E8371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819FF8-0B60-432D-AFD4-44DB9F335AF1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255DB1-2935-417E-B8B3-FE5ACF8B8906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95AE82-7BB6-4B3B-8F70-B0E5664A56DA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9ED254-69A2-45CE-AF7C-2C49C3AF60B5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68C7D9-F42E-47D7-91D9-60FBA58D1D97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E2FCF2-EC5E-48A9-9197-5B1C3D15F897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CF1EC58-8FC3-4831-9A56-755D8D54358F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779B94-0C41-4838-B774-CBC51153E91A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51D70B-5F02-4815-9BDC-FED5B81131A5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/>
              <a:t>单击图标添加图片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D53508-B299-4F4C-8677-395B4C797C1D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Text Placeholder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CB3791A1-12DE-43F5-9772-3D26DE8657ED}" type="slidenum">
              <a:rPr lang="zh-CN" altLang="zh-CN"/>
              <a:t>‹#›</a:t>
            </a:fld>
            <a:endParaRPr lang="zh-CN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 noChangeArrowheads="1"/>
          </p:cNvSpPr>
          <p:nvPr>
            <p:ph type="title"/>
          </p:nvPr>
        </p:nvSpPr>
        <p:spPr bwMode="auto">
          <a:xfrm>
            <a:off x="838200" y="365125"/>
            <a:ext cx="10515600" cy="132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1027" name="Text Placeholder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838200" y="1825625"/>
            <a:ext cx="10515600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1588B662-6E29-4B22-9CA2-D4A609248F1C}" type="slidenum">
              <a:rPr lang="zh-CN" altLang="zh-CN"/>
              <a:t>‹#›</a:t>
            </a:fld>
            <a:endParaRPr lang="zh-CN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anose="020F0302020204030204" pitchFamily="34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7" Type="http://schemas.openxmlformats.org/officeDocument/2006/relationships/image" Target="../media/image3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image" Target="../media/image35.png"/><Relationship Id="rId7" Type="http://schemas.openxmlformats.org/officeDocument/2006/relationships/image" Target="../media/image3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3.png"/><Relationship Id="rId5" Type="http://schemas.openxmlformats.org/officeDocument/2006/relationships/image" Target="../media/image520.png"/><Relationship Id="rId4" Type="http://schemas.openxmlformats.org/officeDocument/2006/relationships/image" Target="../media/image5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6.png"/><Relationship Id="rId5" Type="http://schemas.openxmlformats.org/officeDocument/2006/relationships/image" Target="../media/image200.png"/><Relationship Id="rId4" Type="http://schemas.openxmlformats.org/officeDocument/2006/relationships/image" Target="../media/image5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20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3" Type="http://schemas.openxmlformats.org/officeDocument/2006/relationships/image" Target="../media/image580.png"/><Relationship Id="rId7" Type="http://schemas.openxmlformats.org/officeDocument/2006/relationships/image" Target="../media/image5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1.png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65.png"/><Relationship Id="rId4" Type="http://schemas.openxmlformats.org/officeDocument/2006/relationships/image" Target="../media/image64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2.png"/><Relationship Id="rId5" Type="http://schemas.openxmlformats.org/officeDocument/2006/relationships/image" Target="../media/image600.png"/><Relationship Id="rId4" Type="http://schemas.openxmlformats.org/officeDocument/2006/relationships/image" Target="../media/image370.png"/><Relationship Id="rId9" Type="http://schemas.openxmlformats.org/officeDocument/2006/relationships/image" Target="../media/image65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7" Type="http://schemas.openxmlformats.org/officeDocument/2006/relationships/image" Target="../media/image71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70.png"/><Relationship Id="rId5" Type="http://schemas.openxmlformats.org/officeDocument/2006/relationships/image" Target="../media/image74.png"/><Relationship Id="rId4" Type="http://schemas.openxmlformats.org/officeDocument/2006/relationships/image" Target="../media/image7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31.png"/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png"/><Relationship Id="rId3" Type="http://schemas.openxmlformats.org/officeDocument/2006/relationships/image" Target="../media/image73.jpeg"/><Relationship Id="rId7" Type="http://schemas.openxmlformats.org/officeDocument/2006/relationships/image" Target="../media/image85.png"/><Relationship Id="rId2" Type="http://schemas.openxmlformats.org/officeDocument/2006/relationships/image" Target="../media/image800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84.png"/><Relationship Id="rId5" Type="http://schemas.openxmlformats.org/officeDocument/2006/relationships/image" Target="../media/image75.jpeg"/><Relationship Id="rId4" Type="http://schemas.openxmlformats.org/officeDocument/2006/relationships/image" Target="../media/image74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image" Target="../media/image830.png"/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0.png"/><Relationship Id="rId7" Type="http://schemas.openxmlformats.org/officeDocument/2006/relationships/image" Target="../media/image83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81.png"/><Relationship Id="rId5" Type="http://schemas.openxmlformats.org/officeDocument/2006/relationships/image" Target="../media/image78.png"/><Relationship Id="rId4" Type="http://schemas.openxmlformats.org/officeDocument/2006/relationships/image" Target="../media/image82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0.png"/><Relationship Id="rId7" Type="http://schemas.openxmlformats.org/officeDocument/2006/relationships/image" Target="../media/image89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88.png"/><Relationship Id="rId5" Type="http://schemas.openxmlformats.org/officeDocument/2006/relationships/image" Target="../media/image86.png"/><Relationship Id="rId4" Type="http://schemas.openxmlformats.org/officeDocument/2006/relationships/image" Target="../media/image95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0.png"/><Relationship Id="rId7" Type="http://schemas.openxmlformats.org/officeDocument/2006/relationships/image" Target="../media/image92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91.png"/><Relationship Id="rId5" Type="http://schemas.openxmlformats.org/officeDocument/2006/relationships/image" Target="../media/image100.png"/><Relationship Id="rId4" Type="http://schemas.openxmlformats.org/officeDocument/2006/relationships/image" Target="../media/image90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830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06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830.png"/><Relationship Id="rId1" Type="http://schemas.openxmlformats.org/officeDocument/2006/relationships/slideLayout" Target="../slideLayouts/slideLayout13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0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10.png"/><Relationship Id="rId4" Type="http://schemas.openxmlformats.org/officeDocument/2006/relationships/image" Target="../media/image96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0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11.png"/><Relationship Id="rId4" Type="http://schemas.openxmlformats.org/officeDocument/2006/relationships/image" Target="../media/image96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0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960.png"/><Relationship Id="rId4" Type="http://schemas.openxmlformats.org/officeDocument/2006/relationships/image" Target="../media/image97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0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14.png"/><Relationship Id="rId4" Type="http://schemas.openxmlformats.org/officeDocument/2006/relationships/image" Target="../media/image98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01.png"/><Relationship Id="rId4" Type="http://schemas.openxmlformats.org/officeDocument/2006/relationships/image" Target="../media/image990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0.png"/><Relationship Id="rId2" Type="http://schemas.openxmlformats.org/officeDocument/2006/relationships/image" Target="../media/image810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02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0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0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830.png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7" Type="http://schemas.openxmlformats.org/officeDocument/2006/relationships/image" Target="../media/image12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3.png"/><Relationship Id="rId7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4.png"/><Relationship Id="rId9" Type="http://schemas.openxmlformats.org/officeDocument/2006/relationships/image" Target="../media/image1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17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1.png"/><Relationship Id="rId7" Type="http://schemas.openxmlformats.org/officeDocument/2006/relationships/image" Target="../media/image2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077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  <p:cNvSpPr txBox="1">
                <a:spLocks noChangeArrowheads="1"/>
              </p:cNvSpPr>
              <p:nvPr/>
            </p:nvSpPr>
            <p:spPr bwMode="auto">
              <a:xfrm>
                <a:off x="539080" y="2284391"/>
                <a:ext cx="12378506" cy="13826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fontAlgn="base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4000" i="1" smtClean="0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altLang="zh-CN" sz="4000" dirty="0"/>
                          <m:t>Quasi</m:t>
                        </m:r>
                        <m:r>
                          <a:rPr lang="en-US" altLang="zh-CN" sz="4000" dirty="0">
                            <a:latin typeface="Cambria Math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en-US" altLang="zh-CN" sz="4000">
                            <a:latin typeface="Cambria Math"/>
                          </a:rPr>
                          <m:t>two</m:t>
                        </m:r>
                        <m:r>
                          <a:rPr lang="en-US" altLang="zh-CN" sz="4000">
                            <a:latin typeface="Cambria Math"/>
                          </a:rPr>
                          <m:t>−</m:t>
                        </m:r>
                        <m:r>
                          <m:rPr>
                            <m:sty m:val="p"/>
                          </m:rPr>
                          <a:rPr lang="en-US" altLang="zh-CN" sz="4000">
                            <a:latin typeface="Cambria Math"/>
                          </a:rPr>
                          <m:t>body</m:t>
                        </m:r>
                        <m:r>
                          <a:rPr lang="en-US" altLang="zh-CN" sz="4000" b="0" i="0" smtClean="0">
                            <a:latin typeface="Cambria Math"/>
                          </a:rPr>
                          <m:t> </m:t>
                        </m:r>
                        <m:r>
                          <a:rPr lang="en-US" altLang="zh-CN" sz="4000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altLang="zh-CN" sz="4000">
                            <a:latin typeface="Cambria Math"/>
                          </a:rPr>
                          <m:t>(</m:t>
                        </m:r>
                        <m:r>
                          <a:rPr lang="en-US" altLang="zh-CN" sz="4000">
                            <a:latin typeface="Cambria Math"/>
                          </a:rPr>
                          <m:t>𝑐</m:t>
                        </m:r>
                        <m:r>
                          <a:rPr lang="en-US" altLang="zh-CN" sz="4000">
                            <a:latin typeface="Cambria Math"/>
                          </a:rPr>
                          <m:t>)</m:t>
                        </m:r>
                      </m:sub>
                    </m:sSub>
                  </m:oMath>
                </a14:m>
                <a:r>
                  <a:rPr lang="en-US" altLang="zh-CN" sz="4000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4000">
                        <a:latin typeface="Cambria Math"/>
                      </a:rPr>
                      <m:t>decays</m:t>
                    </m:r>
                    <m:r>
                      <a:rPr lang="en-US" altLang="zh-CN" sz="400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4000">
                        <a:latin typeface="Cambria Math"/>
                      </a:rPr>
                      <m:t>in</m:t>
                    </m:r>
                    <m:r>
                      <a:rPr lang="en-US" altLang="zh-CN" sz="400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4000">
                        <a:latin typeface="Cambria Math"/>
                      </a:rPr>
                      <m:t>the</m:t>
                    </m:r>
                    <m:r>
                      <a:rPr lang="en-US" altLang="zh-CN" sz="400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4000">
                        <a:latin typeface="Cambria Math"/>
                      </a:rPr>
                      <m:t>presence</m:t>
                    </m:r>
                    <m:r>
                      <a:rPr lang="en-US" altLang="zh-CN" sz="4000">
                        <a:latin typeface="Cambria Math"/>
                      </a:rPr>
                      <m:t> </m:t>
                    </m:r>
                  </m:oMath>
                </a14:m>
                <a:endParaRPr lang="en-US" altLang="zh-CN" sz="4000" dirty="0" smtClean="0">
                  <a:latin typeface="Cambria Math"/>
                </a:endParaRPr>
              </a:p>
              <a:p>
                <a:pPr algn="ctr" fontAlgn="base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None/>
                  <a:defRPr/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4000">
                        <a:latin typeface="Cambria Math"/>
                      </a:rPr>
                      <m:t>of</m:t>
                    </m:r>
                    <m:r>
                      <a:rPr lang="en-US" altLang="zh-CN" sz="4000" b="0" i="0" smtClean="0">
                        <a:latin typeface="Cambria Math"/>
                      </a:rPr>
                      <m:t> </m:t>
                    </m:r>
                    <m:sSup>
                      <m:sSupPr>
                        <m:ctrlPr>
                          <a:rPr lang="en-US" altLang="zh-CN" sz="40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4000" b="0" i="1" smtClean="0">
                            <a:latin typeface="Cambria Math"/>
                          </a:rPr>
                          <m:t>   </m:t>
                        </m:r>
                        <m:r>
                          <a:rPr lang="en-US" altLang="zh-CN" sz="4000" b="0" i="1" smtClean="0">
                            <a:latin typeface="Cambria Math"/>
                          </a:rPr>
                          <m:t>𝐾</m:t>
                        </m:r>
                      </m:e>
                      <m:sup>
                        <m:r>
                          <a:rPr lang="en-US" altLang="zh-CN" sz="4000" b="0" i="1" smtClean="0">
                            <a:latin typeface="Cambria Math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altLang="zh-CN" sz="4000" b="1" dirty="0" smtClean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 </a:t>
                </a:r>
                <a:r>
                  <a:rPr lang="en-US" altLang="zh-CN" sz="4000" b="1" dirty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a</a:t>
                </a:r>
                <a:r>
                  <a:rPr lang="en-US" altLang="zh-CN" sz="4000" b="1" dirty="0" smtClean="0">
                    <a:latin typeface="宋体" panose="02010600030101010101" pitchFamily="2" charset="-122"/>
                    <a:ea typeface="宋体" panose="02010600030101010101" pitchFamily="2" charset="-122"/>
                    <a:cs typeface="宋体" panose="02010600030101010101" pitchFamily="2" charset="-122"/>
                  </a:rPr>
                  <a:t>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4000" i="1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altLang="zh-CN" sz="4000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4000" i="1">
                                <a:latin typeface="Cambria Math"/>
                                <a:ea typeface="Cambria Math"/>
                              </a:rPr>
                              <m:t>𝐾</m:t>
                            </m:r>
                          </m:e>
                          <m:sub>
                            <m:r>
                              <a:rPr lang="en-US" altLang="zh-CN" sz="4000" i="1">
                                <a:latin typeface="Cambria Math"/>
                                <a:ea typeface="Cambria Math"/>
                              </a:rPr>
                              <m:t>0</m:t>
                            </m:r>
                          </m:sub>
                        </m:sSub>
                      </m:e>
                      <m:sup>
                        <m:r>
                          <a:rPr lang="en-US" altLang="zh-CN" sz="4000" i="1">
                            <a:latin typeface="Cambria Math"/>
                            <a:ea typeface="Cambria Math"/>
                          </a:rPr>
                          <m:t>∗</m:t>
                        </m:r>
                      </m:sup>
                    </m:sSup>
                    <m:r>
                      <a:rPr lang="en-US" altLang="zh-CN" sz="4000" i="1">
                        <a:latin typeface="Cambria Math"/>
                        <a:ea typeface="Cambria Math"/>
                      </a:rPr>
                      <m:t>(1430</m:t>
                    </m:r>
                    <m:r>
                      <a:rPr lang="en-US" altLang="zh-CN" sz="4000" b="0" i="1" smtClean="0">
                        <a:latin typeface="Cambria Math"/>
                        <a:ea typeface="Cambria Math"/>
                      </a:rPr>
                      <m:t>,1950</m:t>
                    </m:r>
                    <m:r>
                      <a:rPr lang="en-US" altLang="zh-CN" sz="4000" i="1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endParaRPr kumimoji="0" lang="zh-CN" altLang="en-US" sz="4000" b="1" i="0" u="none" strike="noStrike" kern="1200" cap="none" spc="0" normalizeH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宋体" panose="02010600030101010101" pitchFamily="2" charset="-122"/>
                  <a:ea typeface="宋体" panose="02010600030101010101" pitchFamily="2" charset="-122"/>
                  <a:cs typeface="宋体" panose="02010600030101010101" pitchFamily="2" charset="-122"/>
                </a:endParaRPr>
              </a:p>
            </p:txBody>
          </p:sp>
        </mc:Choice>
        <mc:Fallback xmlns="">
          <p:sp>
            <p:nvSpPr>
              <p:cNvPr id="3077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9080" y="2284391"/>
                <a:ext cx="12378506" cy="1382623"/>
              </a:xfrm>
              <a:prstGeom prst="rect">
                <a:avLst/>
              </a:prstGeom>
              <a:blipFill rotWithShape="1">
                <a:blip r:embed="rId3"/>
                <a:stretch>
                  <a:fillRect b="-163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<p:cNvSpPr txBox="1"/>
          <p:nvPr/>
        </p:nvSpPr>
        <p:spPr>
          <a:xfrm>
            <a:off x="943187" y="5156874"/>
            <a:ext cx="10255143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仿宋" pitchFamily="49" charset="-122"/>
                <a:ea typeface="仿宋" pitchFamily="49" charset="-122"/>
                <a:cs typeface="Segoe UI Light" panose="020B0502040204020203" pitchFamily="34" charset="0"/>
              </a:rPr>
              <a:t>                  第</a:t>
            </a:r>
            <a:r>
              <a:rPr lang="zh-CN" altLang="en-US" sz="2400" b="1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仿宋" pitchFamily="49" charset="-122"/>
                <a:ea typeface="仿宋" pitchFamily="49" charset="-122"/>
                <a:cs typeface="Segoe UI Light" panose="020B0502040204020203" pitchFamily="34" charset="0"/>
              </a:rPr>
              <a:t>六届粒子物理天问论坛</a:t>
            </a:r>
            <a:r>
              <a:rPr lang="en-US" altLang="zh-CN" sz="2400" b="1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仿宋" pitchFamily="49" charset="-122"/>
                <a:ea typeface="仿宋" pitchFamily="49" charset="-122"/>
                <a:cs typeface="Segoe UI Light" panose="020B0502040204020203" pitchFamily="34" charset="0"/>
              </a:rPr>
              <a:t>@</a:t>
            </a:r>
            <a:r>
              <a:rPr lang="zh-CN" altLang="en-US" sz="2400" b="1" dirty="0">
                <a:solidFill>
                  <a:prstClr val="black">
                    <a:lumMod val="65000"/>
                    <a:lumOff val="35000"/>
                  </a:prstClr>
                </a:solidFill>
                <a:latin typeface="仿宋" pitchFamily="49" charset="-122"/>
                <a:ea typeface="仿宋" pitchFamily="49" charset="-122"/>
                <a:cs typeface="Segoe UI Light" panose="020B0502040204020203" pitchFamily="34" charset="0"/>
              </a:rPr>
              <a:t>洛阳</a:t>
            </a:r>
            <a:endParaRPr kumimoji="0" lang="en-US" altLang="zh-CN" sz="2400" b="1" i="0" u="none" strike="noStrike" kern="1200" cap="none" spc="0" normalizeH="0" baseline="0" noProof="0" dirty="0" smtClean="0">
              <a:ln>
                <a:noFill/>
              </a:ln>
              <a:solidFill>
                <a:prstClr val="black">
                  <a:lumMod val="65000"/>
                  <a:lumOff val="35000"/>
                </a:prstClr>
              </a:solidFill>
              <a:effectLst/>
              <a:uLnTx/>
              <a:uFillTx/>
              <a:latin typeface="仿宋" pitchFamily="49" charset="-122"/>
              <a:ea typeface="仿宋" pitchFamily="49" charset="-122"/>
              <a:cs typeface="Segoe UI Light" panose="020B0502040204020203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sz="2400" b="1" dirty="0">
                <a:solidFill>
                  <a:prstClr val="black">
                    <a:lumMod val="65000"/>
                    <a:lumOff val="35000"/>
                  </a:prstClr>
                </a:solidFill>
                <a:latin typeface="仿宋" pitchFamily="49" charset="-122"/>
                <a:ea typeface="仿宋" pitchFamily="49" charset="-122"/>
                <a:cs typeface="Segoe UI Light" panose="020B0502040204020203" pitchFamily="34" charset="0"/>
              </a:rPr>
              <a:t> </a:t>
            </a:r>
            <a:r>
              <a:rPr lang="en-US" altLang="zh-CN" sz="2400" b="1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仿宋" pitchFamily="49" charset="-122"/>
                <a:ea typeface="仿宋" pitchFamily="49" charset="-122"/>
                <a:cs typeface="Segoe UI Light" panose="020B0502040204020203" pitchFamily="34" charset="0"/>
              </a:rPr>
              <a:t>                        </a:t>
            </a:r>
            <a:r>
              <a:rPr kumimoji="0" lang="en-US" altLang="zh-CN" sz="2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仿宋" pitchFamily="49" charset="-122"/>
                <a:ea typeface="仿宋" pitchFamily="49" charset="-122"/>
                <a:cs typeface="Segoe UI Light" panose="020B0502040204020203" pitchFamily="34" charset="0"/>
              </a:rPr>
              <a:t>2024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仿宋" pitchFamily="49" charset="-122"/>
                <a:ea typeface="仿宋" pitchFamily="49" charset="-122"/>
                <a:cs typeface="Segoe UI Light" panose="020B0502040204020203" pitchFamily="34" charset="0"/>
              </a:rPr>
              <a:t>年</a:t>
            </a:r>
            <a:r>
              <a:rPr lang="en-US" altLang="zh-CN" sz="2400" b="1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仿宋" pitchFamily="49" charset="-122"/>
                <a:ea typeface="仿宋" pitchFamily="49" charset="-122"/>
                <a:cs typeface="Segoe UI Light" panose="020B0502040204020203" pitchFamily="34" charset="0"/>
              </a:rPr>
              <a:t>11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仿宋" pitchFamily="49" charset="-122"/>
                <a:ea typeface="仿宋" pitchFamily="49" charset="-122"/>
                <a:cs typeface="Segoe UI Light" panose="020B0502040204020203" pitchFamily="34" charset="0"/>
              </a:rPr>
              <a:t>月</a:t>
            </a:r>
            <a:r>
              <a:rPr lang="en-US" altLang="zh-CN" sz="2400" b="1" noProof="0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仿宋" pitchFamily="49" charset="-122"/>
                <a:ea typeface="仿宋" pitchFamily="49" charset="-122"/>
                <a:cs typeface="Segoe UI Light" panose="020B0502040204020203" pitchFamily="34" charset="0"/>
              </a:rPr>
              <a:t>10</a:t>
            </a:r>
            <a:r>
              <a:rPr kumimoji="0" lang="zh-CN" alt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>
                    <a:lumMod val="65000"/>
                    <a:lumOff val="35000"/>
                  </a:prstClr>
                </a:solidFill>
                <a:effectLst/>
                <a:uLnTx/>
                <a:uFillTx/>
                <a:latin typeface="仿宋" pitchFamily="49" charset="-122"/>
                <a:ea typeface="仿宋" pitchFamily="49" charset="-122"/>
                <a:cs typeface="Segoe UI Light" panose="020B0502040204020203" pitchFamily="34" charset="0"/>
              </a:rPr>
              <a:t>日</a:t>
            </a:r>
            <a:endParaRPr kumimoji="0" lang="en-US" altLang="zh-CN" sz="2400" b="1" i="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65000"/>
                  <a:lumOff val="35000"/>
                </a:prstClr>
              </a:solidFill>
              <a:effectLst/>
              <a:uLnTx/>
              <a:uFillTx/>
              <a:latin typeface="仿宋" pitchFamily="49" charset="-122"/>
              <a:ea typeface="仿宋" pitchFamily="49" charset="-122"/>
              <a:cs typeface="Segoe UI Light" panose="020B0502040204020203" pitchFamily="34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-7787148" y="-1415844"/>
            <a:ext cx="7787148" cy="11533238"/>
          </a:xfrm>
          <a:prstGeom prst="rect">
            <a:avLst/>
          </a:prstGeom>
          <a:solidFill>
            <a:srgbClr val="E6E6E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154" name="组合 153"/>
          <p:cNvGrpSpPr/>
          <p:nvPr/>
        </p:nvGrpSpPr>
        <p:grpSpPr>
          <a:xfrm>
            <a:off x="259810" y="260911"/>
            <a:ext cx="2708476" cy="643589"/>
            <a:chOff x="581982" y="316167"/>
            <a:chExt cx="2708476" cy="643589"/>
          </a:xfrm>
          <a:solidFill>
            <a:srgbClr val="171CF9"/>
          </a:solidFill>
        </p:grpSpPr>
        <p:sp>
          <p:nvSpPr>
            <p:cNvPr id="155" name="文本框 154"/>
            <p:cNvSpPr txBox="1"/>
            <p:nvPr/>
          </p:nvSpPr>
          <p:spPr bwMode="auto">
            <a:xfrm>
              <a:off x="785609" y="474816"/>
              <a:ext cx="215893" cy="176640"/>
            </a:xfrm>
            <a:custGeom>
              <a:avLst/>
              <a:gdLst>
                <a:gd name="connsiteX0" fmla="*/ 116532 w 215893"/>
                <a:gd name="connsiteY0" fmla="*/ 98950 h 176640"/>
                <a:gd name="connsiteX1" fmla="*/ 112575 w 215893"/>
                <a:gd name="connsiteY1" fmla="*/ 111757 h 176640"/>
                <a:gd name="connsiteX2" fmla="*/ 99768 w 215893"/>
                <a:gd name="connsiteY2" fmla="*/ 111757 h 176640"/>
                <a:gd name="connsiteX3" fmla="*/ 110129 w 215893"/>
                <a:gd name="connsiteY3" fmla="*/ 119672 h 176640"/>
                <a:gd name="connsiteX4" fmla="*/ 106171 w 215893"/>
                <a:gd name="connsiteY4" fmla="*/ 132479 h 176640"/>
                <a:gd name="connsiteX5" fmla="*/ 116532 w 215893"/>
                <a:gd name="connsiteY5" fmla="*/ 124564 h 176640"/>
                <a:gd name="connsiteX6" fmla="*/ 126893 w 215893"/>
                <a:gd name="connsiteY6" fmla="*/ 132479 h 176640"/>
                <a:gd name="connsiteX7" fmla="*/ 122935 w 215893"/>
                <a:gd name="connsiteY7" fmla="*/ 119672 h 176640"/>
                <a:gd name="connsiteX8" fmla="*/ 133296 w 215893"/>
                <a:gd name="connsiteY8" fmla="*/ 111757 h 176640"/>
                <a:gd name="connsiteX9" fmla="*/ 120489 w 215893"/>
                <a:gd name="connsiteY9" fmla="*/ 111757 h 176640"/>
                <a:gd name="connsiteX10" fmla="*/ 168461 w 215893"/>
                <a:gd name="connsiteY10" fmla="*/ 67057 h 176640"/>
                <a:gd name="connsiteX11" fmla="*/ 164214 w 215893"/>
                <a:gd name="connsiteY11" fmla="*/ 81113 h 176640"/>
                <a:gd name="connsiteX12" fmla="*/ 150470 w 215893"/>
                <a:gd name="connsiteY12" fmla="*/ 81113 h 176640"/>
                <a:gd name="connsiteX13" fmla="*/ 161589 w 215893"/>
                <a:gd name="connsiteY13" fmla="*/ 89801 h 176640"/>
                <a:gd name="connsiteX14" fmla="*/ 157342 w 215893"/>
                <a:gd name="connsiteY14" fmla="*/ 103857 h 176640"/>
                <a:gd name="connsiteX15" fmla="*/ 168461 w 215893"/>
                <a:gd name="connsiteY15" fmla="*/ 95170 h 176640"/>
                <a:gd name="connsiteX16" fmla="*/ 179580 w 215893"/>
                <a:gd name="connsiteY16" fmla="*/ 103857 h 176640"/>
                <a:gd name="connsiteX17" fmla="*/ 175333 w 215893"/>
                <a:gd name="connsiteY17" fmla="*/ 89801 h 176640"/>
                <a:gd name="connsiteX18" fmla="*/ 186452 w 215893"/>
                <a:gd name="connsiteY18" fmla="*/ 81113 h 176640"/>
                <a:gd name="connsiteX19" fmla="*/ 172708 w 215893"/>
                <a:gd name="connsiteY19" fmla="*/ 81113 h 176640"/>
                <a:gd name="connsiteX20" fmla="*/ 92526 w 215893"/>
                <a:gd name="connsiteY20" fmla="*/ 0 h 176640"/>
                <a:gd name="connsiteX21" fmla="*/ 92526 w 215893"/>
                <a:gd name="connsiteY21" fmla="*/ 89794 h 176640"/>
                <a:gd name="connsiteX22" fmla="*/ 133507 w 215893"/>
                <a:gd name="connsiteY22" fmla="*/ 85982 h 176640"/>
                <a:gd name="connsiteX23" fmla="*/ 133930 w 215893"/>
                <a:gd name="connsiteY23" fmla="*/ 53368 h 176640"/>
                <a:gd name="connsiteX24" fmla="*/ 215893 w 215893"/>
                <a:gd name="connsiteY24" fmla="*/ 42356 h 176640"/>
                <a:gd name="connsiteX25" fmla="*/ 215893 w 215893"/>
                <a:gd name="connsiteY25" fmla="*/ 107160 h 176640"/>
                <a:gd name="connsiteX26" fmla="*/ 105940 w 215893"/>
                <a:gd name="connsiteY26" fmla="*/ 152057 h 176640"/>
                <a:gd name="connsiteX27" fmla="*/ 77119 w 215893"/>
                <a:gd name="connsiteY27" fmla="*/ 160563 h 176640"/>
                <a:gd name="connsiteX28" fmla="*/ 74628 w 215893"/>
                <a:gd name="connsiteY28" fmla="*/ 152502 h 176640"/>
                <a:gd name="connsiteX29" fmla="*/ 84231 w 215893"/>
                <a:gd name="connsiteY29" fmla="*/ 145167 h 176640"/>
                <a:gd name="connsiteX30" fmla="*/ 72361 w 215893"/>
                <a:gd name="connsiteY30" fmla="*/ 145167 h 176640"/>
                <a:gd name="connsiteX31" fmla="*/ 68693 w 215893"/>
                <a:gd name="connsiteY31" fmla="*/ 133297 h 176640"/>
                <a:gd name="connsiteX32" fmla="*/ 65025 w 215893"/>
                <a:gd name="connsiteY32" fmla="*/ 145167 h 176640"/>
                <a:gd name="connsiteX33" fmla="*/ 53155 w 215893"/>
                <a:gd name="connsiteY33" fmla="*/ 145167 h 176640"/>
                <a:gd name="connsiteX34" fmla="*/ 62758 w 215893"/>
                <a:gd name="connsiteY34" fmla="*/ 152502 h 176640"/>
                <a:gd name="connsiteX35" fmla="*/ 59090 w 215893"/>
                <a:gd name="connsiteY35" fmla="*/ 164372 h 176640"/>
                <a:gd name="connsiteX36" fmla="*/ 68693 w 215893"/>
                <a:gd name="connsiteY36" fmla="*/ 157036 h 176640"/>
                <a:gd name="connsiteX37" fmla="*/ 74371 w 215893"/>
                <a:gd name="connsiteY37" fmla="*/ 161374 h 176640"/>
                <a:gd name="connsiteX38" fmla="*/ 45616 w 215893"/>
                <a:gd name="connsiteY38" fmla="*/ 169860 h 176640"/>
                <a:gd name="connsiteX39" fmla="*/ 423 w 215893"/>
                <a:gd name="connsiteY39" fmla="*/ 176624 h 176640"/>
                <a:gd name="connsiteX40" fmla="*/ 0 w 215893"/>
                <a:gd name="connsiteY40" fmla="*/ 37697 h 1766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</a:cxnLst>
              <a:rect l="l" t="t" r="r" b="b"/>
              <a:pathLst>
                <a:path w="215893" h="176640">
                  <a:moveTo>
                    <a:pt x="116532" y="98950"/>
                  </a:moveTo>
                  <a:lnTo>
                    <a:pt x="112575" y="111757"/>
                  </a:lnTo>
                  <a:lnTo>
                    <a:pt x="99768" y="111757"/>
                  </a:lnTo>
                  <a:lnTo>
                    <a:pt x="110129" y="119672"/>
                  </a:lnTo>
                  <a:lnTo>
                    <a:pt x="106171" y="132479"/>
                  </a:lnTo>
                  <a:lnTo>
                    <a:pt x="116532" y="124564"/>
                  </a:lnTo>
                  <a:lnTo>
                    <a:pt x="126893" y="132479"/>
                  </a:lnTo>
                  <a:lnTo>
                    <a:pt x="122935" y="119672"/>
                  </a:lnTo>
                  <a:lnTo>
                    <a:pt x="133296" y="111757"/>
                  </a:lnTo>
                  <a:lnTo>
                    <a:pt x="120489" y="111757"/>
                  </a:lnTo>
                  <a:close/>
                  <a:moveTo>
                    <a:pt x="168461" y="67057"/>
                  </a:moveTo>
                  <a:lnTo>
                    <a:pt x="164214" y="81113"/>
                  </a:lnTo>
                  <a:lnTo>
                    <a:pt x="150470" y="81113"/>
                  </a:lnTo>
                  <a:lnTo>
                    <a:pt x="161589" y="89801"/>
                  </a:lnTo>
                  <a:lnTo>
                    <a:pt x="157342" y="103857"/>
                  </a:lnTo>
                  <a:lnTo>
                    <a:pt x="168461" y="95170"/>
                  </a:lnTo>
                  <a:lnTo>
                    <a:pt x="179580" y="103857"/>
                  </a:lnTo>
                  <a:lnTo>
                    <a:pt x="175333" y="89801"/>
                  </a:lnTo>
                  <a:lnTo>
                    <a:pt x="186452" y="81113"/>
                  </a:lnTo>
                  <a:lnTo>
                    <a:pt x="172708" y="81113"/>
                  </a:lnTo>
                  <a:close/>
                  <a:moveTo>
                    <a:pt x="92526" y="0"/>
                  </a:moveTo>
                  <a:lnTo>
                    <a:pt x="92526" y="89794"/>
                  </a:lnTo>
                  <a:lnTo>
                    <a:pt x="133507" y="85982"/>
                  </a:lnTo>
                  <a:cubicBezTo>
                    <a:pt x="133648" y="75111"/>
                    <a:pt x="133789" y="64240"/>
                    <a:pt x="133930" y="53368"/>
                  </a:cubicBezTo>
                  <a:lnTo>
                    <a:pt x="215893" y="42356"/>
                  </a:lnTo>
                  <a:lnTo>
                    <a:pt x="215893" y="107160"/>
                  </a:lnTo>
                  <a:cubicBezTo>
                    <a:pt x="190966" y="120220"/>
                    <a:pt x="148083" y="137833"/>
                    <a:pt x="105940" y="152057"/>
                  </a:cubicBezTo>
                  <a:lnTo>
                    <a:pt x="77119" y="160563"/>
                  </a:lnTo>
                  <a:lnTo>
                    <a:pt x="74628" y="152502"/>
                  </a:lnTo>
                  <a:lnTo>
                    <a:pt x="84231" y="145167"/>
                  </a:lnTo>
                  <a:lnTo>
                    <a:pt x="72361" y="145167"/>
                  </a:lnTo>
                  <a:lnTo>
                    <a:pt x="68693" y="133297"/>
                  </a:lnTo>
                  <a:lnTo>
                    <a:pt x="65025" y="145167"/>
                  </a:lnTo>
                  <a:lnTo>
                    <a:pt x="53155" y="145167"/>
                  </a:lnTo>
                  <a:lnTo>
                    <a:pt x="62758" y="152502"/>
                  </a:lnTo>
                  <a:lnTo>
                    <a:pt x="59090" y="164372"/>
                  </a:lnTo>
                  <a:lnTo>
                    <a:pt x="68693" y="157036"/>
                  </a:lnTo>
                  <a:lnTo>
                    <a:pt x="74371" y="161374"/>
                  </a:lnTo>
                  <a:lnTo>
                    <a:pt x="45616" y="169860"/>
                  </a:lnTo>
                  <a:cubicBezTo>
                    <a:pt x="27251" y="174285"/>
                    <a:pt x="11407" y="176871"/>
                    <a:pt x="423" y="176624"/>
                  </a:cubicBezTo>
                  <a:cubicBezTo>
                    <a:pt x="282" y="130315"/>
                    <a:pt x="141" y="84006"/>
                    <a:pt x="0" y="37697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ctr">
                <a:defRPr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</a:defRPr>
              </a:lvl1pPr>
              <a:lvl2pPr>
                <a:defRPr>
                  <a:solidFill>
                    <a:schemeClr val="lt1"/>
                  </a:solidFill>
                </a:defRPr>
              </a:lvl2pPr>
              <a:lvl3pPr>
                <a:defRPr>
                  <a:solidFill>
                    <a:schemeClr val="lt1"/>
                  </a:solidFill>
                </a:defRPr>
              </a:lvl3pPr>
              <a:lvl4pPr>
                <a:defRPr>
                  <a:solidFill>
                    <a:schemeClr val="lt1"/>
                  </a:solidFill>
                </a:defRPr>
              </a:lvl4pPr>
              <a:lvl5pPr>
                <a:defRPr>
                  <a:solidFill>
                    <a:schemeClr val="lt1"/>
                  </a:solidFill>
                </a:defRPr>
              </a:lvl5pPr>
              <a:lvl6pPr>
                <a:defRPr>
                  <a:solidFill>
                    <a:schemeClr val="lt1"/>
                  </a:solidFill>
                </a:defRPr>
              </a:lvl6pPr>
              <a:lvl7pPr>
                <a:defRPr>
                  <a:solidFill>
                    <a:schemeClr val="lt1"/>
                  </a:solidFill>
                </a:defRPr>
              </a:lvl7pPr>
              <a:lvl8pPr>
                <a:defRPr>
                  <a:solidFill>
                    <a:schemeClr val="lt1"/>
                  </a:solidFill>
                </a:defRPr>
              </a:lvl8pPr>
              <a:lvl9pPr>
                <a:defRPr>
                  <a:solidFill>
                    <a:schemeClr val="lt1"/>
                  </a:solidFill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56" name="任意多边形: 形状 155"/>
            <p:cNvSpPr/>
            <p:nvPr/>
          </p:nvSpPr>
          <p:spPr bwMode="auto">
            <a:xfrm>
              <a:off x="785609" y="603206"/>
              <a:ext cx="215075" cy="228160"/>
            </a:xfrm>
            <a:custGeom>
              <a:avLst/>
              <a:gdLst>
                <a:gd name="connsiteX0" fmla="*/ 25351 w 215075"/>
                <a:gd name="connsiteY0" fmla="*/ 108765 h 228160"/>
                <a:gd name="connsiteX1" fmla="*/ 22455 w 215075"/>
                <a:gd name="connsiteY1" fmla="*/ 118136 h 228160"/>
                <a:gd name="connsiteX2" fmla="*/ 13084 w 215075"/>
                <a:gd name="connsiteY2" fmla="*/ 118136 h 228160"/>
                <a:gd name="connsiteX3" fmla="*/ 20665 w 215075"/>
                <a:gd name="connsiteY3" fmla="*/ 123927 h 228160"/>
                <a:gd name="connsiteX4" fmla="*/ 17769 w 215075"/>
                <a:gd name="connsiteY4" fmla="*/ 133298 h 228160"/>
                <a:gd name="connsiteX5" fmla="*/ 25351 w 215075"/>
                <a:gd name="connsiteY5" fmla="*/ 127506 h 228160"/>
                <a:gd name="connsiteX6" fmla="*/ 32932 w 215075"/>
                <a:gd name="connsiteY6" fmla="*/ 133298 h 228160"/>
                <a:gd name="connsiteX7" fmla="*/ 30036 w 215075"/>
                <a:gd name="connsiteY7" fmla="*/ 123927 h 228160"/>
                <a:gd name="connsiteX8" fmla="*/ 37617 w 215075"/>
                <a:gd name="connsiteY8" fmla="*/ 118136 h 228160"/>
                <a:gd name="connsiteX9" fmla="*/ 28246 w 215075"/>
                <a:gd name="connsiteY9" fmla="*/ 118136 h 228160"/>
                <a:gd name="connsiteX10" fmla="*/ 215075 w 215075"/>
                <a:gd name="connsiteY10" fmla="*/ 0 h 228160"/>
                <a:gd name="connsiteX11" fmla="*/ 215075 w 215075"/>
                <a:gd name="connsiteY11" fmla="*/ 113235 h 228160"/>
                <a:gd name="connsiteX12" fmla="*/ 130310 w 215075"/>
                <a:gd name="connsiteY12" fmla="*/ 112390 h 228160"/>
                <a:gd name="connsiteX13" fmla="*/ 172482 w 215075"/>
                <a:gd name="connsiteY13" fmla="*/ 100137 h 228160"/>
                <a:gd name="connsiteX14" fmla="*/ 118924 w 215075"/>
                <a:gd name="connsiteY14" fmla="*/ 79011 h 228160"/>
                <a:gd name="connsiteX15" fmla="*/ 0 w 215075"/>
                <a:gd name="connsiteY15" fmla="*/ 228160 h 228160"/>
                <a:gd name="connsiteX16" fmla="*/ 0 w 215075"/>
                <a:gd name="connsiteY16" fmla="*/ 71828 h 228160"/>
                <a:gd name="connsiteX17" fmla="*/ 37091 w 215075"/>
                <a:gd name="connsiteY17" fmla="*/ 65433 h 228160"/>
                <a:gd name="connsiteX18" fmla="*/ 33876 w 215075"/>
                <a:gd name="connsiteY18" fmla="*/ 73902 h 228160"/>
                <a:gd name="connsiteX19" fmla="*/ 20444 w 215075"/>
                <a:gd name="connsiteY19" fmla="*/ 73902 h 228160"/>
                <a:gd name="connsiteX20" fmla="*/ 31311 w 215075"/>
                <a:gd name="connsiteY20" fmla="*/ 80658 h 228160"/>
                <a:gd name="connsiteX21" fmla="*/ 27160 w 215075"/>
                <a:gd name="connsiteY21" fmla="*/ 91591 h 228160"/>
                <a:gd name="connsiteX22" fmla="*/ 38027 w 215075"/>
                <a:gd name="connsiteY22" fmla="*/ 84834 h 228160"/>
                <a:gd name="connsiteX23" fmla="*/ 48893 w 215075"/>
                <a:gd name="connsiteY23" fmla="*/ 91591 h 228160"/>
                <a:gd name="connsiteX24" fmla="*/ 44742 w 215075"/>
                <a:gd name="connsiteY24" fmla="*/ 80658 h 228160"/>
                <a:gd name="connsiteX25" fmla="*/ 55609 w 215075"/>
                <a:gd name="connsiteY25" fmla="*/ 73902 h 228160"/>
                <a:gd name="connsiteX26" fmla="*/ 42177 w 215075"/>
                <a:gd name="connsiteY26" fmla="*/ 73902 h 228160"/>
                <a:gd name="connsiteX27" fmla="*/ 38806 w 215075"/>
                <a:gd name="connsiteY27" fmla="*/ 65021 h 228160"/>
                <a:gd name="connsiteX28" fmla="*/ 91723 w 215075"/>
                <a:gd name="connsiteY28" fmla="*/ 50649 h 228160"/>
                <a:gd name="connsiteX29" fmla="*/ 215075 w 215075"/>
                <a:gd name="connsiteY29" fmla="*/ 0 h 2281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</a:cxnLst>
              <a:rect l="l" t="t" r="r" b="b"/>
              <a:pathLst>
                <a:path w="215075" h="228160">
                  <a:moveTo>
                    <a:pt x="25351" y="108765"/>
                  </a:moveTo>
                  <a:lnTo>
                    <a:pt x="22455" y="118136"/>
                  </a:lnTo>
                  <a:lnTo>
                    <a:pt x="13084" y="118136"/>
                  </a:lnTo>
                  <a:lnTo>
                    <a:pt x="20665" y="123927"/>
                  </a:lnTo>
                  <a:lnTo>
                    <a:pt x="17769" y="133298"/>
                  </a:lnTo>
                  <a:lnTo>
                    <a:pt x="25351" y="127506"/>
                  </a:lnTo>
                  <a:lnTo>
                    <a:pt x="32932" y="133298"/>
                  </a:lnTo>
                  <a:lnTo>
                    <a:pt x="30036" y="123927"/>
                  </a:lnTo>
                  <a:lnTo>
                    <a:pt x="37617" y="118136"/>
                  </a:lnTo>
                  <a:lnTo>
                    <a:pt x="28246" y="118136"/>
                  </a:lnTo>
                  <a:close/>
                  <a:moveTo>
                    <a:pt x="215075" y="0"/>
                  </a:moveTo>
                  <a:lnTo>
                    <a:pt x="215075" y="113235"/>
                  </a:lnTo>
                  <a:cubicBezTo>
                    <a:pt x="210014" y="176754"/>
                    <a:pt x="115550" y="168444"/>
                    <a:pt x="130310" y="112390"/>
                  </a:cubicBezTo>
                  <a:cubicBezTo>
                    <a:pt x="136355" y="144220"/>
                    <a:pt x="177824" y="126615"/>
                    <a:pt x="172482" y="100137"/>
                  </a:cubicBezTo>
                  <a:cubicBezTo>
                    <a:pt x="171920" y="73659"/>
                    <a:pt x="132559" y="73377"/>
                    <a:pt x="118924" y="79011"/>
                  </a:cubicBezTo>
                  <a:cubicBezTo>
                    <a:pt x="49762" y="103376"/>
                    <a:pt x="20242" y="202527"/>
                    <a:pt x="0" y="228160"/>
                  </a:cubicBezTo>
                  <a:lnTo>
                    <a:pt x="0" y="71828"/>
                  </a:lnTo>
                  <a:lnTo>
                    <a:pt x="37091" y="65433"/>
                  </a:lnTo>
                  <a:lnTo>
                    <a:pt x="33876" y="73902"/>
                  </a:lnTo>
                  <a:lnTo>
                    <a:pt x="20444" y="73902"/>
                  </a:lnTo>
                  <a:lnTo>
                    <a:pt x="31311" y="80658"/>
                  </a:lnTo>
                  <a:lnTo>
                    <a:pt x="27160" y="91591"/>
                  </a:lnTo>
                  <a:lnTo>
                    <a:pt x="38027" y="84834"/>
                  </a:lnTo>
                  <a:lnTo>
                    <a:pt x="48893" y="91591"/>
                  </a:lnTo>
                  <a:lnTo>
                    <a:pt x="44742" y="80658"/>
                  </a:lnTo>
                  <a:lnTo>
                    <a:pt x="55609" y="73902"/>
                  </a:lnTo>
                  <a:lnTo>
                    <a:pt x="42177" y="73902"/>
                  </a:lnTo>
                  <a:lnTo>
                    <a:pt x="38806" y="65021"/>
                  </a:lnTo>
                  <a:lnTo>
                    <a:pt x="91723" y="50649"/>
                  </a:lnTo>
                  <a:cubicBezTo>
                    <a:pt x="131364" y="38308"/>
                    <a:pt x="176277" y="21056"/>
                    <a:pt x="215075" y="0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57" name="任意多边形 5"/>
            <p:cNvSpPr/>
            <p:nvPr/>
          </p:nvSpPr>
          <p:spPr bwMode="auto">
            <a:xfrm>
              <a:off x="830586" y="808468"/>
              <a:ext cx="15538" cy="35982"/>
            </a:xfrm>
            <a:custGeom>
              <a:avLst/>
              <a:gdLst>
                <a:gd name="connsiteX0" fmla="*/ 81567 w 117016"/>
                <a:gd name="connsiteY0" fmla="*/ 0 h 272406"/>
                <a:gd name="connsiteX1" fmla="*/ 117016 w 117016"/>
                <a:gd name="connsiteY1" fmla="*/ 0 h 272406"/>
                <a:gd name="connsiteX2" fmla="*/ 117016 w 117016"/>
                <a:gd name="connsiteY2" fmla="*/ 272406 h 272406"/>
                <a:gd name="connsiteX3" fmla="*/ 61089 w 117016"/>
                <a:gd name="connsiteY3" fmla="*/ 272406 h 272406"/>
                <a:gd name="connsiteX4" fmla="*/ 61089 w 117016"/>
                <a:gd name="connsiteY4" fmla="*/ 62638 h 272406"/>
                <a:gd name="connsiteX5" fmla="*/ 32867 w 117016"/>
                <a:gd name="connsiteY5" fmla="*/ 78727 h 272406"/>
                <a:gd name="connsiteX6" fmla="*/ 0 w 117016"/>
                <a:gd name="connsiteY6" fmla="*/ 87589 h 272406"/>
                <a:gd name="connsiteX7" fmla="*/ 0 w 117016"/>
                <a:gd name="connsiteY7" fmla="*/ 39923 h 272406"/>
                <a:gd name="connsiteX8" fmla="*/ 81567 w 117016"/>
                <a:gd name="connsiteY8" fmla="*/ 0 h 2724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17016" h="272406">
                  <a:moveTo>
                    <a:pt x="81567" y="0"/>
                  </a:moveTo>
                  <a:lnTo>
                    <a:pt x="117016" y="0"/>
                  </a:lnTo>
                  <a:lnTo>
                    <a:pt x="117016" y="272406"/>
                  </a:lnTo>
                  <a:lnTo>
                    <a:pt x="61089" y="272406"/>
                  </a:lnTo>
                  <a:lnTo>
                    <a:pt x="61089" y="62638"/>
                  </a:lnTo>
                  <a:cubicBezTo>
                    <a:pt x="54206" y="68603"/>
                    <a:pt x="44798" y="73966"/>
                    <a:pt x="32867" y="78727"/>
                  </a:cubicBezTo>
                  <a:cubicBezTo>
                    <a:pt x="20936" y="83488"/>
                    <a:pt x="9980" y="86442"/>
                    <a:pt x="0" y="87589"/>
                  </a:cubicBezTo>
                  <a:lnTo>
                    <a:pt x="0" y="39923"/>
                  </a:lnTo>
                  <a:cubicBezTo>
                    <a:pt x="31433" y="30745"/>
                    <a:pt x="58622" y="17437"/>
                    <a:pt x="81567" y="0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58" name="文本框 157"/>
            <p:cNvSpPr txBox="1"/>
            <p:nvPr/>
          </p:nvSpPr>
          <p:spPr bwMode="auto">
            <a:xfrm>
              <a:off x="714462" y="527971"/>
              <a:ext cx="379448" cy="144747"/>
            </a:xfrm>
            <a:custGeom>
              <a:avLst/>
              <a:gdLst>
                <a:gd name="connsiteX0" fmla="*/ 2785075 w 2852914"/>
                <a:gd name="connsiteY0" fmla="*/ 22 h 1086683"/>
                <a:gd name="connsiteX1" fmla="*/ 2801227 w 2852914"/>
                <a:gd name="connsiteY1" fmla="*/ 7267 h 1086683"/>
                <a:gd name="connsiteX2" fmla="*/ 2852914 w 2852914"/>
                <a:gd name="connsiteY2" fmla="*/ 48054 h 1086683"/>
                <a:gd name="connsiteX3" fmla="*/ 2669857 w 2852914"/>
                <a:gd name="connsiteY3" fmla="*/ 198323 h 1086683"/>
                <a:gd name="connsiteX4" fmla="*/ 1948397 w 2852914"/>
                <a:gd name="connsiteY4" fmla="*/ 638396 h 1086683"/>
                <a:gd name="connsiteX5" fmla="*/ 641153 w 2852914"/>
                <a:gd name="connsiteY5" fmla="*/ 1061296 h 1086683"/>
                <a:gd name="connsiteX6" fmla="*/ 193202 w 2852914"/>
                <a:gd name="connsiteY6" fmla="*/ 1074176 h 1086683"/>
                <a:gd name="connsiteX7" fmla="*/ 59678 w 2852914"/>
                <a:gd name="connsiteY7" fmla="*/ 1020508 h 1086683"/>
                <a:gd name="connsiteX8" fmla="*/ 16605 w 2852914"/>
                <a:gd name="connsiteY8" fmla="*/ 840186 h 1086683"/>
                <a:gd name="connsiteX9" fmla="*/ 156590 w 2852914"/>
                <a:gd name="connsiteY9" fmla="*/ 685623 h 1086683"/>
                <a:gd name="connsiteX10" fmla="*/ 486093 w 2852914"/>
                <a:gd name="connsiteY10" fmla="*/ 513888 h 1086683"/>
                <a:gd name="connsiteX11" fmla="*/ 494708 w 2852914"/>
                <a:gd name="connsiteY11" fmla="*/ 516034 h 1086683"/>
                <a:gd name="connsiteX12" fmla="*/ 354723 w 2852914"/>
                <a:gd name="connsiteY12" fmla="*/ 601902 h 1086683"/>
                <a:gd name="connsiteX13" fmla="*/ 206123 w 2852914"/>
                <a:gd name="connsiteY13" fmla="*/ 728557 h 1086683"/>
                <a:gd name="connsiteX14" fmla="*/ 184587 w 2852914"/>
                <a:gd name="connsiteY14" fmla="*/ 756464 h 1086683"/>
                <a:gd name="connsiteX15" fmla="*/ 208277 w 2852914"/>
                <a:gd name="connsiteY15" fmla="*/ 880973 h 1086683"/>
                <a:gd name="connsiteX16" fmla="*/ 518397 w 2852914"/>
                <a:gd name="connsiteY16" fmla="*/ 973281 h 1086683"/>
                <a:gd name="connsiteX17" fmla="*/ 949120 w 2852914"/>
                <a:gd name="connsiteY17" fmla="*/ 900293 h 1086683"/>
                <a:gd name="connsiteX18" fmla="*/ 2090535 w 2852914"/>
                <a:gd name="connsiteY18" fmla="*/ 485980 h 1086683"/>
                <a:gd name="connsiteX19" fmla="*/ 2544947 w 2852914"/>
                <a:gd name="connsiteY19" fmla="*/ 187589 h 1086683"/>
                <a:gd name="connsiteX20" fmla="*/ 2768923 w 2852914"/>
                <a:gd name="connsiteY20" fmla="*/ 7267 h 1086683"/>
                <a:gd name="connsiteX21" fmla="*/ 2785075 w 2852914"/>
                <a:gd name="connsiteY21" fmla="*/ 22 h 10866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</a:cxnLst>
              <a:rect l="l" t="t" r="r" b="b"/>
              <a:pathLst>
                <a:path w="2852914" h="1086683">
                  <a:moveTo>
                    <a:pt x="2785075" y="22"/>
                  </a:moveTo>
                  <a:cubicBezTo>
                    <a:pt x="2789921" y="-247"/>
                    <a:pt x="2794767" y="1900"/>
                    <a:pt x="2801227" y="7267"/>
                  </a:cubicBezTo>
                  <a:cubicBezTo>
                    <a:pt x="2816303" y="18000"/>
                    <a:pt x="2831378" y="30880"/>
                    <a:pt x="2852914" y="48054"/>
                  </a:cubicBezTo>
                  <a:cubicBezTo>
                    <a:pt x="2788306" y="101721"/>
                    <a:pt x="2730158" y="151095"/>
                    <a:pt x="2669857" y="198323"/>
                  </a:cubicBezTo>
                  <a:cubicBezTo>
                    <a:pt x="2443728" y="370059"/>
                    <a:pt x="2206830" y="520328"/>
                    <a:pt x="1948397" y="638396"/>
                  </a:cubicBezTo>
                  <a:cubicBezTo>
                    <a:pt x="1528442" y="829452"/>
                    <a:pt x="1093412" y="966841"/>
                    <a:pt x="641153" y="1061296"/>
                  </a:cubicBezTo>
                  <a:cubicBezTo>
                    <a:pt x="492554" y="1091349"/>
                    <a:pt x="343955" y="1093496"/>
                    <a:pt x="193202" y="1074176"/>
                  </a:cubicBezTo>
                  <a:cubicBezTo>
                    <a:pt x="145822" y="1067736"/>
                    <a:pt x="98443" y="1050562"/>
                    <a:pt x="59678" y="1020508"/>
                  </a:cubicBezTo>
                  <a:cubicBezTo>
                    <a:pt x="-623" y="973281"/>
                    <a:pt x="-15699" y="908880"/>
                    <a:pt x="16605" y="840186"/>
                  </a:cubicBezTo>
                  <a:cubicBezTo>
                    <a:pt x="48910" y="775785"/>
                    <a:pt x="100596" y="726411"/>
                    <a:pt x="156590" y="685623"/>
                  </a:cubicBezTo>
                  <a:cubicBezTo>
                    <a:pt x="255657" y="608342"/>
                    <a:pt x="369798" y="556821"/>
                    <a:pt x="486093" y="513888"/>
                  </a:cubicBezTo>
                  <a:cubicBezTo>
                    <a:pt x="488247" y="513888"/>
                    <a:pt x="490400" y="513888"/>
                    <a:pt x="494708" y="516034"/>
                  </a:cubicBezTo>
                  <a:cubicBezTo>
                    <a:pt x="447328" y="546088"/>
                    <a:pt x="399949" y="573995"/>
                    <a:pt x="354723" y="601902"/>
                  </a:cubicBezTo>
                  <a:cubicBezTo>
                    <a:pt x="298729" y="636249"/>
                    <a:pt x="247042" y="677037"/>
                    <a:pt x="206123" y="728557"/>
                  </a:cubicBezTo>
                  <a:cubicBezTo>
                    <a:pt x="197509" y="737144"/>
                    <a:pt x="191048" y="747878"/>
                    <a:pt x="184587" y="756464"/>
                  </a:cubicBezTo>
                  <a:cubicBezTo>
                    <a:pt x="156590" y="805839"/>
                    <a:pt x="165205" y="844479"/>
                    <a:pt x="208277" y="880973"/>
                  </a:cubicBezTo>
                  <a:cubicBezTo>
                    <a:pt x="298729" y="953961"/>
                    <a:pt x="402102" y="984015"/>
                    <a:pt x="518397" y="973281"/>
                  </a:cubicBezTo>
                  <a:cubicBezTo>
                    <a:pt x="664843" y="962548"/>
                    <a:pt x="809135" y="936787"/>
                    <a:pt x="949120" y="900293"/>
                  </a:cubicBezTo>
                  <a:cubicBezTo>
                    <a:pt x="1343231" y="799398"/>
                    <a:pt x="1724421" y="664156"/>
                    <a:pt x="2090535" y="485980"/>
                  </a:cubicBezTo>
                  <a:cubicBezTo>
                    <a:pt x="2254210" y="404406"/>
                    <a:pt x="2400655" y="297071"/>
                    <a:pt x="2544947" y="187589"/>
                  </a:cubicBezTo>
                  <a:cubicBezTo>
                    <a:pt x="2620324" y="129628"/>
                    <a:pt x="2695700" y="69521"/>
                    <a:pt x="2768923" y="7267"/>
                  </a:cubicBezTo>
                  <a:cubicBezTo>
                    <a:pt x="2775384" y="2974"/>
                    <a:pt x="2780230" y="290"/>
                    <a:pt x="2785075" y="22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ctr">
                <a:defRPr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</a:defRPr>
              </a:lvl1pPr>
              <a:lvl2pPr>
                <a:defRPr>
                  <a:solidFill>
                    <a:schemeClr val="lt1"/>
                  </a:solidFill>
                </a:defRPr>
              </a:lvl2pPr>
              <a:lvl3pPr>
                <a:defRPr>
                  <a:solidFill>
                    <a:schemeClr val="lt1"/>
                  </a:solidFill>
                </a:defRPr>
              </a:lvl3pPr>
              <a:lvl4pPr>
                <a:defRPr>
                  <a:solidFill>
                    <a:schemeClr val="lt1"/>
                  </a:solidFill>
                </a:defRPr>
              </a:lvl4pPr>
              <a:lvl5pPr>
                <a:defRPr>
                  <a:solidFill>
                    <a:schemeClr val="lt1"/>
                  </a:solidFill>
                </a:defRPr>
              </a:lvl5pPr>
              <a:lvl6pPr>
                <a:defRPr>
                  <a:solidFill>
                    <a:schemeClr val="lt1"/>
                  </a:solidFill>
                </a:defRPr>
              </a:lvl6pPr>
              <a:lvl7pPr>
                <a:defRPr>
                  <a:solidFill>
                    <a:schemeClr val="lt1"/>
                  </a:solidFill>
                </a:defRPr>
              </a:lvl7pPr>
              <a:lvl8pPr>
                <a:defRPr>
                  <a:solidFill>
                    <a:schemeClr val="lt1"/>
                  </a:solidFill>
                </a:defRPr>
              </a:lvl8pPr>
              <a:lvl9pPr>
                <a:defRPr>
                  <a:solidFill>
                    <a:schemeClr val="lt1"/>
                  </a:solidFill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65" name="文本框 164"/>
            <p:cNvSpPr txBox="1"/>
            <p:nvPr/>
          </p:nvSpPr>
          <p:spPr bwMode="auto">
            <a:xfrm>
              <a:off x="870657" y="807650"/>
              <a:ext cx="24533" cy="36800"/>
            </a:xfrm>
            <a:custGeom>
              <a:avLst/>
              <a:gdLst>
                <a:gd name="connsiteX0" fmla="*/ 93097 w 185505"/>
                <a:gd name="connsiteY0" fmla="*/ 0 h 275676"/>
                <a:gd name="connsiteX1" fmla="*/ 160897 w 185505"/>
                <a:gd name="connsiteY1" fmla="*/ 32868 h 275676"/>
                <a:gd name="connsiteX2" fmla="*/ 185505 w 185505"/>
                <a:gd name="connsiteY2" fmla="*/ 124588 h 275676"/>
                <a:gd name="connsiteX3" fmla="*/ 155821 w 185505"/>
                <a:gd name="connsiteY3" fmla="*/ 235065 h 275676"/>
                <a:gd name="connsiteX4" fmla="*/ 70382 w 185505"/>
                <a:gd name="connsiteY4" fmla="*/ 275676 h 275676"/>
                <a:gd name="connsiteX5" fmla="*/ 15143 w 185505"/>
                <a:gd name="connsiteY5" fmla="*/ 265524 h 275676"/>
                <a:gd name="connsiteX6" fmla="*/ 15143 w 185505"/>
                <a:gd name="connsiteY6" fmla="*/ 219233 h 275676"/>
                <a:gd name="connsiteX7" fmla="*/ 65392 w 185505"/>
                <a:gd name="connsiteY7" fmla="*/ 233000 h 275676"/>
                <a:gd name="connsiteX8" fmla="*/ 131299 w 185505"/>
                <a:gd name="connsiteY8" fmla="*/ 149024 h 275676"/>
                <a:gd name="connsiteX9" fmla="*/ 130267 w 185505"/>
                <a:gd name="connsiteY9" fmla="*/ 148680 h 275676"/>
                <a:gd name="connsiteX10" fmla="*/ 76061 w 185505"/>
                <a:gd name="connsiteY10" fmla="*/ 175697 h 275676"/>
                <a:gd name="connsiteX11" fmla="*/ 21424 w 185505"/>
                <a:gd name="connsiteY11" fmla="*/ 152379 h 275676"/>
                <a:gd name="connsiteX12" fmla="*/ 0 w 185505"/>
                <a:gd name="connsiteY12" fmla="*/ 93613 h 275676"/>
                <a:gd name="connsiteX13" fmla="*/ 25813 w 185505"/>
                <a:gd name="connsiteY13" fmla="*/ 25985 h 275676"/>
                <a:gd name="connsiteX14" fmla="*/ 93097 w 185505"/>
                <a:gd name="connsiteY14" fmla="*/ 0 h 275676"/>
                <a:gd name="connsiteX15" fmla="*/ 91376 w 185505"/>
                <a:gd name="connsiteY15" fmla="*/ 42677 h 275676"/>
                <a:gd name="connsiteX16" fmla="*/ 64617 w 185505"/>
                <a:gd name="connsiteY16" fmla="*/ 55927 h 275676"/>
                <a:gd name="connsiteX17" fmla="*/ 54550 w 185505"/>
                <a:gd name="connsiteY17" fmla="*/ 88623 h 275676"/>
                <a:gd name="connsiteX18" fmla="*/ 64789 w 185505"/>
                <a:gd name="connsiteY18" fmla="*/ 121835 h 275676"/>
                <a:gd name="connsiteX19" fmla="*/ 92753 w 185505"/>
                <a:gd name="connsiteY19" fmla="*/ 133880 h 275676"/>
                <a:gd name="connsiteX20" fmla="*/ 118823 w 185505"/>
                <a:gd name="connsiteY20" fmla="*/ 122351 h 275676"/>
                <a:gd name="connsiteX21" fmla="*/ 129062 w 185505"/>
                <a:gd name="connsiteY21" fmla="*/ 93785 h 275676"/>
                <a:gd name="connsiteX22" fmla="*/ 118823 w 185505"/>
                <a:gd name="connsiteY22" fmla="*/ 57992 h 275676"/>
                <a:gd name="connsiteX23" fmla="*/ 91376 w 185505"/>
                <a:gd name="connsiteY23" fmla="*/ 42677 h 2756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</a:cxnLst>
              <a:rect l="l" t="t" r="r" b="b"/>
              <a:pathLst>
                <a:path w="185505" h="275676">
                  <a:moveTo>
                    <a:pt x="93097" y="0"/>
                  </a:moveTo>
                  <a:cubicBezTo>
                    <a:pt x="121892" y="0"/>
                    <a:pt x="144492" y="10956"/>
                    <a:pt x="160897" y="32868"/>
                  </a:cubicBezTo>
                  <a:cubicBezTo>
                    <a:pt x="177303" y="54780"/>
                    <a:pt x="185505" y="85353"/>
                    <a:pt x="185505" y="124588"/>
                  </a:cubicBezTo>
                  <a:cubicBezTo>
                    <a:pt x="185505" y="171165"/>
                    <a:pt x="175610" y="207991"/>
                    <a:pt x="155821" y="235065"/>
                  </a:cubicBezTo>
                  <a:cubicBezTo>
                    <a:pt x="136031" y="262139"/>
                    <a:pt x="107552" y="275676"/>
                    <a:pt x="70382" y="275676"/>
                  </a:cubicBezTo>
                  <a:cubicBezTo>
                    <a:pt x="49388" y="275676"/>
                    <a:pt x="30975" y="272292"/>
                    <a:pt x="15143" y="265524"/>
                  </a:cubicBezTo>
                  <a:lnTo>
                    <a:pt x="15143" y="219233"/>
                  </a:lnTo>
                  <a:cubicBezTo>
                    <a:pt x="29369" y="228411"/>
                    <a:pt x="46118" y="233000"/>
                    <a:pt x="65392" y="233000"/>
                  </a:cubicBezTo>
                  <a:cubicBezTo>
                    <a:pt x="108412" y="233000"/>
                    <a:pt x="130381" y="205008"/>
                    <a:pt x="131299" y="149024"/>
                  </a:cubicBezTo>
                  <a:lnTo>
                    <a:pt x="130267" y="148680"/>
                  </a:lnTo>
                  <a:cubicBezTo>
                    <a:pt x="118565" y="166691"/>
                    <a:pt x="100496" y="175697"/>
                    <a:pt x="76061" y="175697"/>
                  </a:cubicBezTo>
                  <a:cubicBezTo>
                    <a:pt x="53919" y="175697"/>
                    <a:pt x="35707" y="167924"/>
                    <a:pt x="21424" y="152379"/>
                  </a:cubicBezTo>
                  <a:cubicBezTo>
                    <a:pt x="7142" y="136835"/>
                    <a:pt x="0" y="117246"/>
                    <a:pt x="0" y="93613"/>
                  </a:cubicBezTo>
                  <a:cubicBezTo>
                    <a:pt x="0" y="65850"/>
                    <a:pt x="8604" y="43308"/>
                    <a:pt x="25813" y="25985"/>
                  </a:cubicBezTo>
                  <a:cubicBezTo>
                    <a:pt x="43021" y="8662"/>
                    <a:pt x="65449" y="0"/>
                    <a:pt x="93097" y="0"/>
                  </a:cubicBezTo>
                  <a:close/>
                  <a:moveTo>
                    <a:pt x="91376" y="42677"/>
                  </a:moveTo>
                  <a:cubicBezTo>
                    <a:pt x="80248" y="42677"/>
                    <a:pt x="71328" y="47093"/>
                    <a:pt x="64617" y="55927"/>
                  </a:cubicBezTo>
                  <a:cubicBezTo>
                    <a:pt x="57906" y="64761"/>
                    <a:pt x="54550" y="75659"/>
                    <a:pt x="54550" y="88623"/>
                  </a:cubicBezTo>
                  <a:cubicBezTo>
                    <a:pt x="54550" y="102734"/>
                    <a:pt x="57963" y="113804"/>
                    <a:pt x="64789" y="121835"/>
                  </a:cubicBezTo>
                  <a:cubicBezTo>
                    <a:pt x="71615" y="129865"/>
                    <a:pt x="80936" y="133880"/>
                    <a:pt x="92753" y="133880"/>
                  </a:cubicBezTo>
                  <a:cubicBezTo>
                    <a:pt x="103307" y="133880"/>
                    <a:pt x="111997" y="130037"/>
                    <a:pt x="118823" y="122351"/>
                  </a:cubicBezTo>
                  <a:cubicBezTo>
                    <a:pt x="125649" y="114665"/>
                    <a:pt x="129062" y="105143"/>
                    <a:pt x="129062" y="93785"/>
                  </a:cubicBezTo>
                  <a:cubicBezTo>
                    <a:pt x="129062" y="80133"/>
                    <a:pt x="125649" y="68202"/>
                    <a:pt x="118823" y="57992"/>
                  </a:cubicBezTo>
                  <a:cubicBezTo>
                    <a:pt x="111997" y="47782"/>
                    <a:pt x="102848" y="42677"/>
                    <a:pt x="91376" y="42677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ctr">
                <a:defRPr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</a:defRPr>
              </a:lvl1pPr>
              <a:lvl2pPr>
                <a:defRPr>
                  <a:solidFill>
                    <a:schemeClr val="lt1"/>
                  </a:solidFill>
                </a:defRPr>
              </a:lvl2pPr>
              <a:lvl3pPr>
                <a:defRPr>
                  <a:solidFill>
                    <a:schemeClr val="lt1"/>
                  </a:solidFill>
                </a:defRPr>
              </a:lvl3pPr>
              <a:lvl4pPr>
                <a:defRPr>
                  <a:solidFill>
                    <a:schemeClr val="lt1"/>
                  </a:solidFill>
                </a:defRPr>
              </a:lvl4pPr>
              <a:lvl5pPr>
                <a:defRPr>
                  <a:solidFill>
                    <a:schemeClr val="lt1"/>
                  </a:solidFill>
                </a:defRPr>
              </a:lvl5pPr>
              <a:lvl6pPr>
                <a:defRPr>
                  <a:solidFill>
                    <a:schemeClr val="lt1"/>
                  </a:solidFill>
                </a:defRPr>
              </a:lvl6pPr>
              <a:lvl7pPr>
                <a:defRPr>
                  <a:solidFill>
                    <a:schemeClr val="lt1"/>
                  </a:solidFill>
                </a:defRPr>
              </a:lvl7pPr>
              <a:lvl8pPr>
                <a:defRPr>
                  <a:solidFill>
                    <a:schemeClr val="lt1"/>
                  </a:solidFill>
                </a:defRPr>
              </a:lvl8pPr>
              <a:lvl9pPr>
                <a:defRPr>
                  <a:solidFill>
                    <a:schemeClr val="lt1"/>
                  </a:solidFill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66" name="文本框 165"/>
            <p:cNvSpPr txBox="1"/>
            <p:nvPr/>
          </p:nvSpPr>
          <p:spPr bwMode="auto">
            <a:xfrm>
              <a:off x="953252" y="808468"/>
              <a:ext cx="24533" cy="36800"/>
            </a:xfrm>
            <a:custGeom>
              <a:avLst/>
              <a:gdLst>
                <a:gd name="connsiteX0" fmla="*/ 119425 w 185677"/>
                <a:gd name="connsiteY0" fmla="*/ 0 h 275676"/>
                <a:gd name="connsiteX1" fmla="*/ 167092 w 185677"/>
                <a:gd name="connsiteY1" fmla="*/ 7228 h 275676"/>
                <a:gd name="connsiteX2" fmla="*/ 167092 w 185677"/>
                <a:gd name="connsiteY2" fmla="*/ 54206 h 275676"/>
                <a:gd name="connsiteX3" fmla="*/ 122867 w 185677"/>
                <a:gd name="connsiteY3" fmla="*/ 42677 h 275676"/>
                <a:gd name="connsiteX4" fmla="*/ 73565 w 185677"/>
                <a:gd name="connsiteY4" fmla="*/ 66854 h 275676"/>
                <a:gd name="connsiteX5" fmla="*/ 55067 w 185677"/>
                <a:gd name="connsiteY5" fmla="*/ 129406 h 275676"/>
                <a:gd name="connsiteX6" fmla="*/ 56099 w 185677"/>
                <a:gd name="connsiteY6" fmla="*/ 129406 h 275676"/>
                <a:gd name="connsiteX7" fmla="*/ 112714 w 185677"/>
                <a:gd name="connsiteY7" fmla="*/ 100152 h 275676"/>
                <a:gd name="connsiteX8" fmla="*/ 165974 w 185677"/>
                <a:gd name="connsiteY8" fmla="*/ 123125 h 275676"/>
                <a:gd name="connsiteX9" fmla="*/ 185677 w 185677"/>
                <a:gd name="connsiteY9" fmla="*/ 182924 h 275676"/>
                <a:gd name="connsiteX10" fmla="*/ 160037 w 185677"/>
                <a:gd name="connsiteY10" fmla="*/ 249434 h 275676"/>
                <a:gd name="connsiteX11" fmla="*/ 94474 w 185677"/>
                <a:gd name="connsiteY11" fmla="*/ 275676 h 275676"/>
                <a:gd name="connsiteX12" fmla="*/ 24350 w 185677"/>
                <a:gd name="connsiteY12" fmla="*/ 242637 h 275676"/>
                <a:gd name="connsiteX13" fmla="*/ 0 w 185677"/>
                <a:gd name="connsiteY13" fmla="*/ 152121 h 275676"/>
                <a:gd name="connsiteX14" fmla="*/ 31577 w 185677"/>
                <a:gd name="connsiteY14" fmla="*/ 42246 h 275676"/>
                <a:gd name="connsiteX15" fmla="*/ 119425 w 185677"/>
                <a:gd name="connsiteY15" fmla="*/ 0 h 275676"/>
                <a:gd name="connsiteX16" fmla="*/ 94129 w 185677"/>
                <a:gd name="connsiteY16" fmla="*/ 141624 h 275676"/>
                <a:gd name="connsiteX17" fmla="*/ 67198 w 185677"/>
                <a:gd name="connsiteY17" fmla="*/ 153498 h 275676"/>
                <a:gd name="connsiteX18" fmla="*/ 56960 w 185677"/>
                <a:gd name="connsiteY18" fmla="*/ 183440 h 275676"/>
                <a:gd name="connsiteX19" fmla="*/ 67284 w 185677"/>
                <a:gd name="connsiteY19" fmla="*/ 218545 h 275676"/>
                <a:gd name="connsiteX20" fmla="*/ 94474 w 185677"/>
                <a:gd name="connsiteY20" fmla="*/ 233000 h 275676"/>
                <a:gd name="connsiteX21" fmla="*/ 121318 w 185677"/>
                <a:gd name="connsiteY21" fmla="*/ 219750 h 275676"/>
                <a:gd name="connsiteX22" fmla="*/ 131127 w 185677"/>
                <a:gd name="connsiteY22" fmla="*/ 186538 h 275676"/>
                <a:gd name="connsiteX23" fmla="*/ 94129 w 185677"/>
                <a:gd name="connsiteY23" fmla="*/ 141624 h 2756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</a:cxnLst>
              <a:rect l="l" t="t" r="r" b="b"/>
              <a:pathLst>
                <a:path w="185677" h="275676">
                  <a:moveTo>
                    <a:pt x="119425" y="0"/>
                  </a:moveTo>
                  <a:cubicBezTo>
                    <a:pt x="139617" y="0"/>
                    <a:pt x="155505" y="2409"/>
                    <a:pt x="167092" y="7228"/>
                  </a:cubicBezTo>
                  <a:lnTo>
                    <a:pt x="167092" y="54206"/>
                  </a:lnTo>
                  <a:cubicBezTo>
                    <a:pt x="153555" y="46520"/>
                    <a:pt x="138813" y="42677"/>
                    <a:pt x="122867" y="42677"/>
                  </a:cubicBezTo>
                  <a:cubicBezTo>
                    <a:pt x="102332" y="42677"/>
                    <a:pt x="85898" y="50736"/>
                    <a:pt x="73565" y="66854"/>
                  </a:cubicBezTo>
                  <a:cubicBezTo>
                    <a:pt x="61233" y="82973"/>
                    <a:pt x="55067" y="103823"/>
                    <a:pt x="55067" y="129406"/>
                  </a:cubicBezTo>
                  <a:lnTo>
                    <a:pt x="56099" y="129406"/>
                  </a:lnTo>
                  <a:cubicBezTo>
                    <a:pt x="68833" y="109904"/>
                    <a:pt x="87705" y="100152"/>
                    <a:pt x="112714" y="100152"/>
                  </a:cubicBezTo>
                  <a:cubicBezTo>
                    <a:pt x="135085" y="100152"/>
                    <a:pt x="152838" y="107810"/>
                    <a:pt x="165974" y="123125"/>
                  </a:cubicBezTo>
                  <a:cubicBezTo>
                    <a:pt x="179109" y="138441"/>
                    <a:pt x="185677" y="158374"/>
                    <a:pt x="185677" y="182924"/>
                  </a:cubicBezTo>
                  <a:cubicBezTo>
                    <a:pt x="185677" y="209769"/>
                    <a:pt x="177131" y="231939"/>
                    <a:pt x="160037" y="249434"/>
                  </a:cubicBezTo>
                  <a:cubicBezTo>
                    <a:pt x="142943" y="266929"/>
                    <a:pt x="121089" y="275676"/>
                    <a:pt x="94474" y="275676"/>
                  </a:cubicBezTo>
                  <a:cubicBezTo>
                    <a:pt x="63958" y="275676"/>
                    <a:pt x="40583" y="264663"/>
                    <a:pt x="24350" y="242637"/>
                  </a:cubicBezTo>
                  <a:cubicBezTo>
                    <a:pt x="8117" y="220610"/>
                    <a:pt x="0" y="190438"/>
                    <a:pt x="0" y="152121"/>
                  </a:cubicBezTo>
                  <a:cubicBezTo>
                    <a:pt x="0" y="107036"/>
                    <a:pt x="10526" y="70411"/>
                    <a:pt x="31577" y="42246"/>
                  </a:cubicBezTo>
                  <a:cubicBezTo>
                    <a:pt x="52629" y="14082"/>
                    <a:pt x="81911" y="0"/>
                    <a:pt x="119425" y="0"/>
                  </a:cubicBezTo>
                  <a:close/>
                  <a:moveTo>
                    <a:pt x="94129" y="141624"/>
                  </a:moveTo>
                  <a:cubicBezTo>
                    <a:pt x="83001" y="141624"/>
                    <a:pt x="74024" y="145582"/>
                    <a:pt x="67198" y="153498"/>
                  </a:cubicBezTo>
                  <a:cubicBezTo>
                    <a:pt x="60373" y="161414"/>
                    <a:pt x="56960" y="171394"/>
                    <a:pt x="56960" y="183440"/>
                  </a:cubicBezTo>
                  <a:cubicBezTo>
                    <a:pt x="56960" y="197207"/>
                    <a:pt x="60401" y="208908"/>
                    <a:pt x="67284" y="218545"/>
                  </a:cubicBezTo>
                  <a:cubicBezTo>
                    <a:pt x="74168" y="228182"/>
                    <a:pt x="83231" y="233000"/>
                    <a:pt x="94474" y="233000"/>
                  </a:cubicBezTo>
                  <a:cubicBezTo>
                    <a:pt x="105831" y="233000"/>
                    <a:pt x="114779" y="228583"/>
                    <a:pt x="121318" y="219750"/>
                  </a:cubicBezTo>
                  <a:cubicBezTo>
                    <a:pt x="127858" y="210916"/>
                    <a:pt x="131127" y="199845"/>
                    <a:pt x="131127" y="186538"/>
                  </a:cubicBezTo>
                  <a:cubicBezTo>
                    <a:pt x="131127" y="156595"/>
                    <a:pt x="118795" y="141624"/>
                    <a:pt x="94129" y="141624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ctr">
                <a:defRPr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</a:defRPr>
              </a:lvl1pPr>
              <a:lvl2pPr>
                <a:defRPr>
                  <a:solidFill>
                    <a:schemeClr val="lt1"/>
                  </a:solidFill>
                </a:defRPr>
              </a:lvl2pPr>
              <a:lvl3pPr>
                <a:defRPr>
                  <a:solidFill>
                    <a:schemeClr val="lt1"/>
                  </a:solidFill>
                </a:defRPr>
              </a:lvl3pPr>
              <a:lvl4pPr>
                <a:defRPr>
                  <a:solidFill>
                    <a:schemeClr val="lt1"/>
                  </a:solidFill>
                </a:defRPr>
              </a:lvl4pPr>
              <a:lvl5pPr>
                <a:defRPr>
                  <a:solidFill>
                    <a:schemeClr val="lt1"/>
                  </a:solidFill>
                </a:defRPr>
              </a:lvl5pPr>
              <a:lvl6pPr>
                <a:defRPr>
                  <a:solidFill>
                    <a:schemeClr val="lt1"/>
                  </a:solidFill>
                </a:defRPr>
              </a:lvl6pPr>
              <a:lvl7pPr>
                <a:defRPr>
                  <a:solidFill>
                    <a:schemeClr val="lt1"/>
                  </a:solidFill>
                </a:defRPr>
              </a:lvl7pPr>
              <a:lvl8pPr>
                <a:defRPr>
                  <a:solidFill>
                    <a:schemeClr val="lt1"/>
                  </a:solidFill>
                </a:defRPr>
              </a:lvl8pPr>
              <a:lvl9pPr>
                <a:defRPr>
                  <a:solidFill>
                    <a:schemeClr val="lt1"/>
                  </a:solidFill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77" name="文本框 176"/>
            <p:cNvSpPr txBox="1"/>
            <p:nvPr/>
          </p:nvSpPr>
          <p:spPr bwMode="auto">
            <a:xfrm>
              <a:off x="913182" y="808468"/>
              <a:ext cx="22079" cy="35982"/>
            </a:xfrm>
            <a:custGeom>
              <a:avLst/>
              <a:gdLst>
                <a:gd name="connsiteX0" fmla="*/ 14111 w 165888"/>
                <a:gd name="connsiteY0" fmla="*/ 0 h 271202"/>
                <a:gd name="connsiteX1" fmla="*/ 155219 w 165888"/>
                <a:gd name="connsiteY1" fmla="*/ 0 h 271202"/>
                <a:gd name="connsiteX2" fmla="*/ 155219 w 165888"/>
                <a:gd name="connsiteY2" fmla="*/ 45774 h 271202"/>
                <a:gd name="connsiteX3" fmla="*/ 59025 w 165888"/>
                <a:gd name="connsiteY3" fmla="*/ 45774 h 271202"/>
                <a:gd name="connsiteX4" fmla="*/ 55239 w 165888"/>
                <a:gd name="connsiteY4" fmla="*/ 101873 h 271202"/>
                <a:gd name="connsiteX5" fmla="*/ 81568 w 165888"/>
                <a:gd name="connsiteY5" fmla="*/ 100669 h 271202"/>
                <a:gd name="connsiteX6" fmla="*/ 143259 w 165888"/>
                <a:gd name="connsiteY6" fmla="*/ 122007 h 271202"/>
                <a:gd name="connsiteX7" fmla="*/ 165888 w 165888"/>
                <a:gd name="connsiteY7" fmla="*/ 179827 h 271202"/>
                <a:gd name="connsiteX8" fmla="*/ 138527 w 165888"/>
                <a:gd name="connsiteY8" fmla="*/ 245648 h 271202"/>
                <a:gd name="connsiteX9" fmla="*/ 64187 w 165888"/>
                <a:gd name="connsiteY9" fmla="*/ 271202 h 271202"/>
                <a:gd name="connsiteX10" fmla="*/ 0 w 165888"/>
                <a:gd name="connsiteY10" fmla="*/ 259673 h 271202"/>
                <a:gd name="connsiteX11" fmla="*/ 0 w 165888"/>
                <a:gd name="connsiteY11" fmla="*/ 211662 h 271202"/>
                <a:gd name="connsiteX12" fmla="*/ 59025 w 165888"/>
                <a:gd name="connsiteY12" fmla="*/ 228526 h 271202"/>
                <a:gd name="connsiteX13" fmla="*/ 95936 w 165888"/>
                <a:gd name="connsiteY13" fmla="*/ 216910 h 271202"/>
                <a:gd name="connsiteX14" fmla="*/ 109273 w 165888"/>
                <a:gd name="connsiteY14" fmla="*/ 185505 h 271202"/>
                <a:gd name="connsiteX15" fmla="*/ 52486 w 165888"/>
                <a:gd name="connsiteY15" fmla="*/ 144033 h 271202"/>
                <a:gd name="connsiteX16" fmla="*/ 4130 w 165888"/>
                <a:gd name="connsiteY16" fmla="*/ 147131 h 271202"/>
                <a:gd name="connsiteX17" fmla="*/ 14111 w 165888"/>
                <a:gd name="connsiteY17" fmla="*/ 0 h 2712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165888" h="271202">
                  <a:moveTo>
                    <a:pt x="14111" y="0"/>
                  </a:moveTo>
                  <a:lnTo>
                    <a:pt x="155219" y="0"/>
                  </a:lnTo>
                  <a:lnTo>
                    <a:pt x="155219" y="45774"/>
                  </a:lnTo>
                  <a:lnTo>
                    <a:pt x="59025" y="45774"/>
                  </a:lnTo>
                  <a:lnTo>
                    <a:pt x="55239" y="101873"/>
                  </a:lnTo>
                  <a:cubicBezTo>
                    <a:pt x="64761" y="101070"/>
                    <a:pt x="73537" y="100669"/>
                    <a:pt x="81568" y="100669"/>
                  </a:cubicBezTo>
                  <a:cubicBezTo>
                    <a:pt x="107609" y="100669"/>
                    <a:pt x="128173" y="107781"/>
                    <a:pt x="143259" y="122007"/>
                  </a:cubicBezTo>
                  <a:cubicBezTo>
                    <a:pt x="158345" y="136232"/>
                    <a:pt x="165888" y="155506"/>
                    <a:pt x="165888" y="179827"/>
                  </a:cubicBezTo>
                  <a:cubicBezTo>
                    <a:pt x="165888" y="206672"/>
                    <a:pt x="156768" y="228612"/>
                    <a:pt x="138527" y="245648"/>
                  </a:cubicBezTo>
                  <a:cubicBezTo>
                    <a:pt x="120286" y="262684"/>
                    <a:pt x="95506" y="271202"/>
                    <a:pt x="64187" y="271202"/>
                  </a:cubicBezTo>
                  <a:cubicBezTo>
                    <a:pt x="38834" y="271202"/>
                    <a:pt x="17438" y="267359"/>
                    <a:pt x="0" y="259673"/>
                  </a:cubicBezTo>
                  <a:lnTo>
                    <a:pt x="0" y="211662"/>
                  </a:lnTo>
                  <a:cubicBezTo>
                    <a:pt x="18471" y="222905"/>
                    <a:pt x="38145" y="228526"/>
                    <a:pt x="59025" y="228526"/>
                  </a:cubicBezTo>
                  <a:cubicBezTo>
                    <a:pt x="74742" y="228526"/>
                    <a:pt x="87045" y="224654"/>
                    <a:pt x="95936" y="216910"/>
                  </a:cubicBezTo>
                  <a:cubicBezTo>
                    <a:pt x="104827" y="209167"/>
                    <a:pt x="109273" y="198698"/>
                    <a:pt x="109273" y="185505"/>
                  </a:cubicBezTo>
                  <a:cubicBezTo>
                    <a:pt x="109273" y="157857"/>
                    <a:pt x="90344" y="144033"/>
                    <a:pt x="52486" y="144033"/>
                  </a:cubicBezTo>
                  <a:cubicBezTo>
                    <a:pt x="38490" y="144033"/>
                    <a:pt x="22371" y="145066"/>
                    <a:pt x="4130" y="147131"/>
                  </a:cubicBezTo>
                  <a:lnTo>
                    <a:pt x="14111" y="0"/>
                  </a:ln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ctr">
                <a:defRPr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</a:defRPr>
              </a:lvl1pPr>
              <a:lvl2pPr>
                <a:defRPr>
                  <a:solidFill>
                    <a:schemeClr val="lt1"/>
                  </a:solidFill>
                </a:defRPr>
              </a:lvl2pPr>
              <a:lvl3pPr>
                <a:defRPr>
                  <a:solidFill>
                    <a:schemeClr val="lt1"/>
                  </a:solidFill>
                </a:defRPr>
              </a:lvl3pPr>
              <a:lvl4pPr>
                <a:defRPr>
                  <a:solidFill>
                    <a:schemeClr val="lt1"/>
                  </a:solidFill>
                </a:defRPr>
              </a:lvl4pPr>
              <a:lvl5pPr>
                <a:defRPr>
                  <a:solidFill>
                    <a:schemeClr val="lt1"/>
                  </a:solidFill>
                </a:defRPr>
              </a:lvl5pPr>
              <a:lvl6pPr>
                <a:defRPr>
                  <a:solidFill>
                    <a:schemeClr val="lt1"/>
                  </a:solidFill>
                </a:defRPr>
              </a:lvl6pPr>
              <a:lvl7pPr>
                <a:defRPr>
                  <a:solidFill>
                    <a:schemeClr val="lt1"/>
                  </a:solidFill>
                </a:defRPr>
              </a:lvl7pPr>
              <a:lvl8pPr>
                <a:defRPr>
                  <a:solidFill>
                    <a:schemeClr val="lt1"/>
                  </a:solidFill>
                </a:defRPr>
              </a:lvl8pPr>
              <a:lvl9pPr>
                <a:defRPr>
                  <a:solidFill>
                    <a:schemeClr val="lt1"/>
                  </a:solidFill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86" name="Freeform 11"/>
            <p:cNvSpPr>
              <a:spLocks noEditPoints="1"/>
            </p:cNvSpPr>
            <p:nvPr/>
          </p:nvSpPr>
          <p:spPr bwMode="auto">
            <a:xfrm>
              <a:off x="672755" y="416753"/>
              <a:ext cx="469403" cy="470221"/>
            </a:xfrm>
            <a:custGeom>
              <a:avLst/>
              <a:gdLst>
                <a:gd name="T0" fmla="*/ 819 w 1638"/>
                <a:gd name="T1" fmla="*/ 1645 h 1646"/>
                <a:gd name="T2" fmla="*/ 1 w 1638"/>
                <a:gd name="T3" fmla="*/ 819 h 1646"/>
                <a:gd name="T4" fmla="*/ 820 w 1638"/>
                <a:gd name="T5" fmla="*/ 1 h 1646"/>
                <a:gd name="T6" fmla="*/ 1637 w 1638"/>
                <a:gd name="T7" fmla="*/ 824 h 1646"/>
                <a:gd name="T8" fmla="*/ 819 w 1638"/>
                <a:gd name="T9" fmla="*/ 1645 h 1646"/>
                <a:gd name="T10" fmla="*/ 821 w 1638"/>
                <a:gd name="T11" fmla="*/ 33 h 1646"/>
                <a:gd name="T12" fmla="*/ 33 w 1638"/>
                <a:gd name="T13" fmla="*/ 816 h 1646"/>
                <a:gd name="T14" fmla="*/ 816 w 1638"/>
                <a:gd name="T15" fmla="*/ 1613 h 1646"/>
                <a:gd name="T16" fmla="*/ 1605 w 1638"/>
                <a:gd name="T17" fmla="*/ 825 h 1646"/>
                <a:gd name="T18" fmla="*/ 821 w 1638"/>
                <a:gd name="T19" fmla="*/ 33 h 16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638" h="1646">
                  <a:moveTo>
                    <a:pt x="819" y="1645"/>
                  </a:moveTo>
                  <a:cubicBezTo>
                    <a:pt x="365" y="1645"/>
                    <a:pt x="0" y="1276"/>
                    <a:pt x="1" y="819"/>
                  </a:cubicBezTo>
                  <a:cubicBezTo>
                    <a:pt x="1" y="368"/>
                    <a:pt x="369" y="0"/>
                    <a:pt x="820" y="1"/>
                  </a:cubicBezTo>
                  <a:cubicBezTo>
                    <a:pt x="1272" y="2"/>
                    <a:pt x="1638" y="370"/>
                    <a:pt x="1637" y="824"/>
                  </a:cubicBezTo>
                  <a:cubicBezTo>
                    <a:pt x="1637" y="1277"/>
                    <a:pt x="1270" y="1646"/>
                    <a:pt x="819" y="1645"/>
                  </a:cubicBezTo>
                  <a:close/>
                  <a:moveTo>
                    <a:pt x="821" y="33"/>
                  </a:moveTo>
                  <a:cubicBezTo>
                    <a:pt x="388" y="32"/>
                    <a:pt x="35" y="384"/>
                    <a:pt x="33" y="816"/>
                  </a:cubicBezTo>
                  <a:cubicBezTo>
                    <a:pt x="32" y="1256"/>
                    <a:pt x="381" y="1611"/>
                    <a:pt x="816" y="1613"/>
                  </a:cubicBezTo>
                  <a:cubicBezTo>
                    <a:pt x="1250" y="1614"/>
                    <a:pt x="1604" y="1261"/>
                    <a:pt x="1605" y="825"/>
                  </a:cubicBezTo>
                  <a:cubicBezTo>
                    <a:pt x="1606" y="388"/>
                    <a:pt x="1255" y="34"/>
                    <a:pt x="821" y="33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87" name="Freeform 9"/>
            <p:cNvSpPr>
              <a:spLocks noEditPoints="1"/>
            </p:cNvSpPr>
            <p:nvPr/>
          </p:nvSpPr>
          <p:spPr bwMode="auto">
            <a:xfrm>
              <a:off x="581982" y="316167"/>
              <a:ext cx="645226" cy="643589"/>
            </a:xfrm>
            <a:custGeom>
              <a:avLst/>
              <a:gdLst>
                <a:gd name="T0" fmla="*/ 1186 w 2252"/>
                <a:gd name="T1" fmla="*/ 0 h 2252"/>
                <a:gd name="T2" fmla="*/ 1227 w 2252"/>
                <a:gd name="T3" fmla="*/ 5 h 2252"/>
                <a:gd name="T4" fmla="*/ 1776 w 2252"/>
                <a:gd name="T5" fmla="*/ 206 h 2252"/>
                <a:gd name="T6" fmla="*/ 2228 w 2252"/>
                <a:gd name="T7" fmla="*/ 891 h 2252"/>
                <a:gd name="T8" fmla="*/ 2250 w 2252"/>
                <a:gd name="T9" fmla="*/ 1058 h 2252"/>
                <a:gd name="T10" fmla="*/ 2252 w 2252"/>
                <a:gd name="T11" fmla="*/ 1067 h 2252"/>
                <a:gd name="T12" fmla="*/ 2252 w 2252"/>
                <a:gd name="T13" fmla="*/ 1183 h 2252"/>
                <a:gd name="T14" fmla="*/ 2248 w 2252"/>
                <a:gd name="T15" fmla="*/ 1225 h 2252"/>
                <a:gd name="T16" fmla="*/ 1979 w 2252"/>
                <a:gd name="T17" fmla="*/ 1860 h 2252"/>
                <a:gd name="T18" fmla="*/ 1317 w 2252"/>
                <a:gd name="T19" fmla="*/ 2235 h 2252"/>
                <a:gd name="T20" fmla="*/ 1156 w 2252"/>
                <a:gd name="T21" fmla="*/ 2250 h 2252"/>
                <a:gd name="T22" fmla="*/ 1135 w 2252"/>
                <a:gd name="T23" fmla="*/ 2252 h 2252"/>
                <a:gd name="T24" fmla="*/ 1120 w 2252"/>
                <a:gd name="T25" fmla="*/ 2252 h 2252"/>
                <a:gd name="T26" fmla="*/ 1098 w 2252"/>
                <a:gd name="T27" fmla="*/ 2250 h 2252"/>
                <a:gd name="T28" fmla="*/ 432 w 2252"/>
                <a:gd name="T29" fmla="*/ 2010 h 2252"/>
                <a:gd name="T30" fmla="*/ 19 w 2252"/>
                <a:gd name="T31" fmla="*/ 1324 h 2252"/>
                <a:gd name="T32" fmla="*/ 2 w 2252"/>
                <a:gd name="T33" fmla="*/ 1159 h 2252"/>
                <a:gd name="T34" fmla="*/ 0 w 2252"/>
                <a:gd name="T35" fmla="*/ 1133 h 2252"/>
                <a:gd name="T36" fmla="*/ 0 w 2252"/>
                <a:gd name="T37" fmla="*/ 1115 h 2252"/>
                <a:gd name="T38" fmla="*/ 3 w 2252"/>
                <a:gd name="T39" fmla="*/ 1063 h 2252"/>
                <a:gd name="T40" fmla="*/ 274 w 2252"/>
                <a:gd name="T41" fmla="*/ 392 h 2252"/>
                <a:gd name="T42" fmla="*/ 933 w 2252"/>
                <a:gd name="T43" fmla="*/ 17 h 2252"/>
                <a:gd name="T44" fmla="*/ 1060 w 2252"/>
                <a:gd name="T45" fmla="*/ 2 h 2252"/>
                <a:gd name="T46" fmla="*/ 1069 w 2252"/>
                <a:gd name="T47" fmla="*/ 0 h 2252"/>
                <a:gd name="T48" fmla="*/ 1186 w 2252"/>
                <a:gd name="T49" fmla="*/ 0 h 2252"/>
                <a:gd name="T50" fmla="*/ 1138 w 2252"/>
                <a:gd name="T51" fmla="*/ 30 h 2252"/>
                <a:gd name="T52" fmla="*/ 32 w 2252"/>
                <a:gd name="T53" fmla="*/ 1117 h 2252"/>
                <a:gd name="T54" fmla="*/ 1126 w 2252"/>
                <a:gd name="T55" fmla="*/ 2221 h 2252"/>
                <a:gd name="T56" fmla="*/ 2222 w 2252"/>
                <a:gd name="T57" fmla="*/ 1130 h 2252"/>
                <a:gd name="T58" fmla="*/ 1138 w 2252"/>
                <a:gd name="T59" fmla="*/ 30 h 22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252" h="2252">
                  <a:moveTo>
                    <a:pt x="1186" y="0"/>
                  </a:moveTo>
                  <a:cubicBezTo>
                    <a:pt x="1199" y="2"/>
                    <a:pt x="1213" y="3"/>
                    <a:pt x="1227" y="5"/>
                  </a:cubicBezTo>
                  <a:cubicBezTo>
                    <a:pt x="1428" y="22"/>
                    <a:pt x="1612" y="89"/>
                    <a:pt x="1776" y="206"/>
                  </a:cubicBezTo>
                  <a:cubicBezTo>
                    <a:pt x="2013" y="377"/>
                    <a:pt x="2165" y="605"/>
                    <a:pt x="2228" y="891"/>
                  </a:cubicBezTo>
                  <a:cubicBezTo>
                    <a:pt x="2240" y="946"/>
                    <a:pt x="2247" y="1002"/>
                    <a:pt x="2250" y="1058"/>
                  </a:cubicBezTo>
                  <a:cubicBezTo>
                    <a:pt x="2250" y="1061"/>
                    <a:pt x="2252" y="1064"/>
                    <a:pt x="2252" y="1067"/>
                  </a:cubicBezTo>
                  <a:cubicBezTo>
                    <a:pt x="2252" y="1106"/>
                    <a:pt x="2252" y="1145"/>
                    <a:pt x="2252" y="1183"/>
                  </a:cubicBezTo>
                  <a:cubicBezTo>
                    <a:pt x="2251" y="1197"/>
                    <a:pt x="2249" y="1211"/>
                    <a:pt x="2248" y="1225"/>
                  </a:cubicBezTo>
                  <a:cubicBezTo>
                    <a:pt x="2226" y="1465"/>
                    <a:pt x="2137" y="1678"/>
                    <a:pt x="1979" y="1860"/>
                  </a:cubicBezTo>
                  <a:cubicBezTo>
                    <a:pt x="1803" y="2063"/>
                    <a:pt x="1582" y="2188"/>
                    <a:pt x="1317" y="2235"/>
                  </a:cubicBezTo>
                  <a:cubicBezTo>
                    <a:pt x="1264" y="2244"/>
                    <a:pt x="1210" y="2250"/>
                    <a:pt x="1156" y="2250"/>
                  </a:cubicBezTo>
                  <a:cubicBezTo>
                    <a:pt x="1149" y="2251"/>
                    <a:pt x="1142" y="2252"/>
                    <a:pt x="1135" y="2252"/>
                  </a:cubicBezTo>
                  <a:cubicBezTo>
                    <a:pt x="1130" y="2252"/>
                    <a:pt x="1125" y="2252"/>
                    <a:pt x="1120" y="2252"/>
                  </a:cubicBezTo>
                  <a:cubicBezTo>
                    <a:pt x="1112" y="2252"/>
                    <a:pt x="1105" y="2251"/>
                    <a:pt x="1098" y="2250"/>
                  </a:cubicBezTo>
                  <a:cubicBezTo>
                    <a:pt x="850" y="2243"/>
                    <a:pt x="627" y="2164"/>
                    <a:pt x="432" y="2010"/>
                  </a:cubicBezTo>
                  <a:cubicBezTo>
                    <a:pt x="209" y="1834"/>
                    <a:pt x="71" y="1604"/>
                    <a:pt x="19" y="1324"/>
                  </a:cubicBezTo>
                  <a:cubicBezTo>
                    <a:pt x="9" y="1270"/>
                    <a:pt x="8" y="1214"/>
                    <a:pt x="2" y="1159"/>
                  </a:cubicBezTo>
                  <a:cubicBezTo>
                    <a:pt x="1" y="1150"/>
                    <a:pt x="1" y="1142"/>
                    <a:pt x="0" y="1133"/>
                  </a:cubicBezTo>
                  <a:cubicBezTo>
                    <a:pt x="0" y="1127"/>
                    <a:pt x="0" y="1121"/>
                    <a:pt x="0" y="1115"/>
                  </a:cubicBezTo>
                  <a:cubicBezTo>
                    <a:pt x="1" y="1098"/>
                    <a:pt x="2" y="1080"/>
                    <a:pt x="3" y="1063"/>
                  </a:cubicBezTo>
                  <a:cubicBezTo>
                    <a:pt x="19" y="809"/>
                    <a:pt x="108" y="584"/>
                    <a:pt x="274" y="392"/>
                  </a:cubicBezTo>
                  <a:cubicBezTo>
                    <a:pt x="449" y="189"/>
                    <a:pt x="670" y="64"/>
                    <a:pt x="933" y="17"/>
                  </a:cubicBezTo>
                  <a:cubicBezTo>
                    <a:pt x="975" y="9"/>
                    <a:pt x="1017" y="7"/>
                    <a:pt x="1060" y="2"/>
                  </a:cubicBezTo>
                  <a:cubicBezTo>
                    <a:pt x="1063" y="2"/>
                    <a:pt x="1066" y="1"/>
                    <a:pt x="1069" y="0"/>
                  </a:cubicBezTo>
                  <a:cubicBezTo>
                    <a:pt x="1108" y="0"/>
                    <a:pt x="1147" y="0"/>
                    <a:pt x="1186" y="0"/>
                  </a:cubicBezTo>
                  <a:close/>
                  <a:moveTo>
                    <a:pt x="1138" y="30"/>
                  </a:moveTo>
                  <a:cubicBezTo>
                    <a:pt x="534" y="23"/>
                    <a:pt x="35" y="510"/>
                    <a:pt x="32" y="1117"/>
                  </a:cubicBezTo>
                  <a:cubicBezTo>
                    <a:pt x="28" y="1728"/>
                    <a:pt x="517" y="2219"/>
                    <a:pt x="1126" y="2221"/>
                  </a:cubicBezTo>
                  <a:cubicBezTo>
                    <a:pt x="1728" y="2222"/>
                    <a:pt x="2220" y="1733"/>
                    <a:pt x="2222" y="1130"/>
                  </a:cubicBezTo>
                  <a:cubicBezTo>
                    <a:pt x="2225" y="527"/>
                    <a:pt x="1738" y="36"/>
                    <a:pt x="1138" y="30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88" name="任意多边形 19"/>
            <p:cNvSpPr/>
            <p:nvPr/>
          </p:nvSpPr>
          <p:spPr bwMode="auto">
            <a:xfrm rot="246469">
              <a:off x="867386" y="908237"/>
              <a:ext cx="26169" cy="26986"/>
            </a:xfrm>
            <a:custGeom>
              <a:avLst/>
              <a:gdLst/>
              <a:ahLst/>
              <a:cxnLst/>
              <a:rect l="l" t="t" r="r" b="b"/>
              <a:pathLst>
                <a:path w="168589" h="173024">
                  <a:moveTo>
                    <a:pt x="14484" y="2"/>
                  </a:moveTo>
                  <a:cubicBezTo>
                    <a:pt x="15237" y="-12"/>
                    <a:pt x="15904" y="245"/>
                    <a:pt x="16485" y="774"/>
                  </a:cubicBezTo>
                  <a:cubicBezTo>
                    <a:pt x="17066" y="1302"/>
                    <a:pt x="17847" y="2188"/>
                    <a:pt x="18828" y="3431"/>
                  </a:cubicBezTo>
                  <a:cubicBezTo>
                    <a:pt x="20042" y="5041"/>
                    <a:pt x="21843" y="6336"/>
                    <a:pt x="24229" y="7317"/>
                  </a:cubicBezTo>
                  <a:cubicBezTo>
                    <a:pt x="26615" y="8298"/>
                    <a:pt x="29844" y="8908"/>
                    <a:pt x="33916" y="9146"/>
                  </a:cubicBezTo>
                  <a:cubicBezTo>
                    <a:pt x="39626" y="9503"/>
                    <a:pt x="45750" y="9818"/>
                    <a:pt x="52288" y="10089"/>
                  </a:cubicBezTo>
                  <a:cubicBezTo>
                    <a:pt x="58826" y="10361"/>
                    <a:pt x="67862" y="10503"/>
                    <a:pt x="79397" y="10518"/>
                  </a:cubicBezTo>
                  <a:lnTo>
                    <a:pt x="92645" y="10518"/>
                  </a:lnTo>
                  <a:cubicBezTo>
                    <a:pt x="104790" y="10489"/>
                    <a:pt x="114094" y="10318"/>
                    <a:pt x="120556" y="10003"/>
                  </a:cubicBezTo>
                  <a:cubicBezTo>
                    <a:pt x="127018" y="9689"/>
                    <a:pt x="132494" y="9403"/>
                    <a:pt x="136986" y="9146"/>
                  </a:cubicBezTo>
                  <a:cubicBezTo>
                    <a:pt x="139710" y="8979"/>
                    <a:pt x="142777" y="8341"/>
                    <a:pt x="146187" y="7232"/>
                  </a:cubicBezTo>
                  <a:cubicBezTo>
                    <a:pt x="149596" y="6122"/>
                    <a:pt x="152092" y="4855"/>
                    <a:pt x="153674" y="3431"/>
                  </a:cubicBezTo>
                  <a:cubicBezTo>
                    <a:pt x="154793" y="2288"/>
                    <a:pt x="155755" y="1431"/>
                    <a:pt x="156559" y="859"/>
                  </a:cubicBezTo>
                  <a:cubicBezTo>
                    <a:pt x="157364" y="288"/>
                    <a:pt x="158155" y="2"/>
                    <a:pt x="158931" y="2"/>
                  </a:cubicBezTo>
                  <a:cubicBezTo>
                    <a:pt x="159717" y="-17"/>
                    <a:pt x="160317" y="250"/>
                    <a:pt x="160732" y="802"/>
                  </a:cubicBezTo>
                  <a:cubicBezTo>
                    <a:pt x="161146" y="1355"/>
                    <a:pt x="161460" y="2307"/>
                    <a:pt x="161674" y="3660"/>
                  </a:cubicBezTo>
                  <a:cubicBezTo>
                    <a:pt x="161941" y="5580"/>
                    <a:pt x="162500" y="9359"/>
                    <a:pt x="163351" y="14996"/>
                  </a:cubicBezTo>
                  <a:cubicBezTo>
                    <a:pt x="164202" y="20632"/>
                    <a:pt x="165116" y="26662"/>
                    <a:pt x="166094" y="33083"/>
                  </a:cubicBezTo>
                  <a:cubicBezTo>
                    <a:pt x="167072" y="39505"/>
                    <a:pt x="167885" y="44853"/>
                    <a:pt x="168532" y="49128"/>
                  </a:cubicBezTo>
                  <a:cubicBezTo>
                    <a:pt x="168637" y="49600"/>
                    <a:pt x="168599" y="50029"/>
                    <a:pt x="168418" y="50415"/>
                  </a:cubicBezTo>
                  <a:cubicBezTo>
                    <a:pt x="168237" y="50800"/>
                    <a:pt x="167970" y="51058"/>
                    <a:pt x="167618" y="51186"/>
                  </a:cubicBezTo>
                  <a:lnTo>
                    <a:pt x="162817" y="53015"/>
                  </a:lnTo>
                  <a:cubicBezTo>
                    <a:pt x="162379" y="53130"/>
                    <a:pt x="161998" y="53015"/>
                    <a:pt x="161674" y="52672"/>
                  </a:cubicBezTo>
                  <a:cubicBezTo>
                    <a:pt x="161351" y="52329"/>
                    <a:pt x="160969" y="51758"/>
                    <a:pt x="160531" y="50958"/>
                  </a:cubicBezTo>
                  <a:cubicBezTo>
                    <a:pt x="157869" y="46632"/>
                    <a:pt x="154678" y="42021"/>
                    <a:pt x="150959" y="37125"/>
                  </a:cubicBezTo>
                  <a:cubicBezTo>
                    <a:pt x="147239" y="32228"/>
                    <a:pt x="143877" y="28303"/>
                    <a:pt x="140872" y="25349"/>
                  </a:cubicBezTo>
                  <a:cubicBezTo>
                    <a:pt x="138783" y="24216"/>
                    <a:pt x="135620" y="23332"/>
                    <a:pt x="131381" y="22699"/>
                  </a:cubicBezTo>
                  <a:cubicBezTo>
                    <a:pt x="127141" y="22065"/>
                    <a:pt x="122928" y="21622"/>
                    <a:pt x="118740" y="21369"/>
                  </a:cubicBezTo>
                  <a:cubicBezTo>
                    <a:pt x="114552" y="21116"/>
                    <a:pt x="111489" y="20995"/>
                    <a:pt x="109554" y="21005"/>
                  </a:cubicBezTo>
                  <a:lnTo>
                    <a:pt x="102010" y="21005"/>
                  </a:lnTo>
                  <a:lnTo>
                    <a:pt x="102010" y="83883"/>
                  </a:lnTo>
                  <a:cubicBezTo>
                    <a:pt x="102009" y="84999"/>
                    <a:pt x="102010" y="88968"/>
                    <a:pt x="102013" y="95790"/>
                  </a:cubicBezTo>
                  <a:cubicBezTo>
                    <a:pt x="102016" y="102612"/>
                    <a:pt x="102025" y="110389"/>
                    <a:pt x="102038" y="119122"/>
                  </a:cubicBezTo>
                  <a:cubicBezTo>
                    <a:pt x="102052" y="127856"/>
                    <a:pt x="102074" y="135647"/>
                    <a:pt x="102106" y="142498"/>
                  </a:cubicBezTo>
                  <a:cubicBezTo>
                    <a:pt x="102138" y="149348"/>
                    <a:pt x="102182" y="153360"/>
                    <a:pt x="102238" y="154534"/>
                  </a:cubicBezTo>
                  <a:cubicBezTo>
                    <a:pt x="102419" y="157416"/>
                    <a:pt x="103086" y="159655"/>
                    <a:pt x="104239" y="161250"/>
                  </a:cubicBezTo>
                  <a:cubicBezTo>
                    <a:pt x="105391" y="162846"/>
                    <a:pt x="107315" y="163656"/>
                    <a:pt x="110011" y="163680"/>
                  </a:cubicBezTo>
                  <a:lnTo>
                    <a:pt x="120298" y="163680"/>
                  </a:lnTo>
                  <a:cubicBezTo>
                    <a:pt x="121293" y="163675"/>
                    <a:pt x="121931" y="163855"/>
                    <a:pt x="122212" y="164221"/>
                  </a:cubicBezTo>
                  <a:cubicBezTo>
                    <a:pt x="122493" y="164587"/>
                    <a:pt x="122617" y="165166"/>
                    <a:pt x="122584" y="165959"/>
                  </a:cubicBezTo>
                  <a:lnTo>
                    <a:pt x="122584" y="171201"/>
                  </a:lnTo>
                  <a:cubicBezTo>
                    <a:pt x="122617" y="171775"/>
                    <a:pt x="122493" y="172221"/>
                    <a:pt x="122212" y="172539"/>
                  </a:cubicBezTo>
                  <a:cubicBezTo>
                    <a:pt x="121931" y="172858"/>
                    <a:pt x="121293" y="173019"/>
                    <a:pt x="120298" y="173024"/>
                  </a:cubicBezTo>
                  <a:cubicBezTo>
                    <a:pt x="119426" y="172996"/>
                    <a:pt x="116483" y="172887"/>
                    <a:pt x="111470" y="172695"/>
                  </a:cubicBezTo>
                  <a:cubicBezTo>
                    <a:pt x="106456" y="172503"/>
                    <a:pt x="97745" y="172394"/>
                    <a:pt x="85336" y="172367"/>
                  </a:cubicBezTo>
                  <a:cubicBezTo>
                    <a:pt x="73398" y="172394"/>
                    <a:pt x="64602" y="172503"/>
                    <a:pt x="58945" y="172695"/>
                  </a:cubicBezTo>
                  <a:cubicBezTo>
                    <a:pt x="53289" y="172887"/>
                    <a:pt x="49746" y="172996"/>
                    <a:pt x="48317" y="173024"/>
                  </a:cubicBezTo>
                  <a:cubicBezTo>
                    <a:pt x="47431" y="173024"/>
                    <a:pt x="46860" y="172796"/>
                    <a:pt x="46603" y="172340"/>
                  </a:cubicBezTo>
                  <a:cubicBezTo>
                    <a:pt x="46346" y="171884"/>
                    <a:pt x="46231" y="171201"/>
                    <a:pt x="46260" y="170289"/>
                  </a:cubicBezTo>
                  <a:lnTo>
                    <a:pt x="46260" y="165959"/>
                  </a:lnTo>
                  <a:cubicBezTo>
                    <a:pt x="46241" y="165166"/>
                    <a:pt x="46336" y="164587"/>
                    <a:pt x="46546" y="164221"/>
                  </a:cubicBezTo>
                  <a:cubicBezTo>
                    <a:pt x="46755" y="163855"/>
                    <a:pt x="47193" y="163675"/>
                    <a:pt x="47860" y="163680"/>
                  </a:cubicBezTo>
                  <a:lnTo>
                    <a:pt x="59519" y="163680"/>
                  </a:lnTo>
                  <a:cubicBezTo>
                    <a:pt x="61814" y="163651"/>
                    <a:pt x="63624" y="163022"/>
                    <a:pt x="64948" y="161793"/>
                  </a:cubicBezTo>
                  <a:cubicBezTo>
                    <a:pt x="66272" y="160564"/>
                    <a:pt x="67053" y="158907"/>
                    <a:pt x="67291" y="156820"/>
                  </a:cubicBezTo>
                  <a:cubicBezTo>
                    <a:pt x="67404" y="155278"/>
                    <a:pt x="67492" y="150674"/>
                    <a:pt x="67556" y="143009"/>
                  </a:cubicBezTo>
                  <a:cubicBezTo>
                    <a:pt x="67619" y="135343"/>
                    <a:pt x="67664" y="126667"/>
                    <a:pt x="67691" y="116979"/>
                  </a:cubicBezTo>
                  <a:cubicBezTo>
                    <a:pt x="67719" y="107291"/>
                    <a:pt x="67735" y="98643"/>
                    <a:pt x="67741" y="91035"/>
                  </a:cubicBezTo>
                  <a:cubicBezTo>
                    <a:pt x="67747" y="83426"/>
                    <a:pt x="67749" y="78908"/>
                    <a:pt x="67748" y="77480"/>
                  </a:cubicBezTo>
                  <a:lnTo>
                    <a:pt x="67748" y="21005"/>
                  </a:lnTo>
                  <a:lnTo>
                    <a:pt x="59747" y="21005"/>
                  </a:lnTo>
                  <a:cubicBezTo>
                    <a:pt x="55870" y="20943"/>
                    <a:pt x="51051" y="21124"/>
                    <a:pt x="45288" y="21548"/>
                  </a:cubicBezTo>
                  <a:cubicBezTo>
                    <a:pt x="39526" y="21972"/>
                    <a:pt x="34135" y="23010"/>
                    <a:pt x="29115" y="24663"/>
                  </a:cubicBezTo>
                  <a:cubicBezTo>
                    <a:pt x="26405" y="26826"/>
                    <a:pt x="23024" y="30561"/>
                    <a:pt x="18971" y="35867"/>
                  </a:cubicBezTo>
                  <a:cubicBezTo>
                    <a:pt x="14918" y="41173"/>
                    <a:pt x="11365" y="46051"/>
                    <a:pt x="8312" y="50500"/>
                  </a:cubicBezTo>
                  <a:cubicBezTo>
                    <a:pt x="7974" y="51081"/>
                    <a:pt x="7622" y="51520"/>
                    <a:pt x="7255" y="51815"/>
                  </a:cubicBezTo>
                  <a:cubicBezTo>
                    <a:pt x="6888" y="52110"/>
                    <a:pt x="6479" y="52206"/>
                    <a:pt x="6026" y="52101"/>
                  </a:cubicBezTo>
                  <a:lnTo>
                    <a:pt x="997" y="50272"/>
                  </a:lnTo>
                  <a:cubicBezTo>
                    <a:pt x="545" y="50129"/>
                    <a:pt x="249" y="49843"/>
                    <a:pt x="112" y="49414"/>
                  </a:cubicBezTo>
                  <a:cubicBezTo>
                    <a:pt x="-27" y="48986"/>
                    <a:pt x="-36" y="48585"/>
                    <a:pt x="83" y="48214"/>
                  </a:cubicBezTo>
                  <a:cubicBezTo>
                    <a:pt x="993" y="44728"/>
                    <a:pt x="2246" y="39813"/>
                    <a:pt x="3842" y="33470"/>
                  </a:cubicBezTo>
                  <a:cubicBezTo>
                    <a:pt x="5438" y="27127"/>
                    <a:pt x="6945" y="21063"/>
                    <a:pt x="8363" y="15278"/>
                  </a:cubicBezTo>
                  <a:cubicBezTo>
                    <a:pt x="9781" y="9494"/>
                    <a:pt x="10679" y="5697"/>
                    <a:pt x="11056" y="3888"/>
                  </a:cubicBezTo>
                  <a:cubicBezTo>
                    <a:pt x="11398" y="2426"/>
                    <a:pt x="11856" y="1407"/>
                    <a:pt x="12427" y="831"/>
                  </a:cubicBezTo>
                  <a:cubicBezTo>
                    <a:pt x="12999" y="255"/>
                    <a:pt x="13685" y="-22"/>
                    <a:pt x="14484" y="2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89" name="任意多边形 20"/>
            <p:cNvSpPr/>
            <p:nvPr/>
          </p:nvSpPr>
          <p:spPr bwMode="auto">
            <a:xfrm rot="20143658">
              <a:off x="999866" y="886975"/>
              <a:ext cx="26169" cy="26986"/>
            </a:xfrm>
            <a:custGeom>
              <a:avLst/>
              <a:gdLst/>
              <a:ahLst/>
              <a:cxnLst/>
              <a:rect l="l" t="t" r="r" b="b"/>
              <a:pathLst>
                <a:path w="168589" h="173024">
                  <a:moveTo>
                    <a:pt x="14484" y="2"/>
                  </a:moveTo>
                  <a:cubicBezTo>
                    <a:pt x="15237" y="-12"/>
                    <a:pt x="15904" y="245"/>
                    <a:pt x="16485" y="774"/>
                  </a:cubicBezTo>
                  <a:cubicBezTo>
                    <a:pt x="17066" y="1302"/>
                    <a:pt x="17847" y="2188"/>
                    <a:pt x="18828" y="3431"/>
                  </a:cubicBezTo>
                  <a:cubicBezTo>
                    <a:pt x="20042" y="5041"/>
                    <a:pt x="21842" y="6336"/>
                    <a:pt x="24229" y="7317"/>
                  </a:cubicBezTo>
                  <a:cubicBezTo>
                    <a:pt x="26615" y="8298"/>
                    <a:pt x="29844" y="8908"/>
                    <a:pt x="33916" y="9146"/>
                  </a:cubicBezTo>
                  <a:cubicBezTo>
                    <a:pt x="39626" y="9503"/>
                    <a:pt x="45750" y="9818"/>
                    <a:pt x="52288" y="10089"/>
                  </a:cubicBezTo>
                  <a:cubicBezTo>
                    <a:pt x="58826" y="10361"/>
                    <a:pt x="67862" y="10503"/>
                    <a:pt x="79397" y="10518"/>
                  </a:cubicBezTo>
                  <a:lnTo>
                    <a:pt x="92645" y="10518"/>
                  </a:lnTo>
                  <a:cubicBezTo>
                    <a:pt x="104790" y="10489"/>
                    <a:pt x="114094" y="10318"/>
                    <a:pt x="120556" y="10003"/>
                  </a:cubicBezTo>
                  <a:cubicBezTo>
                    <a:pt x="127018" y="9689"/>
                    <a:pt x="132494" y="9403"/>
                    <a:pt x="136985" y="9146"/>
                  </a:cubicBezTo>
                  <a:cubicBezTo>
                    <a:pt x="139710" y="8979"/>
                    <a:pt x="142777" y="8341"/>
                    <a:pt x="146187" y="7232"/>
                  </a:cubicBezTo>
                  <a:cubicBezTo>
                    <a:pt x="149597" y="6122"/>
                    <a:pt x="152092" y="4855"/>
                    <a:pt x="153673" y="3431"/>
                  </a:cubicBezTo>
                  <a:cubicBezTo>
                    <a:pt x="154793" y="2288"/>
                    <a:pt x="155754" y="1431"/>
                    <a:pt x="156560" y="859"/>
                  </a:cubicBezTo>
                  <a:cubicBezTo>
                    <a:pt x="157364" y="288"/>
                    <a:pt x="158155" y="2"/>
                    <a:pt x="158931" y="2"/>
                  </a:cubicBezTo>
                  <a:cubicBezTo>
                    <a:pt x="159717" y="-17"/>
                    <a:pt x="160317" y="250"/>
                    <a:pt x="160731" y="802"/>
                  </a:cubicBezTo>
                  <a:cubicBezTo>
                    <a:pt x="161146" y="1355"/>
                    <a:pt x="161460" y="2307"/>
                    <a:pt x="161674" y="3660"/>
                  </a:cubicBezTo>
                  <a:cubicBezTo>
                    <a:pt x="161941" y="5580"/>
                    <a:pt x="162500" y="9359"/>
                    <a:pt x="163351" y="14996"/>
                  </a:cubicBezTo>
                  <a:cubicBezTo>
                    <a:pt x="164202" y="20632"/>
                    <a:pt x="165116" y="26662"/>
                    <a:pt x="166094" y="33083"/>
                  </a:cubicBezTo>
                  <a:cubicBezTo>
                    <a:pt x="167072" y="39505"/>
                    <a:pt x="167884" y="44853"/>
                    <a:pt x="168532" y="49128"/>
                  </a:cubicBezTo>
                  <a:cubicBezTo>
                    <a:pt x="168637" y="49600"/>
                    <a:pt x="168599" y="50029"/>
                    <a:pt x="168418" y="50415"/>
                  </a:cubicBezTo>
                  <a:cubicBezTo>
                    <a:pt x="168237" y="50800"/>
                    <a:pt x="167970" y="51058"/>
                    <a:pt x="167618" y="51186"/>
                  </a:cubicBezTo>
                  <a:lnTo>
                    <a:pt x="162817" y="53015"/>
                  </a:lnTo>
                  <a:cubicBezTo>
                    <a:pt x="162379" y="53130"/>
                    <a:pt x="161998" y="53015"/>
                    <a:pt x="161674" y="52672"/>
                  </a:cubicBezTo>
                  <a:cubicBezTo>
                    <a:pt x="161351" y="52329"/>
                    <a:pt x="160969" y="51758"/>
                    <a:pt x="160531" y="50958"/>
                  </a:cubicBezTo>
                  <a:cubicBezTo>
                    <a:pt x="157869" y="46632"/>
                    <a:pt x="154678" y="42021"/>
                    <a:pt x="150959" y="37125"/>
                  </a:cubicBezTo>
                  <a:cubicBezTo>
                    <a:pt x="147239" y="32228"/>
                    <a:pt x="143877" y="28303"/>
                    <a:pt x="140872" y="25349"/>
                  </a:cubicBezTo>
                  <a:cubicBezTo>
                    <a:pt x="138783" y="24216"/>
                    <a:pt x="135620" y="23332"/>
                    <a:pt x="131381" y="22699"/>
                  </a:cubicBezTo>
                  <a:cubicBezTo>
                    <a:pt x="127142" y="22065"/>
                    <a:pt x="122928" y="21622"/>
                    <a:pt x="118740" y="21369"/>
                  </a:cubicBezTo>
                  <a:cubicBezTo>
                    <a:pt x="114552" y="21116"/>
                    <a:pt x="111490" y="20995"/>
                    <a:pt x="109554" y="21005"/>
                  </a:cubicBezTo>
                  <a:lnTo>
                    <a:pt x="102010" y="21005"/>
                  </a:lnTo>
                  <a:lnTo>
                    <a:pt x="102010" y="83883"/>
                  </a:lnTo>
                  <a:cubicBezTo>
                    <a:pt x="102009" y="84999"/>
                    <a:pt x="102010" y="88968"/>
                    <a:pt x="102013" y="95790"/>
                  </a:cubicBezTo>
                  <a:cubicBezTo>
                    <a:pt x="102016" y="102612"/>
                    <a:pt x="102025" y="110389"/>
                    <a:pt x="102038" y="119122"/>
                  </a:cubicBezTo>
                  <a:cubicBezTo>
                    <a:pt x="102052" y="127856"/>
                    <a:pt x="102074" y="135647"/>
                    <a:pt x="102106" y="142498"/>
                  </a:cubicBezTo>
                  <a:cubicBezTo>
                    <a:pt x="102138" y="149348"/>
                    <a:pt x="102182" y="153360"/>
                    <a:pt x="102238" y="154534"/>
                  </a:cubicBezTo>
                  <a:cubicBezTo>
                    <a:pt x="102419" y="157416"/>
                    <a:pt x="103086" y="159655"/>
                    <a:pt x="104239" y="161250"/>
                  </a:cubicBezTo>
                  <a:cubicBezTo>
                    <a:pt x="105391" y="162846"/>
                    <a:pt x="107315" y="163656"/>
                    <a:pt x="110011" y="163680"/>
                  </a:cubicBezTo>
                  <a:lnTo>
                    <a:pt x="120298" y="163680"/>
                  </a:lnTo>
                  <a:cubicBezTo>
                    <a:pt x="121293" y="163675"/>
                    <a:pt x="121931" y="163855"/>
                    <a:pt x="122212" y="164221"/>
                  </a:cubicBezTo>
                  <a:cubicBezTo>
                    <a:pt x="122493" y="164587"/>
                    <a:pt x="122617" y="165166"/>
                    <a:pt x="122584" y="165959"/>
                  </a:cubicBezTo>
                  <a:lnTo>
                    <a:pt x="122584" y="171201"/>
                  </a:lnTo>
                  <a:cubicBezTo>
                    <a:pt x="122617" y="171775"/>
                    <a:pt x="122493" y="172221"/>
                    <a:pt x="122212" y="172539"/>
                  </a:cubicBezTo>
                  <a:cubicBezTo>
                    <a:pt x="121931" y="172858"/>
                    <a:pt x="121293" y="173019"/>
                    <a:pt x="120298" y="173024"/>
                  </a:cubicBezTo>
                  <a:cubicBezTo>
                    <a:pt x="119426" y="172996"/>
                    <a:pt x="116483" y="172887"/>
                    <a:pt x="111470" y="172695"/>
                  </a:cubicBezTo>
                  <a:cubicBezTo>
                    <a:pt x="106456" y="172503"/>
                    <a:pt x="97745" y="172394"/>
                    <a:pt x="85336" y="172367"/>
                  </a:cubicBezTo>
                  <a:cubicBezTo>
                    <a:pt x="73398" y="172394"/>
                    <a:pt x="64601" y="172503"/>
                    <a:pt x="58945" y="172695"/>
                  </a:cubicBezTo>
                  <a:cubicBezTo>
                    <a:pt x="53289" y="172887"/>
                    <a:pt x="49746" y="172996"/>
                    <a:pt x="48317" y="173024"/>
                  </a:cubicBezTo>
                  <a:cubicBezTo>
                    <a:pt x="47432" y="173024"/>
                    <a:pt x="46860" y="172796"/>
                    <a:pt x="46603" y="172340"/>
                  </a:cubicBezTo>
                  <a:cubicBezTo>
                    <a:pt x="46346" y="171884"/>
                    <a:pt x="46231" y="171201"/>
                    <a:pt x="46260" y="170289"/>
                  </a:cubicBezTo>
                  <a:lnTo>
                    <a:pt x="46260" y="165959"/>
                  </a:lnTo>
                  <a:cubicBezTo>
                    <a:pt x="46241" y="165166"/>
                    <a:pt x="46336" y="164587"/>
                    <a:pt x="46546" y="164221"/>
                  </a:cubicBezTo>
                  <a:cubicBezTo>
                    <a:pt x="46755" y="163855"/>
                    <a:pt x="47193" y="163675"/>
                    <a:pt x="47860" y="163680"/>
                  </a:cubicBezTo>
                  <a:lnTo>
                    <a:pt x="59519" y="163680"/>
                  </a:lnTo>
                  <a:cubicBezTo>
                    <a:pt x="61814" y="163651"/>
                    <a:pt x="63624" y="163022"/>
                    <a:pt x="64948" y="161793"/>
                  </a:cubicBezTo>
                  <a:cubicBezTo>
                    <a:pt x="66272" y="160564"/>
                    <a:pt x="67053" y="158907"/>
                    <a:pt x="67291" y="156820"/>
                  </a:cubicBezTo>
                  <a:cubicBezTo>
                    <a:pt x="67404" y="155278"/>
                    <a:pt x="67492" y="150674"/>
                    <a:pt x="67555" y="143009"/>
                  </a:cubicBezTo>
                  <a:cubicBezTo>
                    <a:pt x="67618" y="135343"/>
                    <a:pt x="67664" y="126667"/>
                    <a:pt x="67691" y="116979"/>
                  </a:cubicBezTo>
                  <a:cubicBezTo>
                    <a:pt x="67718" y="107291"/>
                    <a:pt x="67735" y="98643"/>
                    <a:pt x="67741" y="91035"/>
                  </a:cubicBezTo>
                  <a:cubicBezTo>
                    <a:pt x="67747" y="83426"/>
                    <a:pt x="67750" y="78908"/>
                    <a:pt x="67748" y="77480"/>
                  </a:cubicBezTo>
                  <a:lnTo>
                    <a:pt x="67748" y="21005"/>
                  </a:lnTo>
                  <a:lnTo>
                    <a:pt x="59747" y="21005"/>
                  </a:lnTo>
                  <a:cubicBezTo>
                    <a:pt x="55871" y="20943"/>
                    <a:pt x="51051" y="21124"/>
                    <a:pt x="45288" y="21548"/>
                  </a:cubicBezTo>
                  <a:cubicBezTo>
                    <a:pt x="39526" y="21972"/>
                    <a:pt x="34134" y="23010"/>
                    <a:pt x="29115" y="24663"/>
                  </a:cubicBezTo>
                  <a:cubicBezTo>
                    <a:pt x="26405" y="26826"/>
                    <a:pt x="23024" y="30561"/>
                    <a:pt x="18971" y="35867"/>
                  </a:cubicBezTo>
                  <a:cubicBezTo>
                    <a:pt x="14918" y="41173"/>
                    <a:pt x="11365" y="46051"/>
                    <a:pt x="8312" y="50500"/>
                  </a:cubicBezTo>
                  <a:cubicBezTo>
                    <a:pt x="7974" y="51081"/>
                    <a:pt x="7622" y="51520"/>
                    <a:pt x="7255" y="51815"/>
                  </a:cubicBezTo>
                  <a:cubicBezTo>
                    <a:pt x="6888" y="52110"/>
                    <a:pt x="6479" y="52206"/>
                    <a:pt x="6026" y="52101"/>
                  </a:cubicBezTo>
                  <a:lnTo>
                    <a:pt x="997" y="50272"/>
                  </a:lnTo>
                  <a:cubicBezTo>
                    <a:pt x="545" y="50129"/>
                    <a:pt x="249" y="49843"/>
                    <a:pt x="111" y="49414"/>
                  </a:cubicBezTo>
                  <a:cubicBezTo>
                    <a:pt x="-27" y="48986"/>
                    <a:pt x="-36" y="48585"/>
                    <a:pt x="83" y="48214"/>
                  </a:cubicBezTo>
                  <a:cubicBezTo>
                    <a:pt x="993" y="44728"/>
                    <a:pt x="2246" y="39813"/>
                    <a:pt x="3842" y="33470"/>
                  </a:cubicBezTo>
                  <a:cubicBezTo>
                    <a:pt x="5438" y="27127"/>
                    <a:pt x="6945" y="21063"/>
                    <a:pt x="8363" y="15278"/>
                  </a:cubicBezTo>
                  <a:cubicBezTo>
                    <a:pt x="9781" y="9494"/>
                    <a:pt x="10679" y="5697"/>
                    <a:pt x="11056" y="3888"/>
                  </a:cubicBezTo>
                  <a:cubicBezTo>
                    <a:pt x="11398" y="2426"/>
                    <a:pt x="11856" y="1407"/>
                    <a:pt x="12427" y="831"/>
                  </a:cubicBezTo>
                  <a:cubicBezTo>
                    <a:pt x="12999" y="255"/>
                    <a:pt x="13685" y="-22"/>
                    <a:pt x="14484" y="2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90" name="任意多边形 21"/>
            <p:cNvSpPr/>
            <p:nvPr/>
          </p:nvSpPr>
          <p:spPr bwMode="auto">
            <a:xfrm rot="3730198">
              <a:off x="662942" y="778210"/>
              <a:ext cx="26987" cy="26986"/>
            </a:xfrm>
            <a:custGeom>
              <a:avLst/>
              <a:gdLst/>
              <a:ahLst/>
              <a:cxnLst/>
              <a:rect l="l" t="t" r="r" b="b"/>
              <a:pathLst>
                <a:path w="176915" h="170279">
                  <a:moveTo>
                    <a:pt x="101941" y="0"/>
                  </a:moveTo>
                  <a:cubicBezTo>
                    <a:pt x="102603" y="5"/>
                    <a:pt x="103108" y="338"/>
                    <a:pt x="103455" y="1000"/>
                  </a:cubicBezTo>
                  <a:cubicBezTo>
                    <a:pt x="103803" y="1662"/>
                    <a:pt x="104136" y="2624"/>
                    <a:pt x="104455" y="3887"/>
                  </a:cubicBezTo>
                  <a:cubicBezTo>
                    <a:pt x="105611" y="7678"/>
                    <a:pt x="107399" y="13197"/>
                    <a:pt x="109820" y="20442"/>
                  </a:cubicBezTo>
                  <a:cubicBezTo>
                    <a:pt x="112240" y="27688"/>
                    <a:pt x="114870" y="35514"/>
                    <a:pt x="117712" y="43920"/>
                  </a:cubicBezTo>
                  <a:cubicBezTo>
                    <a:pt x="120554" y="52327"/>
                    <a:pt x="123184" y="60167"/>
                    <a:pt x="125604" y="67441"/>
                  </a:cubicBezTo>
                  <a:cubicBezTo>
                    <a:pt x="128025" y="74715"/>
                    <a:pt x="129813" y="80276"/>
                    <a:pt x="130969" y="84125"/>
                  </a:cubicBezTo>
                  <a:cubicBezTo>
                    <a:pt x="132852" y="90441"/>
                    <a:pt x="135409" y="98372"/>
                    <a:pt x="138638" y="107917"/>
                  </a:cubicBezTo>
                  <a:cubicBezTo>
                    <a:pt x="141868" y="117462"/>
                    <a:pt x="144983" y="126360"/>
                    <a:pt x="147984" y="134612"/>
                  </a:cubicBezTo>
                  <a:cubicBezTo>
                    <a:pt x="150985" y="142863"/>
                    <a:pt x="153084" y="148207"/>
                    <a:pt x="154282" y="150642"/>
                  </a:cubicBezTo>
                  <a:cubicBezTo>
                    <a:pt x="156320" y="154373"/>
                    <a:pt x="158586" y="157032"/>
                    <a:pt x="161082" y="158619"/>
                  </a:cubicBezTo>
                  <a:cubicBezTo>
                    <a:pt x="163577" y="160206"/>
                    <a:pt x="165729" y="160978"/>
                    <a:pt x="167538" y="160935"/>
                  </a:cubicBezTo>
                  <a:lnTo>
                    <a:pt x="175310" y="160935"/>
                  </a:lnTo>
                  <a:cubicBezTo>
                    <a:pt x="175976" y="160949"/>
                    <a:pt x="176414" y="161148"/>
                    <a:pt x="176624" y="161533"/>
                  </a:cubicBezTo>
                  <a:cubicBezTo>
                    <a:pt x="176834" y="161918"/>
                    <a:pt x="176930" y="162402"/>
                    <a:pt x="176911" y="162986"/>
                  </a:cubicBezTo>
                  <a:lnTo>
                    <a:pt x="176911" y="167316"/>
                  </a:lnTo>
                  <a:cubicBezTo>
                    <a:pt x="176939" y="168038"/>
                    <a:pt x="176825" y="168702"/>
                    <a:pt x="176567" y="169310"/>
                  </a:cubicBezTo>
                  <a:cubicBezTo>
                    <a:pt x="176310" y="169918"/>
                    <a:pt x="175738" y="170241"/>
                    <a:pt x="174852" y="170279"/>
                  </a:cubicBezTo>
                  <a:cubicBezTo>
                    <a:pt x="173553" y="170271"/>
                    <a:pt x="171758" y="170214"/>
                    <a:pt x="169469" y="170108"/>
                  </a:cubicBezTo>
                  <a:cubicBezTo>
                    <a:pt x="167179" y="170003"/>
                    <a:pt x="163505" y="169897"/>
                    <a:pt x="158447" y="169792"/>
                  </a:cubicBezTo>
                  <a:cubicBezTo>
                    <a:pt x="153389" y="169686"/>
                    <a:pt x="146058" y="169630"/>
                    <a:pt x="136454" y="169622"/>
                  </a:cubicBezTo>
                  <a:cubicBezTo>
                    <a:pt x="127126" y="169649"/>
                    <a:pt x="120069" y="169758"/>
                    <a:pt x="115284" y="169950"/>
                  </a:cubicBezTo>
                  <a:cubicBezTo>
                    <a:pt x="110498" y="170142"/>
                    <a:pt x="107041" y="170251"/>
                    <a:pt x="104912" y="170279"/>
                  </a:cubicBezTo>
                  <a:cubicBezTo>
                    <a:pt x="103808" y="170255"/>
                    <a:pt x="103103" y="169961"/>
                    <a:pt x="102798" y="169396"/>
                  </a:cubicBezTo>
                  <a:cubicBezTo>
                    <a:pt x="102494" y="168831"/>
                    <a:pt x="102360" y="168137"/>
                    <a:pt x="102398" y="167316"/>
                  </a:cubicBezTo>
                  <a:lnTo>
                    <a:pt x="102398" y="162986"/>
                  </a:lnTo>
                  <a:cubicBezTo>
                    <a:pt x="102384" y="162402"/>
                    <a:pt x="102470" y="161918"/>
                    <a:pt x="102656" y="161533"/>
                  </a:cubicBezTo>
                  <a:cubicBezTo>
                    <a:pt x="102841" y="161148"/>
                    <a:pt x="103213" y="160949"/>
                    <a:pt x="103770" y="160935"/>
                  </a:cubicBezTo>
                  <a:lnTo>
                    <a:pt x="110170" y="160935"/>
                  </a:lnTo>
                  <a:cubicBezTo>
                    <a:pt x="113241" y="160963"/>
                    <a:pt x="115326" y="160334"/>
                    <a:pt x="116426" y="159048"/>
                  </a:cubicBezTo>
                  <a:cubicBezTo>
                    <a:pt x="117526" y="157761"/>
                    <a:pt x="117726" y="155646"/>
                    <a:pt x="117026" y="152701"/>
                  </a:cubicBezTo>
                  <a:cubicBezTo>
                    <a:pt x="116260" y="149696"/>
                    <a:pt x="114974" y="145133"/>
                    <a:pt x="113166" y="139011"/>
                  </a:cubicBezTo>
                  <a:cubicBezTo>
                    <a:pt x="111359" y="132889"/>
                    <a:pt x="109513" y="126768"/>
                    <a:pt x="107630" y="120646"/>
                  </a:cubicBezTo>
                  <a:cubicBezTo>
                    <a:pt x="105746" y="114524"/>
                    <a:pt x="104307" y="109961"/>
                    <a:pt x="103313" y="106957"/>
                  </a:cubicBezTo>
                  <a:lnTo>
                    <a:pt x="53238" y="106957"/>
                  </a:lnTo>
                  <a:cubicBezTo>
                    <a:pt x="52501" y="108870"/>
                    <a:pt x="51104" y="112794"/>
                    <a:pt x="49047" y="118731"/>
                  </a:cubicBezTo>
                  <a:cubicBezTo>
                    <a:pt x="46990" y="124668"/>
                    <a:pt x="45034" y="130745"/>
                    <a:pt x="43180" y="136961"/>
                  </a:cubicBezTo>
                  <a:cubicBezTo>
                    <a:pt x="41325" y="143178"/>
                    <a:pt x="40335" y="147662"/>
                    <a:pt x="40208" y="150414"/>
                  </a:cubicBezTo>
                  <a:cubicBezTo>
                    <a:pt x="40151" y="153053"/>
                    <a:pt x="40779" y="155436"/>
                    <a:pt x="42094" y="157561"/>
                  </a:cubicBezTo>
                  <a:cubicBezTo>
                    <a:pt x="43408" y="159686"/>
                    <a:pt x="45751" y="160811"/>
                    <a:pt x="49123" y="160935"/>
                  </a:cubicBezTo>
                  <a:lnTo>
                    <a:pt x="57124" y="160935"/>
                  </a:lnTo>
                  <a:cubicBezTo>
                    <a:pt x="58229" y="160954"/>
                    <a:pt x="58934" y="161144"/>
                    <a:pt x="59239" y="161504"/>
                  </a:cubicBezTo>
                  <a:cubicBezTo>
                    <a:pt x="59544" y="161865"/>
                    <a:pt x="59677" y="162283"/>
                    <a:pt x="59639" y="162758"/>
                  </a:cubicBezTo>
                  <a:lnTo>
                    <a:pt x="59639" y="167772"/>
                  </a:lnTo>
                  <a:cubicBezTo>
                    <a:pt x="59667" y="168674"/>
                    <a:pt x="59553" y="169320"/>
                    <a:pt x="59296" y="169709"/>
                  </a:cubicBezTo>
                  <a:cubicBezTo>
                    <a:pt x="59039" y="170098"/>
                    <a:pt x="58467" y="170288"/>
                    <a:pt x="57581" y="170279"/>
                  </a:cubicBezTo>
                  <a:cubicBezTo>
                    <a:pt x="56157" y="170251"/>
                    <a:pt x="52948" y="170142"/>
                    <a:pt x="47953" y="169950"/>
                  </a:cubicBezTo>
                  <a:cubicBezTo>
                    <a:pt x="42958" y="169758"/>
                    <a:pt x="35807" y="169649"/>
                    <a:pt x="26501" y="169622"/>
                  </a:cubicBezTo>
                  <a:cubicBezTo>
                    <a:pt x="18368" y="169649"/>
                    <a:pt x="12533" y="169758"/>
                    <a:pt x="8997" y="169950"/>
                  </a:cubicBezTo>
                  <a:cubicBezTo>
                    <a:pt x="5461" y="170142"/>
                    <a:pt x="2996" y="170251"/>
                    <a:pt x="1602" y="170279"/>
                  </a:cubicBezTo>
                  <a:cubicBezTo>
                    <a:pt x="936" y="170255"/>
                    <a:pt x="498" y="169961"/>
                    <a:pt x="288" y="169396"/>
                  </a:cubicBezTo>
                  <a:cubicBezTo>
                    <a:pt x="79" y="168831"/>
                    <a:pt x="-16" y="168137"/>
                    <a:pt x="3" y="167316"/>
                  </a:cubicBezTo>
                  <a:lnTo>
                    <a:pt x="3" y="162986"/>
                  </a:lnTo>
                  <a:cubicBezTo>
                    <a:pt x="-16" y="162302"/>
                    <a:pt x="79" y="161789"/>
                    <a:pt x="288" y="161448"/>
                  </a:cubicBezTo>
                  <a:cubicBezTo>
                    <a:pt x="498" y="161106"/>
                    <a:pt x="936" y="160935"/>
                    <a:pt x="1602" y="160935"/>
                  </a:cubicBezTo>
                  <a:lnTo>
                    <a:pt x="7541" y="160935"/>
                  </a:lnTo>
                  <a:cubicBezTo>
                    <a:pt x="10301" y="160944"/>
                    <a:pt x="13005" y="160125"/>
                    <a:pt x="15652" y="158476"/>
                  </a:cubicBezTo>
                  <a:cubicBezTo>
                    <a:pt x="18300" y="156827"/>
                    <a:pt x="20778" y="154292"/>
                    <a:pt x="23088" y="150871"/>
                  </a:cubicBezTo>
                  <a:cubicBezTo>
                    <a:pt x="24288" y="148932"/>
                    <a:pt x="26534" y="144119"/>
                    <a:pt x="29826" y="136430"/>
                  </a:cubicBezTo>
                  <a:cubicBezTo>
                    <a:pt x="33117" y="128741"/>
                    <a:pt x="36650" y="120203"/>
                    <a:pt x="40424" y="110815"/>
                  </a:cubicBezTo>
                  <a:cubicBezTo>
                    <a:pt x="44198" y="101428"/>
                    <a:pt x="47410" y="93217"/>
                    <a:pt x="50058" y="86183"/>
                  </a:cubicBezTo>
                  <a:cubicBezTo>
                    <a:pt x="50601" y="84812"/>
                    <a:pt x="51929" y="81338"/>
                    <a:pt x="54040" y="75763"/>
                  </a:cubicBezTo>
                  <a:cubicBezTo>
                    <a:pt x="56151" y="70188"/>
                    <a:pt x="58528" y="63879"/>
                    <a:pt x="61172" y="56836"/>
                  </a:cubicBezTo>
                  <a:cubicBezTo>
                    <a:pt x="63815" y="49793"/>
                    <a:pt x="66207" y="43384"/>
                    <a:pt x="68346" y="37609"/>
                  </a:cubicBezTo>
                  <a:cubicBezTo>
                    <a:pt x="70486" y="31833"/>
                    <a:pt x="71856" y="28060"/>
                    <a:pt x="72457" y="26289"/>
                  </a:cubicBezTo>
                  <a:cubicBezTo>
                    <a:pt x="72866" y="25123"/>
                    <a:pt x="73190" y="23856"/>
                    <a:pt x="73428" y="22489"/>
                  </a:cubicBezTo>
                  <a:cubicBezTo>
                    <a:pt x="73666" y="21122"/>
                    <a:pt x="73419" y="19798"/>
                    <a:pt x="72685" y="18517"/>
                  </a:cubicBezTo>
                  <a:cubicBezTo>
                    <a:pt x="72319" y="18050"/>
                    <a:pt x="71966" y="17555"/>
                    <a:pt x="71628" y="17031"/>
                  </a:cubicBezTo>
                  <a:cubicBezTo>
                    <a:pt x="71290" y="16507"/>
                    <a:pt x="71109" y="16012"/>
                    <a:pt x="71085" y="15545"/>
                  </a:cubicBezTo>
                  <a:cubicBezTo>
                    <a:pt x="71066" y="15188"/>
                    <a:pt x="71219" y="14816"/>
                    <a:pt x="71543" y="14431"/>
                  </a:cubicBezTo>
                  <a:cubicBezTo>
                    <a:pt x="71866" y="14045"/>
                    <a:pt x="72476" y="13731"/>
                    <a:pt x="73371" y="13488"/>
                  </a:cubicBezTo>
                  <a:cubicBezTo>
                    <a:pt x="75926" y="12915"/>
                    <a:pt x="78968" y="11978"/>
                    <a:pt x="82497" y="10677"/>
                  </a:cubicBezTo>
                  <a:cubicBezTo>
                    <a:pt x="86025" y="9376"/>
                    <a:pt x="89338" y="7948"/>
                    <a:pt x="92435" y="6393"/>
                  </a:cubicBezTo>
                  <a:cubicBezTo>
                    <a:pt x="95532" y="4838"/>
                    <a:pt x="97710" y="3393"/>
                    <a:pt x="98970" y="2058"/>
                  </a:cubicBezTo>
                  <a:cubicBezTo>
                    <a:pt x="99522" y="1472"/>
                    <a:pt x="100018" y="986"/>
                    <a:pt x="100456" y="600"/>
                  </a:cubicBezTo>
                  <a:cubicBezTo>
                    <a:pt x="100894" y="215"/>
                    <a:pt x="101389" y="15"/>
                    <a:pt x="101941" y="0"/>
                  </a:cubicBezTo>
                  <a:close/>
                  <a:moveTo>
                    <a:pt x="81584" y="32233"/>
                  </a:moveTo>
                  <a:cubicBezTo>
                    <a:pt x="80913" y="32228"/>
                    <a:pt x="80370" y="32466"/>
                    <a:pt x="79956" y="32947"/>
                  </a:cubicBezTo>
                  <a:cubicBezTo>
                    <a:pt x="79541" y="33428"/>
                    <a:pt x="79170" y="34181"/>
                    <a:pt x="78841" y="35205"/>
                  </a:cubicBezTo>
                  <a:cubicBezTo>
                    <a:pt x="78461" y="36206"/>
                    <a:pt x="77207" y="39618"/>
                    <a:pt x="75080" y="45442"/>
                  </a:cubicBezTo>
                  <a:cubicBezTo>
                    <a:pt x="72953" y="51265"/>
                    <a:pt x="70521" y="57949"/>
                    <a:pt x="67783" y="65494"/>
                  </a:cubicBezTo>
                  <a:cubicBezTo>
                    <a:pt x="65045" y="73039"/>
                    <a:pt x="62570" y="79895"/>
                    <a:pt x="60357" y="86061"/>
                  </a:cubicBezTo>
                  <a:cubicBezTo>
                    <a:pt x="58144" y="92227"/>
                    <a:pt x="56762" y="96154"/>
                    <a:pt x="56210" y="97841"/>
                  </a:cubicBezTo>
                  <a:lnTo>
                    <a:pt x="101244" y="97841"/>
                  </a:lnTo>
                  <a:cubicBezTo>
                    <a:pt x="100669" y="95909"/>
                    <a:pt x="99562" y="92058"/>
                    <a:pt x="97922" y="86286"/>
                  </a:cubicBezTo>
                  <a:cubicBezTo>
                    <a:pt x="96283" y="80515"/>
                    <a:pt x="94475" y="74127"/>
                    <a:pt x="92500" y="67123"/>
                  </a:cubicBezTo>
                  <a:cubicBezTo>
                    <a:pt x="90525" y="60119"/>
                    <a:pt x="88746" y="53803"/>
                    <a:pt x="87164" y="48174"/>
                  </a:cubicBezTo>
                  <a:cubicBezTo>
                    <a:pt x="85581" y="42546"/>
                    <a:pt x="84560" y="38908"/>
                    <a:pt x="84099" y="37262"/>
                  </a:cubicBezTo>
                  <a:cubicBezTo>
                    <a:pt x="83666" y="35552"/>
                    <a:pt x="83275" y="34286"/>
                    <a:pt x="82927" y="33462"/>
                  </a:cubicBezTo>
                  <a:cubicBezTo>
                    <a:pt x="82580" y="32638"/>
                    <a:pt x="82132" y="32228"/>
                    <a:pt x="81584" y="32233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91" name="任意多边形 22"/>
            <p:cNvSpPr/>
            <p:nvPr/>
          </p:nvSpPr>
          <p:spPr bwMode="auto">
            <a:xfrm rot="952584">
              <a:off x="835493" y="903330"/>
              <a:ext cx="16355" cy="26169"/>
            </a:xfrm>
            <a:custGeom>
              <a:avLst/>
              <a:gdLst/>
              <a:ahLst/>
              <a:cxnLst/>
              <a:rect l="l" t="t" r="r" b="b"/>
              <a:pathLst>
                <a:path w="107222" h="169593">
                  <a:moveTo>
                    <a:pt x="93748" y="0"/>
                  </a:moveTo>
                  <a:cubicBezTo>
                    <a:pt x="94528" y="76"/>
                    <a:pt x="95080" y="552"/>
                    <a:pt x="95404" y="1426"/>
                  </a:cubicBezTo>
                  <a:cubicBezTo>
                    <a:pt x="95727" y="2301"/>
                    <a:pt x="95937" y="3118"/>
                    <a:pt x="96032" y="3878"/>
                  </a:cubicBezTo>
                  <a:lnTo>
                    <a:pt x="99685" y="42954"/>
                  </a:lnTo>
                  <a:cubicBezTo>
                    <a:pt x="99680" y="43397"/>
                    <a:pt x="99576" y="43712"/>
                    <a:pt x="99371" y="43897"/>
                  </a:cubicBezTo>
                  <a:cubicBezTo>
                    <a:pt x="99167" y="44083"/>
                    <a:pt x="98891" y="44226"/>
                    <a:pt x="98543" y="44326"/>
                  </a:cubicBezTo>
                  <a:lnTo>
                    <a:pt x="93520" y="45927"/>
                  </a:lnTo>
                  <a:cubicBezTo>
                    <a:pt x="92939" y="46160"/>
                    <a:pt x="92387" y="46150"/>
                    <a:pt x="91864" y="45898"/>
                  </a:cubicBezTo>
                  <a:cubicBezTo>
                    <a:pt x="91340" y="45645"/>
                    <a:pt x="90903" y="45122"/>
                    <a:pt x="90551" y="44326"/>
                  </a:cubicBezTo>
                  <a:cubicBezTo>
                    <a:pt x="89347" y="40949"/>
                    <a:pt x="87644" y="37186"/>
                    <a:pt x="85441" y="33037"/>
                  </a:cubicBezTo>
                  <a:cubicBezTo>
                    <a:pt x="83237" y="28888"/>
                    <a:pt x="80220" y="24724"/>
                    <a:pt x="76387" y="20547"/>
                  </a:cubicBezTo>
                  <a:cubicBezTo>
                    <a:pt x="73576" y="17346"/>
                    <a:pt x="70335" y="14945"/>
                    <a:pt x="66666" y="13345"/>
                  </a:cubicBezTo>
                  <a:cubicBezTo>
                    <a:pt x="62997" y="11745"/>
                    <a:pt x="58613" y="10945"/>
                    <a:pt x="53514" y="10945"/>
                  </a:cubicBezTo>
                  <a:cubicBezTo>
                    <a:pt x="47814" y="11091"/>
                    <a:pt x="43178" y="12449"/>
                    <a:pt x="39604" y="15018"/>
                  </a:cubicBezTo>
                  <a:cubicBezTo>
                    <a:pt x="36031" y="17586"/>
                    <a:pt x="33410" y="20485"/>
                    <a:pt x="31742" y="23714"/>
                  </a:cubicBezTo>
                  <a:cubicBezTo>
                    <a:pt x="30075" y="26943"/>
                    <a:pt x="29250" y="29622"/>
                    <a:pt x="29269" y="31751"/>
                  </a:cubicBezTo>
                  <a:cubicBezTo>
                    <a:pt x="29159" y="35971"/>
                    <a:pt x="29436" y="39820"/>
                    <a:pt x="30098" y="43297"/>
                  </a:cubicBezTo>
                  <a:cubicBezTo>
                    <a:pt x="30760" y="46774"/>
                    <a:pt x="32466" y="49937"/>
                    <a:pt x="35216" y="52786"/>
                  </a:cubicBezTo>
                  <a:cubicBezTo>
                    <a:pt x="38375" y="55906"/>
                    <a:pt x="42750" y="58754"/>
                    <a:pt x="48339" y="61332"/>
                  </a:cubicBezTo>
                  <a:cubicBezTo>
                    <a:pt x="53929" y="63909"/>
                    <a:pt x="59618" y="66014"/>
                    <a:pt x="65408" y="67648"/>
                  </a:cubicBezTo>
                  <a:cubicBezTo>
                    <a:pt x="70845" y="69244"/>
                    <a:pt x="75923" y="71482"/>
                    <a:pt x="80641" y="74364"/>
                  </a:cubicBezTo>
                  <a:cubicBezTo>
                    <a:pt x="85359" y="77246"/>
                    <a:pt x="90032" y="80800"/>
                    <a:pt x="94661" y="85025"/>
                  </a:cubicBezTo>
                  <a:cubicBezTo>
                    <a:pt x="99081" y="88945"/>
                    <a:pt x="102288" y="93623"/>
                    <a:pt x="104281" y="99058"/>
                  </a:cubicBezTo>
                  <a:cubicBezTo>
                    <a:pt x="106275" y="104493"/>
                    <a:pt x="107255" y="111171"/>
                    <a:pt x="107222" y="119093"/>
                  </a:cubicBezTo>
                  <a:cubicBezTo>
                    <a:pt x="107022" y="133401"/>
                    <a:pt x="102454" y="145305"/>
                    <a:pt x="93515" y="154804"/>
                  </a:cubicBezTo>
                  <a:cubicBezTo>
                    <a:pt x="84577" y="164302"/>
                    <a:pt x="72463" y="169232"/>
                    <a:pt x="57174" y="169593"/>
                  </a:cubicBezTo>
                  <a:cubicBezTo>
                    <a:pt x="47062" y="169583"/>
                    <a:pt x="38867" y="168747"/>
                    <a:pt x="32590" y="167085"/>
                  </a:cubicBezTo>
                  <a:cubicBezTo>
                    <a:pt x="26313" y="165423"/>
                    <a:pt x="20867" y="162991"/>
                    <a:pt x="16252" y="159789"/>
                  </a:cubicBezTo>
                  <a:cubicBezTo>
                    <a:pt x="14906" y="158885"/>
                    <a:pt x="13830" y="158238"/>
                    <a:pt x="13026" y="157848"/>
                  </a:cubicBezTo>
                  <a:cubicBezTo>
                    <a:pt x="12222" y="157458"/>
                    <a:pt x="11547" y="157267"/>
                    <a:pt x="11000" y="157277"/>
                  </a:cubicBezTo>
                  <a:cubicBezTo>
                    <a:pt x="10334" y="157296"/>
                    <a:pt x="9725" y="157658"/>
                    <a:pt x="9173" y="158362"/>
                  </a:cubicBezTo>
                  <a:cubicBezTo>
                    <a:pt x="8621" y="159066"/>
                    <a:pt x="8012" y="159998"/>
                    <a:pt x="7346" y="161157"/>
                  </a:cubicBezTo>
                  <a:cubicBezTo>
                    <a:pt x="6675" y="162368"/>
                    <a:pt x="6018" y="163138"/>
                    <a:pt x="5376" y="163466"/>
                  </a:cubicBezTo>
                  <a:cubicBezTo>
                    <a:pt x="4734" y="163793"/>
                    <a:pt x="4020" y="163936"/>
                    <a:pt x="3235" y="163893"/>
                  </a:cubicBezTo>
                  <a:cubicBezTo>
                    <a:pt x="1988" y="163898"/>
                    <a:pt x="1112" y="163603"/>
                    <a:pt x="608" y="163010"/>
                  </a:cubicBezTo>
                  <a:cubicBezTo>
                    <a:pt x="103" y="162416"/>
                    <a:pt x="-87" y="161494"/>
                    <a:pt x="37" y="160245"/>
                  </a:cubicBezTo>
                  <a:lnTo>
                    <a:pt x="3692" y="116807"/>
                  </a:lnTo>
                  <a:cubicBezTo>
                    <a:pt x="3811" y="116040"/>
                    <a:pt x="4030" y="115573"/>
                    <a:pt x="4349" y="115406"/>
                  </a:cubicBezTo>
                  <a:cubicBezTo>
                    <a:pt x="4667" y="115239"/>
                    <a:pt x="5057" y="115173"/>
                    <a:pt x="5519" y="115206"/>
                  </a:cubicBezTo>
                  <a:lnTo>
                    <a:pt x="11457" y="115663"/>
                  </a:lnTo>
                  <a:cubicBezTo>
                    <a:pt x="11923" y="115640"/>
                    <a:pt x="12303" y="115744"/>
                    <a:pt x="12598" y="115978"/>
                  </a:cubicBezTo>
                  <a:cubicBezTo>
                    <a:pt x="12893" y="116211"/>
                    <a:pt x="13045" y="116716"/>
                    <a:pt x="13055" y="117493"/>
                  </a:cubicBezTo>
                  <a:cubicBezTo>
                    <a:pt x="13293" y="121113"/>
                    <a:pt x="14187" y="125190"/>
                    <a:pt x="15738" y="129725"/>
                  </a:cubicBezTo>
                  <a:cubicBezTo>
                    <a:pt x="17289" y="134260"/>
                    <a:pt x="19440" y="138795"/>
                    <a:pt x="22189" y="143329"/>
                  </a:cubicBezTo>
                  <a:cubicBezTo>
                    <a:pt x="25601" y="148579"/>
                    <a:pt x="29858" y="152485"/>
                    <a:pt x="34960" y="155048"/>
                  </a:cubicBezTo>
                  <a:cubicBezTo>
                    <a:pt x="40062" y="157610"/>
                    <a:pt x="45408" y="158887"/>
                    <a:pt x="50998" y="158877"/>
                  </a:cubicBezTo>
                  <a:cubicBezTo>
                    <a:pt x="54807" y="158899"/>
                    <a:pt x="58905" y="158043"/>
                    <a:pt x="63290" y="156311"/>
                  </a:cubicBezTo>
                  <a:cubicBezTo>
                    <a:pt x="67676" y="154580"/>
                    <a:pt x="71451" y="151844"/>
                    <a:pt x="74616" y="148106"/>
                  </a:cubicBezTo>
                  <a:cubicBezTo>
                    <a:pt x="77782" y="144367"/>
                    <a:pt x="79440" y="139498"/>
                    <a:pt x="79589" y="133498"/>
                  </a:cubicBezTo>
                  <a:cubicBezTo>
                    <a:pt x="79728" y="127290"/>
                    <a:pt x="79044" y="122226"/>
                    <a:pt x="77539" y="118305"/>
                  </a:cubicBezTo>
                  <a:cubicBezTo>
                    <a:pt x="76034" y="114385"/>
                    <a:pt x="72877" y="110896"/>
                    <a:pt x="68068" y="107839"/>
                  </a:cubicBezTo>
                  <a:cubicBezTo>
                    <a:pt x="63259" y="104782"/>
                    <a:pt x="55968" y="101445"/>
                    <a:pt x="46195" y="97829"/>
                  </a:cubicBezTo>
                  <a:cubicBezTo>
                    <a:pt x="42540" y="96529"/>
                    <a:pt x="37614" y="94156"/>
                    <a:pt x="31419" y="90712"/>
                  </a:cubicBezTo>
                  <a:cubicBezTo>
                    <a:pt x="25224" y="87268"/>
                    <a:pt x="19102" y="83010"/>
                    <a:pt x="13055" y="77937"/>
                  </a:cubicBezTo>
                  <a:cubicBezTo>
                    <a:pt x="9082" y="74312"/>
                    <a:pt x="6180" y="69672"/>
                    <a:pt x="4349" y="64018"/>
                  </a:cubicBezTo>
                  <a:cubicBezTo>
                    <a:pt x="2517" y="58364"/>
                    <a:pt x="1613" y="52181"/>
                    <a:pt x="1637" y="45469"/>
                  </a:cubicBezTo>
                  <a:cubicBezTo>
                    <a:pt x="1494" y="38610"/>
                    <a:pt x="2636" y="32551"/>
                    <a:pt x="5062" y="27292"/>
                  </a:cubicBezTo>
                  <a:cubicBezTo>
                    <a:pt x="7488" y="22033"/>
                    <a:pt x="12056" y="16889"/>
                    <a:pt x="18764" y="11858"/>
                  </a:cubicBezTo>
                  <a:cubicBezTo>
                    <a:pt x="23760" y="8011"/>
                    <a:pt x="28787" y="5218"/>
                    <a:pt x="33846" y="3479"/>
                  </a:cubicBezTo>
                  <a:cubicBezTo>
                    <a:pt x="38904" y="1741"/>
                    <a:pt x="44851" y="886"/>
                    <a:pt x="51684" y="915"/>
                  </a:cubicBezTo>
                  <a:cubicBezTo>
                    <a:pt x="59957" y="991"/>
                    <a:pt x="66514" y="1523"/>
                    <a:pt x="71354" y="2510"/>
                  </a:cubicBezTo>
                  <a:cubicBezTo>
                    <a:pt x="76195" y="3498"/>
                    <a:pt x="79778" y="4486"/>
                    <a:pt x="82101" y="5474"/>
                  </a:cubicBezTo>
                  <a:cubicBezTo>
                    <a:pt x="83234" y="5925"/>
                    <a:pt x="84223" y="6048"/>
                    <a:pt x="85070" y="5844"/>
                  </a:cubicBezTo>
                  <a:cubicBezTo>
                    <a:pt x="85917" y="5640"/>
                    <a:pt x="86678" y="5137"/>
                    <a:pt x="87354" y="4334"/>
                  </a:cubicBezTo>
                  <a:lnTo>
                    <a:pt x="90322" y="1371"/>
                  </a:lnTo>
                  <a:cubicBezTo>
                    <a:pt x="91236" y="457"/>
                    <a:pt x="92378" y="1"/>
                    <a:pt x="93748" y="0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92" name="任意多边形 23"/>
            <p:cNvSpPr/>
            <p:nvPr/>
          </p:nvSpPr>
          <p:spPr bwMode="auto">
            <a:xfrm rot="21220458">
              <a:off x="936079" y="905783"/>
              <a:ext cx="26986" cy="26169"/>
            </a:xfrm>
            <a:custGeom>
              <a:avLst/>
              <a:gdLst/>
              <a:ahLst/>
              <a:cxnLst/>
              <a:rect l="l" t="t" r="r" b="b"/>
              <a:pathLst>
                <a:path w="174873" h="168719">
                  <a:moveTo>
                    <a:pt x="87791" y="37"/>
                  </a:moveTo>
                  <a:cubicBezTo>
                    <a:pt x="97219" y="-154"/>
                    <a:pt x="106489" y="968"/>
                    <a:pt x="115602" y="3402"/>
                  </a:cubicBezTo>
                  <a:cubicBezTo>
                    <a:pt x="124714" y="5836"/>
                    <a:pt x="134040" y="10725"/>
                    <a:pt x="143580" y="18068"/>
                  </a:cubicBezTo>
                  <a:cubicBezTo>
                    <a:pt x="152479" y="24947"/>
                    <a:pt x="159864" y="34112"/>
                    <a:pt x="165737" y="45563"/>
                  </a:cubicBezTo>
                  <a:cubicBezTo>
                    <a:pt x="171609" y="57014"/>
                    <a:pt x="174655" y="70638"/>
                    <a:pt x="174873" y="86433"/>
                  </a:cubicBezTo>
                  <a:cubicBezTo>
                    <a:pt x="174902" y="94822"/>
                    <a:pt x="173532" y="103253"/>
                    <a:pt x="170762" y="111727"/>
                  </a:cubicBezTo>
                  <a:cubicBezTo>
                    <a:pt x="167992" y="120201"/>
                    <a:pt x="163653" y="128461"/>
                    <a:pt x="157742" y="136507"/>
                  </a:cubicBezTo>
                  <a:cubicBezTo>
                    <a:pt x="150571" y="145951"/>
                    <a:pt x="141496" y="153634"/>
                    <a:pt x="130519" y="159556"/>
                  </a:cubicBezTo>
                  <a:cubicBezTo>
                    <a:pt x="119541" y="165477"/>
                    <a:pt x="105146" y="168530"/>
                    <a:pt x="87334" y="168715"/>
                  </a:cubicBezTo>
                  <a:cubicBezTo>
                    <a:pt x="79321" y="168796"/>
                    <a:pt x="70651" y="167722"/>
                    <a:pt x="61324" y="165493"/>
                  </a:cubicBezTo>
                  <a:cubicBezTo>
                    <a:pt x="51997" y="163264"/>
                    <a:pt x="42756" y="159394"/>
                    <a:pt x="33601" y="153884"/>
                  </a:cubicBezTo>
                  <a:cubicBezTo>
                    <a:pt x="28081" y="150568"/>
                    <a:pt x="22776" y="145716"/>
                    <a:pt x="17688" y="139327"/>
                  </a:cubicBezTo>
                  <a:cubicBezTo>
                    <a:pt x="12599" y="132937"/>
                    <a:pt x="8411" y="125240"/>
                    <a:pt x="5125" y="116233"/>
                  </a:cubicBezTo>
                  <a:cubicBezTo>
                    <a:pt x="1838" y="107227"/>
                    <a:pt x="137" y="97142"/>
                    <a:pt x="23" y="85976"/>
                  </a:cubicBezTo>
                  <a:cubicBezTo>
                    <a:pt x="-191" y="78831"/>
                    <a:pt x="1151" y="70257"/>
                    <a:pt x="4049" y="60253"/>
                  </a:cubicBezTo>
                  <a:cubicBezTo>
                    <a:pt x="6947" y="50250"/>
                    <a:pt x="12686" y="39847"/>
                    <a:pt x="21266" y="29043"/>
                  </a:cubicBezTo>
                  <a:cubicBezTo>
                    <a:pt x="31548" y="17139"/>
                    <a:pt x="42577" y="9249"/>
                    <a:pt x="54351" y="5373"/>
                  </a:cubicBezTo>
                  <a:cubicBezTo>
                    <a:pt x="66126" y="1496"/>
                    <a:pt x="77272" y="-283"/>
                    <a:pt x="87791" y="37"/>
                  </a:cubicBezTo>
                  <a:close/>
                  <a:moveTo>
                    <a:pt x="86876" y="10752"/>
                  </a:moveTo>
                  <a:cubicBezTo>
                    <a:pt x="84499" y="10424"/>
                    <a:pt x="80679" y="10796"/>
                    <a:pt x="75415" y="11868"/>
                  </a:cubicBezTo>
                  <a:cubicBezTo>
                    <a:pt x="70151" y="12940"/>
                    <a:pt x="63986" y="16684"/>
                    <a:pt x="56922" y="23099"/>
                  </a:cubicBezTo>
                  <a:cubicBezTo>
                    <a:pt x="50171" y="29844"/>
                    <a:pt x="45093" y="38361"/>
                    <a:pt x="41687" y="48650"/>
                  </a:cubicBezTo>
                  <a:cubicBezTo>
                    <a:pt x="38281" y="58939"/>
                    <a:pt x="36575" y="68942"/>
                    <a:pt x="36570" y="78659"/>
                  </a:cubicBezTo>
                  <a:cubicBezTo>
                    <a:pt x="36868" y="98066"/>
                    <a:pt x="40007" y="113594"/>
                    <a:pt x="45988" y="125244"/>
                  </a:cubicBezTo>
                  <a:cubicBezTo>
                    <a:pt x="51969" y="136893"/>
                    <a:pt x="59003" y="145291"/>
                    <a:pt x="67093" y="150437"/>
                  </a:cubicBezTo>
                  <a:cubicBezTo>
                    <a:pt x="75182" y="155583"/>
                    <a:pt x="82539" y="158104"/>
                    <a:pt x="89163" y="157999"/>
                  </a:cubicBezTo>
                  <a:cubicBezTo>
                    <a:pt x="99668" y="157783"/>
                    <a:pt x="108213" y="155029"/>
                    <a:pt x="114798" y="149740"/>
                  </a:cubicBezTo>
                  <a:cubicBezTo>
                    <a:pt x="121384" y="144450"/>
                    <a:pt x="126434" y="137924"/>
                    <a:pt x="129951" y="130162"/>
                  </a:cubicBezTo>
                  <a:cubicBezTo>
                    <a:pt x="133467" y="122400"/>
                    <a:pt x="135874" y="114702"/>
                    <a:pt x="137172" y="107069"/>
                  </a:cubicBezTo>
                  <a:cubicBezTo>
                    <a:pt x="138470" y="99435"/>
                    <a:pt x="139083" y="93166"/>
                    <a:pt x="139012" y="88263"/>
                  </a:cubicBezTo>
                  <a:cubicBezTo>
                    <a:pt x="138724" y="71542"/>
                    <a:pt x="135641" y="57425"/>
                    <a:pt x="129764" y="45912"/>
                  </a:cubicBezTo>
                  <a:cubicBezTo>
                    <a:pt x="123886" y="34400"/>
                    <a:pt x="116941" y="25669"/>
                    <a:pt x="108930" y="19720"/>
                  </a:cubicBezTo>
                  <a:cubicBezTo>
                    <a:pt x="100918" y="13771"/>
                    <a:pt x="93567" y="10782"/>
                    <a:pt x="86876" y="10752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93" name="任意多边形 24"/>
            <p:cNvSpPr/>
            <p:nvPr/>
          </p:nvSpPr>
          <p:spPr bwMode="auto">
            <a:xfrm rot="19547092">
              <a:off x="1044026" y="861623"/>
              <a:ext cx="24533" cy="26169"/>
            </a:xfrm>
            <a:custGeom>
              <a:avLst/>
              <a:gdLst/>
              <a:ahLst/>
              <a:cxnLst/>
              <a:rect l="l" t="t" r="r" b="b"/>
              <a:pathLst>
                <a:path w="153968" h="168678">
                  <a:moveTo>
                    <a:pt x="83883" y="0"/>
                  </a:moveTo>
                  <a:cubicBezTo>
                    <a:pt x="94401" y="128"/>
                    <a:pt x="103662" y="1182"/>
                    <a:pt x="111665" y="3163"/>
                  </a:cubicBezTo>
                  <a:cubicBezTo>
                    <a:pt x="119669" y="5143"/>
                    <a:pt x="125729" y="7280"/>
                    <a:pt x="129845" y="9574"/>
                  </a:cubicBezTo>
                  <a:cubicBezTo>
                    <a:pt x="131417" y="10364"/>
                    <a:pt x="132560" y="10726"/>
                    <a:pt x="133275" y="10659"/>
                  </a:cubicBezTo>
                  <a:cubicBezTo>
                    <a:pt x="133989" y="10593"/>
                    <a:pt x="134447" y="10155"/>
                    <a:pt x="134647" y="9346"/>
                  </a:cubicBezTo>
                  <a:lnTo>
                    <a:pt x="136475" y="3657"/>
                  </a:lnTo>
                  <a:cubicBezTo>
                    <a:pt x="136641" y="3000"/>
                    <a:pt x="136993" y="2600"/>
                    <a:pt x="137529" y="2457"/>
                  </a:cubicBezTo>
                  <a:cubicBezTo>
                    <a:pt x="138065" y="2314"/>
                    <a:pt x="139157" y="2257"/>
                    <a:pt x="140803" y="2286"/>
                  </a:cubicBezTo>
                  <a:cubicBezTo>
                    <a:pt x="142460" y="2238"/>
                    <a:pt x="143532" y="2448"/>
                    <a:pt x="144021" y="2914"/>
                  </a:cubicBezTo>
                  <a:cubicBezTo>
                    <a:pt x="144510" y="3381"/>
                    <a:pt x="144729" y="4391"/>
                    <a:pt x="144676" y="5943"/>
                  </a:cubicBezTo>
                  <a:cubicBezTo>
                    <a:pt x="144695" y="7202"/>
                    <a:pt x="144915" y="10099"/>
                    <a:pt x="145337" y="14633"/>
                  </a:cubicBezTo>
                  <a:cubicBezTo>
                    <a:pt x="145759" y="19168"/>
                    <a:pt x="146272" y="24300"/>
                    <a:pt x="146877" y="30030"/>
                  </a:cubicBezTo>
                  <a:cubicBezTo>
                    <a:pt x="147481" y="35760"/>
                    <a:pt x="148065" y="41048"/>
                    <a:pt x="148630" y="45894"/>
                  </a:cubicBezTo>
                  <a:cubicBezTo>
                    <a:pt x="149195" y="50740"/>
                    <a:pt x="149630" y="54105"/>
                    <a:pt x="149934" y="55988"/>
                  </a:cubicBezTo>
                  <a:cubicBezTo>
                    <a:pt x="150058" y="56798"/>
                    <a:pt x="150039" y="57465"/>
                    <a:pt x="149877" y="57989"/>
                  </a:cubicBezTo>
                  <a:cubicBezTo>
                    <a:pt x="149715" y="58512"/>
                    <a:pt x="149353" y="58836"/>
                    <a:pt x="148791" y="58960"/>
                  </a:cubicBezTo>
                  <a:lnTo>
                    <a:pt x="143765" y="60332"/>
                  </a:lnTo>
                  <a:cubicBezTo>
                    <a:pt x="143195" y="60556"/>
                    <a:pt x="142683" y="60451"/>
                    <a:pt x="142227" y="60018"/>
                  </a:cubicBezTo>
                  <a:cubicBezTo>
                    <a:pt x="141772" y="59584"/>
                    <a:pt x="141373" y="58851"/>
                    <a:pt x="141031" y="57817"/>
                  </a:cubicBezTo>
                  <a:cubicBezTo>
                    <a:pt x="139774" y="53154"/>
                    <a:pt x="137615" y="48133"/>
                    <a:pt x="134555" y="42755"/>
                  </a:cubicBezTo>
                  <a:cubicBezTo>
                    <a:pt x="131496" y="37377"/>
                    <a:pt x="127562" y="32185"/>
                    <a:pt x="122756" y="27179"/>
                  </a:cubicBezTo>
                  <a:cubicBezTo>
                    <a:pt x="117901" y="22263"/>
                    <a:pt x="112290" y="18204"/>
                    <a:pt x="105920" y="15003"/>
                  </a:cubicBezTo>
                  <a:cubicBezTo>
                    <a:pt x="99551" y="11802"/>
                    <a:pt x="92053" y="10144"/>
                    <a:pt x="83425" y="10030"/>
                  </a:cubicBezTo>
                  <a:cubicBezTo>
                    <a:pt x="72327" y="10196"/>
                    <a:pt x="63273" y="13242"/>
                    <a:pt x="56265" y="19167"/>
                  </a:cubicBezTo>
                  <a:cubicBezTo>
                    <a:pt x="49256" y="25092"/>
                    <a:pt x="44116" y="32897"/>
                    <a:pt x="40842" y="42582"/>
                  </a:cubicBezTo>
                  <a:cubicBezTo>
                    <a:pt x="37569" y="52267"/>
                    <a:pt x="35985" y="62833"/>
                    <a:pt x="36091" y="74280"/>
                  </a:cubicBezTo>
                  <a:cubicBezTo>
                    <a:pt x="36042" y="79233"/>
                    <a:pt x="36598" y="85254"/>
                    <a:pt x="37760" y="92342"/>
                  </a:cubicBezTo>
                  <a:cubicBezTo>
                    <a:pt x="38921" y="99430"/>
                    <a:pt x="40985" y="106671"/>
                    <a:pt x="43951" y="114064"/>
                  </a:cubicBezTo>
                  <a:cubicBezTo>
                    <a:pt x="46916" y="121457"/>
                    <a:pt x="51080" y="128087"/>
                    <a:pt x="56443" y="133956"/>
                  </a:cubicBezTo>
                  <a:cubicBezTo>
                    <a:pt x="63946" y="141373"/>
                    <a:pt x="70777" y="146146"/>
                    <a:pt x="76937" y="148275"/>
                  </a:cubicBezTo>
                  <a:cubicBezTo>
                    <a:pt x="83097" y="150404"/>
                    <a:pt x="88156" y="151347"/>
                    <a:pt x="92115" y="151104"/>
                  </a:cubicBezTo>
                  <a:cubicBezTo>
                    <a:pt x="105239" y="150871"/>
                    <a:pt x="116433" y="148365"/>
                    <a:pt x="125694" y="143588"/>
                  </a:cubicBezTo>
                  <a:cubicBezTo>
                    <a:pt x="134956" y="138810"/>
                    <a:pt x="141740" y="133160"/>
                    <a:pt x="146048" y="126639"/>
                  </a:cubicBezTo>
                  <a:cubicBezTo>
                    <a:pt x="146619" y="125706"/>
                    <a:pt x="147191" y="125058"/>
                    <a:pt x="147762" y="124696"/>
                  </a:cubicBezTo>
                  <a:cubicBezTo>
                    <a:pt x="148334" y="124334"/>
                    <a:pt x="148905" y="124372"/>
                    <a:pt x="149477" y="124810"/>
                  </a:cubicBezTo>
                  <a:lnTo>
                    <a:pt x="153363" y="128240"/>
                  </a:lnTo>
                  <a:cubicBezTo>
                    <a:pt x="153720" y="128468"/>
                    <a:pt x="153920" y="128811"/>
                    <a:pt x="153963" y="129269"/>
                  </a:cubicBezTo>
                  <a:cubicBezTo>
                    <a:pt x="154006" y="129726"/>
                    <a:pt x="153806" y="130298"/>
                    <a:pt x="153363" y="130984"/>
                  </a:cubicBezTo>
                  <a:cubicBezTo>
                    <a:pt x="146766" y="140957"/>
                    <a:pt x="137865" y="149640"/>
                    <a:pt x="126662" y="157033"/>
                  </a:cubicBezTo>
                  <a:cubicBezTo>
                    <a:pt x="115459" y="164426"/>
                    <a:pt x="101809" y="168308"/>
                    <a:pt x="85712" y="168678"/>
                  </a:cubicBezTo>
                  <a:cubicBezTo>
                    <a:pt x="70772" y="168602"/>
                    <a:pt x="58634" y="166700"/>
                    <a:pt x="49298" y="162971"/>
                  </a:cubicBezTo>
                  <a:cubicBezTo>
                    <a:pt x="39962" y="159243"/>
                    <a:pt x="31829" y="154144"/>
                    <a:pt x="24899" y="147675"/>
                  </a:cubicBezTo>
                  <a:cubicBezTo>
                    <a:pt x="16466" y="139758"/>
                    <a:pt x="10204" y="130155"/>
                    <a:pt x="6111" y="118865"/>
                  </a:cubicBezTo>
                  <a:cubicBezTo>
                    <a:pt x="2019" y="107576"/>
                    <a:pt x="-18" y="96830"/>
                    <a:pt x="1" y="86626"/>
                  </a:cubicBezTo>
                  <a:cubicBezTo>
                    <a:pt x="-18" y="74813"/>
                    <a:pt x="1905" y="63686"/>
                    <a:pt x="5768" y="53244"/>
                  </a:cubicBezTo>
                  <a:cubicBezTo>
                    <a:pt x="9633" y="42803"/>
                    <a:pt x="15553" y="33276"/>
                    <a:pt x="23528" y="24663"/>
                  </a:cubicBezTo>
                  <a:cubicBezTo>
                    <a:pt x="29967" y="17534"/>
                    <a:pt x="38109" y="11680"/>
                    <a:pt x="47955" y="7101"/>
                  </a:cubicBezTo>
                  <a:cubicBezTo>
                    <a:pt x="57800" y="2523"/>
                    <a:pt x="69776" y="156"/>
                    <a:pt x="83883" y="0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94" name="任意多边形 25"/>
            <p:cNvSpPr/>
            <p:nvPr/>
          </p:nvSpPr>
          <p:spPr bwMode="auto">
            <a:xfrm rot="18530315">
              <a:off x="1104132" y="804788"/>
              <a:ext cx="26987" cy="26169"/>
            </a:xfrm>
            <a:custGeom>
              <a:avLst/>
              <a:gdLst/>
              <a:ahLst/>
              <a:cxnLst/>
              <a:rect l="l" t="t" r="r" b="b"/>
              <a:pathLst>
                <a:path w="174873" h="168719">
                  <a:moveTo>
                    <a:pt x="87791" y="37"/>
                  </a:moveTo>
                  <a:cubicBezTo>
                    <a:pt x="97219" y="-154"/>
                    <a:pt x="106489" y="968"/>
                    <a:pt x="115602" y="3402"/>
                  </a:cubicBezTo>
                  <a:cubicBezTo>
                    <a:pt x="124715" y="5836"/>
                    <a:pt x="134041" y="10725"/>
                    <a:pt x="143580" y="18068"/>
                  </a:cubicBezTo>
                  <a:cubicBezTo>
                    <a:pt x="152479" y="24947"/>
                    <a:pt x="159865" y="34112"/>
                    <a:pt x="165737" y="45563"/>
                  </a:cubicBezTo>
                  <a:cubicBezTo>
                    <a:pt x="171609" y="57014"/>
                    <a:pt x="174655" y="70638"/>
                    <a:pt x="174873" y="86433"/>
                  </a:cubicBezTo>
                  <a:cubicBezTo>
                    <a:pt x="174902" y="94822"/>
                    <a:pt x="173532" y="103253"/>
                    <a:pt x="170762" y="111727"/>
                  </a:cubicBezTo>
                  <a:cubicBezTo>
                    <a:pt x="167993" y="120201"/>
                    <a:pt x="163652" y="128461"/>
                    <a:pt x="157742" y="136507"/>
                  </a:cubicBezTo>
                  <a:cubicBezTo>
                    <a:pt x="150571" y="145951"/>
                    <a:pt x="141496" y="153634"/>
                    <a:pt x="130519" y="159556"/>
                  </a:cubicBezTo>
                  <a:cubicBezTo>
                    <a:pt x="119540" y="165477"/>
                    <a:pt x="105146" y="168530"/>
                    <a:pt x="87334" y="168715"/>
                  </a:cubicBezTo>
                  <a:cubicBezTo>
                    <a:pt x="79321" y="168796"/>
                    <a:pt x="70651" y="167722"/>
                    <a:pt x="61323" y="165493"/>
                  </a:cubicBezTo>
                  <a:cubicBezTo>
                    <a:pt x="51996" y="163264"/>
                    <a:pt x="42756" y="159394"/>
                    <a:pt x="33601" y="153884"/>
                  </a:cubicBezTo>
                  <a:cubicBezTo>
                    <a:pt x="28081" y="150568"/>
                    <a:pt x="22777" y="145716"/>
                    <a:pt x="17688" y="139327"/>
                  </a:cubicBezTo>
                  <a:cubicBezTo>
                    <a:pt x="12599" y="132937"/>
                    <a:pt x="8411" y="125240"/>
                    <a:pt x="5124" y="116233"/>
                  </a:cubicBezTo>
                  <a:cubicBezTo>
                    <a:pt x="1838" y="107227"/>
                    <a:pt x="137" y="97142"/>
                    <a:pt x="23" y="85976"/>
                  </a:cubicBezTo>
                  <a:cubicBezTo>
                    <a:pt x="-191" y="78831"/>
                    <a:pt x="1151" y="70257"/>
                    <a:pt x="4049" y="60253"/>
                  </a:cubicBezTo>
                  <a:cubicBezTo>
                    <a:pt x="6947" y="50250"/>
                    <a:pt x="12686" y="39847"/>
                    <a:pt x="21266" y="29043"/>
                  </a:cubicBezTo>
                  <a:cubicBezTo>
                    <a:pt x="31548" y="17139"/>
                    <a:pt x="42577" y="9249"/>
                    <a:pt x="54351" y="5373"/>
                  </a:cubicBezTo>
                  <a:cubicBezTo>
                    <a:pt x="66125" y="1496"/>
                    <a:pt x="77272" y="-283"/>
                    <a:pt x="87791" y="37"/>
                  </a:cubicBezTo>
                  <a:close/>
                  <a:moveTo>
                    <a:pt x="86876" y="10752"/>
                  </a:moveTo>
                  <a:cubicBezTo>
                    <a:pt x="84499" y="10424"/>
                    <a:pt x="80679" y="10796"/>
                    <a:pt x="75414" y="11868"/>
                  </a:cubicBezTo>
                  <a:cubicBezTo>
                    <a:pt x="70150" y="12940"/>
                    <a:pt x="63986" y="16684"/>
                    <a:pt x="56922" y="23099"/>
                  </a:cubicBezTo>
                  <a:cubicBezTo>
                    <a:pt x="50171" y="29844"/>
                    <a:pt x="45093" y="38361"/>
                    <a:pt x="41687" y="48650"/>
                  </a:cubicBezTo>
                  <a:cubicBezTo>
                    <a:pt x="38281" y="58939"/>
                    <a:pt x="36575" y="68942"/>
                    <a:pt x="36570" y="78659"/>
                  </a:cubicBezTo>
                  <a:cubicBezTo>
                    <a:pt x="36868" y="98066"/>
                    <a:pt x="40007" y="113594"/>
                    <a:pt x="45988" y="125244"/>
                  </a:cubicBezTo>
                  <a:cubicBezTo>
                    <a:pt x="51969" y="136893"/>
                    <a:pt x="59003" y="145291"/>
                    <a:pt x="67093" y="150437"/>
                  </a:cubicBezTo>
                  <a:cubicBezTo>
                    <a:pt x="75182" y="155583"/>
                    <a:pt x="82539" y="158104"/>
                    <a:pt x="89163" y="157999"/>
                  </a:cubicBezTo>
                  <a:cubicBezTo>
                    <a:pt x="99668" y="157783"/>
                    <a:pt x="108213" y="155029"/>
                    <a:pt x="114799" y="149740"/>
                  </a:cubicBezTo>
                  <a:cubicBezTo>
                    <a:pt x="121384" y="144450"/>
                    <a:pt x="126435" y="137924"/>
                    <a:pt x="129951" y="130162"/>
                  </a:cubicBezTo>
                  <a:cubicBezTo>
                    <a:pt x="133467" y="122400"/>
                    <a:pt x="135874" y="114702"/>
                    <a:pt x="137172" y="107069"/>
                  </a:cubicBezTo>
                  <a:cubicBezTo>
                    <a:pt x="138469" y="99435"/>
                    <a:pt x="139083" y="93166"/>
                    <a:pt x="139012" y="88263"/>
                  </a:cubicBezTo>
                  <a:cubicBezTo>
                    <a:pt x="138724" y="71542"/>
                    <a:pt x="135641" y="57425"/>
                    <a:pt x="129764" y="45912"/>
                  </a:cubicBezTo>
                  <a:cubicBezTo>
                    <a:pt x="123886" y="34400"/>
                    <a:pt x="116941" y="25669"/>
                    <a:pt x="108930" y="19720"/>
                  </a:cubicBezTo>
                  <a:cubicBezTo>
                    <a:pt x="100918" y="13771"/>
                    <a:pt x="93567" y="10782"/>
                    <a:pt x="86876" y="10752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95" name="任意多边形 26"/>
            <p:cNvSpPr/>
            <p:nvPr/>
          </p:nvSpPr>
          <p:spPr bwMode="auto">
            <a:xfrm rot="17914460">
              <a:off x="1130301" y="758175"/>
              <a:ext cx="26986" cy="26169"/>
            </a:xfrm>
            <a:custGeom>
              <a:avLst/>
              <a:gdLst/>
              <a:ahLst/>
              <a:cxnLst/>
              <a:rect l="l" t="t" r="r" b="b"/>
              <a:pathLst>
                <a:path w="174874" h="168719">
                  <a:moveTo>
                    <a:pt x="87791" y="37"/>
                  </a:moveTo>
                  <a:cubicBezTo>
                    <a:pt x="97219" y="-154"/>
                    <a:pt x="106489" y="968"/>
                    <a:pt x="115602" y="3402"/>
                  </a:cubicBezTo>
                  <a:cubicBezTo>
                    <a:pt x="124714" y="5836"/>
                    <a:pt x="134041" y="10725"/>
                    <a:pt x="143581" y="18068"/>
                  </a:cubicBezTo>
                  <a:cubicBezTo>
                    <a:pt x="152479" y="24947"/>
                    <a:pt x="159865" y="34112"/>
                    <a:pt x="165737" y="45563"/>
                  </a:cubicBezTo>
                  <a:cubicBezTo>
                    <a:pt x="171609" y="57014"/>
                    <a:pt x="174655" y="70638"/>
                    <a:pt x="174874" y="86433"/>
                  </a:cubicBezTo>
                  <a:cubicBezTo>
                    <a:pt x="174902" y="94822"/>
                    <a:pt x="173532" y="103253"/>
                    <a:pt x="170762" y="111727"/>
                  </a:cubicBezTo>
                  <a:cubicBezTo>
                    <a:pt x="167993" y="120201"/>
                    <a:pt x="163653" y="128461"/>
                    <a:pt x="157742" y="136507"/>
                  </a:cubicBezTo>
                  <a:cubicBezTo>
                    <a:pt x="150571" y="145951"/>
                    <a:pt x="141496" y="153634"/>
                    <a:pt x="130519" y="159556"/>
                  </a:cubicBezTo>
                  <a:cubicBezTo>
                    <a:pt x="119541" y="165477"/>
                    <a:pt x="105146" y="168530"/>
                    <a:pt x="87334" y="168715"/>
                  </a:cubicBezTo>
                  <a:cubicBezTo>
                    <a:pt x="79321" y="168796"/>
                    <a:pt x="70651" y="167722"/>
                    <a:pt x="61324" y="165493"/>
                  </a:cubicBezTo>
                  <a:cubicBezTo>
                    <a:pt x="51996" y="163264"/>
                    <a:pt x="42756" y="159394"/>
                    <a:pt x="33601" y="153884"/>
                  </a:cubicBezTo>
                  <a:cubicBezTo>
                    <a:pt x="28081" y="150568"/>
                    <a:pt x="22777" y="145716"/>
                    <a:pt x="17688" y="139327"/>
                  </a:cubicBezTo>
                  <a:cubicBezTo>
                    <a:pt x="12599" y="132937"/>
                    <a:pt x="8411" y="125240"/>
                    <a:pt x="5124" y="116233"/>
                  </a:cubicBezTo>
                  <a:cubicBezTo>
                    <a:pt x="1838" y="107227"/>
                    <a:pt x="137" y="97142"/>
                    <a:pt x="23" y="85976"/>
                  </a:cubicBezTo>
                  <a:cubicBezTo>
                    <a:pt x="-191" y="78831"/>
                    <a:pt x="1151" y="70257"/>
                    <a:pt x="4049" y="60253"/>
                  </a:cubicBezTo>
                  <a:cubicBezTo>
                    <a:pt x="6947" y="50250"/>
                    <a:pt x="12686" y="39847"/>
                    <a:pt x="21267" y="29043"/>
                  </a:cubicBezTo>
                  <a:cubicBezTo>
                    <a:pt x="31549" y="17139"/>
                    <a:pt x="42577" y="9249"/>
                    <a:pt x="54351" y="5373"/>
                  </a:cubicBezTo>
                  <a:cubicBezTo>
                    <a:pt x="66126" y="1496"/>
                    <a:pt x="77272" y="-283"/>
                    <a:pt x="87791" y="37"/>
                  </a:cubicBezTo>
                  <a:close/>
                  <a:moveTo>
                    <a:pt x="86877" y="10752"/>
                  </a:moveTo>
                  <a:cubicBezTo>
                    <a:pt x="84499" y="10424"/>
                    <a:pt x="80678" y="10796"/>
                    <a:pt x="75415" y="11868"/>
                  </a:cubicBezTo>
                  <a:cubicBezTo>
                    <a:pt x="70151" y="12940"/>
                    <a:pt x="63986" y="16684"/>
                    <a:pt x="56921" y="23099"/>
                  </a:cubicBezTo>
                  <a:cubicBezTo>
                    <a:pt x="50171" y="29844"/>
                    <a:pt x="45093" y="38361"/>
                    <a:pt x="41687" y="48650"/>
                  </a:cubicBezTo>
                  <a:cubicBezTo>
                    <a:pt x="38281" y="58939"/>
                    <a:pt x="36575" y="68942"/>
                    <a:pt x="36571" y="78659"/>
                  </a:cubicBezTo>
                  <a:cubicBezTo>
                    <a:pt x="36869" y="98066"/>
                    <a:pt x="40008" y="113594"/>
                    <a:pt x="45988" y="125244"/>
                  </a:cubicBezTo>
                  <a:cubicBezTo>
                    <a:pt x="51969" y="136893"/>
                    <a:pt x="59004" y="145291"/>
                    <a:pt x="67093" y="150437"/>
                  </a:cubicBezTo>
                  <a:cubicBezTo>
                    <a:pt x="75182" y="155583"/>
                    <a:pt x="82539" y="158104"/>
                    <a:pt x="89163" y="157999"/>
                  </a:cubicBezTo>
                  <a:cubicBezTo>
                    <a:pt x="99668" y="157783"/>
                    <a:pt x="108213" y="155029"/>
                    <a:pt x="114798" y="149740"/>
                  </a:cubicBezTo>
                  <a:cubicBezTo>
                    <a:pt x="121383" y="144450"/>
                    <a:pt x="126435" y="137924"/>
                    <a:pt x="129951" y="130162"/>
                  </a:cubicBezTo>
                  <a:cubicBezTo>
                    <a:pt x="133467" y="122400"/>
                    <a:pt x="135874" y="114702"/>
                    <a:pt x="137172" y="107069"/>
                  </a:cubicBezTo>
                  <a:cubicBezTo>
                    <a:pt x="138470" y="99435"/>
                    <a:pt x="139083" y="93166"/>
                    <a:pt x="139012" y="88263"/>
                  </a:cubicBezTo>
                  <a:cubicBezTo>
                    <a:pt x="138724" y="71542"/>
                    <a:pt x="135641" y="57425"/>
                    <a:pt x="129764" y="45912"/>
                  </a:cubicBezTo>
                  <a:cubicBezTo>
                    <a:pt x="123886" y="34400"/>
                    <a:pt x="116942" y="25669"/>
                    <a:pt x="108930" y="19720"/>
                  </a:cubicBezTo>
                  <a:cubicBezTo>
                    <a:pt x="100918" y="13771"/>
                    <a:pt x="93567" y="10782"/>
                    <a:pt x="86877" y="10752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96" name="任意多边形 27"/>
            <p:cNvSpPr/>
            <p:nvPr/>
          </p:nvSpPr>
          <p:spPr bwMode="auto">
            <a:xfrm rot="17445803">
              <a:off x="1141750" y="731188"/>
              <a:ext cx="26987" cy="26169"/>
            </a:xfrm>
            <a:custGeom>
              <a:avLst/>
              <a:gdLst/>
              <a:ahLst/>
              <a:cxnLst/>
              <a:rect l="l" t="t" r="r" b="b"/>
              <a:pathLst>
                <a:path w="172340" h="168679">
                  <a:moveTo>
                    <a:pt x="91202" y="0"/>
                  </a:moveTo>
                  <a:cubicBezTo>
                    <a:pt x="102825" y="166"/>
                    <a:pt x="112733" y="1429"/>
                    <a:pt x="120923" y="3790"/>
                  </a:cubicBezTo>
                  <a:cubicBezTo>
                    <a:pt x="129113" y="6150"/>
                    <a:pt x="135131" y="8611"/>
                    <a:pt x="138975" y="11173"/>
                  </a:cubicBezTo>
                  <a:cubicBezTo>
                    <a:pt x="140327" y="11959"/>
                    <a:pt x="141450" y="12273"/>
                    <a:pt x="142344" y="12116"/>
                  </a:cubicBezTo>
                  <a:cubicBezTo>
                    <a:pt x="143239" y="11959"/>
                    <a:pt x="144019" y="11416"/>
                    <a:pt x="144685" y="10487"/>
                  </a:cubicBezTo>
                  <a:lnTo>
                    <a:pt x="146970" y="6838"/>
                  </a:lnTo>
                  <a:cubicBezTo>
                    <a:pt x="147507" y="6045"/>
                    <a:pt x="147974" y="5466"/>
                    <a:pt x="148368" y="5100"/>
                  </a:cubicBezTo>
                  <a:cubicBezTo>
                    <a:pt x="148763" y="4734"/>
                    <a:pt x="149287" y="4554"/>
                    <a:pt x="149939" y="4559"/>
                  </a:cubicBezTo>
                  <a:cubicBezTo>
                    <a:pt x="151171" y="4573"/>
                    <a:pt x="152018" y="4943"/>
                    <a:pt x="152480" y="5670"/>
                  </a:cubicBezTo>
                  <a:cubicBezTo>
                    <a:pt x="152942" y="6397"/>
                    <a:pt x="153161" y="7394"/>
                    <a:pt x="153137" y="8662"/>
                  </a:cubicBezTo>
                  <a:lnTo>
                    <a:pt x="156563" y="55765"/>
                  </a:lnTo>
                  <a:cubicBezTo>
                    <a:pt x="156682" y="57123"/>
                    <a:pt x="156672" y="58123"/>
                    <a:pt x="156534" y="58766"/>
                  </a:cubicBezTo>
                  <a:cubicBezTo>
                    <a:pt x="156396" y="59409"/>
                    <a:pt x="156101" y="59781"/>
                    <a:pt x="155649" y="59881"/>
                  </a:cubicBezTo>
                  <a:lnTo>
                    <a:pt x="149254" y="61253"/>
                  </a:lnTo>
                  <a:cubicBezTo>
                    <a:pt x="148583" y="61386"/>
                    <a:pt x="148040" y="61291"/>
                    <a:pt x="147626" y="60967"/>
                  </a:cubicBezTo>
                  <a:cubicBezTo>
                    <a:pt x="147212" y="60643"/>
                    <a:pt x="146841" y="59976"/>
                    <a:pt x="146513" y="58966"/>
                  </a:cubicBezTo>
                  <a:cubicBezTo>
                    <a:pt x="144662" y="53173"/>
                    <a:pt x="141969" y="47094"/>
                    <a:pt x="138433" y="40729"/>
                  </a:cubicBezTo>
                  <a:cubicBezTo>
                    <a:pt x="134897" y="34365"/>
                    <a:pt x="130662" y="28857"/>
                    <a:pt x="125728" y="24207"/>
                  </a:cubicBezTo>
                  <a:cubicBezTo>
                    <a:pt x="121294" y="19915"/>
                    <a:pt x="116102" y="16494"/>
                    <a:pt x="110152" y="13946"/>
                  </a:cubicBezTo>
                  <a:cubicBezTo>
                    <a:pt x="104203" y="11397"/>
                    <a:pt x="97352" y="10091"/>
                    <a:pt x="89600" y="10030"/>
                  </a:cubicBezTo>
                  <a:cubicBezTo>
                    <a:pt x="83431" y="9915"/>
                    <a:pt x="77476" y="11116"/>
                    <a:pt x="71735" y="13631"/>
                  </a:cubicBezTo>
                  <a:cubicBezTo>
                    <a:pt x="65994" y="16147"/>
                    <a:pt x="60439" y="20663"/>
                    <a:pt x="55070" y="27180"/>
                  </a:cubicBezTo>
                  <a:cubicBezTo>
                    <a:pt x="49706" y="33569"/>
                    <a:pt x="45342" y="41258"/>
                    <a:pt x="41979" y="50248"/>
                  </a:cubicBezTo>
                  <a:cubicBezTo>
                    <a:pt x="38615" y="59238"/>
                    <a:pt x="36881" y="68928"/>
                    <a:pt x="36776" y="79319"/>
                  </a:cubicBezTo>
                  <a:cubicBezTo>
                    <a:pt x="36834" y="92958"/>
                    <a:pt x="38606" y="105260"/>
                    <a:pt x="42093" y="116225"/>
                  </a:cubicBezTo>
                  <a:cubicBezTo>
                    <a:pt x="45580" y="127191"/>
                    <a:pt x="50440" y="135842"/>
                    <a:pt x="56671" y="142181"/>
                  </a:cubicBezTo>
                  <a:cubicBezTo>
                    <a:pt x="61859" y="147532"/>
                    <a:pt x="67090" y="151468"/>
                    <a:pt x="72364" y="153988"/>
                  </a:cubicBezTo>
                  <a:cubicBezTo>
                    <a:pt x="77638" y="156509"/>
                    <a:pt x="84069" y="157758"/>
                    <a:pt x="91659" y="157734"/>
                  </a:cubicBezTo>
                  <a:cubicBezTo>
                    <a:pt x="97466" y="157772"/>
                    <a:pt x="102316" y="157467"/>
                    <a:pt x="106208" y="156819"/>
                  </a:cubicBezTo>
                  <a:cubicBezTo>
                    <a:pt x="110100" y="156171"/>
                    <a:pt x="113864" y="154951"/>
                    <a:pt x="117499" y="153159"/>
                  </a:cubicBezTo>
                  <a:cubicBezTo>
                    <a:pt x="119819" y="152006"/>
                    <a:pt x="121296" y="149624"/>
                    <a:pt x="121929" y="146012"/>
                  </a:cubicBezTo>
                  <a:cubicBezTo>
                    <a:pt x="122563" y="142400"/>
                    <a:pt x="122839" y="137616"/>
                    <a:pt x="122759" y="131659"/>
                  </a:cubicBezTo>
                  <a:lnTo>
                    <a:pt x="122759" y="115191"/>
                  </a:lnTo>
                  <a:cubicBezTo>
                    <a:pt x="122782" y="111151"/>
                    <a:pt x="122163" y="108368"/>
                    <a:pt x="120901" y="106843"/>
                  </a:cubicBezTo>
                  <a:cubicBezTo>
                    <a:pt x="119638" y="105318"/>
                    <a:pt x="117589" y="104594"/>
                    <a:pt x="114755" y="104670"/>
                  </a:cubicBezTo>
                  <a:lnTo>
                    <a:pt x="105150" y="104670"/>
                  </a:lnTo>
                  <a:cubicBezTo>
                    <a:pt x="104484" y="104656"/>
                    <a:pt x="104046" y="104456"/>
                    <a:pt x="103836" y="104072"/>
                  </a:cubicBezTo>
                  <a:cubicBezTo>
                    <a:pt x="103626" y="103687"/>
                    <a:pt x="103531" y="103203"/>
                    <a:pt x="103550" y="102619"/>
                  </a:cubicBezTo>
                  <a:lnTo>
                    <a:pt x="103550" y="96921"/>
                  </a:lnTo>
                  <a:cubicBezTo>
                    <a:pt x="103531" y="96456"/>
                    <a:pt x="103626" y="96076"/>
                    <a:pt x="103836" y="95782"/>
                  </a:cubicBezTo>
                  <a:cubicBezTo>
                    <a:pt x="104046" y="95487"/>
                    <a:pt x="104484" y="95335"/>
                    <a:pt x="105150" y="95326"/>
                  </a:cubicBezTo>
                  <a:cubicBezTo>
                    <a:pt x="106175" y="95353"/>
                    <a:pt x="109500" y="95463"/>
                    <a:pt x="115124" y="95655"/>
                  </a:cubicBezTo>
                  <a:cubicBezTo>
                    <a:pt x="120749" y="95846"/>
                    <a:pt x="128699" y="95956"/>
                    <a:pt x="138975" y="95983"/>
                  </a:cubicBezTo>
                  <a:cubicBezTo>
                    <a:pt x="149360" y="95956"/>
                    <a:pt x="156976" y="95846"/>
                    <a:pt x="161822" y="95655"/>
                  </a:cubicBezTo>
                  <a:cubicBezTo>
                    <a:pt x="166669" y="95463"/>
                    <a:pt x="169487" y="95353"/>
                    <a:pt x="170279" y="95326"/>
                  </a:cubicBezTo>
                  <a:cubicBezTo>
                    <a:pt x="171165" y="95331"/>
                    <a:pt x="171736" y="95492"/>
                    <a:pt x="171993" y="95810"/>
                  </a:cubicBezTo>
                  <a:cubicBezTo>
                    <a:pt x="172250" y="96128"/>
                    <a:pt x="172365" y="96575"/>
                    <a:pt x="172336" y="97149"/>
                  </a:cubicBezTo>
                  <a:lnTo>
                    <a:pt x="172336" y="102847"/>
                  </a:lnTo>
                  <a:cubicBezTo>
                    <a:pt x="172355" y="103521"/>
                    <a:pt x="172260" y="103996"/>
                    <a:pt x="172050" y="104271"/>
                  </a:cubicBezTo>
                  <a:cubicBezTo>
                    <a:pt x="171841" y="104547"/>
                    <a:pt x="171402" y="104679"/>
                    <a:pt x="170736" y="104670"/>
                  </a:cubicBezTo>
                  <a:lnTo>
                    <a:pt x="164107" y="104670"/>
                  </a:lnTo>
                  <a:cubicBezTo>
                    <a:pt x="162011" y="104598"/>
                    <a:pt x="160315" y="105142"/>
                    <a:pt x="159020" y="106300"/>
                  </a:cubicBezTo>
                  <a:cubicBezTo>
                    <a:pt x="157725" y="107458"/>
                    <a:pt x="157058" y="109659"/>
                    <a:pt x="157020" y="112904"/>
                  </a:cubicBezTo>
                  <a:lnTo>
                    <a:pt x="157020" y="143096"/>
                  </a:lnTo>
                  <a:cubicBezTo>
                    <a:pt x="157058" y="144687"/>
                    <a:pt x="157210" y="146078"/>
                    <a:pt x="157477" y="147270"/>
                  </a:cubicBezTo>
                  <a:cubicBezTo>
                    <a:pt x="157744" y="148461"/>
                    <a:pt x="157896" y="149509"/>
                    <a:pt x="157934" y="150415"/>
                  </a:cubicBezTo>
                  <a:cubicBezTo>
                    <a:pt x="157925" y="151310"/>
                    <a:pt x="157601" y="152035"/>
                    <a:pt x="156963" y="152587"/>
                  </a:cubicBezTo>
                  <a:cubicBezTo>
                    <a:pt x="156325" y="153140"/>
                    <a:pt x="155430" y="153636"/>
                    <a:pt x="154279" y="154074"/>
                  </a:cubicBezTo>
                  <a:cubicBezTo>
                    <a:pt x="145210" y="158778"/>
                    <a:pt x="135366" y="162381"/>
                    <a:pt x="124749" y="164886"/>
                  </a:cubicBezTo>
                  <a:cubicBezTo>
                    <a:pt x="114132" y="167390"/>
                    <a:pt x="101654" y="168654"/>
                    <a:pt x="87314" y="168678"/>
                  </a:cubicBezTo>
                  <a:cubicBezTo>
                    <a:pt x="75132" y="168750"/>
                    <a:pt x="63079" y="166725"/>
                    <a:pt x="51156" y="162601"/>
                  </a:cubicBezTo>
                  <a:cubicBezTo>
                    <a:pt x="39234" y="158478"/>
                    <a:pt x="29186" y="151824"/>
                    <a:pt x="21015" y="142638"/>
                  </a:cubicBezTo>
                  <a:cubicBezTo>
                    <a:pt x="14044" y="134842"/>
                    <a:pt x="8799" y="125847"/>
                    <a:pt x="5282" y="115653"/>
                  </a:cubicBezTo>
                  <a:cubicBezTo>
                    <a:pt x="1766" y="105460"/>
                    <a:pt x="5" y="93501"/>
                    <a:pt x="0" y="79776"/>
                  </a:cubicBezTo>
                  <a:cubicBezTo>
                    <a:pt x="62" y="69181"/>
                    <a:pt x="2394" y="58814"/>
                    <a:pt x="6995" y="48676"/>
                  </a:cubicBezTo>
                  <a:cubicBezTo>
                    <a:pt x="11597" y="38538"/>
                    <a:pt x="18098" y="29772"/>
                    <a:pt x="26497" y="22378"/>
                  </a:cubicBezTo>
                  <a:cubicBezTo>
                    <a:pt x="34777" y="15046"/>
                    <a:pt x="44216" y="9488"/>
                    <a:pt x="54814" y="5703"/>
                  </a:cubicBezTo>
                  <a:cubicBezTo>
                    <a:pt x="65413" y="1919"/>
                    <a:pt x="77542" y="18"/>
                    <a:pt x="91202" y="0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97" name="任意多边形 28"/>
            <p:cNvSpPr/>
            <p:nvPr/>
          </p:nvSpPr>
          <p:spPr bwMode="auto">
            <a:xfrm rot="20617978">
              <a:off x="966337" y="900877"/>
              <a:ext cx="21262" cy="25351"/>
            </a:xfrm>
            <a:custGeom>
              <a:avLst/>
              <a:gdLst/>
              <a:ahLst/>
              <a:cxnLst/>
              <a:rect l="l" t="t" r="r" b="b"/>
              <a:pathLst>
                <a:path w="138132" h="164106">
                  <a:moveTo>
                    <a:pt x="126845" y="0"/>
                  </a:moveTo>
                  <a:cubicBezTo>
                    <a:pt x="127412" y="4"/>
                    <a:pt x="127878" y="338"/>
                    <a:pt x="128245" y="1000"/>
                  </a:cubicBezTo>
                  <a:cubicBezTo>
                    <a:pt x="128612" y="1662"/>
                    <a:pt x="128907" y="2624"/>
                    <a:pt x="129131" y="3886"/>
                  </a:cubicBezTo>
                  <a:lnTo>
                    <a:pt x="138046" y="41131"/>
                  </a:lnTo>
                  <a:cubicBezTo>
                    <a:pt x="138161" y="41593"/>
                    <a:pt x="138161" y="41984"/>
                    <a:pt x="138046" y="42303"/>
                  </a:cubicBezTo>
                  <a:cubicBezTo>
                    <a:pt x="137932" y="42622"/>
                    <a:pt x="137703" y="42841"/>
                    <a:pt x="137360" y="42961"/>
                  </a:cubicBezTo>
                  <a:lnTo>
                    <a:pt x="132789" y="45476"/>
                  </a:lnTo>
                  <a:cubicBezTo>
                    <a:pt x="132255" y="45724"/>
                    <a:pt x="131779" y="45686"/>
                    <a:pt x="131360" y="45362"/>
                  </a:cubicBezTo>
                  <a:cubicBezTo>
                    <a:pt x="130941" y="45038"/>
                    <a:pt x="130350" y="44314"/>
                    <a:pt x="129588" y="43189"/>
                  </a:cubicBezTo>
                  <a:cubicBezTo>
                    <a:pt x="128131" y="41226"/>
                    <a:pt x="125959" y="38463"/>
                    <a:pt x="123073" y="34899"/>
                  </a:cubicBezTo>
                  <a:cubicBezTo>
                    <a:pt x="120187" y="31335"/>
                    <a:pt x="116415" y="27086"/>
                    <a:pt x="111757" y="22150"/>
                  </a:cubicBezTo>
                  <a:cubicBezTo>
                    <a:pt x="109643" y="19806"/>
                    <a:pt x="107185" y="17690"/>
                    <a:pt x="104385" y="15804"/>
                  </a:cubicBezTo>
                  <a:cubicBezTo>
                    <a:pt x="101585" y="13917"/>
                    <a:pt x="98784" y="12602"/>
                    <a:pt x="95984" y="11859"/>
                  </a:cubicBezTo>
                  <a:cubicBezTo>
                    <a:pt x="93878" y="11326"/>
                    <a:pt x="90317" y="10892"/>
                    <a:pt x="85299" y="10554"/>
                  </a:cubicBezTo>
                  <a:cubicBezTo>
                    <a:pt x="80281" y="10217"/>
                    <a:pt x="75009" y="9969"/>
                    <a:pt x="69483" y="9809"/>
                  </a:cubicBezTo>
                  <a:cubicBezTo>
                    <a:pt x="63957" y="9650"/>
                    <a:pt x="59380" y="9571"/>
                    <a:pt x="55750" y="9572"/>
                  </a:cubicBezTo>
                  <a:cubicBezTo>
                    <a:pt x="55749" y="10508"/>
                    <a:pt x="55737" y="13524"/>
                    <a:pt x="55714" y="18619"/>
                  </a:cubicBezTo>
                  <a:cubicBezTo>
                    <a:pt x="55692" y="23715"/>
                    <a:pt x="55666" y="29732"/>
                    <a:pt x="55636" y="36672"/>
                  </a:cubicBezTo>
                  <a:cubicBezTo>
                    <a:pt x="55606" y="43611"/>
                    <a:pt x="55580" y="50314"/>
                    <a:pt x="55558" y="56782"/>
                  </a:cubicBezTo>
                  <a:cubicBezTo>
                    <a:pt x="55535" y="63250"/>
                    <a:pt x="55523" y="68324"/>
                    <a:pt x="55522" y="72004"/>
                  </a:cubicBezTo>
                  <a:lnTo>
                    <a:pt x="55522" y="82753"/>
                  </a:lnTo>
                  <a:cubicBezTo>
                    <a:pt x="60094" y="82738"/>
                    <a:pt x="64437" y="82596"/>
                    <a:pt x="68552" y="82324"/>
                  </a:cubicBezTo>
                  <a:cubicBezTo>
                    <a:pt x="72667" y="82052"/>
                    <a:pt x="75867" y="81738"/>
                    <a:pt x="78153" y="81381"/>
                  </a:cubicBezTo>
                  <a:cubicBezTo>
                    <a:pt x="80120" y="81138"/>
                    <a:pt x="82130" y="80309"/>
                    <a:pt x="84183" y="78894"/>
                  </a:cubicBezTo>
                  <a:cubicBezTo>
                    <a:pt x="86235" y="77479"/>
                    <a:pt x="88187" y="75563"/>
                    <a:pt x="90040" y="73148"/>
                  </a:cubicBezTo>
                  <a:cubicBezTo>
                    <a:pt x="91293" y="71499"/>
                    <a:pt x="92331" y="69593"/>
                    <a:pt x="93155" y="67430"/>
                  </a:cubicBezTo>
                  <a:cubicBezTo>
                    <a:pt x="93979" y="65267"/>
                    <a:pt x="94617" y="63133"/>
                    <a:pt x="95070" y="61027"/>
                  </a:cubicBezTo>
                  <a:cubicBezTo>
                    <a:pt x="95189" y="60451"/>
                    <a:pt x="95408" y="60003"/>
                    <a:pt x="95727" y="59684"/>
                  </a:cubicBezTo>
                  <a:cubicBezTo>
                    <a:pt x="96046" y="59364"/>
                    <a:pt x="96436" y="59202"/>
                    <a:pt x="96898" y="59198"/>
                  </a:cubicBezTo>
                  <a:lnTo>
                    <a:pt x="102156" y="59655"/>
                  </a:lnTo>
                  <a:cubicBezTo>
                    <a:pt x="102613" y="59665"/>
                    <a:pt x="102956" y="59817"/>
                    <a:pt x="103185" y="60112"/>
                  </a:cubicBezTo>
                  <a:cubicBezTo>
                    <a:pt x="103413" y="60408"/>
                    <a:pt x="103528" y="60789"/>
                    <a:pt x="103528" y="61256"/>
                  </a:cubicBezTo>
                  <a:cubicBezTo>
                    <a:pt x="103378" y="62742"/>
                    <a:pt x="103271" y="65333"/>
                    <a:pt x="103206" y="69029"/>
                  </a:cubicBezTo>
                  <a:cubicBezTo>
                    <a:pt x="103141" y="72725"/>
                    <a:pt x="103101" y="76382"/>
                    <a:pt x="103087" y="80000"/>
                  </a:cubicBezTo>
                  <a:cubicBezTo>
                    <a:pt x="103074" y="83619"/>
                    <a:pt x="103068" y="86054"/>
                    <a:pt x="103071" y="87308"/>
                  </a:cubicBezTo>
                  <a:cubicBezTo>
                    <a:pt x="103089" y="91609"/>
                    <a:pt x="103223" y="96027"/>
                    <a:pt x="103471" y="100561"/>
                  </a:cubicBezTo>
                  <a:cubicBezTo>
                    <a:pt x="103718" y="105096"/>
                    <a:pt x="103966" y="108602"/>
                    <a:pt x="104214" y="111080"/>
                  </a:cubicBezTo>
                  <a:cubicBezTo>
                    <a:pt x="104218" y="111642"/>
                    <a:pt x="104094" y="112061"/>
                    <a:pt x="103842" y="112338"/>
                  </a:cubicBezTo>
                  <a:cubicBezTo>
                    <a:pt x="103589" y="112614"/>
                    <a:pt x="103180" y="112805"/>
                    <a:pt x="102613" y="112909"/>
                  </a:cubicBezTo>
                  <a:lnTo>
                    <a:pt x="97584" y="114053"/>
                  </a:lnTo>
                  <a:cubicBezTo>
                    <a:pt x="97122" y="114163"/>
                    <a:pt x="96731" y="114058"/>
                    <a:pt x="96413" y="113738"/>
                  </a:cubicBezTo>
                  <a:cubicBezTo>
                    <a:pt x="96093" y="113419"/>
                    <a:pt x="95874" y="112914"/>
                    <a:pt x="95755" y="112223"/>
                  </a:cubicBezTo>
                  <a:cubicBezTo>
                    <a:pt x="95460" y="111108"/>
                    <a:pt x="94850" y="109336"/>
                    <a:pt x="93926" y="106906"/>
                  </a:cubicBezTo>
                  <a:cubicBezTo>
                    <a:pt x="93003" y="104476"/>
                    <a:pt x="92165" y="102589"/>
                    <a:pt x="91412" y="101246"/>
                  </a:cubicBezTo>
                  <a:cubicBezTo>
                    <a:pt x="90002" y="99235"/>
                    <a:pt x="88307" y="97367"/>
                    <a:pt x="86325" y="95642"/>
                  </a:cubicBezTo>
                  <a:cubicBezTo>
                    <a:pt x="84344" y="93918"/>
                    <a:pt x="82306" y="92736"/>
                    <a:pt x="80210" y="92098"/>
                  </a:cubicBezTo>
                  <a:cubicBezTo>
                    <a:pt x="76567" y="91431"/>
                    <a:pt x="72710" y="90992"/>
                    <a:pt x="68638" y="90783"/>
                  </a:cubicBezTo>
                  <a:cubicBezTo>
                    <a:pt x="64566" y="90573"/>
                    <a:pt x="60194" y="90478"/>
                    <a:pt x="55522" y="90497"/>
                  </a:cubicBezTo>
                  <a:lnTo>
                    <a:pt x="55522" y="99187"/>
                  </a:lnTo>
                  <a:cubicBezTo>
                    <a:pt x="55523" y="101077"/>
                    <a:pt x="55535" y="104416"/>
                    <a:pt x="55558" y="109204"/>
                  </a:cubicBezTo>
                  <a:cubicBezTo>
                    <a:pt x="55580" y="113992"/>
                    <a:pt x="55606" y="119181"/>
                    <a:pt x="55636" y="124773"/>
                  </a:cubicBezTo>
                  <a:cubicBezTo>
                    <a:pt x="55666" y="130365"/>
                    <a:pt x="55692" y="135312"/>
                    <a:pt x="55714" y="139614"/>
                  </a:cubicBezTo>
                  <a:cubicBezTo>
                    <a:pt x="55737" y="143916"/>
                    <a:pt x="55749" y="146526"/>
                    <a:pt x="55750" y="147443"/>
                  </a:cubicBezTo>
                  <a:cubicBezTo>
                    <a:pt x="55779" y="150450"/>
                    <a:pt x="56293" y="152441"/>
                    <a:pt x="57293" y="153418"/>
                  </a:cubicBezTo>
                  <a:cubicBezTo>
                    <a:pt x="58293" y="154395"/>
                    <a:pt x="59608" y="154843"/>
                    <a:pt x="61237" y="154762"/>
                  </a:cubicBezTo>
                  <a:lnTo>
                    <a:pt x="74724" y="154762"/>
                  </a:lnTo>
                  <a:cubicBezTo>
                    <a:pt x="76096" y="154762"/>
                    <a:pt x="76782" y="155218"/>
                    <a:pt x="76782" y="156129"/>
                  </a:cubicBezTo>
                  <a:lnTo>
                    <a:pt x="76782" y="162283"/>
                  </a:lnTo>
                  <a:cubicBezTo>
                    <a:pt x="76791" y="162957"/>
                    <a:pt x="76658" y="163432"/>
                    <a:pt x="76382" y="163707"/>
                  </a:cubicBezTo>
                  <a:cubicBezTo>
                    <a:pt x="76105" y="163982"/>
                    <a:pt x="75629" y="164115"/>
                    <a:pt x="74953" y="164106"/>
                  </a:cubicBezTo>
                  <a:cubicBezTo>
                    <a:pt x="73971" y="164078"/>
                    <a:pt x="70791" y="163969"/>
                    <a:pt x="65410" y="163777"/>
                  </a:cubicBezTo>
                  <a:cubicBezTo>
                    <a:pt x="60030" y="163585"/>
                    <a:pt x="51480" y="163476"/>
                    <a:pt x="39761" y="163449"/>
                  </a:cubicBezTo>
                  <a:cubicBezTo>
                    <a:pt x="28743" y="163476"/>
                    <a:pt x="20623" y="163585"/>
                    <a:pt x="15400" y="163777"/>
                  </a:cubicBezTo>
                  <a:cubicBezTo>
                    <a:pt x="10178" y="163969"/>
                    <a:pt x="6797" y="164078"/>
                    <a:pt x="5258" y="164106"/>
                  </a:cubicBezTo>
                  <a:cubicBezTo>
                    <a:pt x="4801" y="164120"/>
                    <a:pt x="4458" y="163978"/>
                    <a:pt x="4230" y="163678"/>
                  </a:cubicBezTo>
                  <a:cubicBezTo>
                    <a:pt x="4001" y="163379"/>
                    <a:pt x="3887" y="162838"/>
                    <a:pt x="3887" y="162055"/>
                  </a:cubicBezTo>
                  <a:lnTo>
                    <a:pt x="3887" y="155901"/>
                  </a:lnTo>
                  <a:cubicBezTo>
                    <a:pt x="3896" y="155455"/>
                    <a:pt x="4048" y="155151"/>
                    <a:pt x="4344" y="154990"/>
                  </a:cubicBezTo>
                  <a:cubicBezTo>
                    <a:pt x="4639" y="154828"/>
                    <a:pt x="5020" y="154752"/>
                    <a:pt x="5487" y="154762"/>
                  </a:cubicBezTo>
                  <a:lnTo>
                    <a:pt x="13488" y="154762"/>
                  </a:lnTo>
                  <a:cubicBezTo>
                    <a:pt x="15860" y="154800"/>
                    <a:pt x="17574" y="154495"/>
                    <a:pt x="18631" y="153847"/>
                  </a:cubicBezTo>
                  <a:cubicBezTo>
                    <a:pt x="19689" y="153199"/>
                    <a:pt x="20260" y="151979"/>
                    <a:pt x="20346" y="150188"/>
                  </a:cubicBezTo>
                  <a:cubicBezTo>
                    <a:pt x="20484" y="147614"/>
                    <a:pt x="20665" y="139840"/>
                    <a:pt x="20889" y="126864"/>
                  </a:cubicBezTo>
                  <a:cubicBezTo>
                    <a:pt x="21113" y="113889"/>
                    <a:pt x="21236" y="97432"/>
                    <a:pt x="21260" y="77493"/>
                  </a:cubicBezTo>
                  <a:lnTo>
                    <a:pt x="21260" y="61485"/>
                  </a:lnTo>
                  <a:cubicBezTo>
                    <a:pt x="21255" y="57809"/>
                    <a:pt x="21215" y="52633"/>
                    <a:pt x="21142" y="45959"/>
                  </a:cubicBezTo>
                  <a:cubicBezTo>
                    <a:pt x="21068" y="39285"/>
                    <a:pt x="20995" y="33042"/>
                    <a:pt x="20922" y="27232"/>
                  </a:cubicBezTo>
                  <a:cubicBezTo>
                    <a:pt x="20848" y="21421"/>
                    <a:pt x="20809" y="17974"/>
                    <a:pt x="20803" y="16890"/>
                  </a:cubicBezTo>
                  <a:cubicBezTo>
                    <a:pt x="20765" y="12507"/>
                    <a:pt x="17641" y="10296"/>
                    <a:pt x="11431" y="10258"/>
                  </a:cubicBezTo>
                  <a:lnTo>
                    <a:pt x="2058" y="10258"/>
                  </a:lnTo>
                  <a:cubicBezTo>
                    <a:pt x="686" y="10258"/>
                    <a:pt x="0" y="9802"/>
                    <a:pt x="0" y="8891"/>
                  </a:cubicBezTo>
                  <a:lnTo>
                    <a:pt x="0" y="2281"/>
                  </a:lnTo>
                  <a:cubicBezTo>
                    <a:pt x="10" y="1825"/>
                    <a:pt x="162" y="1484"/>
                    <a:pt x="458" y="1256"/>
                  </a:cubicBezTo>
                  <a:cubicBezTo>
                    <a:pt x="753" y="1028"/>
                    <a:pt x="1134" y="914"/>
                    <a:pt x="1601" y="914"/>
                  </a:cubicBezTo>
                  <a:cubicBezTo>
                    <a:pt x="2587" y="941"/>
                    <a:pt x="5929" y="1051"/>
                    <a:pt x="11629" y="1243"/>
                  </a:cubicBezTo>
                  <a:cubicBezTo>
                    <a:pt x="17327" y="1434"/>
                    <a:pt x="27010" y="1544"/>
                    <a:pt x="40675" y="1571"/>
                  </a:cubicBezTo>
                  <a:cubicBezTo>
                    <a:pt x="41751" y="1568"/>
                    <a:pt x="45555" y="1534"/>
                    <a:pt x="52088" y="1468"/>
                  </a:cubicBezTo>
                  <a:cubicBezTo>
                    <a:pt x="58620" y="1403"/>
                    <a:pt x="66225" y="1328"/>
                    <a:pt x="74901" y="1243"/>
                  </a:cubicBezTo>
                  <a:cubicBezTo>
                    <a:pt x="83576" y="1157"/>
                    <a:pt x="91667" y="1082"/>
                    <a:pt x="99172" y="1017"/>
                  </a:cubicBezTo>
                  <a:cubicBezTo>
                    <a:pt x="106676" y="952"/>
                    <a:pt x="111938" y="917"/>
                    <a:pt x="114958" y="914"/>
                  </a:cubicBezTo>
                  <a:cubicBezTo>
                    <a:pt x="117539" y="876"/>
                    <a:pt x="119920" y="723"/>
                    <a:pt x="122101" y="457"/>
                  </a:cubicBezTo>
                  <a:cubicBezTo>
                    <a:pt x="124283" y="190"/>
                    <a:pt x="125864" y="38"/>
                    <a:pt x="126845" y="0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98" name="任意多边形 29"/>
            <p:cNvSpPr/>
            <p:nvPr/>
          </p:nvSpPr>
          <p:spPr bwMode="auto">
            <a:xfrm rot="4550935">
              <a:off x="633093" y="706655"/>
              <a:ext cx="28622" cy="26169"/>
            </a:xfrm>
            <a:custGeom>
              <a:avLst/>
              <a:gdLst/>
              <a:ahLst/>
              <a:cxnLst/>
              <a:rect l="l" t="t" r="r" b="b"/>
              <a:pathLst>
                <a:path w="184238" h="163193">
                  <a:moveTo>
                    <a:pt x="2523" y="1"/>
                  </a:moveTo>
                  <a:cubicBezTo>
                    <a:pt x="4214" y="28"/>
                    <a:pt x="7519" y="138"/>
                    <a:pt x="12437" y="330"/>
                  </a:cubicBezTo>
                  <a:cubicBezTo>
                    <a:pt x="17355" y="521"/>
                    <a:pt x="25400" y="631"/>
                    <a:pt x="36571" y="658"/>
                  </a:cubicBezTo>
                  <a:cubicBezTo>
                    <a:pt x="47561" y="631"/>
                    <a:pt x="55626" y="521"/>
                    <a:pt x="60764" y="330"/>
                  </a:cubicBezTo>
                  <a:cubicBezTo>
                    <a:pt x="65902" y="138"/>
                    <a:pt x="69341" y="28"/>
                    <a:pt x="71081" y="1"/>
                  </a:cubicBezTo>
                  <a:cubicBezTo>
                    <a:pt x="72296" y="-9"/>
                    <a:pt x="73067" y="181"/>
                    <a:pt x="73396" y="571"/>
                  </a:cubicBezTo>
                  <a:cubicBezTo>
                    <a:pt x="73725" y="960"/>
                    <a:pt x="73868" y="1606"/>
                    <a:pt x="73825" y="2508"/>
                  </a:cubicBezTo>
                  <a:lnTo>
                    <a:pt x="73825" y="7294"/>
                  </a:lnTo>
                  <a:cubicBezTo>
                    <a:pt x="73868" y="7978"/>
                    <a:pt x="73725" y="8490"/>
                    <a:pt x="73396" y="8832"/>
                  </a:cubicBezTo>
                  <a:cubicBezTo>
                    <a:pt x="73067" y="9174"/>
                    <a:pt x="72296" y="9345"/>
                    <a:pt x="71081" y="9345"/>
                  </a:cubicBezTo>
                  <a:lnTo>
                    <a:pt x="65592" y="9345"/>
                  </a:lnTo>
                  <a:cubicBezTo>
                    <a:pt x="61614" y="9326"/>
                    <a:pt x="58994" y="10336"/>
                    <a:pt x="57731" y="12375"/>
                  </a:cubicBezTo>
                  <a:cubicBezTo>
                    <a:pt x="56469" y="14415"/>
                    <a:pt x="55735" y="17598"/>
                    <a:pt x="55530" y="21924"/>
                  </a:cubicBezTo>
                  <a:cubicBezTo>
                    <a:pt x="55441" y="23265"/>
                    <a:pt x="55289" y="26783"/>
                    <a:pt x="55073" y="32478"/>
                  </a:cubicBezTo>
                  <a:cubicBezTo>
                    <a:pt x="54857" y="38173"/>
                    <a:pt x="54654" y="44401"/>
                    <a:pt x="54463" y="51164"/>
                  </a:cubicBezTo>
                  <a:cubicBezTo>
                    <a:pt x="54272" y="57926"/>
                    <a:pt x="54171" y="63578"/>
                    <a:pt x="54158" y="68121"/>
                  </a:cubicBezTo>
                  <a:lnTo>
                    <a:pt x="54158" y="71552"/>
                  </a:lnTo>
                  <a:cubicBezTo>
                    <a:pt x="54125" y="72128"/>
                    <a:pt x="54363" y="72576"/>
                    <a:pt x="54873" y="72896"/>
                  </a:cubicBezTo>
                  <a:cubicBezTo>
                    <a:pt x="55383" y="73215"/>
                    <a:pt x="56364" y="73377"/>
                    <a:pt x="57817" y="73382"/>
                  </a:cubicBezTo>
                  <a:lnTo>
                    <a:pt x="126193" y="73382"/>
                  </a:lnTo>
                  <a:cubicBezTo>
                    <a:pt x="127885" y="73415"/>
                    <a:pt x="129076" y="73234"/>
                    <a:pt x="129767" y="72838"/>
                  </a:cubicBezTo>
                  <a:cubicBezTo>
                    <a:pt x="130458" y="72443"/>
                    <a:pt x="130792" y="71633"/>
                    <a:pt x="130768" y="70408"/>
                  </a:cubicBezTo>
                  <a:lnTo>
                    <a:pt x="130768" y="68121"/>
                  </a:lnTo>
                  <a:cubicBezTo>
                    <a:pt x="130748" y="63478"/>
                    <a:pt x="130610" y="57645"/>
                    <a:pt x="130353" y="50622"/>
                  </a:cubicBezTo>
                  <a:cubicBezTo>
                    <a:pt x="130096" y="43598"/>
                    <a:pt x="129839" y="37172"/>
                    <a:pt x="129582" y="31343"/>
                  </a:cubicBezTo>
                  <a:cubicBezTo>
                    <a:pt x="129325" y="25514"/>
                    <a:pt x="129186" y="22069"/>
                    <a:pt x="129166" y="21009"/>
                  </a:cubicBezTo>
                  <a:cubicBezTo>
                    <a:pt x="129104" y="17321"/>
                    <a:pt x="128714" y="14462"/>
                    <a:pt x="127994" y="12433"/>
                  </a:cubicBezTo>
                  <a:cubicBezTo>
                    <a:pt x="127275" y="10403"/>
                    <a:pt x="125912" y="9374"/>
                    <a:pt x="123907" y="9345"/>
                  </a:cubicBezTo>
                  <a:lnTo>
                    <a:pt x="114531" y="9345"/>
                  </a:lnTo>
                  <a:cubicBezTo>
                    <a:pt x="113535" y="9350"/>
                    <a:pt x="112896" y="9169"/>
                    <a:pt x="112615" y="8804"/>
                  </a:cubicBezTo>
                  <a:cubicBezTo>
                    <a:pt x="112334" y="8438"/>
                    <a:pt x="112210" y="7859"/>
                    <a:pt x="112244" y="7066"/>
                  </a:cubicBezTo>
                  <a:lnTo>
                    <a:pt x="112244" y="2052"/>
                  </a:lnTo>
                  <a:cubicBezTo>
                    <a:pt x="112215" y="1368"/>
                    <a:pt x="112330" y="856"/>
                    <a:pt x="112587" y="514"/>
                  </a:cubicBezTo>
                  <a:cubicBezTo>
                    <a:pt x="112844" y="172"/>
                    <a:pt x="113416" y="1"/>
                    <a:pt x="114302" y="1"/>
                  </a:cubicBezTo>
                  <a:cubicBezTo>
                    <a:pt x="116279" y="28"/>
                    <a:pt x="119928" y="138"/>
                    <a:pt x="125248" y="330"/>
                  </a:cubicBezTo>
                  <a:cubicBezTo>
                    <a:pt x="130567" y="521"/>
                    <a:pt x="138041" y="631"/>
                    <a:pt x="147670" y="658"/>
                  </a:cubicBezTo>
                  <a:cubicBezTo>
                    <a:pt x="157093" y="631"/>
                    <a:pt x="164347" y="521"/>
                    <a:pt x="169431" y="330"/>
                  </a:cubicBezTo>
                  <a:cubicBezTo>
                    <a:pt x="174516" y="138"/>
                    <a:pt x="177773" y="28"/>
                    <a:pt x="179202" y="1"/>
                  </a:cubicBezTo>
                  <a:cubicBezTo>
                    <a:pt x="180526" y="-9"/>
                    <a:pt x="181364" y="181"/>
                    <a:pt x="181717" y="571"/>
                  </a:cubicBezTo>
                  <a:cubicBezTo>
                    <a:pt x="182069" y="960"/>
                    <a:pt x="182222" y="1606"/>
                    <a:pt x="182174" y="2508"/>
                  </a:cubicBezTo>
                  <a:lnTo>
                    <a:pt x="182174" y="6838"/>
                  </a:lnTo>
                  <a:cubicBezTo>
                    <a:pt x="182222" y="7640"/>
                    <a:pt x="182069" y="8258"/>
                    <a:pt x="181717" y="8690"/>
                  </a:cubicBezTo>
                  <a:cubicBezTo>
                    <a:pt x="181364" y="9122"/>
                    <a:pt x="180526" y="9340"/>
                    <a:pt x="179202" y="9345"/>
                  </a:cubicBezTo>
                  <a:lnTo>
                    <a:pt x="172344" y="9345"/>
                  </a:lnTo>
                  <a:cubicBezTo>
                    <a:pt x="169139" y="9345"/>
                    <a:pt x="167091" y="10317"/>
                    <a:pt x="166201" y="12261"/>
                  </a:cubicBezTo>
                  <a:cubicBezTo>
                    <a:pt x="165310" y="14205"/>
                    <a:pt x="164920" y="17121"/>
                    <a:pt x="165029" y="21009"/>
                  </a:cubicBezTo>
                  <a:cubicBezTo>
                    <a:pt x="165027" y="21980"/>
                    <a:pt x="165003" y="24654"/>
                    <a:pt x="164958" y="29031"/>
                  </a:cubicBezTo>
                  <a:cubicBezTo>
                    <a:pt x="164912" y="33408"/>
                    <a:pt x="164860" y="38462"/>
                    <a:pt x="164801" y="44194"/>
                  </a:cubicBezTo>
                  <a:cubicBezTo>
                    <a:pt x="164741" y="49925"/>
                    <a:pt x="164689" y="55308"/>
                    <a:pt x="164643" y="60342"/>
                  </a:cubicBezTo>
                  <a:cubicBezTo>
                    <a:pt x="164598" y="65376"/>
                    <a:pt x="164574" y="69037"/>
                    <a:pt x="164572" y="71323"/>
                  </a:cubicBezTo>
                  <a:lnTo>
                    <a:pt x="164572" y="79080"/>
                  </a:lnTo>
                  <a:cubicBezTo>
                    <a:pt x="164574" y="81081"/>
                    <a:pt x="164599" y="84817"/>
                    <a:pt x="164647" y="90289"/>
                  </a:cubicBezTo>
                  <a:cubicBezTo>
                    <a:pt x="164695" y="95760"/>
                    <a:pt x="164756" y="101921"/>
                    <a:pt x="164829" y="108769"/>
                  </a:cubicBezTo>
                  <a:cubicBezTo>
                    <a:pt x="164902" y="115618"/>
                    <a:pt x="164977" y="122108"/>
                    <a:pt x="165054" y="128239"/>
                  </a:cubicBezTo>
                  <a:cubicBezTo>
                    <a:pt x="165131" y="134370"/>
                    <a:pt x="165199" y="139095"/>
                    <a:pt x="165258" y="142414"/>
                  </a:cubicBezTo>
                  <a:cubicBezTo>
                    <a:pt x="165210" y="146492"/>
                    <a:pt x="165877" y="149427"/>
                    <a:pt x="167258" y="151219"/>
                  </a:cubicBezTo>
                  <a:cubicBezTo>
                    <a:pt x="168639" y="153010"/>
                    <a:pt x="171020" y="153887"/>
                    <a:pt x="174402" y="153849"/>
                  </a:cubicBezTo>
                  <a:lnTo>
                    <a:pt x="182174" y="153849"/>
                  </a:lnTo>
                  <a:cubicBezTo>
                    <a:pt x="183060" y="153849"/>
                    <a:pt x="183631" y="154020"/>
                    <a:pt x="183889" y="154362"/>
                  </a:cubicBezTo>
                  <a:cubicBezTo>
                    <a:pt x="184146" y="154703"/>
                    <a:pt x="184260" y="155216"/>
                    <a:pt x="184232" y="155900"/>
                  </a:cubicBezTo>
                  <a:lnTo>
                    <a:pt x="184232" y="160914"/>
                  </a:lnTo>
                  <a:cubicBezTo>
                    <a:pt x="184270" y="161507"/>
                    <a:pt x="184136" y="162029"/>
                    <a:pt x="183831" y="162481"/>
                  </a:cubicBezTo>
                  <a:cubicBezTo>
                    <a:pt x="183527" y="162932"/>
                    <a:pt x="182822" y="163169"/>
                    <a:pt x="181717" y="163193"/>
                  </a:cubicBezTo>
                  <a:cubicBezTo>
                    <a:pt x="180069" y="163165"/>
                    <a:pt x="176850" y="163056"/>
                    <a:pt x="172060" y="162864"/>
                  </a:cubicBezTo>
                  <a:cubicBezTo>
                    <a:pt x="167270" y="162672"/>
                    <a:pt x="159826" y="162563"/>
                    <a:pt x="149726" y="162536"/>
                  </a:cubicBezTo>
                  <a:cubicBezTo>
                    <a:pt x="138364" y="162563"/>
                    <a:pt x="130128" y="162672"/>
                    <a:pt x="125019" y="162864"/>
                  </a:cubicBezTo>
                  <a:cubicBezTo>
                    <a:pt x="119909" y="163056"/>
                    <a:pt x="116184" y="163165"/>
                    <a:pt x="113845" y="163193"/>
                  </a:cubicBezTo>
                  <a:cubicBezTo>
                    <a:pt x="112620" y="163169"/>
                    <a:pt x="111810" y="162932"/>
                    <a:pt x="111415" y="162481"/>
                  </a:cubicBezTo>
                  <a:cubicBezTo>
                    <a:pt x="111019" y="162029"/>
                    <a:pt x="110838" y="161507"/>
                    <a:pt x="110872" y="160914"/>
                  </a:cubicBezTo>
                  <a:lnTo>
                    <a:pt x="110872" y="155900"/>
                  </a:lnTo>
                  <a:cubicBezTo>
                    <a:pt x="110834" y="155216"/>
                    <a:pt x="110967" y="154703"/>
                    <a:pt x="111272" y="154362"/>
                  </a:cubicBezTo>
                  <a:cubicBezTo>
                    <a:pt x="111577" y="154020"/>
                    <a:pt x="112282" y="153849"/>
                    <a:pt x="113387" y="153849"/>
                  </a:cubicBezTo>
                  <a:lnTo>
                    <a:pt x="123449" y="153849"/>
                  </a:lnTo>
                  <a:cubicBezTo>
                    <a:pt x="126103" y="153787"/>
                    <a:pt x="127828" y="152824"/>
                    <a:pt x="128623" y="150961"/>
                  </a:cubicBezTo>
                  <a:cubicBezTo>
                    <a:pt x="129419" y="149099"/>
                    <a:pt x="129829" y="146707"/>
                    <a:pt x="129852" y="143786"/>
                  </a:cubicBezTo>
                  <a:cubicBezTo>
                    <a:pt x="130008" y="139860"/>
                    <a:pt x="130155" y="134067"/>
                    <a:pt x="130293" y="126405"/>
                  </a:cubicBezTo>
                  <a:cubicBezTo>
                    <a:pt x="130431" y="118744"/>
                    <a:pt x="130544" y="111273"/>
                    <a:pt x="130632" y="103993"/>
                  </a:cubicBezTo>
                  <a:cubicBezTo>
                    <a:pt x="130720" y="96713"/>
                    <a:pt x="130765" y="91682"/>
                    <a:pt x="130768" y="88900"/>
                  </a:cubicBezTo>
                  <a:lnTo>
                    <a:pt x="130768" y="86155"/>
                  </a:lnTo>
                  <a:cubicBezTo>
                    <a:pt x="130730" y="84940"/>
                    <a:pt x="130234" y="84169"/>
                    <a:pt x="129281" y="83840"/>
                  </a:cubicBezTo>
                  <a:cubicBezTo>
                    <a:pt x="128328" y="83511"/>
                    <a:pt x="127146" y="83368"/>
                    <a:pt x="125736" y="83411"/>
                  </a:cubicBezTo>
                  <a:lnTo>
                    <a:pt x="57360" y="83411"/>
                  </a:lnTo>
                  <a:cubicBezTo>
                    <a:pt x="56126" y="83397"/>
                    <a:pt x="55278" y="83597"/>
                    <a:pt x="54816" y="84011"/>
                  </a:cubicBezTo>
                  <a:cubicBezTo>
                    <a:pt x="54353" y="84426"/>
                    <a:pt x="54134" y="85140"/>
                    <a:pt x="54158" y="86155"/>
                  </a:cubicBezTo>
                  <a:lnTo>
                    <a:pt x="54158" y="89586"/>
                  </a:lnTo>
                  <a:cubicBezTo>
                    <a:pt x="54165" y="91795"/>
                    <a:pt x="54253" y="96372"/>
                    <a:pt x="54421" y="103316"/>
                  </a:cubicBezTo>
                  <a:cubicBezTo>
                    <a:pt x="54589" y="110260"/>
                    <a:pt x="54795" y="117750"/>
                    <a:pt x="55039" y="125787"/>
                  </a:cubicBezTo>
                  <a:cubicBezTo>
                    <a:pt x="55283" y="133824"/>
                    <a:pt x="55523" y="140586"/>
                    <a:pt x="55759" y="146073"/>
                  </a:cubicBezTo>
                  <a:cubicBezTo>
                    <a:pt x="55859" y="148798"/>
                    <a:pt x="56516" y="150780"/>
                    <a:pt x="57731" y="152019"/>
                  </a:cubicBezTo>
                  <a:cubicBezTo>
                    <a:pt x="58946" y="153258"/>
                    <a:pt x="60804" y="153868"/>
                    <a:pt x="63305" y="153849"/>
                  </a:cubicBezTo>
                  <a:lnTo>
                    <a:pt x="69709" y="153849"/>
                  </a:lnTo>
                  <a:cubicBezTo>
                    <a:pt x="70595" y="153839"/>
                    <a:pt x="71166" y="153972"/>
                    <a:pt x="71424" y="154248"/>
                  </a:cubicBezTo>
                  <a:cubicBezTo>
                    <a:pt x="71681" y="154523"/>
                    <a:pt x="71795" y="154998"/>
                    <a:pt x="71767" y="155672"/>
                  </a:cubicBezTo>
                  <a:lnTo>
                    <a:pt x="71767" y="161142"/>
                  </a:lnTo>
                  <a:cubicBezTo>
                    <a:pt x="71795" y="161825"/>
                    <a:pt x="71681" y="162338"/>
                    <a:pt x="71424" y="162680"/>
                  </a:cubicBezTo>
                  <a:cubicBezTo>
                    <a:pt x="71166" y="163022"/>
                    <a:pt x="70595" y="163193"/>
                    <a:pt x="69709" y="163193"/>
                  </a:cubicBezTo>
                  <a:cubicBezTo>
                    <a:pt x="67802" y="163165"/>
                    <a:pt x="64468" y="163056"/>
                    <a:pt x="59706" y="162864"/>
                  </a:cubicBezTo>
                  <a:cubicBezTo>
                    <a:pt x="54944" y="162672"/>
                    <a:pt x="47841" y="162563"/>
                    <a:pt x="38398" y="162536"/>
                  </a:cubicBezTo>
                  <a:cubicBezTo>
                    <a:pt x="26604" y="162563"/>
                    <a:pt x="18207" y="162672"/>
                    <a:pt x="13208" y="162864"/>
                  </a:cubicBezTo>
                  <a:cubicBezTo>
                    <a:pt x="8209" y="163056"/>
                    <a:pt x="4724" y="163165"/>
                    <a:pt x="2752" y="163193"/>
                  </a:cubicBezTo>
                  <a:cubicBezTo>
                    <a:pt x="1756" y="163202"/>
                    <a:pt x="1118" y="163012"/>
                    <a:pt x="837" y="162623"/>
                  </a:cubicBezTo>
                  <a:cubicBezTo>
                    <a:pt x="556" y="162234"/>
                    <a:pt x="432" y="161588"/>
                    <a:pt x="466" y="160686"/>
                  </a:cubicBezTo>
                  <a:lnTo>
                    <a:pt x="466" y="155900"/>
                  </a:lnTo>
                  <a:cubicBezTo>
                    <a:pt x="432" y="155116"/>
                    <a:pt x="556" y="154575"/>
                    <a:pt x="837" y="154276"/>
                  </a:cubicBezTo>
                  <a:cubicBezTo>
                    <a:pt x="1118" y="153977"/>
                    <a:pt x="1756" y="153834"/>
                    <a:pt x="2752" y="153849"/>
                  </a:cubicBezTo>
                  <a:lnTo>
                    <a:pt x="13267" y="153849"/>
                  </a:lnTo>
                  <a:cubicBezTo>
                    <a:pt x="16034" y="153725"/>
                    <a:pt x="17815" y="152600"/>
                    <a:pt x="18611" y="150475"/>
                  </a:cubicBezTo>
                  <a:cubicBezTo>
                    <a:pt x="19406" y="148351"/>
                    <a:pt x="19759" y="145968"/>
                    <a:pt x="19668" y="143329"/>
                  </a:cubicBezTo>
                  <a:cubicBezTo>
                    <a:pt x="19727" y="140454"/>
                    <a:pt x="19795" y="136041"/>
                    <a:pt x="19872" y="130090"/>
                  </a:cubicBezTo>
                  <a:cubicBezTo>
                    <a:pt x="19948" y="124138"/>
                    <a:pt x="20023" y="117774"/>
                    <a:pt x="20097" y="110998"/>
                  </a:cubicBezTo>
                  <a:cubicBezTo>
                    <a:pt x="20170" y="104221"/>
                    <a:pt x="20231" y="98158"/>
                    <a:pt x="20279" y="92807"/>
                  </a:cubicBezTo>
                  <a:cubicBezTo>
                    <a:pt x="20327" y="87456"/>
                    <a:pt x="20352" y="83945"/>
                    <a:pt x="20354" y="82272"/>
                  </a:cubicBezTo>
                  <a:lnTo>
                    <a:pt x="20354" y="72467"/>
                  </a:lnTo>
                  <a:cubicBezTo>
                    <a:pt x="20348" y="67466"/>
                    <a:pt x="20309" y="61433"/>
                    <a:pt x="20235" y="54365"/>
                  </a:cubicBezTo>
                  <a:cubicBezTo>
                    <a:pt x="20162" y="47298"/>
                    <a:pt x="20089" y="40841"/>
                    <a:pt x="20015" y="34994"/>
                  </a:cubicBezTo>
                  <a:cubicBezTo>
                    <a:pt x="19942" y="29146"/>
                    <a:pt x="19902" y="25552"/>
                    <a:pt x="19897" y="24211"/>
                  </a:cubicBezTo>
                  <a:cubicBezTo>
                    <a:pt x="19959" y="18488"/>
                    <a:pt x="19435" y="14553"/>
                    <a:pt x="18325" y="12404"/>
                  </a:cubicBezTo>
                  <a:cubicBezTo>
                    <a:pt x="17215" y="10255"/>
                    <a:pt x="15149" y="9235"/>
                    <a:pt x="12124" y="9345"/>
                  </a:cubicBezTo>
                  <a:lnTo>
                    <a:pt x="2752" y="9345"/>
                  </a:lnTo>
                  <a:cubicBezTo>
                    <a:pt x="1537" y="9335"/>
                    <a:pt x="766" y="9127"/>
                    <a:pt x="437" y="8718"/>
                  </a:cubicBezTo>
                  <a:cubicBezTo>
                    <a:pt x="108" y="8310"/>
                    <a:pt x="-34" y="7759"/>
                    <a:pt x="8" y="7066"/>
                  </a:cubicBezTo>
                  <a:lnTo>
                    <a:pt x="8" y="2736"/>
                  </a:lnTo>
                  <a:cubicBezTo>
                    <a:pt x="-30" y="2024"/>
                    <a:pt x="104" y="1397"/>
                    <a:pt x="409" y="856"/>
                  </a:cubicBezTo>
                  <a:cubicBezTo>
                    <a:pt x="713" y="314"/>
                    <a:pt x="1418" y="29"/>
                    <a:pt x="2523" y="1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99" name="任意多边形 30"/>
            <p:cNvSpPr/>
            <p:nvPr/>
          </p:nvSpPr>
          <p:spPr bwMode="auto">
            <a:xfrm rot="4359268">
              <a:off x="643724" y="732006"/>
              <a:ext cx="22898" cy="25351"/>
            </a:xfrm>
            <a:custGeom>
              <a:avLst/>
              <a:gdLst/>
              <a:ahLst/>
              <a:cxnLst/>
              <a:rect l="l" t="t" r="r" b="b"/>
              <a:pathLst>
                <a:path w="146202" h="163192">
                  <a:moveTo>
                    <a:pt x="2060" y="0"/>
                  </a:moveTo>
                  <a:cubicBezTo>
                    <a:pt x="4369" y="28"/>
                    <a:pt x="8037" y="143"/>
                    <a:pt x="13063" y="342"/>
                  </a:cubicBezTo>
                  <a:cubicBezTo>
                    <a:pt x="18090" y="542"/>
                    <a:pt x="25706" y="656"/>
                    <a:pt x="35912" y="685"/>
                  </a:cubicBezTo>
                  <a:lnTo>
                    <a:pt x="116174" y="457"/>
                  </a:lnTo>
                  <a:cubicBezTo>
                    <a:pt x="118084" y="438"/>
                    <a:pt x="119922" y="362"/>
                    <a:pt x="121689" y="229"/>
                  </a:cubicBezTo>
                  <a:cubicBezTo>
                    <a:pt x="123456" y="95"/>
                    <a:pt x="124665" y="19"/>
                    <a:pt x="125318" y="0"/>
                  </a:cubicBezTo>
                  <a:cubicBezTo>
                    <a:pt x="125880" y="5"/>
                    <a:pt x="126299" y="109"/>
                    <a:pt x="126575" y="314"/>
                  </a:cubicBezTo>
                  <a:cubicBezTo>
                    <a:pt x="126851" y="518"/>
                    <a:pt x="127042" y="794"/>
                    <a:pt x="127147" y="1141"/>
                  </a:cubicBezTo>
                  <a:cubicBezTo>
                    <a:pt x="127533" y="2557"/>
                    <a:pt x="128411" y="6039"/>
                    <a:pt x="129780" y="11588"/>
                  </a:cubicBezTo>
                  <a:cubicBezTo>
                    <a:pt x="131148" y="17138"/>
                    <a:pt x="132517" y="22637"/>
                    <a:pt x="133886" y="28086"/>
                  </a:cubicBezTo>
                  <a:cubicBezTo>
                    <a:pt x="135255" y="33535"/>
                    <a:pt x="136132" y="36817"/>
                    <a:pt x="136519" y="37932"/>
                  </a:cubicBezTo>
                  <a:cubicBezTo>
                    <a:pt x="136762" y="38484"/>
                    <a:pt x="136848" y="38923"/>
                    <a:pt x="136776" y="39247"/>
                  </a:cubicBezTo>
                  <a:cubicBezTo>
                    <a:pt x="136705" y="39571"/>
                    <a:pt x="136391" y="39895"/>
                    <a:pt x="135833" y="40219"/>
                  </a:cubicBezTo>
                  <a:lnTo>
                    <a:pt x="132176" y="42048"/>
                  </a:lnTo>
                  <a:cubicBezTo>
                    <a:pt x="131704" y="42282"/>
                    <a:pt x="131219" y="42329"/>
                    <a:pt x="130718" y="42191"/>
                  </a:cubicBezTo>
                  <a:cubicBezTo>
                    <a:pt x="130218" y="42053"/>
                    <a:pt x="129790" y="41700"/>
                    <a:pt x="129433" y="41133"/>
                  </a:cubicBezTo>
                  <a:cubicBezTo>
                    <a:pt x="128837" y="40301"/>
                    <a:pt x="126726" y="38053"/>
                    <a:pt x="123100" y="34391"/>
                  </a:cubicBezTo>
                  <a:cubicBezTo>
                    <a:pt x="119473" y="30729"/>
                    <a:pt x="115618" y="26991"/>
                    <a:pt x="111534" y="23176"/>
                  </a:cubicBezTo>
                  <a:cubicBezTo>
                    <a:pt x="107450" y="19362"/>
                    <a:pt x="104425" y="16810"/>
                    <a:pt x="102458" y="15519"/>
                  </a:cubicBezTo>
                  <a:cubicBezTo>
                    <a:pt x="100019" y="13976"/>
                    <a:pt x="97295" y="12603"/>
                    <a:pt x="94285" y="11403"/>
                  </a:cubicBezTo>
                  <a:cubicBezTo>
                    <a:pt x="91275" y="10202"/>
                    <a:pt x="88208" y="9516"/>
                    <a:pt x="85084" y="9344"/>
                  </a:cubicBezTo>
                  <a:lnTo>
                    <a:pt x="54909" y="8431"/>
                  </a:lnTo>
                  <a:lnTo>
                    <a:pt x="54223" y="74981"/>
                  </a:lnTo>
                  <a:cubicBezTo>
                    <a:pt x="59615" y="74966"/>
                    <a:pt x="64465" y="74824"/>
                    <a:pt x="68773" y="74552"/>
                  </a:cubicBezTo>
                  <a:cubicBezTo>
                    <a:pt x="73080" y="74280"/>
                    <a:pt x="75990" y="73966"/>
                    <a:pt x="77502" y="73609"/>
                  </a:cubicBezTo>
                  <a:cubicBezTo>
                    <a:pt x="79423" y="73170"/>
                    <a:pt x="81230" y="72389"/>
                    <a:pt x="82922" y="71264"/>
                  </a:cubicBezTo>
                  <a:cubicBezTo>
                    <a:pt x="84615" y="70140"/>
                    <a:pt x="86308" y="68558"/>
                    <a:pt x="88000" y="66519"/>
                  </a:cubicBezTo>
                  <a:cubicBezTo>
                    <a:pt x="89317" y="64699"/>
                    <a:pt x="90506" y="62450"/>
                    <a:pt x="91566" y="59772"/>
                  </a:cubicBezTo>
                  <a:cubicBezTo>
                    <a:pt x="92627" y="57095"/>
                    <a:pt x="93188" y="54617"/>
                    <a:pt x="93249" y="52340"/>
                  </a:cubicBezTo>
                  <a:cubicBezTo>
                    <a:pt x="93254" y="51554"/>
                    <a:pt x="93416" y="51010"/>
                    <a:pt x="93734" y="50710"/>
                  </a:cubicBezTo>
                  <a:cubicBezTo>
                    <a:pt x="94052" y="50410"/>
                    <a:pt x="94498" y="50267"/>
                    <a:pt x="95073" y="50281"/>
                  </a:cubicBezTo>
                  <a:lnTo>
                    <a:pt x="101225" y="50967"/>
                  </a:lnTo>
                  <a:cubicBezTo>
                    <a:pt x="101814" y="51058"/>
                    <a:pt x="102289" y="51220"/>
                    <a:pt x="102651" y="51453"/>
                  </a:cubicBezTo>
                  <a:cubicBezTo>
                    <a:pt x="103013" y="51687"/>
                    <a:pt x="103146" y="52135"/>
                    <a:pt x="103051" y="52797"/>
                  </a:cubicBezTo>
                  <a:cubicBezTo>
                    <a:pt x="102722" y="54989"/>
                    <a:pt x="102522" y="58438"/>
                    <a:pt x="102451" y="63145"/>
                  </a:cubicBezTo>
                  <a:cubicBezTo>
                    <a:pt x="102379" y="67851"/>
                    <a:pt x="102351" y="72328"/>
                    <a:pt x="102365" y="76575"/>
                  </a:cubicBezTo>
                  <a:cubicBezTo>
                    <a:pt x="102393" y="81852"/>
                    <a:pt x="102565" y="86875"/>
                    <a:pt x="102879" y="91647"/>
                  </a:cubicBezTo>
                  <a:cubicBezTo>
                    <a:pt x="103194" y="96418"/>
                    <a:pt x="103479" y="100076"/>
                    <a:pt x="103737" y="102621"/>
                  </a:cubicBezTo>
                  <a:cubicBezTo>
                    <a:pt x="103832" y="103283"/>
                    <a:pt x="103698" y="103731"/>
                    <a:pt x="103337" y="103964"/>
                  </a:cubicBezTo>
                  <a:cubicBezTo>
                    <a:pt x="102975" y="104198"/>
                    <a:pt x="102499" y="104360"/>
                    <a:pt x="101909" y="104450"/>
                  </a:cubicBezTo>
                  <a:lnTo>
                    <a:pt x="96440" y="105594"/>
                  </a:lnTo>
                  <a:cubicBezTo>
                    <a:pt x="95994" y="105718"/>
                    <a:pt x="95633" y="105641"/>
                    <a:pt x="95357" y="105365"/>
                  </a:cubicBezTo>
                  <a:cubicBezTo>
                    <a:pt x="95082" y="105089"/>
                    <a:pt x="94835" y="104555"/>
                    <a:pt x="94617" y="103764"/>
                  </a:cubicBezTo>
                  <a:cubicBezTo>
                    <a:pt x="94113" y="101849"/>
                    <a:pt x="93410" y="99791"/>
                    <a:pt x="92507" y="97590"/>
                  </a:cubicBezTo>
                  <a:cubicBezTo>
                    <a:pt x="91604" y="95388"/>
                    <a:pt x="90786" y="93559"/>
                    <a:pt x="90054" y="92101"/>
                  </a:cubicBezTo>
                  <a:cubicBezTo>
                    <a:pt x="88718" y="89909"/>
                    <a:pt x="86883" y="88118"/>
                    <a:pt x="84548" y="86727"/>
                  </a:cubicBezTo>
                  <a:cubicBezTo>
                    <a:pt x="82214" y="85336"/>
                    <a:pt x="79865" y="84459"/>
                    <a:pt x="77502" y="84097"/>
                  </a:cubicBezTo>
                  <a:cubicBezTo>
                    <a:pt x="74464" y="83639"/>
                    <a:pt x="71069" y="83296"/>
                    <a:pt x="67318" y="83068"/>
                  </a:cubicBezTo>
                  <a:cubicBezTo>
                    <a:pt x="63566" y="82839"/>
                    <a:pt x="59201" y="82725"/>
                    <a:pt x="54223" y="82725"/>
                  </a:cubicBezTo>
                  <a:lnTo>
                    <a:pt x="54223" y="96446"/>
                  </a:lnTo>
                  <a:cubicBezTo>
                    <a:pt x="54237" y="100735"/>
                    <a:pt x="54336" y="105599"/>
                    <a:pt x="54519" y="111040"/>
                  </a:cubicBezTo>
                  <a:cubicBezTo>
                    <a:pt x="54702" y="116481"/>
                    <a:pt x="54886" y="121464"/>
                    <a:pt x="55069" y="125990"/>
                  </a:cubicBezTo>
                  <a:cubicBezTo>
                    <a:pt x="55252" y="130515"/>
                    <a:pt x="55351" y="133550"/>
                    <a:pt x="55365" y="135095"/>
                  </a:cubicBezTo>
                  <a:cubicBezTo>
                    <a:pt x="55408" y="140936"/>
                    <a:pt x="55950" y="145148"/>
                    <a:pt x="56991" y="147730"/>
                  </a:cubicBezTo>
                  <a:cubicBezTo>
                    <a:pt x="58032" y="150312"/>
                    <a:pt x="59316" y="151894"/>
                    <a:pt x="60842" y="152475"/>
                  </a:cubicBezTo>
                  <a:cubicBezTo>
                    <a:pt x="62425" y="153161"/>
                    <a:pt x="64622" y="153676"/>
                    <a:pt x="67432" y="154019"/>
                  </a:cubicBezTo>
                  <a:cubicBezTo>
                    <a:pt x="70242" y="154362"/>
                    <a:pt x="74436" y="154534"/>
                    <a:pt x="80013" y="154534"/>
                  </a:cubicBezTo>
                  <a:cubicBezTo>
                    <a:pt x="82171" y="154534"/>
                    <a:pt x="85100" y="154476"/>
                    <a:pt x="88798" y="154362"/>
                  </a:cubicBezTo>
                  <a:cubicBezTo>
                    <a:pt x="92496" y="154248"/>
                    <a:pt x="95651" y="154076"/>
                    <a:pt x="98263" y="153847"/>
                  </a:cubicBezTo>
                  <a:cubicBezTo>
                    <a:pt x="100609" y="153633"/>
                    <a:pt x="103330" y="152918"/>
                    <a:pt x="106424" y="151703"/>
                  </a:cubicBezTo>
                  <a:cubicBezTo>
                    <a:pt x="109519" y="150489"/>
                    <a:pt x="112585" y="148688"/>
                    <a:pt x="115624" y="146301"/>
                  </a:cubicBezTo>
                  <a:cubicBezTo>
                    <a:pt x="118908" y="143523"/>
                    <a:pt x="122969" y="139530"/>
                    <a:pt x="127808" y="134323"/>
                  </a:cubicBezTo>
                  <a:cubicBezTo>
                    <a:pt x="132647" y="129116"/>
                    <a:pt x="136389" y="124951"/>
                    <a:pt x="139034" y="121831"/>
                  </a:cubicBezTo>
                  <a:cubicBezTo>
                    <a:pt x="139910" y="120916"/>
                    <a:pt x="140672" y="120687"/>
                    <a:pt x="141320" y="121145"/>
                  </a:cubicBezTo>
                  <a:lnTo>
                    <a:pt x="145206" y="123432"/>
                  </a:lnTo>
                  <a:cubicBezTo>
                    <a:pt x="145658" y="123665"/>
                    <a:pt x="145954" y="123941"/>
                    <a:pt x="146092" y="124261"/>
                  </a:cubicBezTo>
                  <a:cubicBezTo>
                    <a:pt x="146230" y="124580"/>
                    <a:pt x="146239" y="124913"/>
                    <a:pt x="146120" y="125261"/>
                  </a:cubicBezTo>
                  <a:lnTo>
                    <a:pt x="135833" y="159774"/>
                  </a:lnTo>
                  <a:cubicBezTo>
                    <a:pt x="135495" y="160814"/>
                    <a:pt x="134914" y="161640"/>
                    <a:pt x="134090" y="162252"/>
                  </a:cubicBezTo>
                  <a:cubicBezTo>
                    <a:pt x="133266" y="162864"/>
                    <a:pt x="132171" y="163178"/>
                    <a:pt x="130804" y="163192"/>
                  </a:cubicBezTo>
                  <a:cubicBezTo>
                    <a:pt x="130352" y="163187"/>
                    <a:pt x="128571" y="163140"/>
                    <a:pt x="125461" y="163049"/>
                  </a:cubicBezTo>
                  <a:cubicBezTo>
                    <a:pt x="122351" y="162959"/>
                    <a:pt x="117198" y="162854"/>
                    <a:pt x="110002" y="162735"/>
                  </a:cubicBezTo>
                  <a:cubicBezTo>
                    <a:pt x="102697" y="162725"/>
                    <a:pt x="92675" y="162687"/>
                    <a:pt x="79937" y="162620"/>
                  </a:cubicBezTo>
                  <a:cubicBezTo>
                    <a:pt x="67199" y="162554"/>
                    <a:pt x="50998" y="162515"/>
                    <a:pt x="31334" y="162506"/>
                  </a:cubicBezTo>
                  <a:cubicBezTo>
                    <a:pt x="27104" y="162515"/>
                    <a:pt x="23376" y="162554"/>
                    <a:pt x="20150" y="162620"/>
                  </a:cubicBezTo>
                  <a:cubicBezTo>
                    <a:pt x="16924" y="162687"/>
                    <a:pt x="14170" y="162726"/>
                    <a:pt x="11889" y="162736"/>
                  </a:cubicBezTo>
                  <a:cubicBezTo>
                    <a:pt x="9508" y="162855"/>
                    <a:pt x="7527" y="162959"/>
                    <a:pt x="5946" y="163049"/>
                  </a:cubicBezTo>
                  <a:cubicBezTo>
                    <a:pt x="4365" y="163140"/>
                    <a:pt x="3069" y="163187"/>
                    <a:pt x="2060" y="163192"/>
                  </a:cubicBezTo>
                  <a:cubicBezTo>
                    <a:pt x="1274" y="163201"/>
                    <a:pt x="731" y="163011"/>
                    <a:pt x="431" y="162622"/>
                  </a:cubicBezTo>
                  <a:cubicBezTo>
                    <a:pt x="131" y="162233"/>
                    <a:pt x="-12" y="161587"/>
                    <a:pt x="2" y="160685"/>
                  </a:cubicBezTo>
                  <a:lnTo>
                    <a:pt x="2" y="155898"/>
                  </a:lnTo>
                  <a:cubicBezTo>
                    <a:pt x="-36" y="154531"/>
                    <a:pt x="726" y="153848"/>
                    <a:pt x="2288" y="153848"/>
                  </a:cubicBezTo>
                  <a:lnTo>
                    <a:pt x="9146" y="153848"/>
                  </a:lnTo>
                  <a:cubicBezTo>
                    <a:pt x="14223" y="153948"/>
                    <a:pt x="17442" y="153347"/>
                    <a:pt x="18804" y="152047"/>
                  </a:cubicBezTo>
                  <a:cubicBezTo>
                    <a:pt x="20167" y="150746"/>
                    <a:pt x="20757" y="148145"/>
                    <a:pt x="20576" y="144243"/>
                  </a:cubicBezTo>
                  <a:lnTo>
                    <a:pt x="20576" y="67662"/>
                  </a:lnTo>
                  <a:cubicBezTo>
                    <a:pt x="20572" y="61119"/>
                    <a:pt x="20530" y="54207"/>
                    <a:pt x="20449" y="46927"/>
                  </a:cubicBezTo>
                  <a:cubicBezTo>
                    <a:pt x="20369" y="39646"/>
                    <a:pt x="20276" y="33294"/>
                    <a:pt x="20170" y="27868"/>
                  </a:cubicBezTo>
                  <a:cubicBezTo>
                    <a:pt x="20064" y="22443"/>
                    <a:pt x="19971" y="19241"/>
                    <a:pt x="19890" y="18263"/>
                  </a:cubicBezTo>
                  <a:cubicBezTo>
                    <a:pt x="19485" y="14689"/>
                    <a:pt x="18581" y="12288"/>
                    <a:pt x="17176" y="11059"/>
                  </a:cubicBezTo>
                  <a:cubicBezTo>
                    <a:pt x="15771" y="9830"/>
                    <a:pt x="13551" y="9258"/>
                    <a:pt x="10518" y="9344"/>
                  </a:cubicBezTo>
                  <a:lnTo>
                    <a:pt x="1602" y="9344"/>
                  </a:lnTo>
                  <a:cubicBezTo>
                    <a:pt x="1155" y="9349"/>
                    <a:pt x="850" y="9168"/>
                    <a:pt x="688" y="8803"/>
                  </a:cubicBezTo>
                  <a:cubicBezTo>
                    <a:pt x="526" y="8437"/>
                    <a:pt x="450" y="7858"/>
                    <a:pt x="459" y="7065"/>
                  </a:cubicBezTo>
                  <a:lnTo>
                    <a:pt x="459" y="1596"/>
                  </a:lnTo>
                  <a:cubicBezTo>
                    <a:pt x="440" y="1231"/>
                    <a:pt x="536" y="879"/>
                    <a:pt x="745" y="542"/>
                  </a:cubicBezTo>
                  <a:cubicBezTo>
                    <a:pt x="955" y="204"/>
                    <a:pt x="1393" y="24"/>
                    <a:pt x="2060" y="0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00" name="任意多边形 31"/>
            <p:cNvSpPr/>
            <p:nvPr/>
          </p:nvSpPr>
          <p:spPr bwMode="auto">
            <a:xfrm rot="3861384">
              <a:off x="650266" y="755722"/>
              <a:ext cx="27804" cy="25351"/>
            </a:xfrm>
            <a:custGeom>
              <a:avLst/>
              <a:gdLst/>
              <a:ahLst/>
              <a:cxnLst/>
              <a:rect l="l" t="t" r="r" b="b"/>
              <a:pathLst>
                <a:path w="178744" h="165250">
                  <a:moveTo>
                    <a:pt x="1373" y="1"/>
                  </a:moveTo>
                  <a:cubicBezTo>
                    <a:pt x="1907" y="10"/>
                    <a:pt x="2726" y="48"/>
                    <a:pt x="3831" y="115"/>
                  </a:cubicBezTo>
                  <a:cubicBezTo>
                    <a:pt x="4936" y="181"/>
                    <a:pt x="6555" y="219"/>
                    <a:pt x="8689" y="229"/>
                  </a:cubicBezTo>
                  <a:cubicBezTo>
                    <a:pt x="10937" y="346"/>
                    <a:pt x="13984" y="447"/>
                    <a:pt x="17831" y="529"/>
                  </a:cubicBezTo>
                  <a:cubicBezTo>
                    <a:pt x="21677" y="612"/>
                    <a:pt x="26549" y="655"/>
                    <a:pt x="32446" y="659"/>
                  </a:cubicBezTo>
                  <a:cubicBezTo>
                    <a:pt x="36394" y="641"/>
                    <a:pt x="39915" y="569"/>
                    <a:pt x="43011" y="444"/>
                  </a:cubicBezTo>
                  <a:cubicBezTo>
                    <a:pt x="46106" y="318"/>
                    <a:pt x="48373" y="247"/>
                    <a:pt x="49812" y="229"/>
                  </a:cubicBezTo>
                  <a:cubicBezTo>
                    <a:pt x="51274" y="224"/>
                    <a:pt x="52522" y="462"/>
                    <a:pt x="53556" y="941"/>
                  </a:cubicBezTo>
                  <a:cubicBezTo>
                    <a:pt x="54590" y="1421"/>
                    <a:pt x="55552" y="2171"/>
                    <a:pt x="56443" y="3192"/>
                  </a:cubicBezTo>
                  <a:cubicBezTo>
                    <a:pt x="56942" y="3795"/>
                    <a:pt x="59544" y="6972"/>
                    <a:pt x="64249" y="12722"/>
                  </a:cubicBezTo>
                  <a:cubicBezTo>
                    <a:pt x="68954" y="18472"/>
                    <a:pt x="74479" y="25228"/>
                    <a:pt x="80824" y="32989"/>
                  </a:cubicBezTo>
                  <a:cubicBezTo>
                    <a:pt x="87168" y="40751"/>
                    <a:pt x="93050" y="47950"/>
                    <a:pt x="98470" y="54587"/>
                  </a:cubicBezTo>
                  <a:cubicBezTo>
                    <a:pt x="103889" y="61224"/>
                    <a:pt x="107563" y="65730"/>
                    <a:pt x="109492" y="68107"/>
                  </a:cubicBezTo>
                  <a:cubicBezTo>
                    <a:pt x="110451" y="69279"/>
                    <a:pt x="112820" y="72222"/>
                    <a:pt x="116598" y="76938"/>
                  </a:cubicBezTo>
                  <a:cubicBezTo>
                    <a:pt x="120376" y="81654"/>
                    <a:pt x="124610" y="86941"/>
                    <a:pt x="129299" y="92800"/>
                  </a:cubicBezTo>
                  <a:cubicBezTo>
                    <a:pt x="133989" y="98659"/>
                    <a:pt x="138180" y="103890"/>
                    <a:pt x="141872" y="108491"/>
                  </a:cubicBezTo>
                  <a:cubicBezTo>
                    <a:pt x="145565" y="113093"/>
                    <a:pt x="147805" y="115865"/>
                    <a:pt x="148592" y="116808"/>
                  </a:cubicBezTo>
                  <a:lnTo>
                    <a:pt x="149506" y="116808"/>
                  </a:lnTo>
                  <a:lnTo>
                    <a:pt x="149506" y="95984"/>
                  </a:lnTo>
                  <a:cubicBezTo>
                    <a:pt x="149506" y="86007"/>
                    <a:pt x="149449" y="77730"/>
                    <a:pt x="149335" y="71153"/>
                  </a:cubicBezTo>
                  <a:cubicBezTo>
                    <a:pt x="149221" y="64576"/>
                    <a:pt x="149050" y="58527"/>
                    <a:pt x="148821" y="53008"/>
                  </a:cubicBezTo>
                  <a:cubicBezTo>
                    <a:pt x="148736" y="49835"/>
                    <a:pt x="148576" y="45766"/>
                    <a:pt x="148338" y="40799"/>
                  </a:cubicBezTo>
                  <a:cubicBezTo>
                    <a:pt x="148101" y="35832"/>
                    <a:pt x="147839" y="31169"/>
                    <a:pt x="147551" y="26812"/>
                  </a:cubicBezTo>
                  <a:cubicBezTo>
                    <a:pt x="147263" y="22454"/>
                    <a:pt x="147000" y="19604"/>
                    <a:pt x="146763" y="18260"/>
                  </a:cubicBezTo>
                  <a:cubicBezTo>
                    <a:pt x="145987" y="15389"/>
                    <a:pt x="144453" y="13188"/>
                    <a:pt x="142161" y="11660"/>
                  </a:cubicBezTo>
                  <a:cubicBezTo>
                    <a:pt x="139870" y="10131"/>
                    <a:pt x="137364" y="9359"/>
                    <a:pt x="134644" y="9345"/>
                  </a:cubicBezTo>
                  <a:lnTo>
                    <a:pt x="127327" y="9345"/>
                  </a:lnTo>
                  <a:cubicBezTo>
                    <a:pt x="126770" y="9345"/>
                    <a:pt x="126398" y="9174"/>
                    <a:pt x="126212" y="8832"/>
                  </a:cubicBezTo>
                  <a:cubicBezTo>
                    <a:pt x="126027" y="8490"/>
                    <a:pt x="125941" y="7978"/>
                    <a:pt x="125955" y="7294"/>
                  </a:cubicBezTo>
                  <a:lnTo>
                    <a:pt x="125955" y="1596"/>
                  </a:lnTo>
                  <a:cubicBezTo>
                    <a:pt x="125927" y="1031"/>
                    <a:pt x="126041" y="623"/>
                    <a:pt x="126298" y="371"/>
                  </a:cubicBezTo>
                  <a:cubicBezTo>
                    <a:pt x="126555" y="120"/>
                    <a:pt x="127127" y="-4"/>
                    <a:pt x="128013" y="1"/>
                  </a:cubicBezTo>
                  <a:cubicBezTo>
                    <a:pt x="129171" y="28"/>
                    <a:pt x="131828" y="138"/>
                    <a:pt x="135985" y="330"/>
                  </a:cubicBezTo>
                  <a:cubicBezTo>
                    <a:pt x="140142" y="521"/>
                    <a:pt x="146397" y="631"/>
                    <a:pt x="154748" y="658"/>
                  </a:cubicBezTo>
                  <a:cubicBezTo>
                    <a:pt x="161491" y="631"/>
                    <a:pt x="166507" y="521"/>
                    <a:pt x="169796" y="330"/>
                  </a:cubicBezTo>
                  <a:cubicBezTo>
                    <a:pt x="173086" y="138"/>
                    <a:pt x="175305" y="28"/>
                    <a:pt x="176453" y="1"/>
                  </a:cubicBezTo>
                  <a:cubicBezTo>
                    <a:pt x="177448" y="-9"/>
                    <a:pt x="178086" y="124"/>
                    <a:pt x="178367" y="400"/>
                  </a:cubicBezTo>
                  <a:cubicBezTo>
                    <a:pt x="178648" y="675"/>
                    <a:pt x="178772" y="1150"/>
                    <a:pt x="178739" y="1824"/>
                  </a:cubicBezTo>
                  <a:lnTo>
                    <a:pt x="178739" y="7294"/>
                  </a:lnTo>
                  <a:cubicBezTo>
                    <a:pt x="178748" y="7878"/>
                    <a:pt x="178672" y="8362"/>
                    <a:pt x="178510" y="8747"/>
                  </a:cubicBezTo>
                  <a:cubicBezTo>
                    <a:pt x="178348" y="9131"/>
                    <a:pt x="178043" y="9331"/>
                    <a:pt x="177596" y="9345"/>
                  </a:cubicBezTo>
                  <a:lnTo>
                    <a:pt x="171195" y="9345"/>
                  </a:lnTo>
                  <a:cubicBezTo>
                    <a:pt x="169252" y="9335"/>
                    <a:pt x="167709" y="10326"/>
                    <a:pt x="166566" y="12317"/>
                  </a:cubicBezTo>
                  <a:cubicBezTo>
                    <a:pt x="165423" y="14307"/>
                    <a:pt x="164680" y="17355"/>
                    <a:pt x="164337" y="21461"/>
                  </a:cubicBezTo>
                  <a:cubicBezTo>
                    <a:pt x="163768" y="26923"/>
                    <a:pt x="163077" y="35353"/>
                    <a:pt x="162262" y="46751"/>
                  </a:cubicBezTo>
                  <a:cubicBezTo>
                    <a:pt x="161448" y="58148"/>
                    <a:pt x="160723" y="70371"/>
                    <a:pt x="160086" y="83420"/>
                  </a:cubicBezTo>
                  <a:cubicBezTo>
                    <a:pt x="159450" y="96468"/>
                    <a:pt x="159114" y="108200"/>
                    <a:pt x="159079" y="118616"/>
                  </a:cubicBezTo>
                  <a:lnTo>
                    <a:pt x="159079" y="157706"/>
                  </a:lnTo>
                  <a:cubicBezTo>
                    <a:pt x="159136" y="159521"/>
                    <a:pt x="158965" y="161207"/>
                    <a:pt x="158566" y="162764"/>
                  </a:cubicBezTo>
                  <a:cubicBezTo>
                    <a:pt x="158167" y="164321"/>
                    <a:pt x="157199" y="165150"/>
                    <a:pt x="155660" y="165250"/>
                  </a:cubicBezTo>
                  <a:cubicBezTo>
                    <a:pt x="152243" y="165288"/>
                    <a:pt x="149277" y="164069"/>
                    <a:pt x="146763" y="161593"/>
                  </a:cubicBezTo>
                  <a:cubicBezTo>
                    <a:pt x="144720" y="159673"/>
                    <a:pt x="141147" y="155911"/>
                    <a:pt x="136045" y="150308"/>
                  </a:cubicBezTo>
                  <a:cubicBezTo>
                    <a:pt x="130943" y="144705"/>
                    <a:pt x="124912" y="137807"/>
                    <a:pt x="117952" y="129612"/>
                  </a:cubicBezTo>
                  <a:cubicBezTo>
                    <a:pt x="112367" y="123014"/>
                    <a:pt x="106871" y="116496"/>
                    <a:pt x="101463" y="110059"/>
                  </a:cubicBezTo>
                  <a:cubicBezTo>
                    <a:pt x="96056" y="103622"/>
                    <a:pt x="91322" y="97984"/>
                    <a:pt x="87261" y="93148"/>
                  </a:cubicBezTo>
                  <a:cubicBezTo>
                    <a:pt x="83200" y="88311"/>
                    <a:pt x="80397" y="84994"/>
                    <a:pt x="78851" y="83197"/>
                  </a:cubicBezTo>
                  <a:cubicBezTo>
                    <a:pt x="77739" y="81881"/>
                    <a:pt x="75319" y="78912"/>
                    <a:pt x="71591" y="74291"/>
                  </a:cubicBezTo>
                  <a:cubicBezTo>
                    <a:pt x="67864" y="69670"/>
                    <a:pt x="63672" y="64436"/>
                    <a:pt x="59015" y="58589"/>
                  </a:cubicBezTo>
                  <a:cubicBezTo>
                    <a:pt x="54359" y="52743"/>
                    <a:pt x="50081" y="47323"/>
                    <a:pt x="46182" y="42331"/>
                  </a:cubicBezTo>
                  <a:cubicBezTo>
                    <a:pt x="42283" y="37338"/>
                    <a:pt x="39605" y="33812"/>
                    <a:pt x="38150" y="31752"/>
                  </a:cubicBezTo>
                  <a:lnTo>
                    <a:pt x="36321" y="31752"/>
                  </a:lnTo>
                  <a:lnTo>
                    <a:pt x="36321" y="77938"/>
                  </a:lnTo>
                  <a:cubicBezTo>
                    <a:pt x="36345" y="84441"/>
                    <a:pt x="36525" y="91430"/>
                    <a:pt x="36863" y="98906"/>
                  </a:cubicBezTo>
                  <a:cubicBezTo>
                    <a:pt x="37200" y="106382"/>
                    <a:pt x="37550" y="113287"/>
                    <a:pt x="37913" y="119620"/>
                  </a:cubicBezTo>
                  <a:cubicBezTo>
                    <a:pt x="38276" y="125953"/>
                    <a:pt x="38507" y="130655"/>
                    <a:pt x="38607" y="133728"/>
                  </a:cubicBezTo>
                  <a:cubicBezTo>
                    <a:pt x="38798" y="140368"/>
                    <a:pt x="40017" y="145379"/>
                    <a:pt x="42266" y="148761"/>
                  </a:cubicBezTo>
                  <a:cubicBezTo>
                    <a:pt x="44514" y="152143"/>
                    <a:pt x="48020" y="153839"/>
                    <a:pt x="52784" y="153849"/>
                  </a:cubicBezTo>
                  <a:lnTo>
                    <a:pt x="58501" y="153849"/>
                  </a:lnTo>
                  <a:cubicBezTo>
                    <a:pt x="59277" y="153849"/>
                    <a:pt x="59782" y="154020"/>
                    <a:pt x="60015" y="154362"/>
                  </a:cubicBezTo>
                  <a:cubicBezTo>
                    <a:pt x="60249" y="154703"/>
                    <a:pt x="60354" y="155216"/>
                    <a:pt x="60330" y="155900"/>
                  </a:cubicBezTo>
                  <a:lnTo>
                    <a:pt x="60330" y="161370"/>
                  </a:lnTo>
                  <a:cubicBezTo>
                    <a:pt x="60354" y="162044"/>
                    <a:pt x="60249" y="162519"/>
                    <a:pt x="60015" y="162794"/>
                  </a:cubicBezTo>
                  <a:cubicBezTo>
                    <a:pt x="59782" y="163069"/>
                    <a:pt x="59277" y="163202"/>
                    <a:pt x="58501" y="163193"/>
                  </a:cubicBezTo>
                  <a:cubicBezTo>
                    <a:pt x="57057" y="163165"/>
                    <a:pt x="53656" y="163056"/>
                    <a:pt x="48299" y="162864"/>
                  </a:cubicBezTo>
                  <a:cubicBezTo>
                    <a:pt x="42941" y="162672"/>
                    <a:pt x="37429" y="162563"/>
                    <a:pt x="31762" y="162536"/>
                  </a:cubicBezTo>
                  <a:cubicBezTo>
                    <a:pt x="29268" y="162544"/>
                    <a:pt x="26218" y="162600"/>
                    <a:pt x="22612" y="162706"/>
                  </a:cubicBezTo>
                  <a:cubicBezTo>
                    <a:pt x="19006" y="162811"/>
                    <a:pt x="15666" y="162917"/>
                    <a:pt x="12591" y="163022"/>
                  </a:cubicBezTo>
                  <a:cubicBezTo>
                    <a:pt x="9517" y="163128"/>
                    <a:pt x="7530" y="163185"/>
                    <a:pt x="6631" y="163193"/>
                  </a:cubicBezTo>
                  <a:cubicBezTo>
                    <a:pt x="6184" y="163207"/>
                    <a:pt x="5879" y="163065"/>
                    <a:pt x="5717" y="162765"/>
                  </a:cubicBezTo>
                  <a:cubicBezTo>
                    <a:pt x="5555" y="162466"/>
                    <a:pt x="5479" y="161925"/>
                    <a:pt x="5488" y="161142"/>
                  </a:cubicBezTo>
                  <a:lnTo>
                    <a:pt x="5488" y="155216"/>
                  </a:lnTo>
                  <a:cubicBezTo>
                    <a:pt x="5474" y="154860"/>
                    <a:pt x="5560" y="154547"/>
                    <a:pt x="5745" y="154276"/>
                  </a:cubicBezTo>
                  <a:cubicBezTo>
                    <a:pt x="5931" y="154005"/>
                    <a:pt x="6303" y="153863"/>
                    <a:pt x="6860" y="153849"/>
                  </a:cubicBezTo>
                  <a:lnTo>
                    <a:pt x="14861" y="153849"/>
                  </a:lnTo>
                  <a:cubicBezTo>
                    <a:pt x="17399" y="153863"/>
                    <a:pt x="19523" y="152005"/>
                    <a:pt x="21233" y="148276"/>
                  </a:cubicBezTo>
                  <a:cubicBezTo>
                    <a:pt x="22943" y="144546"/>
                    <a:pt x="24095" y="138858"/>
                    <a:pt x="24691" y="131213"/>
                  </a:cubicBezTo>
                  <a:cubicBezTo>
                    <a:pt x="24788" y="129549"/>
                    <a:pt x="25000" y="124950"/>
                    <a:pt x="25326" y="117418"/>
                  </a:cubicBezTo>
                  <a:cubicBezTo>
                    <a:pt x="25652" y="109885"/>
                    <a:pt x="25965" y="100714"/>
                    <a:pt x="26265" y="89904"/>
                  </a:cubicBezTo>
                  <a:cubicBezTo>
                    <a:pt x="26566" y="79094"/>
                    <a:pt x="26727" y="67942"/>
                    <a:pt x="26748" y="56446"/>
                  </a:cubicBezTo>
                  <a:lnTo>
                    <a:pt x="26748" y="35868"/>
                  </a:lnTo>
                  <a:cubicBezTo>
                    <a:pt x="26643" y="28875"/>
                    <a:pt x="24795" y="22797"/>
                    <a:pt x="21205" y="17633"/>
                  </a:cubicBezTo>
                  <a:cubicBezTo>
                    <a:pt x="17614" y="12470"/>
                    <a:pt x="12908" y="9707"/>
                    <a:pt x="7089" y="9345"/>
                  </a:cubicBezTo>
                  <a:lnTo>
                    <a:pt x="1373" y="9117"/>
                  </a:lnTo>
                  <a:cubicBezTo>
                    <a:pt x="816" y="9093"/>
                    <a:pt x="445" y="8913"/>
                    <a:pt x="259" y="8576"/>
                  </a:cubicBezTo>
                  <a:cubicBezTo>
                    <a:pt x="73" y="8239"/>
                    <a:pt x="-12" y="7887"/>
                    <a:pt x="2" y="7522"/>
                  </a:cubicBezTo>
                  <a:lnTo>
                    <a:pt x="2" y="1368"/>
                  </a:lnTo>
                  <a:cubicBezTo>
                    <a:pt x="-12" y="913"/>
                    <a:pt x="73" y="571"/>
                    <a:pt x="259" y="343"/>
                  </a:cubicBezTo>
                  <a:cubicBezTo>
                    <a:pt x="445" y="115"/>
                    <a:pt x="816" y="1"/>
                    <a:pt x="1373" y="1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01" name="任意多边形 32"/>
            <p:cNvSpPr/>
            <p:nvPr/>
          </p:nvSpPr>
          <p:spPr bwMode="auto">
            <a:xfrm rot="3288236">
              <a:off x="676845" y="801926"/>
              <a:ext cx="28622" cy="25351"/>
            </a:xfrm>
            <a:custGeom>
              <a:avLst/>
              <a:gdLst/>
              <a:ahLst/>
              <a:cxnLst/>
              <a:rect l="l" t="t" r="r" b="b"/>
              <a:pathLst>
                <a:path w="178744" h="165250">
                  <a:moveTo>
                    <a:pt x="1374" y="1"/>
                  </a:moveTo>
                  <a:cubicBezTo>
                    <a:pt x="1907" y="10"/>
                    <a:pt x="2726" y="48"/>
                    <a:pt x="3831" y="115"/>
                  </a:cubicBezTo>
                  <a:cubicBezTo>
                    <a:pt x="4936" y="181"/>
                    <a:pt x="6555" y="219"/>
                    <a:pt x="8689" y="229"/>
                  </a:cubicBezTo>
                  <a:cubicBezTo>
                    <a:pt x="10937" y="346"/>
                    <a:pt x="13984" y="447"/>
                    <a:pt x="17831" y="529"/>
                  </a:cubicBezTo>
                  <a:cubicBezTo>
                    <a:pt x="21677" y="612"/>
                    <a:pt x="26549" y="655"/>
                    <a:pt x="32446" y="659"/>
                  </a:cubicBezTo>
                  <a:cubicBezTo>
                    <a:pt x="36394" y="641"/>
                    <a:pt x="39916" y="569"/>
                    <a:pt x="43011" y="444"/>
                  </a:cubicBezTo>
                  <a:cubicBezTo>
                    <a:pt x="46106" y="318"/>
                    <a:pt x="48373" y="247"/>
                    <a:pt x="49812" y="229"/>
                  </a:cubicBezTo>
                  <a:cubicBezTo>
                    <a:pt x="51274" y="224"/>
                    <a:pt x="52522" y="462"/>
                    <a:pt x="53556" y="941"/>
                  </a:cubicBezTo>
                  <a:cubicBezTo>
                    <a:pt x="54590" y="1421"/>
                    <a:pt x="55552" y="2171"/>
                    <a:pt x="56443" y="3192"/>
                  </a:cubicBezTo>
                  <a:cubicBezTo>
                    <a:pt x="56942" y="3795"/>
                    <a:pt x="59545" y="6972"/>
                    <a:pt x="64249" y="12722"/>
                  </a:cubicBezTo>
                  <a:cubicBezTo>
                    <a:pt x="68954" y="18472"/>
                    <a:pt x="74479" y="25228"/>
                    <a:pt x="80824" y="32989"/>
                  </a:cubicBezTo>
                  <a:cubicBezTo>
                    <a:pt x="87168" y="40751"/>
                    <a:pt x="93050" y="47950"/>
                    <a:pt x="98470" y="54587"/>
                  </a:cubicBezTo>
                  <a:cubicBezTo>
                    <a:pt x="103889" y="61224"/>
                    <a:pt x="107563" y="65730"/>
                    <a:pt x="109492" y="68107"/>
                  </a:cubicBezTo>
                  <a:cubicBezTo>
                    <a:pt x="110451" y="69279"/>
                    <a:pt x="112820" y="72222"/>
                    <a:pt x="116598" y="76938"/>
                  </a:cubicBezTo>
                  <a:cubicBezTo>
                    <a:pt x="120376" y="81654"/>
                    <a:pt x="124610" y="86941"/>
                    <a:pt x="129299" y="92800"/>
                  </a:cubicBezTo>
                  <a:cubicBezTo>
                    <a:pt x="133989" y="98659"/>
                    <a:pt x="138180" y="103890"/>
                    <a:pt x="141872" y="108491"/>
                  </a:cubicBezTo>
                  <a:cubicBezTo>
                    <a:pt x="145565" y="113093"/>
                    <a:pt x="147805" y="115865"/>
                    <a:pt x="148592" y="116808"/>
                  </a:cubicBezTo>
                  <a:lnTo>
                    <a:pt x="149506" y="116808"/>
                  </a:lnTo>
                  <a:lnTo>
                    <a:pt x="149506" y="95984"/>
                  </a:lnTo>
                  <a:cubicBezTo>
                    <a:pt x="149506" y="86007"/>
                    <a:pt x="149449" y="77730"/>
                    <a:pt x="149335" y="71153"/>
                  </a:cubicBezTo>
                  <a:cubicBezTo>
                    <a:pt x="149221" y="64576"/>
                    <a:pt x="149050" y="58527"/>
                    <a:pt x="148821" y="53008"/>
                  </a:cubicBezTo>
                  <a:cubicBezTo>
                    <a:pt x="148737" y="49835"/>
                    <a:pt x="148576" y="45766"/>
                    <a:pt x="148338" y="40799"/>
                  </a:cubicBezTo>
                  <a:cubicBezTo>
                    <a:pt x="148101" y="35832"/>
                    <a:pt x="147839" y="31169"/>
                    <a:pt x="147551" y="26812"/>
                  </a:cubicBezTo>
                  <a:cubicBezTo>
                    <a:pt x="147263" y="22454"/>
                    <a:pt x="147000" y="19604"/>
                    <a:pt x="146763" y="18260"/>
                  </a:cubicBezTo>
                  <a:cubicBezTo>
                    <a:pt x="145987" y="15389"/>
                    <a:pt x="144453" y="13188"/>
                    <a:pt x="142161" y="11660"/>
                  </a:cubicBezTo>
                  <a:cubicBezTo>
                    <a:pt x="139870" y="10131"/>
                    <a:pt x="137364" y="9359"/>
                    <a:pt x="134644" y="9345"/>
                  </a:cubicBezTo>
                  <a:lnTo>
                    <a:pt x="127327" y="9345"/>
                  </a:lnTo>
                  <a:cubicBezTo>
                    <a:pt x="126770" y="9345"/>
                    <a:pt x="126398" y="9174"/>
                    <a:pt x="126212" y="8832"/>
                  </a:cubicBezTo>
                  <a:cubicBezTo>
                    <a:pt x="126027" y="8490"/>
                    <a:pt x="125941" y="7978"/>
                    <a:pt x="125955" y="7294"/>
                  </a:cubicBezTo>
                  <a:lnTo>
                    <a:pt x="125955" y="1596"/>
                  </a:lnTo>
                  <a:cubicBezTo>
                    <a:pt x="125927" y="1031"/>
                    <a:pt x="126041" y="623"/>
                    <a:pt x="126298" y="371"/>
                  </a:cubicBezTo>
                  <a:cubicBezTo>
                    <a:pt x="126555" y="120"/>
                    <a:pt x="127127" y="-4"/>
                    <a:pt x="128013" y="1"/>
                  </a:cubicBezTo>
                  <a:cubicBezTo>
                    <a:pt x="129171" y="28"/>
                    <a:pt x="131828" y="138"/>
                    <a:pt x="135985" y="330"/>
                  </a:cubicBezTo>
                  <a:cubicBezTo>
                    <a:pt x="140142" y="521"/>
                    <a:pt x="146397" y="631"/>
                    <a:pt x="154749" y="658"/>
                  </a:cubicBezTo>
                  <a:cubicBezTo>
                    <a:pt x="161491" y="631"/>
                    <a:pt x="166507" y="521"/>
                    <a:pt x="169796" y="330"/>
                  </a:cubicBezTo>
                  <a:cubicBezTo>
                    <a:pt x="173086" y="138"/>
                    <a:pt x="175305" y="28"/>
                    <a:pt x="176453" y="1"/>
                  </a:cubicBezTo>
                  <a:cubicBezTo>
                    <a:pt x="177448" y="-9"/>
                    <a:pt x="178086" y="124"/>
                    <a:pt x="178367" y="400"/>
                  </a:cubicBezTo>
                  <a:cubicBezTo>
                    <a:pt x="178648" y="675"/>
                    <a:pt x="178772" y="1150"/>
                    <a:pt x="178739" y="1824"/>
                  </a:cubicBezTo>
                  <a:lnTo>
                    <a:pt x="178739" y="7294"/>
                  </a:lnTo>
                  <a:cubicBezTo>
                    <a:pt x="178748" y="7878"/>
                    <a:pt x="178672" y="8362"/>
                    <a:pt x="178510" y="8747"/>
                  </a:cubicBezTo>
                  <a:cubicBezTo>
                    <a:pt x="178348" y="9131"/>
                    <a:pt x="178043" y="9331"/>
                    <a:pt x="177596" y="9345"/>
                  </a:cubicBezTo>
                  <a:lnTo>
                    <a:pt x="171195" y="9345"/>
                  </a:lnTo>
                  <a:cubicBezTo>
                    <a:pt x="169252" y="9335"/>
                    <a:pt x="167709" y="10326"/>
                    <a:pt x="166566" y="12317"/>
                  </a:cubicBezTo>
                  <a:cubicBezTo>
                    <a:pt x="165423" y="14307"/>
                    <a:pt x="164680" y="17355"/>
                    <a:pt x="164337" y="21461"/>
                  </a:cubicBezTo>
                  <a:cubicBezTo>
                    <a:pt x="163768" y="26923"/>
                    <a:pt x="163077" y="35353"/>
                    <a:pt x="162262" y="46751"/>
                  </a:cubicBezTo>
                  <a:cubicBezTo>
                    <a:pt x="161448" y="58148"/>
                    <a:pt x="160723" y="70371"/>
                    <a:pt x="160086" y="83420"/>
                  </a:cubicBezTo>
                  <a:cubicBezTo>
                    <a:pt x="159450" y="96468"/>
                    <a:pt x="159114" y="108200"/>
                    <a:pt x="159079" y="118616"/>
                  </a:cubicBezTo>
                  <a:lnTo>
                    <a:pt x="159079" y="157706"/>
                  </a:lnTo>
                  <a:cubicBezTo>
                    <a:pt x="159136" y="159521"/>
                    <a:pt x="158965" y="161207"/>
                    <a:pt x="158566" y="162764"/>
                  </a:cubicBezTo>
                  <a:cubicBezTo>
                    <a:pt x="158167" y="164321"/>
                    <a:pt x="157199" y="165150"/>
                    <a:pt x="155660" y="165250"/>
                  </a:cubicBezTo>
                  <a:cubicBezTo>
                    <a:pt x="152243" y="165288"/>
                    <a:pt x="149277" y="164069"/>
                    <a:pt x="146763" y="161593"/>
                  </a:cubicBezTo>
                  <a:cubicBezTo>
                    <a:pt x="144720" y="159673"/>
                    <a:pt x="141147" y="155911"/>
                    <a:pt x="136045" y="150308"/>
                  </a:cubicBezTo>
                  <a:cubicBezTo>
                    <a:pt x="130943" y="144705"/>
                    <a:pt x="124912" y="137807"/>
                    <a:pt x="117952" y="129612"/>
                  </a:cubicBezTo>
                  <a:cubicBezTo>
                    <a:pt x="112367" y="123014"/>
                    <a:pt x="106871" y="116496"/>
                    <a:pt x="101463" y="110059"/>
                  </a:cubicBezTo>
                  <a:cubicBezTo>
                    <a:pt x="96056" y="103622"/>
                    <a:pt x="91322" y="97984"/>
                    <a:pt x="87261" y="93148"/>
                  </a:cubicBezTo>
                  <a:cubicBezTo>
                    <a:pt x="83200" y="88311"/>
                    <a:pt x="80397" y="84994"/>
                    <a:pt x="78851" y="83197"/>
                  </a:cubicBezTo>
                  <a:cubicBezTo>
                    <a:pt x="77739" y="81881"/>
                    <a:pt x="75319" y="78912"/>
                    <a:pt x="71591" y="74291"/>
                  </a:cubicBezTo>
                  <a:cubicBezTo>
                    <a:pt x="67864" y="69670"/>
                    <a:pt x="63672" y="64436"/>
                    <a:pt x="59015" y="58589"/>
                  </a:cubicBezTo>
                  <a:cubicBezTo>
                    <a:pt x="54359" y="52743"/>
                    <a:pt x="50081" y="47323"/>
                    <a:pt x="46182" y="42331"/>
                  </a:cubicBezTo>
                  <a:cubicBezTo>
                    <a:pt x="42283" y="37338"/>
                    <a:pt x="39605" y="33812"/>
                    <a:pt x="38150" y="31752"/>
                  </a:cubicBezTo>
                  <a:lnTo>
                    <a:pt x="36321" y="31752"/>
                  </a:lnTo>
                  <a:lnTo>
                    <a:pt x="36321" y="77938"/>
                  </a:lnTo>
                  <a:cubicBezTo>
                    <a:pt x="36345" y="84441"/>
                    <a:pt x="36525" y="91430"/>
                    <a:pt x="36863" y="98906"/>
                  </a:cubicBezTo>
                  <a:cubicBezTo>
                    <a:pt x="37200" y="106382"/>
                    <a:pt x="37550" y="113287"/>
                    <a:pt x="37913" y="119620"/>
                  </a:cubicBezTo>
                  <a:cubicBezTo>
                    <a:pt x="38276" y="125953"/>
                    <a:pt x="38507" y="130655"/>
                    <a:pt x="38607" y="133728"/>
                  </a:cubicBezTo>
                  <a:cubicBezTo>
                    <a:pt x="38798" y="140368"/>
                    <a:pt x="40017" y="145379"/>
                    <a:pt x="42266" y="148761"/>
                  </a:cubicBezTo>
                  <a:cubicBezTo>
                    <a:pt x="44514" y="152143"/>
                    <a:pt x="48021" y="153839"/>
                    <a:pt x="52784" y="153849"/>
                  </a:cubicBezTo>
                  <a:lnTo>
                    <a:pt x="58501" y="153849"/>
                  </a:lnTo>
                  <a:cubicBezTo>
                    <a:pt x="59277" y="153849"/>
                    <a:pt x="59782" y="154020"/>
                    <a:pt x="60016" y="154362"/>
                  </a:cubicBezTo>
                  <a:cubicBezTo>
                    <a:pt x="60249" y="154703"/>
                    <a:pt x="60354" y="155216"/>
                    <a:pt x="60330" y="155900"/>
                  </a:cubicBezTo>
                  <a:lnTo>
                    <a:pt x="60330" y="161370"/>
                  </a:lnTo>
                  <a:cubicBezTo>
                    <a:pt x="60354" y="162044"/>
                    <a:pt x="60249" y="162519"/>
                    <a:pt x="60016" y="162794"/>
                  </a:cubicBezTo>
                  <a:cubicBezTo>
                    <a:pt x="59782" y="163069"/>
                    <a:pt x="59277" y="163202"/>
                    <a:pt x="58501" y="163193"/>
                  </a:cubicBezTo>
                  <a:cubicBezTo>
                    <a:pt x="57057" y="163165"/>
                    <a:pt x="53656" y="163056"/>
                    <a:pt x="48299" y="162864"/>
                  </a:cubicBezTo>
                  <a:cubicBezTo>
                    <a:pt x="42941" y="162672"/>
                    <a:pt x="37429" y="162563"/>
                    <a:pt x="31762" y="162536"/>
                  </a:cubicBezTo>
                  <a:cubicBezTo>
                    <a:pt x="29268" y="162544"/>
                    <a:pt x="26218" y="162600"/>
                    <a:pt x="22612" y="162706"/>
                  </a:cubicBezTo>
                  <a:cubicBezTo>
                    <a:pt x="19006" y="162811"/>
                    <a:pt x="15666" y="162917"/>
                    <a:pt x="12591" y="163022"/>
                  </a:cubicBezTo>
                  <a:cubicBezTo>
                    <a:pt x="9517" y="163128"/>
                    <a:pt x="7530" y="163185"/>
                    <a:pt x="6631" y="163193"/>
                  </a:cubicBezTo>
                  <a:cubicBezTo>
                    <a:pt x="6184" y="163207"/>
                    <a:pt x="5879" y="163065"/>
                    <a:pt x="5717" y="162765"/>
                  </a:cubicBezTo>
                  <a:cubicBezTo>
                    <a:pt x="5555" y="162466"/>
                    <a:pt x="5479" y="161925"/>
                    <a:pt x="5488" y="161142"/>
                  </a:cubicBezTo>
                  <a:lnTo>
                    <a:pt x="5488" y="155216"/>
                  </a:lnTo>
                  <a:cubicBezTo>
                    <a:pt x="5474" y="154860"/>
                    <a:pt x="5560" y="154547"/>
                    <a:pt x="5746" y="154276"/>
                  </a:cubicBezTo>
                  <a:cubicBezTo>
                    <a:pt x="5931" y="154005"/>
                    <a:pt x="6303" y="153863"/>
                    <a:pt x="6860" y="153849"/>
                  </a:cubicBezTo>
                  <a:lnTo>
                    <a:pt x="14861" y="153849"/>
                  </a:lnTo>
                  <a:cubicBezTo>
                    <a:pt x="17399" y="153863"/>
                    <a:pt x="19523" y="152005"/>
                    <a:pt x="21233" y="148276"/>
                  </a:cubicBezTo>
                  <a:cubicBezTo>
                    <a:pt x="22943" y="144546"/>
                    <a:pt x="24095" y="138858"/>
                    <a:pt x="24691" y="131213"/>
                  </a:cubicBezTo>
                  <a:cubicBezTo>
                    <a:pt x="24788" y="129549"/>
                    <a:pt x="25000" y="124950"/>
                    <a:pt x="25326" y="117418"/>
                  </a:cubicBezTo>
                  <a:cubicBezTo>
                    <a:pt x="25652" y="109885"/>
                    <a:pt x="25965" y="100714"/>
                    <a:pt x="26266" y="89904"/>
                  </a:cubicBezTo>
                  <a:cubicBezTo>
                    <a:pt x="26566" y="79094"/>
                    <a:pt x="26727" y="67942"/>
                    <a:pt x="26748" y="56446"/>
                  </a:cubicBezTo>
                  <a:lnTo>
                    <a:pt x="26748" y="35868"/>
                  </a:lnTo>
                  <a:cubicBezTo>
                    <a:pt x="26643" y="28875"/>
                    <a:pt x="24796" y="22797"/>
                    <a:pt x="21205" y="17633"/>
                  </a:cubicBezTo>
                  <a:cubicBezTo>
                    <a:pt x="17614" y="12470"/>
                    <a:pt x="12908" y="9707"/>
                    <a:pt x="7089" y="9345"/>
                  </a:cubicBezTo>
                  <a:lnTo>
                    <a:pt x="1374" y="9117"/>
                  </a:lnTo>
                  <a:cubicBezTo>
                    <a:pt x="816" y="9093"/>
                    <a:pt x="445" y="8913"/>
                    <a:pt x="259" y="8576"/>
                  </a:cubicBezTo>
                  <a:cubicBezTo>
                    <a:pt x="73" y="8239"/>
                    <a:pt x="-12" y="7887"/>
                    <a:pt x="2" y="7522"/>
                  </a:cubicBezTo>
                  <a:lnTo>
                    <a:pt x="2" y="1368"/>
                  </a:lnTo>
                  <a:cubicBezTo>
                    <a:pt x="-12" y="913"/>
                    <a:pt x="73" y="571"/>
                    <a:pt x="259" y="343"/>
                  </a:cubicBezTo>
                  <a:cubicBezTo>
                    <a:pt x="445" y="115"/>
                    <a:pt x="816" y="1"/>
                    <a:pt x="1374" y="1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02" name="任意多边形 33"/>
            <p:cNvSpPr/>
            <p:nvPr/>
          </p:nvSpPr>
          <p:spPr bwMode="auto">
            <a:xfrm rot="2609000">
              <a:off x="706284" y="834637"/>
              <a:ext cx="26169" cy="26169"/>
            </a:xfrm>
            <a:custGeom>
              <a:avLst/>
              <a:gdLst/>
              <a:ahLst/>
              <a:cxnLst/>
              <a:rect l="l" t="t" r="r" b="b"/>
              <a:pathLst>
                <a:path w="164802" h="165936">
                  <a:moveTo>
                    <a:pt x="2063" y="1"/>
                  </a:moveTo>
                  <a:cubicBezTo>
                    <a:pt x="3125" y="28"/>
                    <a:pt x="6658" y="138"/>
                    <a:pt x="12662" y="330"/>
                  </a:cubicBezTo>
                  <a:cubicBezTo>
                    <a:pt x="18665" y="521"/>
                    <a:pt x="27623" y="631"/>
                    <a:pt x="39535" y="658"/>
                  </a:cubicBezTo>
                  <a:cubicBezTo>
                    <a:pt x="49576" y="631"/>
                    <a:pt x="57375" y="521"/>
                    <a:pt x="62933" y="330"/>
                  </a:cubicBezTo>
                  <a:cubicBezTo>
                    <a:pt x="68491" y="138"/>
                    <a:pt x="71892" y="28"/>
                    <a:pt x="73136" y="1"/>
                  </a:cubicBezTo>
                  <a:cubicBezTo>
                    <a:pt x="74022" y="-9"/>
                    <a:pt x="74594" y="124"/>
                    <a:pt x="74851" y="400"/>
                  </a:cubicBezTo>
                  <a:cubicBezTo>
                    <a:pt x="75108" y="675"/>
                    <a:pt x="75223" y="1150"/>
                    <a:pt x="75194" y="1824"/>
                  </a:cubicBezTo>
                  <a:lnTo>
                    <a:pt x="75194" y="7750"/>
                  </a:lnTo>
                  <a:cubicBezTo>
                    <a:pt x="75218" y="8315"/>
                    <a:pt x="75113" y="8723"/>
                    <a:pt x="74880" y="8975"/>
                  </a:cubicBezTo>
                  <a:cubicBezTo>
                    <a:pt x="74646" y="9226"/>
                    <a:pt x="74141" y="9350"/>
                    <a:pt x="73365" y="9345"/>
                  </a:cubicBezTo>
                  <a:lnTo>
                    <a:pt x="65589" y="9345"/>
                  </a:lnTo>
                  <a:cubicBezTo>
                    <a:pt x="61711" y="9431"/>
                    <a:pt x="58776" y="10345"/>
                    <a:pt x="56785" y="12089"/>
                  </a:cubicBezTo>
                  <a:cubicBezTo>
                    <a:pt x="54794" y="13832"/>
                    <a:pt x="53688" y="15890"/>
                    <a:pt x="53469" y="18262"/>
                  </a:cubicBezTo>
                  <a:cubicBezTo>
                    <a:pt x="53350" y="19873"/>
                    <a:pt x="53245" y="23683"/>
                    <a:pt x="53155" y="29695"/>
                  </a:cubicBezTo>
                  <a:cubicBezTo>
                    <a:pt x="53064" y="35706"/>
                    <a:pt x="53017" y="41803"/>
                    <a:pt x="53012" y="47986"/>
                  </a:cubicBezTo>
                  <a:lnTo>
                    <a:pt x="53012" y="63077"/>
                  </a:lnTo>
                  <a:cubicBezTo>
                    <a:pt x="53022" y="67355"/>
                    <a:pt x="53104" y="72797"/>
                    <a:pt x="53257" y="79404"/>
                  </a:cubicBezTo>
                  <a:cubicBezTo>
                    <a:pt x="53411" y="86011"/>
                    <a:pt x="53578" y="92351"/>
                    <a:pt x="53757" y="98424"/>
                  </a:cubicBezTo>
                  <a:cubicBezTo>
                    <a:pt x="53936" y="104497"/>
                    <a:pt x="54069" y="108872"/>
                    <a:pt x="54155" y="111550"/>
                  </a:cubicBezTo>
                  <a:cubicBezTo>
                    <a:pt x="54246" y="116885"/>
                    <a:pt x="54865" y="121934"/>
                    <a:pt x="56013" y="126698"/>
                  </a:cubicBezTo>
                  <a:cubicBezTo>
                    <a:pt x="57161" y="131461"/>
                    <a:pt x="58981" y="135481"/>
                    <a:pt x="61473" y="138759"/>
                  </a:cubicBezTo>
                  <a:cubicBezTo>
                    <a:pt x="65323" y="143293"/>
                    <a:pt x="69744" y="146571"/>
                    <a:pt x="74737" y="148590"/>
                  </a:cubicBezTo>
                  <a:cubicBezTo>
                    <a:pt x="79730" y="150610"/>
                    <a:pt x="84837" y="151601"/>
                    <a:pt x="90059" y="151563"/>
                  </a:cubicBezTo>
                  <a:cubicBezTo>
                    <a:pt x="94499" y="151501"/>
                    <a:pt x="99282" y="150539"/>
                    <a:pt x="104408" y="148676"/>
                  </a:cubicBezTo>
                  <a:cubicBezTo>
                    <a:pt x="109535" y="146814"/>
                    <a:pt x="113746" y="144422"/>
                    <a:pt x="117043" y="141502"/>
                  </a:cubicBezTo>
                  <a:cubicBezTo>
                    <a:pt x="121645" y="137377"/>
                    <a:pt x="125190" y="132195"/>
                    <a:pt x="127677" y="125954"/>
                  </a:cubicBezTo>
                  <a:cubicBezTo>
                    <a:pt x="130164" y="119714"/>
                    <a:pt x="131422" y="112474"/>
                    <a:pt x="131450" y="104233"/>
                  </a:cubicBezTo>
                  <a:lnTo>
                    <a:pt x="131450" y="69022"/>
                  </a:lnTo>
                  <a:cubicBezTo>
                    <a:pt x="131427" y="62460"/>
                    <a:pt x="131219" y="55717"/>
                    <a:pt x="130823" y="48791"/>
                  </a:cubicBezTo>
                  <a:cubicBezTo>
                    <a:pt x="130428" y="41865"/>
                    <a:pt x="129982" y="35714"/>
                    <a:pt x="129485" y="30338"/>
                  </a:cubicBezTo>
                  <a:cubicBezTo>
                    <a:pt x="128988" y="24962"/>
                    <a:pt x="128576" y="21318"/>
                    <a:pt x="128249" y="19406"/>
                  </a:cubicBezTo>
                  <a:cubicBezTo>
                    <a:pt x="127739" y="16386"/>
                    <a:pt x="126700" y="13966"/>
                    <a:pt x="125133" y="12146"/>
                  </a:cubicBezTo>
                  <a:cubicBezTo>
                    <a:pt x="123565" y="10326"/>
                    <a:pt x="121784" y="9393"/>
                    <a:pt x="119787" y="9345"/>
                  </a:cubicBezTo>
                  <a:lnTo>
                    <a:pt x="112470" y="9345"/>
                  </a:lnTo>
                  <a:cubicBezTo>
                    <a:pt x="111803" y="9340"/>
                    <a:pt x="111364" y="9179"/>
                    <a:pt x="111155" y="8861"/>
                  </a:cubicBezTo>
                  <a:cubicBezTo>
                    <a:pt x="110945" y="8543"/>
                    <a:pt x="110850" y="8096"/>
                    <a:pt x="110869" y="7522"/>
                  </a:cubicBezTo>
                  <a:lnTo>
                    <a:pt x="110869" y="1596"/>
                  </a:lnTo>
                  <a:cubicBezTo>
                    <a:pt x="110850" y="1031"/>
                    <a:pt x="110945" y="623"/>
                    <a:pt x="111155" y="371"/>
                  </a:cubicBezTo>
                  <a:cubicBezTo>
                    <a:pt x="111364" y="120"/>
                    <a:pt x="111803" y="-4"/>
                    <a:pt x="112470" y="1"/>
                  </a:cubicBezTo>
                  <a:cubicBezTo>
                    <a:pt x="113680" y="28"/>
                    <a:pt x="116747" y="138"/>
                    <a:pt x="121671" y="330"/>
                  </a:cubicBezTo>
                  <a:cubicBezTo>
                    <a:pt x="126595" y="521"/>
                    <a:pt x="132973" y="631"/>
                    <a:pt x="140804" y="658"/>
                  </a:cubicBezTo>
                  <a:cubicBezTo>
                    <a:pt x="146976" y="631"/>
                    <a:pt x="151879" y="521"/>
                    <a:pt x="155512" y="330"/>
                  </a:cubicBezTo>
                  <a:cubicBezTo>
                    <a:pt x="159144" y="138"/>
                    <a:pt x="161477" y="28"/>
                    <a:pt x="162511" y="1"/>
                  </a:cubicBezTo>
                  <a:cubicBezTo>
                    <a:pt x="163506" y="15"/>
                    <a:pt x="164145" y="215"/>
                    <a:pt x="164426" y="599"/>
                  </a:cubicBezTo>
                  <a:cubicBezTo>
                    <a:pt x="164707" y="984"/>
                    <a:pt x="164830" y="1468"/>
                    <a:pt x="164797" y="2052"/>
                  </a:cubicBezTo>
                  <a:lnTo>
                    <a:pt x="164797" y="7066"/>
                  </a:lnTo>
                  <a:cubicBezTo>
                    <a:pt x="164811" y="7759"/>
                    <a:pt x="164726" y="8310"/>
                    <a:pt x="164540" y="8718"/>
                  </a:cubicBezTo>
                  <a:cubicBezTo>
                    <a:pt x="164354" y="9127"/>
                    <a:pt x="163983" y="9335"/>
                    <a:pt x="163426" y="9345"/>
                  </a:cubicBezTo>
                  <a:lnTo>
                    <a:pt x="156339" y="9345"/>
                  </a:lnTo>
                  <a:cubicBezTo>
                    <a:pt x="152157" y="9564"/>
                    <a:pt x="149490" y="10726"/>
                    <a:pt x="148338" y="12832"/>
                  </a:cubicBezTo>
                  <a:cubicBezTo>
                    <a:pt x="147185" y="14938"/>
                    <a:pt x="146576" y="16671"/>
                    <a:pt x="146509" y="18034"/>
                  </a:cubicBezTo>
                  <a:cubicBezTo>
                    <a:pt x="146360" y="19451"/>
                    <a:pt x="146252" y="22968"/>
                    <a:pt x="146187" y="28585"/>
                  </a:cubicBezTo>
                  <a:cubicBezTo>
                    <a:pt x="146123" y="34203"/>
                    <a:pt x="146083" y="39820"/>
                    <a:pt x="146069" y="45437"/>
                  </a:cubicBezTo>
                  <a:cubicBezTo>
                    <a:pt x="146055" y="51055"/>
                    <a:pt x="146049" y="54572"/>
                    <a:pt x="146052" y="55989"/>
                  </a:cubicBezTo>
                  <a:cubicBezTo>
                    <a:pt x="146051" y="56966"/>
                    <a:pt x="146024" y="59713"/>
                    <a:pt x="145970" y="64231"/>
                  </a:cubicBezTo>
                  <a:cubicBezTo>
                    <a:pt x="145916" y="68748"/>
                    <a:pt x="145839" y="73975"/>
                    <a:pt x="145738" y="79911"/>
                  </a:cubicBezTo>
                  <a:cubicBezTo>
                    <a:pt x="145638" y="85847"/>
                    <a:pt x="145518" y="91431"/>
                    <a:pt x="145378" y="96663"/>
                  </a:cubicBezTo>
                  <a:cubicBezTo>
                    <a:pt x="145239" y="101895"/>
                    <a:pt x="145083" y="105714"/>
                    <a:pt x="144911" y="108120"/>
                  </a:cubicBezTo>
                  <a:cubicBezTo>
                    <a:pt x="144246" y="117485"/>
                    <a:pt x="142325" y="125792"/>
                    <a:pt x="139149" y="133042"/>
                  </a:cubicBezTo>
                  <a:cubicBezTo>
                    <a:pt x="135972" y="140292"/>
                    <a:pt x="131424" y="146542"/>
                    <a:pt x="125504" y="151791"/>
                  </a:cubicBezTo>
                  <a:cubicBezTo>
                    <a:pt x="120345" y="156273"/>
                    <a:pt x="114199" y="159743"/>
                    <a:pt x="107067" y="162200"/>
                  </a:cubicBezTo>
                  <a:cubicBezTo>
                    <a:pt x="99935" y="164657"/>
                    <a:pt x="92588" y="165903"/>
                    <a:pt x="85027" y="165936"/>
                  </a:cubicBezTo>
                  <a:cubicBezTo>
                    <a:pt x="79468" y="165955"/>
                    <a:pt x="73493" y="165518"/>
                    <a:pt x="67105" y="164624"/>
                  </a:cubicBezTo>
                  <a:cubicBezTo>
                    <a:pt x="60716" y="163731"/>
                    <a:pt x="55029" y="162267"/>
                    <a:pt x="50042" y="160232"/>
                  </a:cubicBezTo>
                  <a:cubicBezTo>
                    <a:pt x="44484" y="157794"/>
                    <a:pt x="39383" y="153997"/>
                    <a:pt x="34739" y="148842"/>
                  </a:cubicBezTo>
                  <a:cubicBezTo>
                    <a:pt x="30095" y="143687"/>
                    <a:pt x="26364" y="137429"/>
                    <a:pt x="23547" y="130070"/>
                  </a:cubicBezTo>
                  <a:cubicBezTo>
                    <a:pt x="21648" y="125345"/>
                    <a:pt x="20364" y="118676"/>
                    <a:pt x="19693" y="110064"/>
                  </a:cubicBezTo>
                  <a:cubicBezTo>
                    <a:pt x="19022" y="101451"/>
                    <a:pt x="18708" y="89752"/>
                    <a:pt x="18750" y="74967"/>
                  </a:cubicBezTo>
                  <a:lnTo>
                    <a:pt x="18750" y="21006"/>
                  </a:lnTo>
                  <a:cubicBezTo>
                    <a:pt x="18784" y="17019"/>
                    <a:pt x="18317" y="14075"/>
                    <a:pt x="17350" y="12175"/>
                  </a:cubicBezTo>
                  <a:cubicBezTo>
                    <a:pt x="16383" y="10274"/>
                    <a:pt x="14717" y="9331"/>
                    <a:pt x="12350" y="9345"/>
                  </a:cubicBezTo>
                  <a:lnTo>
                    <a:pt x="1605" y="9345"/>
                  </a:lnTo>
                  <a:cubicBezTo>
                    <a:pt x="939" y="9359"/>
                    <a:pt x="500" y="9217"/>
                    <a:pt x="291" y="8918"/>
                  </a:cubicBezTo>
                  <a:cubicBezTo>
                    <a:pt x="81" y="8619"/>
                    <a:pt x="-14" y="8077"/>
                    <a:pt x="5" y="7294"/>
                  </a:cubicBezTo>
                  <a:lnTo>
                    <a:pt x="5" y="1824"/>
                  </a:lnTo>
                  <a:cubicBezTo>
                    <a:pt x="-23" y="1150"/>
                    <a:pt x="91" y="675"/>
                    <a:pt x="348" y="400"/>
                  </a:cubicBezTo>
                  <a:cubicBezTo>
                    <a:pt x="605" y="124"/>
                    <a:pt x="1177" y="-9"/>
                    <a:pt x="2063" y="1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03" name="任意多边形 34"/>
            <p:cNvSpPr/>
            <p:nvPr/>
          </p:nvSpPr>
          <p:spPr bwMode="auto">
            <a:xfrm rot="2341486">
              <a:off x="724275" y="852628"/>
              <a:ext cx="28622" cy="26169"/>
            </a:xfrm>
            <a:custGeom>
              <a:avLst/>
              <a:gdLst/>
              <a:ahLst/>
              <a:cxnLst/>
              <a:rect l="l" t="t" r="r" b="b"/>
              <a:pathLst>
                <a:path w="178744" h="165250">
                  <a:moveTo>
                    <a:pt x="1374" y="1"/>
                  </a:moveTo>
                  <a:cubicBezTo>
                    <a:pt x="1907" y="10"/>
                    <a:pt x="2726" y="48"/>
                    <a:pt x="3831" y="115"/>
                  </a:cubicBezTo>
                  <a:cubicBezTo>
                    <a:pt x="4936" y="181"/>
                    <a:pt x="6555" y="219"/>
                    <a:pt x="8689" y="229"/>
                  </a:cubicBezTo>
                  <a:cubicBezTo>
                    <a:pt x="10937" y="346"/>
                    <a:pt x="13984" y="447"/>
                    <a:pt x="17831" y="529"/>
                  </a:cubicBezTo>
                  <a:cubicBezTo>
                    <a:pt x="21677" y="612"/>
                    <a:pt x="26549" y="655"/>
                    <a:pt x="32446" y="659"/>
                  </a:cubicBezTo>
                  <a:cubicBezTo>
                    <a:pt x="36394" y="641"/>
                    <a:pt x="39916" y="569"/>
                    <a:pt x="43011" y="444"/>
                  </a:cubicBezTo>
                  <a:cubicBezTo>
                    <a:pt x="46106" y="318"/>
                    <a:pt x="48373" y="247"/>
                    <a:pt x="49812" y="229"/>
                  </a:cubicBezTo>
                  <a:cubicBezTo>
                    <a:pt x="51274" y="224"/>
                    <a:pt x="52522" y="462"/>
                    <a:pt x="53556" y="941"/>
                  </a:cubicBezTo>
                  <a:cubicBezTo>
                    <a:pt x="54590" y="1421"/>
                    <a:pt x="55552" y="2171"/>
                    <a:pt x="56443" y="3192"/>
                  </a:cubicBezTo>
                  <a:cubicBezTo>
                    <a:pt x="56942" y="3795"/>
                    <a:pt x="59545" y="6972"/>
                    <a:pt x="64249" y="12722"/>
                  </a:cubicBezTo>
                  <a:cubicBezTo>
                    <a:pt x="68954" y="18472"/>
                    <a:pt x="74479" y="25228"/>
                    <a:pt x="80824" y="32989"/>
                  </a:cubicBezTo>
                  <a:cubicBezTo>
                    <a:pt x="87168" y="40751"/>
                    <a:pt x="93050" y="47950"/>
                    <a:pt x="98470" y="54587"/>
                  </a:cubicBezTo>
                  <a:cubicBezTo>
                    <a:pt x="103889" y="61224"/>
                    <a:pt x="107563" y="65730"/>
                    <a:pt x="109492" y="68107"/>
                  </a:cubicBezTo>
                  <a:cubicBezTo>
                    <a:pt x="110451" y="69279"/>
                    <a:pt x="112820" y="72222"/>
                    <a:pt x="116598" y="76938"/>
                  </a:cubicBezTo>
                  <a:cubicBezTo>
                    <a:pt x="120376" y="81654"/>
                    <a:pt x="124610" y="86941"/>
                    <a:pt x="129299" y="92800"/>
                  </a:cubicBezTo>
                  <a:cubicBezTo>
                    <a:pt x="133989" y="98659"/>
                    <a:pt x="138180" y="103890"/>
                    <a:pt x="141872" y="108491"/>
                  </a:cubicBezTo>
                  <a:cubicBezTo>
                    <a:pt x="145565" y="113093"/>
                    <a:pt x="147805" y="115865"/>
                    <a:pt x="148592" y="116808"/>
                  </a:cubicBezTo>
                  <a:lnTo>
                    <a:pt x="149507" y="116808"/>
                  </a:lnTo>
                  <a:lnTo>
                    <a:pt x="149507" y="95984"/>
                  </a:lnTo>
                  <a:cubicBezTo>
                    <a:pt x="149507" y="86007"/>
                    <a:pt x="149450" y="77730"/>
                    <a:pt x="149335" y="71153"/>
                  </a:cubicBezTo>
                  <a:cubicBezTo>
                    <a:pt x="149221" y="64576"/>
                    <a:pt x="149050" y="58527"/>
                    <a:pt x="148821" y="53008"/>
                  </a:cubicBezTo>
                  <a:cubicBezTo>
                    <a:pt x="148736" y="49835"/>
                    <a:pt x="148576" y="45766"/>
                    <a:pt x="148338" y="40799"/>
                  </a:cubicBezTo>
                  <a:cubicBezTo>
                    <a:pt x="148101" y="35832"/>
                    <a:pt x="147839" y="31169"/>
                    <a:pt x="147551" y="26812"/>
                  </a:cubicBezTo>
                  <a:cubicBezTo>
                    <a:pt x="147263" y="22454"/>
                    <a:pt x="147000" y="19604"/>
                    <a:pt x="146763" y="18260"/>
                  </a:cubicBezTo>
                  <a:cubicBezTo>
                    <a:pt x="145987" y="15389"/>
                    <a:pt x="144453" y="13188"/>
                    <a:pt x="142161" y="11660"/>
                  </a:cubicBezTo>
                  <a:cubicBezTo>
                    <a:pt x="139870" y="10131"/>
                    <a:pt x="137364" y="9359"/>
                    <a:pt x="134644" y="9345"/>
                  </a:cubicBezTo>
                  <a:lnTo>
                    <a:pt x="127327" y="9345"/>
                  </a:lnTo>
                  <a:cubicBezTo>
                    <a:pt x="126770" y="9345"/>
                    <a:pt x="126398" y="9174"/>
                    <a:pt x="126212" y="8832"/>
                  </a:cubicBezTo>
                  <a:cubicBezTo>
                    <a:pt x="126027" y="8490"/>
                    <a:pt x="125941" y="7978"/>
                    <a:pt x="125955" y="7294"/>
                  </a:cubicBezTo>
                  <a:lnTo>
                    <a:pt x="125955" y="1596"/>
                  </a:lnTo>
                  <a:cubicBezTo>
                    <a:pt x="125927" y="1031"/>
                    <a:pt x="126041" y="623"/>
                    <a:pt x="126298" y="371"/>
                  </a:cubicBezTo>
                  <a:cubicBezTo>
                    <a:pt x="126556" y="120"/>
                    <a:pt x="127127" y="-4"/>
                    <a:pt x="128013" y="1"/>
                  </a:cubicBezTo>
                  <a:cubicBezTo>
                    <a:pt x="129171" y="28"/>
                    <a:pt x="131829" y="138"/>
                    <a:pt x="135985" y="330"/>
                  </a:cubicBezTo>
                  <a:cubicBezTo>
                    <a:pt x="140142" y="521"/>
                    <a:pt x="146397" y="631"/>
                    <a:pt x="154748" y="658"/>
                  </a:cubicBezTo>
                  <a:cubicBezTo>
                    <a:pt x="161491" y="631"/>
                    <a:pt x="166507" y="521"/>
                    <a:pt x="169796" y="330"/>
                  </a:cubicBezTo>
                  <a:cubicBezTo>
                    <a:pt x="173086" y="138"/>
                    <a:pt x="175305" y="28"/>
                    <a:pt x="176453" y="1"/>
                  </a:cubicBezTo>
                  <a:cubicBezTo>
                    <a:pt x="177448" y="-9"/>
                    <a:pt x="178086" y="124"/>
                    <a:pt x="178367" y="400"/>
                  </a:cubicBezTo>
                  <a:cubicBezTo>
                    <a:pt x="178648" y="675"/>
                    <a:pt x="178772" y="1150"/>
                    <a:pt x="178739" y="1824"/>
                  </a:cubicBezTo>
                  <a:lnTo>
                    <a:pt x="178739" y="7294"/>
                  </a:lnTo>
                  <a:cubicBezTo>
                    <a:pt x="178748" y="7878"/>
                    <a:pt x="178672" y="8362"/>
                    <a:pt x="178510" y="8747"/>
                  </a:cubicBezTo>
                  <a:cubicBezTo>
                    <a:pt x="178348" y="9131"/>
                    <a:pt x="178043" y="9331"/>
                    <a:pt x="177596" y="9345"/>
                  </a:cubicBezTo>
                  <a:lnTo>
                    <a:pt x="171195" y="9345"/>
                  </a:lnTo>
                  <a:cubicBezTo>
                    <a:pt x="169252" y="9335"/>
                    <a:pt x="167709" y="10326"/>
                    <a:pt x="166566" y="12317"/>
                  </a:cubicBezTo>
                  <a:cubicBezTo>
                    <a:pt x="165423" y="14307"/>
                    <a:pt x="164680" y="17355"/>
                    <a:pt x="164337" y="21461"/>
                  </a:cubicBezTo>
                  <a:cubicBezTo>
                    <a:pt x="163768" y="26923"/>
                    <a:pt x="163077" y="35353"/>
                    <a:pt x="162263" y="46751"/>
                  </a:cubicBezTo>
                  <a:cubicBezTo>
                    <a:pt x="161448" y="58148"/>
                    <a:pt x="160723" y="70371"/>
                    <a:pt x="160087" y="83420"/>
                  </a:cubicBezTo>
                  <a:cubicBezTo>
                    <a:pt x="159450" y="96468"/>
                    <a:pt x="159114" y="108200"/>
                    <a:pt x="159079" y="118616"/>
                  </a:cubicBezTo>
                  <a:lnTo>
                    <a:pt x="159079" y="157706"/>
                  </a:lnTo>
                  <a:cubicBezTo>
                    <a:pt x="159136" y="159521"/>
                    <a:pt x="158965" y="161207"/>
                    <a:pt x="158566" y="162764"/>
                  </a:cubicBezTo>
                  <a:cubicBezTo>
                    <a:pt x="158167" y="164321"/>
                    <a:pt x="157199" y="165150"/>
                    <a:pt x="155660" y="165250"/>
                  </a:cubicBezTo>
                  <a:cubicBezTo>
                    <a:pt x="152243" y="165288"/>
                    <a:pt x="149277" y="164069"/>
                    <a:pt x="146763" y="161593"/>
                  </a:cubicBezTo>
                  <a:cubicBezTo>
                    <a:pt x="144720" y="159673"/>
                    <a:pt x="141147" y="155911"/>
                    <a:pt x="136045" y="150308"/>
                  </a:cubicBezTo>
                  <a:cubicBezTo>
                    <a:pt x="130943" y="144705"/>
                    <a:pt x="124912" y="137807"/>
                    <a:pt x="117952" y="129612"/>
                  </a:cubicBezTo>
                  <a:cubicBezTo>
                    <a:pt x="112367" y="123014"/>
                    <a:pt x="106871" y="116496"/>
                    <a:pt x="101463" y="110059"/>
                  </a:cubicBezTo>
                  <a:cubicBezTo>
                    <a:pt x="96056" y="103622"/>
                    <a:pt x="91322" y="97984"/>
                    <a:pt x="87261" y="93148"/>
                  </a:cubicBezTo>
                  <a:cubicBezTo>
                    <a:pt x="83200" y="88311"/>
                    <a:pt x="80397" y="84994"/>
                    <a:pt x="78851" y="83197"/>
                  </a:cubicBezTo>
                  <a:cubicBezTo>
                    <a:pt x="77739" y="81881"/>
                    <a:pt x="75319" y="78912"/>
                    <a:pt x="71591" y="74291"/>
                  </a:cubicBezTo>
                  <a:cubicBezTo>
                    <a:pt x="67864" y="69670"/>
                    <a:pt x="63672" y="64436"/>
                    <a:pt x="59015" y="58589"/>
                  </a:cubicBezTo>
                  <a:cubicBezTo>
                    <a:pt x="54359" y="52743"/>
                    <a:pt x="50081" y="47323"/>
                    <a:pt x="46182" y="42331"/>
                  </a:cubicBezTo>
                  <a:cubicBezTo>
                    <a:pt x="42283" y="37338"/>
                    <a:pt x="39605" y="33812"/>
                    <a:pt x="38150" y="31752"/>
                  </a:cubicBezTo>
                  <a:lnTo>
                    <a:pt x="36321" y="31752"/>
                  </a:lnTo>
                  <a:lnTo>
                    <a:pt x="36321" y="77938"/>
                  </a:lnTo>
                  <a:cubicBezTo>
                    <a:pt x="36345" y="84441"/>
                    <a:pt x="36525" y="91430"/>
                    <a:pt x="36863" y="98906"/>
                  </a:cubicBezTo>
                  <a:cubicBezTo>
                    <a:pt x="37200" y="106382"/>
                    <a:pt x="37550" y="113287"/>
                    <a:pt x="37913" y="119620"/>
                  </a:cubicBezTo>
                  <a:cubicBezTo>
                    <a:pt x="38276" y="125953"/>
                    <a:pt x="38507" y="130655"/>
                    <a:pt x="38607" y="133728"/>
                  </a:cubicBezTo>
                  <a:cubicBezTo>
                    <a:pt x="38798" y="140368"/>
                    <a:pt x="40018" y="145379"/>
                    <a:pt x="42266" y="148761"/>
                  </a:cubicBezTo>
                  <a:cubicBezTo>
                    <a:pt x="44514" y="152143"/>
                    <a:pt x="48021" y="153839"/>
                    <a:pt x="52784" y="153849"/>
                  </a:cubicBezTo>
                  <a:lnTo>
                    <a:pt x="58501" y="153849"/>
                  </a:lnTo>
                  <a:cubicBezTo>
                    <a:pt x="59277" y="153849"/>
                    <a:pt x="59782" y="154020"/>
                    <a:pt x="60016" y="154362"/>
                  </a:cubicBezTo>
                  <a:cubicBezTo>
                    <a:pt x="60249" y="154703"/>
                    <a:pt x="60354" y="155216"/>
                    <a:pt x="60330" y="155900"/>
                  </a:cubicBezTo>
                  <a:lnTo>
                    <a:pt x="60330" y="161370"/>
                  </a:lnTo>
                  <a:cubicBezTo>
                    <a:pt x="60354" y="162044"/>
                    <a:pt x="60249" y="162519"/>
                    <a:pt x="60016" y="162794"/>
                  </a:cubicBezTo>
                  <a:cubicBezTo>
                    <a:pt x="59782" y="163069"/>
                    <a:pt x="59277" y="163202"/>
                    <a:pt x="58501" y="163193"/>
                  </a:cubicBezTo>
                  <a:cubicBezTo>
                    <a:pt x="57057" y="163165"/>
                    <a:pt x="53656" y="163056"/>
                    <a:pt x="48299" y="162864"/>
                  </a:cubicBezTo>
                  <a:cubicBezTo>
                    <a:pt x="42941" y="162672"/>
                    <a:pt x="37429" y="162563"/>
                    <a:pt x="31762" y="162536"/>
                  </a:cubicBezTo>
                  <a:cubicBezTo>
                    <a:pt x="29268" y="162544"/>
                    <a:pt x="26218" y="162600"/>
                    <a:pt x="22612" y="162706"/>
                  </a:cubicBezTo>
                  <a:cubicBezTo>
                    <a:pt x="19006" y="162811"/>
                    <a:pt x="15666" y="162917"/>
                    <a:pt x="12591" y="163022"/>
                  </a:cubicBezTo>
                  <a:cubicBezTo>
                    <a:pt x="9517" y="163128"/>
                    <a:pt x="7530" y="163185"/>
                    <a:pt x="6631" y="163193"/>
                  </a:cubicBezTo>
                  <a:cubicBezTo>
                    <a:pt x="6184" y="163207"/>
                    <a:pt x="5879" y="163065"/>
                    <a:pt x="5717" y="162765"/>
                  </a:cubicBezTo>
                  <a:cubicBezTo>
                    <a:pt x="5555" y="162466"/>
                    <a:pt x="5479" y="161925"/>
                    <a:pt x="5488" y="161142"/>
                  </a:cubicBezTo>
                  <a:lnTo>
                    <a:pt x="5488" y="155216"/>
                  </a:lnTo>
                  <a:cubicBezTo>
                    <a:pt x="5474" y="154860"/>
                    <a:pt x="5560" y="154547"/>
                    <a:pt x="5746" y="154276"/>
                  </a:cubicBezTo>
                  <a:cubicBezTo>
                    <a:pt x="5931" y="154005"/>
                    <a:pt x="6303" y="153863"/>
                    <a:pt x="6860" y="153849"/>
                  </a:cubicBezTo>
                  <a:lnTo>
                    <a:pt x="14861" y="153849"/>
                  </a:lnTo>
                  <a:cubicBezTo>
                    <a:pt x="17399" y="153863"/>
                    <a:pt x="19523" y="152005"/>
                    <a:pt x="21233" y="148276"/>
                  </a:cubicBezTo>
                  <a:cubicBezTo>
                    <a:pt x="22943" y="144546"/>
                    <a:pt x="24095" y="138858"/>
                    <a:pt x="24691" y="131213"/>
                  </a:cubicBezTo>
                  <a:cubicBezTo>
                    <a:pt x="24788" y="129549"/>
                    <a:pt x="25000" y="124950"/>
                    <a:pt x="25326" y="117418"/>
                  </a:cubicBezTo>
                  <a:cubicBezTo>
                    <a:pt x="25652" y="109885"/>
                    <a:pt x="25965" y="100714"/>
                    <a:pt x="26266" y="89904"/>
                  </a:cubicBezTo>
                  <a:cubicBezTo>
                    <a:pt x="26566" y="79094"/>
                    <a:pt x="26727" y="67942"/>
                    <a:pt x="26748" y="56446"/>
                  </a:cubicBezTo>
                  <a:lnTo>
                    <a:pt x="26748" y="35868"/>
                  </a:lnTo>
                  <a:cubicBezTo>
                    <a:pt x="26643" y="28875"/>
                    <a:pt x="24796" y="22797"/>
                    <a:pt x="21205" y="17633"/>
                  </a:cubicBezTo>
                  <a:cubicBezTo>
                    <a:pt x="17614" y="12470"/>
                    <a:pt x="12908" y="9707"/>
                    <a:pt x="7089" y="9345"/>
                  </a:cubicBezTo>
                  <a:lnTo>
                    <a:pt x="1374" y="9117"/>
                  </a:lnTo>
                  <a:cubicBezTo>
                    <a:pt x="816" y="9093"/>
                    <a:pt x="445" y="8913"/>
                    <a:pt x="259" y="8576"/>
                  </a:cubicBezTo>
                  <a:cubicBezTo>
                    <a:pt x="73" y="8239"/>
                    <a:pt x="-12" y="7887"/>
                    <a:pt x="2" y="7522"/>
                  </a:cubicBezTo>
                  <a:lnTo>
                    <a:pt x="2" y="1368"/>
                  </a:lnTo>
                  <a:cubicBezTo>
                    <a:pt x="-12" y="913"/>
                    <a:pt x="73" y="571"/>
                    <a:pt x="259" y="343"/>
                  </a:cubicBezTo>
                  <a:cubicBezTo>
                    <a:pt x="445" y="115"/>
                    <a:pt x="816" y="1"/>
                    <a:pt x="1374" y="1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04" name="任意多边形 35"/>
            <p:cNvSpPr/>
            <p:nvPr/>
          </p:nvSpPr>
          <p:spPr bwMode="auto">
            <a:xfrm rot="2184653">
              <a:off x="749627" y="864894"/>
              <a:ext cx="11449" cy="25351"/>
            </a:xfrm>
            <a:custGeom>
              <a:avLst/>
              <a:gdLst/>
              <a:ahLst/>
              <a:cxnLst/>
              <a:rect l="l" t="t" r="r" b="b"/>
              <a:pathLst>
                <a:path w="75180" h="163192">
                  <a:moveTo>
                    <a:pt x="1600" y="0"/>
                  </a:moveTo>
                  <a:cubicBezTo>
                    <a:pt x="2934" y="27"/>
                    <a:pt x="6610" y="137"/>
                    <a:pt x="12628" y="329"/>
                  </a:cubicBezTo>
                  <a:cubicBezTo>
                    <a:pt x="18646" y="520"/>
                    <a:pt x="27234" y="630"/>
                    <a:pt x="38390" y="657"/>
                  </a:cubicBezTo>
                  <a:cubicBezTo>
                    <a:pt x="49794" y="630"/>
                    <a:pt x="57944" y="520"/>
                    <a:pt x="62838" y="329"/>
                  </a:cubicBezTo>
                  <a:cubicBezTo>
                    <a:pt x="67732" y="137"/>
                    <a:pt x="70856" y="27"/>
                    <a:pt x="72209" y="0"/>
                  </a:cubicBezTo>
                  <a:cubicBezTo>
                    <a:pt x="73314" y="0"/>
                    <a:pt x="73847" y="684"/>
                    <a:pt x="73809" y="2051"/>
                  </a:cubicBezTo>
                  <a:lnTo>
                    <a:pt x="73809" y="7749"/>
                  </a:lnTo>
                  <a:cubicBezTo>
                    <a:pt x="73771" y="8850"/>
                    <a:pt x="73161" y="9382"/>
                    <a:pt x="71980" y="9344"/>
                  </a:cubicBezTo>
                  <a:lnTo>
                    <a:pt x="65351" y="9344"/>
                  </a:lnTo>
                  <a:cubicBezTo>
                    <a:pt x="62469" y="9334"/>
                    <a:pt x="60231" y="9811"/>
                    <a:pt x="58635" y="10773"/>
                  </a:cubicBezTo>
                  <a:cubicBezTo>
                    <a:pt x="57040" y="11735"/>
                    <a:pt x="56230" y="13240"/>
                    <a:pt x="56207" y="15289"/>
                  </a:cubicBezTo>
                  <a:cubicBezTo>
                    <a:pt x="56203" y="16110"/>
                    <a:pt x="56167" y="19197"/>
                    <a:pt x="56099" y="24549"/>
                  </a:cubicBezTo>
                  <a:cubicBezTo>
                    <a:pt x="56032" y="29901"/>
                    <a:pt x="55953" y="36017"/>
                    <a:pt x="55864" y="42898"/>
                  </a:cubicBezTo>
                  <a:cubicBezTo>
                    <a:pt x="55774" y="49778"/>
                    <a:pt x="55696" y="55923"/>
                    <a:pt x="55628" y="61332"/>
                  </a:cubicBezTo>
                  <a:cubicBezTo>
                    <a:pt x="55560" y="66741"/>
                    <a:pt x="55524" y="69913"/>
                    <a:pt x="55521" y="70849"/>
                  </a:cubicBezTo>
                  <a:lnTo>
                    <a:pt x="55521" y="88455"/>
                  </a:lnTo>
                  <a:cubicBezTo>
                    <a:pt x="55524" y="89291"/>
                    <a:pt x="55560" y="92493"/>
                    <a:pt x="55628" y="98062"/>
                  </a:cubicBezTo>
                  <a:cubicBezTo>
                    <a:pt x="55696" y="103631"/>
                    <a:pt x="55774" y="109984"/>
                    <a:pt x="55864" y="117122"/>
                  </a:cubicBezTo>
                  <a:cubicBezTo>
                    <a:pt x="55953" y="124259"/>
                    <a:pt x="56032" y="130598"/>
                    <a:pt x="56099" y="136138"/>
                  </a:cubicBezTo>
                  <a:cubicBezTo>
                    <a:pt x="56167" y="141679"/>
                    <a:pt x="56203" y="144838"/>
                    <a:pt x="56207" y="145616"/>
                  </a:cubicBezTo>
                  <a:cubicBezTo>
                    <a:pt x="56259" y="149060"/>
                    <a:pt x="57011" y="151318"/>
                    <a:pt x="58464" y="152390"/>
                  </a:cubicBezTo>
                  <a:cubicBezTo>
                    <a:pt x="59917" y="153462"/>
                    <a:pt x="61755" y="153948"/>
                    <a:pt x="63979" y="153848"/>
                  </a:cubicBezTo>
                  <a:lnTo>
                    <a:pt x="73352" y="153848"/>
                  </a:lnTo>
                  <a:cubicBezTo>
                    <a:pt x="74533" y="153810"/>
                    <a:pt x="75142" y="154342"/>
                    <a:pt x="75180" y="155443"/>
                  </a:cubicBezTo>
                  <a:lnTo>
                    <a:pt x="75180" y="161824"/>
                  </a:lnTo>
                  <a:cubicBezTo>
                    <a:pt x="75180" y="162736"/>
                    <a:pt x="74495" y="163192"/>
                    <a:pt x="73123" y="163192"/>
                  </a:cubicBezTo>
                  <a:cubicBezTo>
                    <a:pt x="71880" y="163164"/>
                    <a:pt x="68651" y="163055"/>
                    <a:pt x="63438" y="162863"/>
                  </a:cubicBezTo>
                  <a:cubicBezTo>
                    <a:pt x="58224" y="162671"/>
                    <a:pt x="50256" y="162562"/>
                    <a:pt x="39532" y="162535"/>
                  </a:cubicBezTo>
                  <a:cubicBezTo>
                    <a:pt x="27681" y="162562"/>
                    <a:pt x="18941" y="162671"/>
                    <a:pt x="13314" y="162863"/>
                  </a:cubicBezTo>
                  <a:cubicBezTo>
                    <a:pt x="7686" y="163055"/>
                    <a:pt x="4315" y="163164"/>
                    <a:pt x="3200" y="163192"/>
                  </a:cubicBezTo>
                  <a:cubicBezTo>
                    <a:pt x="2624" y="163201"/>
                    <a:pt x="2176" y="163068"/>
                    <a:pt x="1857" y="162793"/>
                  </a:cubicBezTo>
                  <a:cubicBezTo>
                    <a:pt x="1538" y="162518"/>
                    <a:pt x="1376" y="162043"/>
                    <a:pt x="1371" y="161369"/>
                  </a:cubicBezTo>
                  <a:lnTo>
                    <a:pt x="1371" y="155215"/>
                  </a:lnTo>
                  <a:cubicBezTo>
                    <a:pt x="1409" y="154304"/>
                    <a:pt x="2019" y="153848"/>
                    <a:pt x="3200" y="153848"/>
                  </a:cubicBezTo>
                  <a:lnTo>
                    <a:pt x="9829" y="153848"/>
                  </a:lnTo>
                  <a:cubicBezTo>
                    <a:pt x="12201" y="153933"/>
                    <a:pt x="14373" y="153591"/>
                    <a:pt x="16344" y="152819"/>
                  </a:cubicBezTo>
                  <a:cubicBezTo>
                    <a:pt x="18316" y="152047"/>
                    <a:pt x="19573" y="150332"/>
                    <a:pt x="20116" y="147674"/>
                  </a:cubicBezTo>
                  <a:cubicBezTo>
                    <a:pt x="20233" y="146600"/>
                    <a:pt x="20357" y="143304"/>
                    <a:pt x="20488" y="137785"/>
                  </a:cubicBezTo>
                  <a:cubicBezTo>
                    <a:pt x="20619" y="132267"/>
                    <a:pt x="20743" y="125827"/>
                    <a:pt x="20859" y="118465"/>
                  </a:cubicBezTo>
                  <a:cubicBezTo>
                    <a:pt x="20976" y="111103"/>
                    <a:pt x="21071" y="104120"/>
                    <a:pt x="21145" y="97515"/>
                  </a:cubicBezTo>
                  <a:cubicBezTo>
                    <a:pt x="21219" y="90911"/>
                    <a:pt x="21257" y="85985"/>
                    <a:pt x="21259" y="82739"/>
                  </a:cubicBezTo>
                  <a:lnTo>
                    <a:pt x="21259" y="66734"/>
                  </a:lnTo>
                  <a:cubicBezTo>
                    <a:pt x="21256" y="65170"/>
                    <a:pt x="21219" y="61953"/>
                    <a:pt x="21149" y="57084"/>
                  </a:cubicBezTo>
                  <a:cubicBezTo>
                    <a:pt x="21078" y="52215"/>
                    <a:pt x="20991" y="46848"/>
                    <a:pt x="20888" y="40983"/>
                  </a:cubicBezTo>
                  <a:cubicBezTo>
                    <a:pt x="20785" y="35117"/>
                    <a:pt x="20684" y="29907"/>
                    <a:pt x="20584" y="25353"/>
                  </a:cubicBezTo>
                  <a:cubicBezTo>
                    <a:pt x="20485" y="20798"/>
                    <a:pt x="20405" y="18053"/>
                    <a:pt x="20345" y="17118"/>
                  </a:cubicBezTo>
                  <a:cubicBezTo>
                    <a:pt x="20131" y="14393"/>
                    <a:pt x="19416" y="12412"/>
                    <a:pt x="18202" y="11173"/>
                  </a:cubicBezTo>
                  <a:cubicBezTo>
                    <a:pt x="16987" y="9935"/>
                    <a:pt x="15187" y="9325"/>
                    <a:pt x="12801" y="9344"/>
                  </a:cubicBezTo>
                  <a:lnTo>
                    <a:pt x="1829" y="9344"/>
                  </a:lnTo>
                  <a:cubicBezTo>
                    <a:pt x="647" y="9344"/>
                    <a:pt x="38" y="8888"/>
                    <a:pt x="0" y="7977"/>
                  </a:cubicBezTo>
                  <a:lnTo>
                    <a:pt x="0" y="1367"/>
                  </a:lnTo>
                  <a:cubicBezTo>
                    <a:pt x="9" y="912"/>
                    <a:pt x="161" y="570"/>
                    <a:pt x="457" y="342"/>
                  </a:cubicBezTo>
                  <a:cubicBezTo>
                    <a:pt x="752" y="114"/>
                    <a:pt x="1133" y="0"/>
                    <a:pt x="1600" y="0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05" name="任意多边形 36"/>
            <p:cNvSpPr/>
            <p:nvPr/>
          </p:nvSpPr>
          <p:spPr bwMode="auto">
            <a:xfrm rot="1288544">
              <a:off x="809324" y="898424"/>
              <a:ext cx="24533" cy="25351"/>
            </a:xfrm>
            <a:custGeom>
              <a:avLst/>
              <a:gdLst/>
              <a:ahLst/>
              <a:cxnLst/>
              <a:rect l="l" t="t" r="r" b="b"/>
              <a:pathLst>
                <a:path w="159069" h="163193">
                  <a:moveTo>
                    <a:pt x="1839" y="1"/>
                  </a:moveTo>
                  <a:cubicBezTo>
                    <a:pt x="2601" y="28"/>
                    <a:pt x="5421" y="138"/>
                    <a:pt x="10300" y="330"/>
                  </a:cubicBezTo>
                  <a:cubicBezTo>
                    <a:pt x="15179" y="521"/>
                    <a:pt x="23721" y="631"/>
                    <a:pt x="35924" y="658"/>
                  </a:cubicBezTo>
                  <a:cubicBezTo>
                    <a:pt x="42709" y="631"/>
                    <a:pt x="50186" y="521"/>
                    <a:pt x="58357" y="330"/>
                  </a:cubicBezTo>
                  <a:cubicBezTo>
                    <a:pt x="66527" y="138"/>
                    <a:pt x="73140" y="28"/>
                    <a:pt x="78195" y="1"/>
                  </a:cubicBezTo>
                  <a:cubicBezTo>
                    <a:pt x="87084" y="86"/>
                    <a:pt x="94876" y="1511"/>
                    <a:pt x="101570" y="4277"/>
                  </a:cubicBezTo>
                  <a:cubicBezTo>
                    <a:pt x="108264" y="7042"/>
                    <a:pt x="113945" y="10637"/>
                    <a:pt x="118614" y="15062"/>
                  </a:cubicBezTo>
                  <a:cubicBezTo>
                    <a:pt x="122754" y="18874"/>
                    <a:pt x="125952" y="22914"/>
                    <a:pt x="128208" y="27183"/>
                  </a:cubicBezTo>
                  <a:cubicBezTo>
                    <a:pt x="130463" y="31452"/>
                    <a:pt x="131605" y="35721"/>
                    <a:pt x="131634" y="39989"/>
                  </a:cubicBezTo>
                  <a:cubicBezTo>
                    <a:pt x="131490" y="49641"/>
                    <a:pt x="129366" y="57603"/>
                    <a:pt x="125264" y="63874"/>
                  </a:cubicBezTo>
                  <a:cubicBezTo>
                    <a:pt x="121161" y="70146"/>
                    <a:pt x="115941" y="74906"/>
                    <a:pt x="109605" y="78154"/>
                  </a:cubicBezTo>
                  <a:cubicBezTo>
                    <a:pt x="103270" y="81402"/>
                    <a:pt x="96680" y="83316"/>
                    <a:pt x="89837" y="83895"/>
                  </a:cubicBezTo>
                  <a:lnTo>
                    <a:pt x="89837" y="85490"/>
                  </a:lnTo>
                  <a:cubicBezTo>
                    <a:pt x="93290" y="86647"/>
                    <a:pt x="96145" y="88262"/>
                    <a:pt x="98400" y="90334"/>
                  </a:cubicBezTo>
                  <a:cubicBezTo>
                    <a:pt x="100655" y="92407"/>
                    <a:pt x="102824" y="94824"/>
                    <a:pt x="104909" y="97587"/>
                  </a:cubicBezTo>
                  <a:cubicBezTo>
                    <a:pt x="106024" y="99019"/>
                    <a:pt x="107829" y="101670"/>
                    <a:pt x="110323" y="105541"/>
                  </a:cubicBezTo>
                  <a:cubicBezTo>
                    <a:pt x="112818" y="109412"/>
                    <a:pt x="115248" y="113232"/>
                    <a:pt x="117616" y="117002"/>
                  </a:cubicBezTo>
                  <a:cubicBezTo>
                    <a:pt x="119983" y="120771"/>
                    <a:pt x="121534" y="123219"/>
                    <a:pt x="122269" y="124346"/>
                  </a:cubicBezTo>
                  <a:cubicBezTo>
                    <a:pt x="122841" y="125201"/>
                    <a:pt x="124285" y="127251"/>
                    <a:pt x="126601" y="130495"/>
                  </a:cubicBezTo>
                  <a:cubicBezTo>
                    <a:pt x="128917" y="133740"/>
                    <a:pt x="131411" y="137162"/>
                    <a:pt x="134082" y="140762"/>
                  </a:cubicBezTo>
                  <a:cubicBezTo>
                    <a:pt x="136754" y="144362"/>
                    <a:pt x="138909" y="147123"/>
                    <a:pt x="140549" y="149046"/>
                  </a:cubicBezTo>
                  <a:cubicBezTo>
                    <a:pt x="142116" y="150547"/>
                    <a:pt x="144583" y="151719"/>
                    <a:pt x="147950" y="152562"/>
                  </a:cubicBezTo>
                  <a:cubicBezTo>
                    <a:pt x="151317" y="153406"/>
                    <a:pt x="154413" y="153834"/>
                    <a:pt x="157237" y="153849"/>
                  </a:cubicBezTo>
                  <a:cubicBezTo>
                    <a:pt x="158013" y="153868"/>
                    <a:pt x="158518" y="154058"/>
                    <a:pt x="158752" y="154418"/>
                  </a:cubicBezTo>
                  <a:cubicBezTo>
                    <a:pt x="158985" y="154779"/>
                    <a:pt x="159090" y="155197"/>
                    <a:pt x="159066" y="155672"/>
                  </a:cubicBezTo>
                  <a:lnTo>
                    <a:pt x="159066" y="161142"/>
                  </a:lnTo>
                  <a:cubicBezTo>
                    <a:pt x="159090" y="161825"/>
                    <a:pt x="158985" y="162338"/>
                    <a:pt x="158752" y="162680"/>
                  </a:cubicBezTo>
                  <a:cubicBezTo>
                    <a:pt x="158518" y="163022"/>
                    <a:pt x="158013" y="163193"/>
                    <a:pt x="157237" y="163193"/>
                  </a:cubicBezTo>
                  <a:cubicBezTo>
                    <a:pt x="156480" y="163165"/>
                    <a:pt x="154222" y="163056"/>
                    <a:pt x="150465" y="162864"/>
                  </a:cubicBezTo>
                  <a:cubicBezTo>
                    <a:pt x="146707" y="162672"/>
                    <a:pt x="140506" y="162563"/>
                    <a:pt x="131863" y="162536"/>
                  </a:cubicBezTo>
                  <a:cubicBezTo>
                    <a:pt x="128474" y="162549"/>
                    <a:pt x="124857" y="162630"/>
                    <a:pt x="121012" y="162779"/>
                  </a:cubicBezTo>
                  <a:cubicBezTo>
                    <a:pt x="117167" y="162928"/>
                    <a:pt x="113551" y="163066"/>
                    <a:pt x="110163" y="163193"/>
                  </a:cubicBezTo>
                  <a:cubicBezTo>
                    <a:pt x="107770" y="161199"/>
                    <a:pt x="104891" y="157582"/>
                    <a:pt x="101526" y="152342"/>
                  </a:cubicBezTo>
                  <a:cubicBezTo>
                    <a:pt x="98161" y="147102"/>
                    <a:pt x="94961" y="141721"/>
                    <a:pt x="91927" y="136200"/>
                  </a:cubicBezTo>
                  <a:cubicBezTo>
                    <a:pt x="88892" y="130679"/>
                    <a:pt x="86674" y="126499"/>
                    <a:pt x="85272" y="123660"/>
                  </a:cubicBezTo>
                  <a:cubicBezTo>
                    <a:pt x="82685" y="118363"/>
                    <a:pt x="79920" y="113252"/>
                    <a:pt x="76978" y="108328"/>
                  </a:cubicBezTo>
                  <a:cubicBezTo>
                    <a:pt x="74035" y="103404"/>
                    <a:pt x="70915" y="99344"/>
                    <a:pt x="67618" y="96147"/>
                  </a:cubicBezTo>
                  <a:cubicBezTo>
                    <a:pt x="64321" y="92951"/>
                    <a:pt x="60846" y="91297"/>
                    <a:pt x="57193" y="91184"/>
                  </a:cubicBezTo>
                  <a:lnTo>
                    <a:pt x="49429" y="91184"/>
                  </a:lnTo>
                  <a:lnTo>
                    <a:pt x="49429" y="102848"/>
                  </a:lnTo>
                  <a:cubicBezTo>
                    <a:pt x="49435" y="107560"/>
                    <a:pt x="49500" y="112976"/>
                    <a:pt x="49625" y="119094"/>
                  </a:cubicBezTo>
                  <a:cubicBezTo>
                    <a:pt x="49749" y="125213"/>
                    <a:pt x="49898" y="130747"/>
                    <a:pt x="50074" y="135696"/>
                  </a:cubicBezTo>
                  <a:cubicBezTo>
                    <a:pt x="50249" y="140646"/>
                    <a:pt x="50415" y="143724"/>
                    <a:pt x="50573" y="144929"/>
                  </a:cubicBezTo>
                  <a:cubicBezTo>
                    <a:pt x="50797" y="147402"/>
                    <a:pt x="51377" y="149489"/>
                    <a:pt x="52314" y="151190"/>
                  </a:cubicBezTo>
                  <a:cubicBezTo>
                    <a:pt x="53251" y="152891"/>
                    <a:pt x="54573" y="153777"/>
                    <a:pt x="56280" y="153849"/>
                  </a:cubicBezTo>
                  <a:lnTo>
                    <a:pt x="65640" y="153849"/>
                  </a:lnTo>
                  <a:cubicBezTo>
                    <a:pt x="66415" y="153853"/>
                    <a:pt x="66919" y="154015"/>
                    <a:pt x="67152" y="154333"/>
                  </a:cubicBezTo>
                  <a:cubicBezTo>
                    <a:pt x="67385" y="154651"/>
                    <a:pt x="67490" y="155097"/>
                    <a:pt x="67466" y="155672"/>
                  </a:cubicBezTo>
                  <a:lnTo>
                    <a:pt x="67466" y="161142"/>
                  </a:lnTo>
                  <a:cubicBezTo>
                    <a:pt x="67528" y="161925"/>
                    <a:pt x="67347" y="162466"/>
                    <a:pt x="66924" y="162765"/>
                  </a:cubicBezTo>
                  <a:cubicBezTo>
                    <a:pt x="66500" y="163065"/>
                    <a:pt x="65464" y="163207"/>
                    <a:pt x="63813" y="163193"/>
                  </a:cubicBezTo>
                  <a:cubicBezTo>
                    <a:pt x="63966" y="163165"/>
                    <a:pt x="61948" y="163056"/>
                    <a:pt x="57759" y="162864"/>
                  </a:cubicBezTo>
                  <a:cubicBezTo>
                    <a:pt x="53569" y="162672"/>
                    <a:pt x="45604" y="162563"/>
                    <a:pt x="33864" y="162536"/>
                  </a:cubicBezTo>
                  <a:cubicBezTo>
                    <a:pt x="22076" y="162563"/>
                    <a:pt x="14022" y="162672"/>
                    <a:pt x="9700" y="162864"/>
                  </a:cubicBezTo>
                  <a:cubicBezTo>
                    <a:pt x="5378" y="163056"/>
                    <a:pt x="2758" y="163165"/>
                    <a:pt x="1839" y="163193"/>
                  </a:cubicBezTo>
                  <a:cubicBezTo>
                    <a:pt x="963" y="163198"/>
                    <a:pt x="429" y="163017"/>
                    <a:pt x="239" y="162651"/>
                  </a:cubicBezTo>
                  <a:cubicBezTo>
                    <a:pt x="48" y="162286"/>
                    <a:pt x="-28" y="161707"/>
                    <a:pt x="10" y="160914"/>
                  </a:cubicBezTo>
                  <a:lnTo>
                    <a:pt x="10" y="155672"/>
                  </a:lnTo>
                  <a:cubicBezTo>
                    <a:pt x="-13" y="155097"/>
                    <a:pt x="34" y="154651"/>
                    <a:pt x="153" y="154333"/>
                  </a:cubicBezTo>
                  <a:cubicBezTo>
                    <a:pt x="272" y="154015"/>
                    <a:pt x="606" y="153853"/>
                    <a:pt x="1153" y="153849"/>
                  </a:cubicBezTo>
                  <a:lnTo>
                    <a:pt x="8011" y="153849"/>
                  </a:lnTo>
                  <a:cubicBezTo>
                    <a:pt x="10593" y="153901"/>
                    <a:pt x="12745" y="153396"/>
                    <a:pt x="14469" y="152334"/>
                  </a:cubicBezTo>
                  <a:cubicBezTo>
                    <a:pt x="16193" y="151271"/>
                    <a:pt x="17089" y="149337"/>
                    <a:pt x="17155" y="146530"/>
                  </a:cubicBezTo>
                  <a:cubicBezTo>
                    <a:pt x="17374" y="135237"/>
                    <a:pt x="17508" y="124146"/>
                    <a:pt x="17555" y="113258"/>
                  </a:cubicBezTo>
                  <a:cubicBezTo>
                    <a:pt x="17603" y="102369"/>
                    <a:pt x="17622" y="91515"/>
                    <a:pt x="17613" y="80696"/>
                  </a:cubicBezTo>
                  <a:lnTo>
                    <a:pt x="17613" y="58513"/>
                  </a:lnTo>
                  <a:cubicBezTo>
                    <a:pt x="17617" y="49923"/>
                    <a:pt x="17608" y="42291"/>
                    <a:pt x="17584" y="35616"/>
                  </a:cubicBezTo>
                  <a:cubicBezTo>
                    <a:pt x="17560" y="28941"/>
                    <a:pt x="17493" y="23996"/>
                    <a:pt x="17384" y="20780"/>
                  </a:cubicBezTo>
                  <a:cubicBezTo>
                    <a:pt x="17217" y="17002"/>
                    <a:pt x="16522" y="14152"/>
                    <a:pt x="15298" y="12232"/>
                  </a:cubicBezTo>
                  <a:cubicBezTo>
                    <a:pt x="14074" y="10312"/>
                    <a:pt x="12636" y="9350"/>
                    <a:pt x="10983" y="9345"/>
                  </a:cubicBezTo>
                  <a:lnTo>
                    <a:pt x="1839" y="9345"/>
                  </a:lnTo>
                  <a:cubicBezTo>
                    <a:pt x="1282" y="9335"/>
                    <a:pt x="910" y="9184"/>
                    <a:pt x="725" y="8889"/>
                  </a:cubicBezTo>
                  <a:cubicBezTo>
                    <a:pt x="539" y="8595"/>
                    <a:pt x="453" y="8215"/>
                    <a:pt x="467" y="7750"/>
                  </a:cubicBezTo>
                  <a:lnTo>
                    <a:pt x="467" y="1596"/>
                  </a:lnTo>
                  <a:cubicBezTo>
                    <a:pt x="453" y="1031"/>
                    <a:pt x="539" y="623"/>
                    <a:pt x="725" y="371"/>
                  </a:cubicBezTo>
                  <a:cubicBezTo>
                    <a:pt x="910" y="120"/>
                    <a:pt x="1282" y="-4"/>
                    <a:pt x="1839" y="1"/>
                  </a:cubicBezTo>
                  <a:close/>
                  <a:moveTo>
                    <a:pt x="61987" y="8202"/>
                  </a:moveTo>
                  <a:cubicBezTo>
                    <a:pt x="60042" y="8188"/>
                    <a:pt x="58340" y="8331"/>
                    <a:pt x="56879" y="8631"/>
                  </a:cubicBezTo>
                  <a:cubicBezTo>
                    <a:pt x="55419" y="8931"/>
                    <a:pt x="54230" y="9474"/>
                    <a:pt x="53313" y="10260"/>
                  </a:cubicBezTo>
                  <a:cubicBezTo>
                    <a:pt x="52637" y="10746"/>
                    <a:pt x="52104" y="11546"/>
                    <a:pt x="51715" y="12661"/>
                  </a:cubicBezTo>
                  <a:cubicBezTo>
                    <a:pt x="51325" y="13776"/>
                    <a:pt x="51020" y="15034"/>
                    <a:pt x="50801" y="16435"/>
                  </a:cubicBezTo>
                  <a:lnTo>
                    <a:pt x="49658" y="83211"/>
                  </a:lnTo>
                  <a:cubicBezTo>
                    <a:pt x="51809" y="83321"/>
                    <a:pt x="53616" y="83388"/>
                    <a:pt x="55082" y="83411"/>
                  </a:cubicBezTo>
                  <a:cubicBezTo>
                    <a:pt x="56547" y="83435"/>
                    <a:pt x="57783" y="83445"/>
                    <a:pt x="58791" y="83440"/>
                  </a:cubicBezTo>
                  <a:cubicBezTo>
                    <a:pt x="68737" y="83151"/>
                    <a:pt x="76416" y="80528"/>
                    <a:pt x="81831" y="75571"/>
                  </a:cubicBezTo>
                  <a:cubicBezTo>
                    <a:pt x="87244" y="70615"/>
                    <a:pt x="90984" y="65062"/>
                    <a:pt x="93050" y="58911"/>
                  </a:cubicBezTo>
                  <a:cubicBezTo>
                    <a:pt x="95116" y="52761"/>
                    <a:pt x="96099" y="47749"/>
                    <a:pt x="96001" y="43877"/>
                  </a:cubicBezTo>
                  <a:cubicBezTo>
                    <a:pt x="95953" y="38522"/>
                    <a:pt x="95135" y="33567"/>
                    <a:pt x="93547" y="29012"/>
                  </a:cubicBezTo>
                  <a:cubicBezTo>
                    <a:pt x="91958" y="24458"/>
                    <a:pt x="89885" y="20875"/>
                    <a:pt x="87326" y="18264"/>
                  </a:cubicBezTo>
                  <a:cubicBezTo>
                    <a:pt x="83103" y="14643"/>
                    <a:pt x="78709" y="12051"/>
                    <a:pt x="74143" y="10489"/>
                  </a:cubicBezTo>
                  <a:cubicBezTo>
                    <a:pt x="69578" y="8926"/>
                    <a:pt x="65526" y="8164"/>
                    <a:pt x="61987" y="8202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06" name="任意多边形 37"/>
            <p:cNvSpPr/>
            <p:nvPr/>
          </p:nvSpPr>
          <p:spPr bwMode="auto">
            <a:xfrm rot="734221">
              <a:off x="855119" y="907419"/>
              <a:ext cx="12267" cy="25351"/>
            </a:xfrm>
            <a:custGeom>
              <a:avLst/>
              <a:gdLst/>
              <a:ahLst/>
              <a:cxnLst/>
              <a:rect l="l" t="t" r="r" b="b"/>
              <a:pathLst>
                <a:path w="75181" h="163192">
                  <a:moveTo>
                    <a:pt x="1601" y="0"/>
                  </a:moveTo>
                  <a:cubicBezTo>
                    <a:pt x="2935" y="27"/>
                    <a:pt x="6610" y="137"/>
                    <a:pt x="12629" y="329"/>
                  </a:cubicBezTo>
                  <a:cubicBezTo>
                    <a:pt x="18647" y="520"/>
                    <a:pt x="27234" y="630"/>
                    <a:pt x="38391" y="657"/>
                  </a:cubicBezTo>
                  <a:cubicBezTo>
                    <a:pt x="49795" y="630"/>
                    <a:pt x="57944" y="520"/>
                    <a:pt x="62839" y="329"/>
                  </a:cubicBezTo>
                  <a:cubicBezTo>
                    <a:pt x="67733" y="137"/>
                    <a:pt x="70857" y="27"/>
                    <a:pt x="72210" y="0"/>
                  </a:cubicBezTo>
                  <a:cubicBezTo>
                    <a:pt x="73314" y="0"/>
                    <a:pt x="73848" y="684"/>
                    <a:pt x="73810" y="2051"/>
                  </a:cubicBezTo>
                  <a:lnTo>
                    <a:pt x="73810" y="7749"/>
                  </a:lnTo>
                  <a:cubicBezTo>
                    <a:pt x="73772" y="8850"/>
                    <a:pt x="73162" y="9382"/>
                    <a:pt x="71981" y="9344"/>
                  </a:cubicBezTo>
                  <a:lnTo>
                    <a:pt x="65351" y="9344"/>
                  </a:lnTo>
                  <a:cubicBezTo>
                    <a:pt x="62470" y="9334"/>
                    <a:pt x="60232" y="9811"/>
                    <a:pt x="58636" y="10773"/>
                  </a:cubicBezTo>
                  <a:cubicBezTo>
                    <a:pt x="57041" y="11735"/>
                    <a:pt x="56232" y="13240"/>
                    <a:pt x="56208" y="15289"/>
                  </a:cubicBezTo>
                  <a:cubicBezTo>
                    <a:pt x="56204" y="16110"/>
                    <a:pt x="56168" y="19197"/>
                    <a:pt x="56101" y="24549"/>
                  </a:cubicBezTo>
                  <a:cubicBezTo>
                    <a:pt x="56033" y="29901"/>
                    <a:pt x="55954" y="36017"/>
                    <a:pt x="55865" y="42898"/>
                  </a:cubicBezTo>
                  <a:cubicBezTo>
                    <a:pt x="55775" y="49778"/>
                    <a:pt x="55697" y="55923"/>
                    <a:pt x="55629" y="61332"/>
                  </a:cubicBezTo>
                  <a:cubicBezTo>
                    <a:pt x="55561" y="66741"/>
                    <a:pt x="55525" y="69913"/>
                    <a:pt x="55522" y="70849"/>
                  </a:cubicBezTo>
                  <a:lnTo>
                    <a:pt x="55522" y="88455"/>
                  </a:lnTo>
                  <a:cubicBezTo>
                    <a:pt x="55525" y="89291"/>
                    <a:pt x="55561" y="92493"/>
                    <a:pt x="55629" y="98062"/>
                  </a:cubicBezTo>
                  <a:cubicBezTo>
                    <a:pt x="55697" y="103631"/>
                    <a:pt x="55775" y="109984"/>
                    <a:pt x="55865" y="117122"/>
                  </a:cubicBezTo>
                  <a:cubicBezTo>
                    <a:pt x="55954" y="124259"/>
                    <a:pt x="56033" y="130598"/>
                    <a:pt x="56101" y="136138"/>
                  </a:cubicBezTo>
                  <a:cubicBezTo>
                    <a:pt x="56168" y="141679"/>
                    <a:pt x="56204" y="144838"/>
                    <a:pt x="56208" y="145616"/>
                  </a:cubicBezTo>
                  <a:cubicBezTo>
                    <a:pt x="56260" y="149060"/>
                    <a:pt x="57012" y="151318"/>
                    <a:pt x="58465" y="152390"/>
                  </a:cubicBezTo>
                  <a:cubicBezTo>
                    <a:pt x="59918" y="153462"/>
                    <a:pt x="61756" y="153948"/>
                    <a:pt x="63980" y="153848"/>
                  </a:cubicBezTo>
                  <a:lnTo>
                    <a:pt x="73353" y="153848"/>
                  </a:lnTo>
                  <a:cubicBezTo>
                    <a:pt x="74534" y="153810"/>
                    <a:pt x="75143" y="154342"/>
                    <a:pt x="75181" y="155443"/>
                  </a:cubicBezTo>
                  <a:lnTo>
                    <a:pt x="75181" y="161824"/>
                  </a:lnTo>
                  <a:cubicBezTo>
                    <a:pt x="75181" y="162736"/>
                    <a:pt x="74496" y="163192"/>
                    <a:pt x="73124" y="163192"/>
                  </a:cubicBezTo>
                  <a:cubicBezTo>
                    <a:pt x="71881" y="163164"/>
                    <a:pt x="68652" y="163055"/>
                    <a:pt x="63438" y="162863"/>
                  </a:cubicBezTo>
                  <a:cubicBezTo>
                    <a:pt x="58225" y="162671"/>
                    <a:pt x="50257" y="162562"/>
                    <a:pt x="39533" y="162535"/>
                  </a:cubicBezTo>
                  <a:cubicBezTo>
                    <a:pt x="27682" y="162562"/>
                    <a:pt x="18942" y="162671"/>
                    <a:pt x="13314" y="162863"/>
                  </a:cubicBezTo>
                  <a:cubicBezTo>
                    <a:pt x="7687" y="163055"/>
                    <a:pt x="4316" y="163164"/>
                    <a:pt x="3201" y="163192"/>
                  </a:cubicBezTo>
                  <a:cubicBezTo>
                    <a:pt x="2625" y="163201"/>
                    <a:pt x="2177" y="163068"/>
                    <a:pt x="1858" y="162793"/>
                  </a:cubicBezTo>
                  <a:cubicBezTo>
                    <a:pt x="1539" y="162518"/>
                    <a:pt x="1377" y="162043"/>
                    <a:pt x="1372" y="161369"/>
                  </a:cubicBezTo>
                  <a:lnTo>
                    <a:pt x="1372" y="155215"/>
                  </a:lnTo>
                  <a:cubicBezTo>
                    <a:pt x="1410" y="154304"/>
                    <a:pt x="2020" y="153848"/>
                    <a:pt x="3201" y="153848"/>
                  </a:cubicBezTo>
                  <a:lnTo>
                    <a:pt x="9830" y="153848"/>
                  </a:lnTo>
                  <a:cubicBezTo>
                    <a:pt x="12202" y="153933"/>
                    <a:pt x="14374" y="153591"/>
                    <a:pt x="16346" y="152819"/>
                  </a:cubicBezTo>
                  <a:cubicBezTo>
                    <a:pt x="18317" y="152047"/>
                    <a:pt x="19574" y="150332"/>
                    <a:pt x="20117" y="147674"/>
                  </a:cubicBezTo>
                  <a:cubicBezTo>
                    <a:pt x="20234" y="146600"/>
                    <a:pt x="20358" y="143304"/>
                    <a:pt x="20489" y="137785"/>
                  </a:cubicBezTo>
                  <a:cubicBezTo>
                    <a:pt x="20620" y="132267"/>
                    <a:pt x="20743" y="125827"/>
                    <a:pt x="20860" y="118465"/>
                  </a:cubicBezTo>
                  <a:cubicBezTo>
                    <a:pt x="20977" y="111103"/>
                    <a:pt x="21072" y="104120"/>
                    <a:pt x="21146" y="97515"/>
                  </a:cubicBezTo>
                  <a:cubicBezTo>
                    <a:pt x="21220" y="90911"/>
                    <a:pt x="21258" y="85985"/>
                    <a:pt x="21260" y="82739"/>
                  </a:cubicBezTo>
                  <a:lnTo>
                    <a:pt x="21260" y="66734"/>
                  </a:lnTo>
                  <a:cubicBezTo>
                    <a:pt x="21257" y="65170"/>
                    <a:pt x="21220" y="61953"/>
                    <a:pt x="21149" y="57084"/>
                  </a:cubicBezTo>
                  <a:cubicBezTo>
                    <a:pt x="21079" y="52215"/>
                    <a:pt x="20992" y="46848"/>
                    <a:pt x="20889" y="40983"/>
                  </a:cubicBezTo>
                  <a:cubicBezTo>
                    <a:pt x="20786" y="35117"/>
                    <a:pt x="20685" y="29907"/>
                    <a:pt x="20585" y="25353"/>
                  </a:cubicBezTo>
                  <a:cubicBezTo>
                    <a:pt x="20486" y="20798"/>
                    <a:pt x="20406" y="18053"/>
                    <a:pt x="20346" y="17118"/>
                  </a:cubicBezTo>
                  <a:cubicBezTo>
                    <a:pt x="20132" y="14393"/>
                    <a:pt x="19417" y="12412"/>
                    <a:pt x="18203" y="11173"/>
                  </a:cubicBezTo>
                  <a:cubicBezTo>
                    <a:pt x="16988" y="9935"/>
                    <a:pt x="15188" y="9325"/>
                    <a:pt x="12802" y="9344"/>
                  </a:cubicBezTo>
                  <a:lnTo>
                    <a:pt x="1829" y="9344"/>
                  </a:lnTo>
                  <a:cubicBezTo>
                    <a:pt x="648" y="9344"/>
                    <a:pt x="39" y="8888"/>
                    <a:pt x="0" y="7977"/>
                  </a:cubicBezTo>
                  <a:lnTo>
                    <a:pt x="0" y="1367"/>
                  </a:lnTo>
                  <a:cubicBezTo>
                    <a:pt x="10" y="912"/>
                    <a:pt x="162" y="570"/>
                    <a:pt x="458" y="342"/>
                  </a:cubicBezTo>
                  <a:cubicBezTo>
                    <a:pt x="753" y="114"/>
                    <a:pt x="1134" y="0"/>
                    <a:pt x="1601" y="0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07" name="任意多边形 38"/>
            <p:cNvSpPr/>
            <p:nvPr/>
          </p:nvSpPr>
          <p:spPr bwMode="auto">
            <a:xfrm>
              <a:off x="894372" y="911508"/>
              <a:ext cx="25351" cy="25351"/>
            </a:xfrm>
            <a:custGeom>
              <a:avLst/>
              <a:gdLst/>
              <a:ahLst/>
              <a:cxnLst/>
              <a:rect l="l" t="t" r="r" b="b"/>
              <a:pathLst>
                <a:path w="164112" h="163194">
                  <a:moveTo>
                    <a:pt x="1603" y="1"/>
                  </a:moveTo>
                  <a:cubicBezTo>
                    <a:pt x="2613" y="28"/>
                    <a:pt x="5852" y="138"/>
                    <a:pt x="11319" y="330"/>
                  </a:cubicBezTo>
                  <a:cubicBezTo>
                    <a:pt x="16786" y="521"/>
                    <a:pt x="24597" y="631"/>
                    <a:pt x="34751" y="658"/>
                  </a:cubicBezTo>
                  <a:cubicBezTo>
                    <a:pt x="46328" y="631"/>
                    <a:pt x="54662" y="521"/>
                    <a:pt x="59752" y="330"/>
                  </a:cubicBezTo>
                  <a:cubicBezTo>
                    <a:pt x="64842" y="138"/>
                    <a:pt x="67860" y="28"/>
                    <a:pt x="68807" y="1"/>
                  </a:cubicBezTo>
                  <a:cubicBezTo>
                    <a:pt x="69473" y="-4"/>
                    <a:pt x="69911" y="120"/>
                    <a:pt x="70120" y="371"/>
                  </a:cubicBezTo>
                  <a:cubicBezTo>
                    <a:pt x="70330" y="623"/>
                    <a:pt x="70425" y="1031"/>
                    <a:pt x="70406" y="1596"/>
                  </a:cubicBezTo>
                  <a:lnTo>
                    <a:pt x="70406" y="7294"/>
                  </a:lnTo>
                  <a:cubicBezTo>
                    <a:pt x="70425" y="7878"/>
                    <a:pt x="70330" y="8362"/>
                    <a:pt x="70120" y="8747"/>
                  </a:cubicBezTo>
                  <a:cubicBezTo>
                    <a:pt x="69911" y="9131"/>
                    <a:pt x="69473" y="9331"/>
                    <a:pt x="68807" y="9345"/>
                  </a:cubicBezTo>
                  <a:lnTo>
                    <a:pt x="63554" y="9345"/>
                  </a:lnTo>
                  <a:cubicBezTo>
                    <a:pt x="61925" y="9364"/>
                    <a:pt x="60611" y="9897"/>
                    <a:pt x="59611" y="10945"/>
                  </a:cubicBezTo>
                  <a:cubicBezTo>
                    <a:pt x="58611" y="11993"/>
                    <a:pt x="58096" y="13441"/>
                    <a:pt x="58068" y="15290"/>
                  </a:cubicBezTo>
                  <a:cubicBezTo>
                    <a:pt x="58193" y="16546"/>
                    <a:pt x="59641" y="20135"/>
                    <a:pt x="62412" y="26057"/>
                  </a:cubicBezTo>
                  <a:cubicBezTo>
                    <a:pt x="65182" y="31980"/>
                    <a:pt x="68522" y="38870"/>
                    <a:pt x="72431" y="46728"/>
                  </a:cubicBezTo>
                  <a:cubicBezTo>
                    <a:pt x="76340" y="54587"/>
                    <a:pt x="80065" y="62049"/>
                    <a:pt x="83606" y="69114"/>
                  </a:cubicBezTo>
                  <a:cubicBezTo>
                    <a:pt x="87148" y="76180"/>
                    <a:pt x="89752" y="81484"/>
                    <a:pt x="91419" y="85026"/>
                  </a:cubicBezTo>
                  <a:cubicBezTo>
                    <a:pt x="93258" y="81683"/>
                    <a:pt x="96009" y="76710"/>
                    <a:pt x="99673" y="70107"/>
                  </a:cubicBezTo>
                  <a:cubicBezTo>
                    <a:pt x="103336" y="63505"/>
                    <a:pt x="107161" y="56474"/>
                    <a:pt x="111147" y="49015"/>
                  </a:cubicBezTo>
                  <a:cubicBezTo>
                    <a:pt x="115133" y="41555"/>
                    <a:pt x="118529" y="34867"/>
                    <a:pt x="121335" y="28951"/>
                  </a:cubicBezTo>
                  <a:cubicBezTo>
                    <a:pt x="124142" y="23035"/>
                    <a:pt x="125608" y="19091"/>
                    <a:pt x="125733" y="17119"/>
                  </a:cubicBezTo>
                  <a:cubicBezTo>
                    <a:pt x="125671" y="15094"/>
                    <a:pt x="124823" y="13313"/>
                    <a:pt x="123187" y="11774"/>
                  </a:cubicBezTo>
                  <a:cubicBezTo>
                    <a:pt x="121552" y="10236"/>
                    <a:pt x="119502" y="9426"/>
                    <a:pt x="117038" y="9345"/>
                  </a:cubicBezTo>
                  <a:lnTo>
                    <a:pt x="110859" y="9345"/>
                  </a:lnTo>
                  <a:cubicBezTo>
                    <a:pt x="110192" y="9345"/>
                    <a:pt x="109753" y="9174"/>
                    <a:pt x="109543" y="8832"/>
                  </a:cubicBezTo>
                  <a:cubicBezTo>
                    <a:pt x="109334" y="8490"/>
                    <a:pt x="109239" y="7978"/>
                    <a:pt x="109258" y="7294"/>
                  </a:cubicBezTo>
                  <a:lnTo>
                    <a:pt x="109258" y="1368"/>
                  </a:lnTo>
                  <a:cubicBezTo>
                    <a:pt x="109239" y="913"/>
                    <a:pt x="109334" y="571"/>
                    <a:pt x="109543" y="343"/>
                  </a:cubicBezTo>
                  <a:cubicBezTo>
                    <a:pt x="109753" y="115"/>
                    <a:pt x="110192" y="1"/>
                    <a:pt x="110859" y="1"/>
                  </a:cubicBezTo>
                  <a:cubicBezTo>
                    <a:pt x="111994" y="28"/>
                    <a:pt x="114930" y="138"/>
                    <a:pt x="119666" y="330"/>
                  </a:cubicBezTo>
                  <a:cubicBezTo>
                    <a:pt x="124403" y="521"/>
                    <a:pt x="130993" y="631"/>
                    <a:pt x="139439" y="658"/>
                  </a:cubicBezTo>
                  <a:cubicBezTo>
                    <a:pt x="147158" y="631"/>
                    <a:pt x="152678" y="521"/>
                    <a:pt x="156000" y="330"/>
                  </a:cubicBezTo>
                  <a:cubicBezTo>
                    <a:pt x="159322" y="138"/>
                    <a:pt x="161416" y="28"/>
                    <a:pt x="162282" y="1"/>
                  </a:cubicBezTo>
                  <a:cubicBezTo>
                    <a:pt x="163058" y="-9"/>
                    <a:pt x="163562" y="124"/>
                    <a:pt x="163795" y="400"/>
                  </a:cubicBezTo>
                  <a:cubicBezTo>
                    <a:pt x="164029" y="675"/>
                    <a:pt x="164133" y="1150"/>
                    <a:pt x="164109" y="1824"/>
                  </a:cubicBezTo>
                  <a:lnTo>
                    <a:pt x="164109" y="7294"/>
                  </a:lnTo>
                  <a:cubicBezTo>
                    <a:pt x="164133" y="7978"/>
                    <a:pt x="164029" y="8490"/>
                    <a:pt x="163795" y="8832"/>
                  </a:cubicBezTo>
                  <a:cubicBezTo>
                    <a:pt x="163562" y="9174"/>
                    <a:pt x="163058" y="9345"/>
                    <a:pt x="162282" y="9345"/>
                  </a:cubicBezTo>
                  <a:lnTo>
                    <a:pt x="158170" y="9345"/>
                  </a:lnTo>
                  <a:cubicBezTo>
                    <a:pt x="156643" y="9316"/>
                    <a:pt x="154558" y="9716"/>
                    <a:pt x="151917" y="10545"/>
                  </a:cubicBezTo>
                  <a:cubicBezTo>
                    <a:pt x="149276" y="11374"/>
                    <a:pt x="147020" y="12803"/>
                    <a:pt x="145150" y="14832"/>
                  </a:cubicBezTo>
                  <a:cubicBezTo>
                    <a:pt x="144254" y="15996"/>
                    <a:pt x="141775" y="19842"/>
                    <a:pt x="137713" y="26368"/>
                  </a:cubicBezTo>
                  <a:cubicBezTo>
                    <a:pt x="133651" y="32895"/>
                    <a:pt x="128928" y="40606"/>
                    <a:pt x="123544" y="49501"/>
                  </a:cubicBezTo>
                  <a:cubicBezTo>
                    <a:pt x="118160" y="58396"/>
                    <a:pt x="113037" y="66978"/>
                    <a:pt x="108173" y="75248"/>
                  </a:cubicBezTo>
                  <a:cubicBezTo>
                    <a:pt x="103310" y="83518"/>
                    <a:pt x="99629" y="89979"/>
                    <a:pt x="97129" y="94630"/>
                  </a:cubicBezTo>
                  <a:lnTo>
                    <a:pt x="97129" y="120009"/>
                  </a:lnTo>
                  <a:cubicBezTo>
                    <a:pt x="97137" y="123097"/>
                    <a:pt x="97199" y="126499"/>
                    <a:pt x="97316" y="130214"/>
                  </a:cubicBezTo>
                  <a:cubicBezTo>
                    <a:pt x="97433" y="133928"/>
                    <a:pt x="97563" y="137262"/>
                    <a:pt x="97706" y="140215"/>
                  </a:cubicBezTo>
                  <a:cubicBezTo>
                    <a:pt x="97849" y="143167"/>
                    <a:pt x="97962" y="145044"/>
                    <a:pt x="98045" y="145846"/>
                  </a:cubicBezTo>
                  <a:cubicBezTo>
                    <a:pt x="98441" y="149381"/>
                    <a:pt x="99366" y="151629"/>
                    <a:pt x="100820" y="152591"/>
                  </a:cubicBezTo>
                  <a:cubicBezTo>
                    <a:pt x="102274" y="153553"/>
                    <a:pt x="103942" y="153973"/>
                    <a:pt x="105825" y="153849"/>
                  </a:cubicBezTo>
                  <a:lnTo>
                    <a:pt x="112461" y="153849"/>
                  </a:lnTo>
                  <a:cubicBezTo>
                    <a:pt x="113229" y="153858"/>
                    <a:pt x="113696" y="154010"/>
                    <a:pt x="113863" y="154305"/>
                  </a:cubicBezTo>
                  <a:cubicBezTo>
                    <a:pt x="114030" y="154599"/>
                    <a:pt x="114096" y="154979"/>
                    <a:pt x="114063" y="155444"/>
                  </a:cubicBezTo>
                  <a:lnTo>
                    <a:pt x="114063" y="161142"/>
                  </a:lnTo>
                  <a:cubicBezTo>
                    <a:pt x="114096" y="161825"/>
                    <a:pt x="114030" y="162338"/>
                    <a:pt x="113863" y="162680"/>
                  </a:cubicBezTo>
                  <a:cubicBezTo>
                    <a:pt x="113696" y="163022"/>
                    <a:pt x="113229" y="163193"/>
                    <a:pt x="112461" y="163193"/>
                  </a:cubicBezTo>
                  <a:cubicBezTo>
                    <a:pt x="111221" y="163165"/>
                    <a:pt x="108038" y="163056"/>
                    <a:pt x="102912" y="162864"/>
                  </a:cubicBezTo>
                  <a:cubicBezTo>
                    <a:pt x="97785" y="162672"/>
                    <a:pt x="89919" y="162563"/>
                    <a:pt x="79313" y="162536"/>
                  </a:cubicBezTo>
                  <a:cubicBezTo>
                    <a:pt x="67686" y="162563"/>
                    <a:pt x="59469" y="162672"/>
                    <a:pt x="54666" y="162864"/>
                  </a:cubicBezTo>
                  <a:cubicBezTo>
                    <a:pt x="49862" y="163056"/>
                    <a:pt x="46957" y="163165"/>
                    <a:pt x="45952" y="163193"/>
                  </a:cubicBezTo>
                  <a:cubicBezTo>
                    <a:pt x="45038" y="163231"/>
                    <a:pt x="44580" y="162471"/>
                    <a:pt x="44580" y="160914"/>
                  </a:cubicBezTo>
                  <a:lnTo>
                    <a:pt x="44580" y="155444"/>
                  </a:lnTo>
                  <a:cubicBezTo>
                    <a:pt x="44561" y="154979"/>
                    <a:pt x="44657" y="154599"/>
                    <a:pt x="44866" y="154305"/>
                  </a:cubicBezTo>
                  <a:cubicBezTo>
                    <a:pt x="45076" y="154010"/>
                    <a:pt x="45514" y="153858"/>
                    <a:pt x="46180" y="153849"/>
                  </a:cubicBezTo>
                  <a:lnTo>
                    <a:pt x="54181" y="153849"/>
                  </a:lnTo>
                  <a:cubicBezTo>
                    <a:pt x="57101" y="153815"/>
                    <a:pt x="59149" y="153310"/>
                    <a:pt x="60325" y="152334"/>
                  </a:cubicBezTo>
                  <a:cubicBezTo>
                    <a:pt x="61501" y="151357"/>
                    <a:pt x="62121" y="150109"/>
                    <a:pt x="62182" y="148590"/>
                  </a:cubicBezTo>
                  <a:cubicBezTo>
                    <a:pt x="62311" y="146746"/>
                    <a:pt x="62454" y="141916"/>
                    <a:pt x="62611" y="134099"/>
                  </a:cubicBezTo>
                  <a:cubicBezTo>
                    <a:pt x="62768" y="126283"/>
                    <a:pt x="62854" y="116937"/>
                    <a:pt x="62868" y="106062"/>
                  </a:cubicBezTo>
                  <a:lnTo>
                    <a:pt x="62868" y="96230"/>
                  </a:lnTo>
                  <a:cubicBezTo>
                    <a:pt x="61788" y="94149"/>
                    <a:pt x="59148" y="89265"/>
                    <a:pt x="54949" y="81579"/>
                  </a:cubicBezTo>
                  <a:cubicBezTo>
                    <a:pt x="50751" y="73893"/>
                    <a:pt x="45989" y="65258"/>
                    <a:pt x="40666" y="55674"/>
                  </a:cubicBezTo>
                  <a:cubicBezTo>
                    <a:pt x="35342" y="46091"/>
                    <a:pt x="30452" y="37413"/>
                    <a:pt x="25996" y="29641"/>
                  </a:cubicBezTo>
                  <a:cubicBezTo>
                    <a:pt x="21540" y="21869"/>
                    <a:pt x="18514" y="16856"/>
                    <a:pt x="16920" y="14604"/>
                  </a:cubicBezTo>
                  <a:cubicBezTo>
                    <a:pt x="15453" y="12884"/>
                    <a:pt x="13586" y="11579"/>
                    <a:pt x="11319" y="10688"/>
                  </a:cubicBezTo>
                  <a:cubicBezTo>
                    <a:pt x="9052" y="9797"/>
                    <a:pt x="6957" y="9350"/>
                    <a:pt x="5033" y="9345"/>
                  </a:cubicBezTo>
                  <a:lnTo>
                    <a:pt x="1603" y="9345"/>
                  </a:lnTo>
                  <a:cubicBezTo>
                    <a:pt x="937" y="9335"/>
                    <a:pt x="499" y="9184"/>
                    <a:pt x="289" y="8889"/>
                  </a:cubicBezTo>
                  <a:cubicBezTo>
                    <a:pt x="80" y="8595"/>
                    <a:pt x="-16" y="8215"/>
                    <a:pt x="3" y="7750"/>
                  </a:cubicBezTo>
                  <a:lnTo>
                    <a:pt x="3" y="1368"/>
                  </a:lnTo>
                  <a:cubicBezTo>
                    <a:pt x="-16" y="913"/>
                    <a:pt x="80" y="571"/>
                    <a:pt x="289" y="343"/>
                  </a:cubicBezTo>
                  <a:cubicBezTo>
                    <a:pt x="499" y="115"/>
                    <a:pt x="937" y="1"/>
                    <a:pt x="1603" y="1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08" name="任意多边形 39"/>
            <p:cNvSpPr/>
            <p:nvPr/>
          </p:nvSpPr>
          <p:spPr bwMode="auto">
            <a:xfrm rot="19739540">
              <a:off x="1024399" y="876343"/>
              <a:ext cx="22898" cy="25351"/>
            </a:xfrm>
            <a:custGeom>
              <a:avLst/>
              <a:gdLst/>
              <a:ahLst/>
              <a:cxnLst/>
              <a:rect l="l" t="t" r="r" b="b"/>
              <a:pathLst>
                <a:path w="146203" h="163192">
                  <a:moveTo>
                    <a:pt x="2060" y="0"/>
                  </a:moveTo>
                  <a:cubicBezTo>
                    <a:pt x="4369" y="28"/>
                    <a:pt x="8037" y="143"/>
                    <a:pt x="13063" y="342"/>
                  </a:cubicBezTo>
                  <a:cubicBezTo>
                    <a:pt x="18090" y="542"/>
                    <a:pt x="25706" y="656"/>
                    <a:pt x="35912" y="685"/>
                  </a:cubicBezTo>
                  <a:lnTo>
                    <a:pt x="116174" y="457"/>
                  </a:lnTo>
                  <a:cubicBezTo>
                    <a:pt x="118084" y="438"/>
                    <a:pt x="119922" y="362"/>
                    <a:pt x="121689" y="229"/>
                  </a:cubicBezTo>
                  <a:cubicBezTo>
                    <a:pt x="123456" y="95"/>
                    <a:pt x="124665" y="19"/>
                    <a:pt x="125318" y="0"/>
                  </a:cubicBezTo>
                  <a:cubicBezTo>
                    <a:pt x="125880" y="5"/>
                    <a:pt x="126299" y="109"/>
                    <a:pt x="126575" y="314"/>
                  </a:cubicBezTo>
                  <a:cubicBezTo>
                    <a:pt x="126851" y="518"/>
                    <a:pt x="127042" y="794"/>
                    <a:pt x="127147" y="1141"/>
                  </a:cubicBezTo>
                  <a:cubicBezTo>
                    <a:pt x="127533" y="2557"/>
                    <a:pt x="128411" y="6039"/>
                    <a:pt x="129780" y="11588"/>
                  </a:cubicBezTo>
                  <a:cubicBezTo>
                    <a:pt x="131148" y="17138"/>
                    <a:pt x="132517" y="22637"/>
                    <a:pt x="133886" y="28086"/>
                  </a:cubicBezTo>
                  <a:cubicBezTo>
                    <a:pt x="135255" y="33535"/>
                    <a:pt x="136132" y="36817"/>
                    <a:pt x="136519" y="37932"/>
                  </a:cubicBezTo>
                  <a:cubicBezTo>
                    <a:pt x="136762" y="38484"/>
                    <a:pt x="136848" y="38923"/>
                    <a:pt x="136776" y="39247"/>
                  </a:cubicBezTo>
                  <a:cubicBezTo>
                    <a:pt x="136705" y="39571"/>
                    <a:pt x="136391" y="39895"/>
                    <a:pt x="135833" y="40219"/>
                  </a:cubicBezTo>
                  <a:lnTo>
                    <a:pt x="132176" y="42048"/>
                  </a:lnTo>
                  <a:cubicBezTo>
                    <a:pt x="131704" y="42282"/>
                    <a:pt x="131219" y="42329"/>
                    <a:pt x="130719" y="42191"/>
                  </a:cubicBezTo>
                  <a:cubicBezTo>
                    <a:pt x="130218" y="42053"/>
                    <a:pt x="129790" y="41700"/>
                    <a:pt x="129433" y="41133"/>
                  </a:cubicBezTo>
                  <a:cubicBezTo>
                    <a:pt x="128837" y="40301"/>
                    <a:pt x="126726" y="38053"/>
                    <a:pt x="123100" y="34391"/>
                  </a:cubicBezTo>
                  <a:cubicBezTo>
                    <a:pt x="119473" y="30729"/>
                    <a:pt x="115618" y="26991"/>
                    <a:pt x="111534" y="23176"/>
                  </a:cubicBezTo>
                  <a:cubicBezTo>
                    <a:pt x="107450" y="19362"/>
                    <a:pt x="104425" y="16810"/>
                    <a:pt x="102458" y="15519"/>
                  </a:cubicBezTo>
                  <a:cubicBezTo>
                    <a:pt x="100019" y="13976"/>
                    <a:pt x="97295" y="12603"/>
                    <a:pt x="94285" y="11403"/>
                  </a:cubicBezTo>
                  <a:cubicBezTo>
                    <a:pt x="91275" y="10202"/>
                    <a:pt x="88208" y="9516"/>
                    <a:pt x="85084" y="9344"/>
                  </a:cubicBezTo>
                  <a:lnTo>
                    <a:pt x="54909" y="8431"/>
                  </a:lnTo>
                  <a:lnTo>
                    <a:pt x="54223" y="74981"/>
                  </a:lnTo>
                  <a:cubicBezTo>
                    <a:pt x="59615" y="74966"/>
                    <a:pt x="64465" y="74824"/>
                    <a:pt x="68773" y="74552"/>
                  </a:cubicBezTo>
                  <a:cubicBezTo>
                    <a:pt x="73080" y="74280"/>
                    <a:pt x="75990" y="73966"/>
                    <a:pt x="77502" y="73609"/>
                  </a:cubicBezTo>
                  <a:cubicBezTo>
                    <a:pt x="79423" y="73170"/>
                    <a:pt x="81230" y="72389"/>
                    <a:pt x="82922" y="71264"/>
                  </a:cubicBezTo>
                  <a:cubicBezTo>
                    <a:pt x="84615" y="70140"/>
                    <a:pt x="86308" y="68558"/>
                    <a:pt x="88000" y="66519"/>
                  </a:cubicBezTo>
                  <a:cubicBezTo>
                    <a:pt x="89317" y="64699"/>
                    <a:pt x="90506" y="62450"/>
                    <a:pt x="91566" y="59772"/>
                  </a:cubicBezTo>
                  <a:cubicBezTo>
                    <a:pt x="92627" y="57095"/>
                    <a:pt x="93188" y="54617"/>
                    <a:pt x="93250" y="52340"/>
                  </a:cubicBezTo>
                  <a:cubicBezTo>
                    <a:pt x="93254" y="51554"/>
                    <a:pt x="93416" y="51010"/>
                    <a:pt x="93734" y="50710"/>
                  </a:cubicBezTo>
                  <a:cubicBezTo>
                    <a:pt x="94052" y="50410"/>
                    <a:pt x="94498" y="50267"/>
                    <a:pt x="95073" y="50281"/>
                  </a:cubicBezTo>
                  <a:lnTo>
                    <a:pt x="101226" y="50967"/>
                  </a:lnTo>
                  <a:cubicBezTo>
                    <a:pt x="101814" y="51058"/>
                    <a:pt x="102290" y="51220"/>
                    <a:pt x="102651" y="51453"/>
                  </a:cubicBezTo>
                  <a:cubicBezTo>
                    <a:pt x="103013" y="51687"/>
                    <a:pt x="103146" y="52135"/>
                    <a:pt x="103051" y="52797"/>
                  </a:cubicBezTo>
                  <a:cubicBezTo>
                    <a:pt x="102722" y="54989"/>
                    <a:pt x="102522" y="58438"/>
                    <a:pt x="102451" y="63145"/>
                  </a:cubicBezTo>
                  <a:cubicBezTo>
                    <a:pt x="102379" y="67851"/>
                    <a:pt x="102351" y="72328"/>
                    <a:pt x="102365" y="76575"/>
                  </a:cubicBezTo>
                  <a:cubicBezTo>
                    <a:pt x="102394" y="81852"/>
                    <a:pt x="102565" y="86875"/>
                    <a:pt x="102879" y="91647"/>
                  </a:cubicBezTo>
                  <a:cubicBezTo>
                    <a:pt x="103194" y="96418"/>
                    <a:pt x="103479" y="100076"/>
                    <a:pt x="103737" y="102621"/>
                  </a:cubicBezTo>
                  <a:cubicBezTo>
                    <a:pt x="103832" y="103283"/>
                    <a:pt x="103698" y="103731"/>
                    <a:pt x="103337" y="103964"/>
                  </a:cubicBezTo>
                  <a:cubicBezTo>
                    <a:pt x="102975" y="104198"/>
                    <a:pt x="102499" y="104360"/>
                    <a:pt x="101909" y="104450"/>
                  </a:cubicBezTo>
                  <a:lnTo>
                    <a:pt x="96440" y="105594"/>
                  </a:lnTo>
                  <a:cubicBezTo>
                    <a:pt x="95994" y="105718"/>
                    <a:pt x="95633" y="105641"/>
                    <a:pt x="95357" y="105365"/>
                  </a:cubicBezTo>
                  <a:cubicBezTo>
                    <a:pt x="95082" y="105089"/>
                    <a:pt x="94835" y="104555"/>
                    <a:pt x="94617" y="103764"/>
                  </a:cubicBezTo>
                  <a:cubicBezTo>
                    <a:pt x="94114" y="101849"/>
                    <a:pt x="93410" y="99791"/>
                    <a:pt x="92507" y="97590"/>
                  </a:cubicBezTo>
                  <a:cubicBezTo>
                    <a:pt x="91604" y="95388"/>
                    <a:pt x="90786" y="93559"/>
                    <a:pt x="90054" y="92101"/>
                  </a:cubicBezTo>
                  <a:cubicBezTo>
                    <a:pt x="88718" y="89909"/>
                    <a:pt x="86883" y="88118"/>
                    <a:pt x="84548" y="86727"/>
                  </a:cubicBezTo>
                  <a:cubicBezTo>
                    <a:pt x="82214" y="85336"/>
                    <a:pt x="79865" y="84459"/>
                    <a:pt x="77502" y="84097"/>
                  </a:cubicBezTo>
                  <a:cubicBezTo>
                    <a:pt x="74464" y="83639"/>
                    <a:pt x="71069" y="83296"/>
                    <a:pt x="67318" y="83068"/>
                  </a:cubicBezTo>
                  <a:cubicBezTo>
                    <a:pt x="63566" y="82839"/>
                    <a:pt x="59201" y="82725"/>
                    <a:pt x="54223" y="82725"/>
                  </a:cubicBezTo>
                  <a:lnTo>
                    <a:pt x="54223" y="96446"/>
                  </a:lnTo>
                  <a:cubicBezTo>
                    <a:pt x="54237" y="100735"/>
                    <a:pt x="54336" y="105599"/>
                    <a:pt x="54519" y="111040"/>
                  </a:cubicBezTo>
                  <a:cubicBezTo>
                    <a:pt x="54702" y="116481"/>
                    <a:pt x="54885" y="121464"/>
                    <a:pt x="55069" y="125990"/>
                  </a:cubicBezTo>
                  <a:cubicBezTo>
                    <a:pt x="55252" y="130515"/>
                    <a:pt x="55351" y="133550"/>
                    <a:pt x="55365" y="135095"/>
                  </a:cubicBezTo>
                  <a:cubicBezTo>
                    <a:pt x="55407" y="140936"/>
                    <a:pt x="55950" y="145148"/>
                    <a:pt x="56991" y="147730"/>
                  </a:cubicBezTo>
                  <a:cubicBezTo>
                    <a:pt x="58032" y="150312"/>
                    <a:pt x="59316" y="151894"/>
                    <a:pt x="60842" y="152475"/>
                  </a:cubicBezTo>
                  <a:cubicBezTo>
                    <a:pt x="62425" y="153161"/>
                    <a:pt x="64622" y="153676"/>
                    <a:pt x="67432" y="154019"/>
                  </a:cubicBezTo>
                  <a:cubicBezTo>
                    <a:pt x="70242" y="154362"/>
                    <a:pt x="74435" y="154534"/>
                    <a:pt x="80013" y="154534"/>
                  </a:cubicBezTo>
                  <a:cubicBezTo>
                    <a:pt x="82171" y="154534"/>
                    <a:pt x="85100" y="154476"/>
                    <a:pt x="88798" y="154362"/>
                  </a:cubicBezTo>
                  <a:cubicBezTo>
                    <a:pt x="92496" y="154248"/>
                    <a:pt x="95652" y="154076"/>
                    <a:pt x="98263" y="153847"/>
                  </a:cubicBezTo>
                  <a:cubicBezTo>
                    <a:pt x="100609" y="153633"/>
                    <a:pt x="103330" y="152918"/>
                    <a:pt x="106424" y="151703"/>
                  </a:cubicBezTo>
                  <a:cubicBezTo>
                    <a:pt x="109518" y="150489"/>
                    <a:pt x="112585" y="148688"/>
                    <a:pt x="115624" y="146301"/>
                  </a:cubicBezTo>
                  <a:cubicBezTo>
                    <a:pt x="118908" y="143523"/>
                    <a:pt x="122969" y="139530"/>
                    <a:pt x="127808" y="134323"/>
                  </a:cubicBezTo>
                  <a:cubicBezTo>
                    <a:pt x="132647" y="129116"/>
                    <a:pt x="136389" y="124951"/>
                    <a:pt x="139034" y="121831"/>
                  </a:cubicBezTo>
                  <a:cubicBezTo>
                    <a:pt x="139910" y="120916"/>
                    <a:pt x="140672" y="120687"/>
                    <a:pt x="141320" y="121145"/>
                  </a:cubicBezTo>
                  <a:lnTo>
                    <a:pt x="145206" y="123432"/>
                  </a:lnTo>
                  <a:cubicBezTo>
                    <a:pt x="145658" y="123665"/>
                    <a:pt x="145954" y="123941"/>
                    <a:pt x="146092" y="124261"/>
                  </a:cubicBezTo>
                  <a:cubicBezTo>
                    <a:pt x="146230" y="124580"/>
                    <a:pt x="146239" y="124913"/>
                    <a:pt x="146121" y="125261"/>
                  </a:cubicBezTo>
                  <a:lnTo>
                    <a:pt x="135833" y="159774"/>
                  </a:lnTo>
                  <a:cubicBezTo>
                    <a:pt x="135495" y="160814"/>
                    <a:pt x="134914" y="161640"/>
                    <a:pt x="134090" y="162252"/>
                  </a:cubicBezTo>
                  <a:cubicBezTo>
                    <a:pt x="133266" y="162864"/>
                    <a:pt x="132171" y="163178"/>
                    <a:pt x="130804" y="163192"/>
                  </a:cubicBezTo>
                  <a:cubicBezTo>
                    <a:pt x="130352" y="163187"/>
                    <a:pt x="128570" y="163140"/>
                    <a:pt x="125461" y="163049"/>
                  </a:cubicBezTo>
                  <a:cubicBezTo>
                    <a:pt x="122351" y="162959"/>
                    <a:pt x="117198" y="162854"/>
                    <a:pt x="110002" y="162735"/>
                  </a:cubicBezTo>
                  <a:cubicBezTo>
                    <a:pt x="102696" y="162725"/>
                    <a:pt x="92675" y="162687"/>
                    <a:pt x="79937" y="162620"/>
                  </a:cubicBezTo>
                  <a:cubicBezTo>
                    <a:pt x="67199" y="162554"/>
                    <a:pt x="50998" y="162515"/>
                    <a:pt x="31334" y="162506"/>
                  </a:cubicBezTo>
                  <a:cubicBezTo>
                    <a:pt x="27104" y="162515"/>
                    <a:pt x="23377" y="162554"/>
                    <a:pt x="20150" y="162620"/>
                  </a:cubicBezTo>
                  <a:cubicBezTo>
                    <a:pt x="16924" y="162687"/>
                    <a:pt x="14170" y="162726"/>
                    <a:pt x="11889" y="162736"/>
                  </a:cubicBezTo>
                  <a:cubicBezTo>
                    <a:pt x="9508" y="162855"/>
                    <a:pt x="7527" y="162959"/>
                    <a:pt x="5946" y="163049"/>
                  </a:cubicBezTo>
                  <a:cubicBezTo>
                    <a:pt x="4365" y="163140"/>
                    <a:pt x="3069" y="163187"/>
                    <a:pt x="2060" y="163192"/>
                  </a:cubicBezTo>
                  <a:cubicBezTo>
                    <a:pt x="1274" y="163201"/>
                    <a:pt x="731" y="163011"/>
                    <a:pt x="431" y="162622"/>
                  </a:cubicBezTo>
                  <a:cubicBezTo>
                    <a:pt x="131" y="162233"/>
                    <a:pt x="-12" y="161587"/>
                    <a:pt x="2" y="160685"/>
                  </a:cubicBezTo>
                  <a:lnTo>
                    <a:pt x="2" y="155898"/>
                  </a:lnTo>
                  <a:cubicBezTo>
                    <a:pt x="-36" y="154531"/>
                    <a:pt x="726" y="153848"/>
                    <a:pt x="2288" y="153848"/>
                  </a:cubicBezTo>
                  <a:lnTo>
                    <a:pt x="9146" y="153848"/>
                  </a:lnTo>
                  <a:cubicBezTo>
                    <a:pt x="14223" y="153948"/>
                    <a:pt x="17442" y="153347"/>
                    <a:pt x="18804" y="152047"/>
                  </a:cubicBezTo>
                  <a:cubicBezTo>
                    <a:pt x="20167" y="150746"/>
                    <a:pt x="20757" y="148145"/>
                    <a:pt x="20576" y="144243"/>
                  </a:cubicBezTo>
                  <a:lnTo>
                    <a:pt x="20576" y="67662"/>
                  </a:lnTo>
                  <a:cubicBezTo>
                    <a:pt x="20572" y="61119"/>
                    <a:pt x="20529" y="54207"/>
                    <a:pt x="20449" y="46927"/>
                  </a:cubicBezTo>
                  <a:cubicBezTo>
                    <a:pt x="20369" y="39646"/>
                    <a:pt x="20276" y="33294"/>
                    <a:pt x="20170" y="27868"/>
                  </a:cubicBezTo>
                  <a:cubicBezTo>
                    <a:pt x="20064" y="22443"/>
                    <a:pt x="19971" y="19241"/>
                    <a:pt x="19890" y="18263"/>
                  </a:cubicBezTo>
                  <a:cubicBezTo>
                    <a:pt x="19486" y="14689"/>
                    <a:pt x="18581" y="12288"/>
                    <a:pt x="17176" y="11059"/>
                  </a:cubicBezTo>
                  <a:cubicBezTo>
                    <a:pt x="15771" y="9830"/>
                    <a:pt x="13551" y="9258"/>
                    <a:pt x="10518" y="9344"/>
                  </a:cubicBezTo>
                  <a:lnTo>
                    <a:pt x="1602" y="9344"/>
                  </a:lnTo>
                  <a:cubicBezTo>
                    <a:pt x="1155" y="9349"/>
                    <a:pt x="850" y="9168"/>
                    <a:pt x="688" y="8803"/>
                  </a:cubicBezTo>
                  <a:cubicBezTo>
                    <a:pt x="526" y="8437"/>
                    <a:pt x="450" y="7858"/>
                    <a:pt x="459" y="7065"/>
                  </a:cubicBezTo>
                  <a:lnTo>
                    <a:pt x="459" y="1596"/>
                  </a:lnTo>
                  <a:cubicBezTo>
                    <a:pt x="440" y="1231"/>
                    <a:pt x="536" y="879"/>
                    <a:pt x="745" y="542"/>
                  </a:cubicBezTo>
                  <a:cubicBezTo>
                    <a:pt x="954" y="204"/>
                    <a:pt x="1393" y="24"/>
                    <a:pt x="2060" y="0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09" name="任意多边形 40"/>
            <p:cNvSpPr/>
            <p:nvPr/>
          </p:nvSpPr>
          <p:spPr bwMode="auto">
            <a:xfrm rot="19077670">
              <a:off x="1065288" y="846086"/>
              <a:ext cx="28622" cy="25351"/>
            </a:xfrm>
            <a:custGeom>
              <a:avLst/>
              <a:gdLst/>
              <a:ahLst/>
              <a:cxnLst/>
              <a:rect l="l" t="t" r="r" b="b"/>
              <a:pathLst>
                <a:path w="184237" h="163193">
                  <a:moveTo>
                    <a:pt x="2523" y="1"/>
                  </a:moveTo>
                  <a:cubicBezTo>
                    <a:pt x="4214" y="28"/>
                    <a:pt x="7518" y="138"/>
                    <a:pt x="12437" y="330"/>
                  </a:cubicBezTo>
                  <a:cubicBezTo>
                    <a:pt x="17355" y="521"/>
                    <a:pt x="25400" y="631"/>
                    <a:pt x="36571" y="658"/>
                  </a:cubicBezTo>
                  <a:cubicBezTo>
                    <a:pt x="47561" y="631"/>
                    <a:pt x="55626" y="521"/>
                    <a:pt x="60764" y="330"/>
                  </a:cubicBezTo>
                  <a:cubicBezTo>
                    <a:pt x="65902" y="138"/>
                    <a:pt x="69341" y="28"/>
                    <a:pt x="71081" y="1"/>
                  </a:cubicBezTo>
                  <a:cubicBezTo>
                    <a:pt x="72296" y="-9"/>
                    <a:pt x="73067" y="181"/>
                    <a:pt x="73396" y="571"/>
                  </a:cubicBezTo>
                  <a:cubicBezTo>
                    <a:pt x="73725" y="960"/>
                    <a:pt x="73868" y="1606"/>
                    <a:pt x="73825" y="2508"/>
                  </a:cubicBezTo>
                  <a:lnTo>
                    <a:pt x="73825" y="7294"/>
                  </a:lnTo>
                  <a:cubicBezTo>
                    <a:pt x="73868" y="7978"/>
                    <a:pt x="73725" y="8490"/>
                    <a:pt x="73396" y="8832"/>
                  </a:cubicBezTo>
                  <a:cubicBezTo>
                    <a:pt x="73067" y="9174"/>
                    <a:pt x="72296" y="9345"/>
                    <a:pt x="71081" y="9345"/>
                  </a:cubicBezTo>
                  <a:lnTo>
                    <a:pt x="65592" y="9345"/>
                  </a:lnTo>
                  <a:cubicBezTo>
                    <a:pt x="61614" y="9326"/>
                    <a:pt x="58994" y="10336"/>
                    <a:pt x="57731" y="12375"/>
                  </a:cubicBezTo>
                  <a:cubicBezTo>
                    <a:pt x="56469" y="14415"/>
                    <a:pt x="55735" y="17598"/>
                    <a:pt x="55530" y="21924"/>
                  </a:cubicBezTo>
                  <a:cubicBezTo>
                    <a:pt x="55441" y="23265"/>
                    <a:pt x="55289" y="26783"/>
                    <a:pt x="55073" y="32478"/>
                  </a:cubicBezTo>
                  <a:cubicBezTo>
                    <a:pt x="54857" y="38173"/>
                    <a:pt x="54653" y="44401"/>
                    <a:pt x="54463" y="51164"/>
                  </a:cubicBezTo>
                  <a:cubicBezTo>
                    <a:pt x="54272" y="57926"/>
                    <a:pt x="54171" y="63578"/>
                    <a:pt x="54158" y="68121"/>
                  </a:cubicBezTo>
                  <a:lnTo>
                    <a:pt x="54158" y="71552"/>
                  </a:lnTo>
                  <a:cubicBezTo>
                    <a:pt x="54125" y="72128"/>
                    <a:pt x="54363" y="72576"/>
                    <a:pt x="54873" y="72896"/>
                  </a:cubicBezTo>
                  <a:cubicBezTo>
                    <a:pt x="55383" y="73215"/>
                    <a:pt x="56364" y="73377"/>
                    <a:pt x="57817" y="73382"/>
                  </a:cubicBezTo>
                  <a:lnTo>
                    <a:pt x="126193" y="73382"/>
                  </a:lnTo>
                  <a:cubicBezTo>
                    <a:pt x="127885" y="73415"/>
                    <a:pt x="129076" y="73234"/>
                    <a:pt x="129767" y="72838"/>
                  </a:cubicBezTo>
                  <a:cubicBezTo>
                    <a:pt x="130458" y="72443"/>
                    <a:pt x="130791" y="71633"/>
                    <a:pt x="130768" y="70408"/>
                  </a:cubicBezTo>
                  <a:lnTo>
                    <a:pt x="130768" y="68121"/>
                  </a:lnTo>
                  <a:cubicBezTo>
                    <a:pt x="130748" y="63478"/>
                    <a:pt x="130609" y="57645"/>
                    <a:pt x="130353" y="50622"/>
                  </a:cubicBezTo>
                  <a:cubicBezTo>
                    <a:pt x="130096" y="43598"/>
                    <a:pt x="129839" y="37172"/>
                    <a:pt x="129582" y="31343"/>
                  </a:cubicBezTo>
                  <a:cubicBezTo>
                    <a:pt x="129324" y="25514"/>
                    <a:pt x="129186" y="22069"/>
                    <a:pt x="129166" y="21009"/>
                  </a:cubicBezTo>
                  <a:cubicBezTo>
                    <a:pt x="129105" y="17321"/>
                    <a:pt x="128714" y="14462"/>
                    <a:pt x="127994" y="12433"/>
                  </a:cubicBezTo>
                  <a:cubicBezTo>
                    <a:pt x="127275" y="10403"/>
                    <a:pt x="125912" y="9374"/>
                    <a:pt x="123907" y="9345"/>
                  </a:cubicBezTo>
                  <a:lnTo>
                    <a:pt x="114531" y="9345"/>
                  </a:lnTo>
                  <a:cubicBezTo>
                    <a:pt x="113535" y="9350"/>
                    <a:pt x="112897" y="9169"/>
                    <a:pt x="112616" y="8804"/>
                  </a:cubicBezTo>
                  <a:cubicBezTo>
                    <a:pt x="112334" y="8438"/>
                    <a:pt x="112210" y="7859"/>
                    <a:pt x="112244" y="7066"/>
                  </a:cubicBezTo>
                  <a:lnTo>
                    <a:pt x="112244" y="2052"/>
                  </a:lnTo>
                  <a:cubicBezTo>
                    <a:pt x="112215" y="1368"/>
                    <a:pt x="112329" y="856"/>
                    <a:pt x="112587" y="514"/>
                  </a:cubicBezTo>
                  <a:cubicBezTo>
                    <a:pt x="112844" y="172"/>
                    <a:pt x="113416" y="1"/>
                    <a:pt x="114302" y="1"/>
                  </a:cubicBezTo>
                  <a:cubicBezTo>
                    <a:pt x="116280" y="28"/>
                    <a:pt x="119928" y="138"/>
                    <a:pt x="125248" y="330"/>
                  </a:cubicBezTo>
                  <a:cubicBezTo>
                    <a:pt x="130567" y="521"/>
                    <a:pt x="138041" y="631"/>
                    <a:pt x="147670" y="658"/>
                  </a:cubicBezTo>
                  <a:cubicBezTo>
                    <a:pt x="157093" y="631"/>
                    <a:pt x="164347" y="521"/>
                    <a:pt x="169432" y="330"/>
                  </a:cubicBezTo>
                  <a:cubicBezTo>
                    <a:pt x="174516" y="138"/>
                    <a:pt x="177773" y="28"/>
                    <a:pt x="179202" y="1"/>
                  </a:cubicBezTo>
                  <a:cubicBezTo>
                    <a:pt x="180526" y="-9"/>
                    <a:pt x="181365" y="181"/>
                    <a:pt x="181717" y="571"/>
                  </a:cubicBezTo>
                  <a:cubicBezTo>
                    <a:pt x="182069" y="960"/>
                    <a:pt x="182222" y="1606"/>
                    <a:pt x="182174" y="2508"/>
                  </a:cubicBezTo>
                  <a:lnTo>
                    <a:pt x="182174" y="6838"/>
                  </a:lnTo>
                  <a:cubicBezTo>
                    <a:pt x="182222" y="7640"/>
                    <a:pt x="182069" y="8258"/>
                    <a:pt x="181717" y="8690"/>
                  </a:cubicBezTo>
                  <a:cubicBezTo>
                    <a:pt x="181365" y="9122"/>
                    <a:pt x="180526" y="9340"/>
                    <a:pt x="179202" y="9345"/>
                  </a:cubicBezTo>
                  <a:lnTo>
                    <a:pt x="172344" y="9345"/>
                  </a:lnTo>
                  <a:cubicBezTo>
                    <a:pt x="169139" y="9345"/>
                    <a:pt x="167091" y="10317"/>
                    <a:pt x="166201" y="12261"/>
                  </a:cubicBezTo>
                  <a:cubicBezTo>
                    <a:pt x="165310" y="14205"/>
                    <a:pt x="164920" y="17121"/>
                    <a:pt x="165029" y="21009"/>
                  </a:cubicBezTo>
                  <a:cubicBezTo>
                    <a:pt x="165027" y="21980"/>
                    <a:pt x="165003" y="24654"/>
                    <a:pt x="164958" y="29031"/>
                  </a:cubicBezTo>
                  <a:cubicBezTo>
                    <a:pt x="164912" y="33408"/>
                    <a:pt x="164860" y="38462"/>
                    <a:pt x="164800" y="44194"/>
                  </a:cubicBezTo>
                  <a:cubicBezTo>
                    <a:pt x="164741" y="49925"/>
                    <a:pt x="164689" y="55308"/>
                    <a:pt x="164643" y="60342"/>
                  </a:cubicBezTo>
                  <a:cubicBezTo>
                    <a:pt x="164598" y="65376"/>
                    <a:pt x="164574" y="69037"/>
                    <a:pt x="164572" y="71323"/>
                  </a:cubicBezTo>
                  <a:lnTo>
                    <a:pt x="164572" y="79080"/>
                  </a:lnTo>
                  <a:cubicBezTo>
                    <a:pt x="164574" y="81081"/>
                    <a:pt x="164599" y="84817"/>
                    <a:pt x="164647" y="90289"/>
                  </a:cubicBezTo>
                  <a:cubicBezTo>
                    <a:pt x="164695" y="95760"/>
                    <a:pt x="164756" y="101921"/>
                    <a:pt x="164829" y="108769"/>
                  </a:cubicBezTo>
                  <a:cubicBezTo>
                    <a:pt x="164902" y="115618"/>
                    <a:pt x="164977" y="122108"/>
                    <a:pt x="165054" y="128239"/>
                  </a:cubicBezTo>
                  <a:cubicBezTo>
                    <a:pt x="165131" y="134370"/>
                    <a:pt x="165199" y="139095"/>
                    <a:pt x="165258" y="142414"/>
                  </a:cubicBezTo>
                  <a:cubicBezTo>
                    <a:pt x="165210" y="146492"/>
                    <a:pt x="165877" y="149427"/>
                    <a:pt x="167258" y="151219"/>
                  </a:cubicBezTo>
                  <a:cubicBezTo>
                    <a:pt x="168639" y="153010"/>
                    <a:pt x="171020" y="153887"/>
                    <a:pt x="174402" y="153849"/>
                  </a:cubicBezTo>
                  <a:lnTo>
                    <a:pt x="182174" y="153849"/>
                  </a:lnTo>
                  <a:cubicBezTo>
                    <a:pt x="183060" y="153849"/>
                    <a:pt x="183632" y="154020"/>
                    <a:pt x="183888" y="154362"/>
                  </a:cubicBezTo>
                  <a:cubicBezTo>
                    <a:pt x="184146" y="154703"/>
                    <a:pt x="184260" y="155216"/>
                    <a:pt x="184231" y="155900"/>
                  </a:cubicBezTo>
                  <a:lnTo>
                    <a:pt x="184231" y="160914"/>
                  </a:lnTo>
                  <a:cubicBezTo>
                    <a:pt x="184270" y="161507"/>
                    <a:pt x="184136" y="162029"/>
                    <a:pt x="183832" y="162481"/>
                  </a:cubicBezTo>
                  <a:cubicBezTo>
                    <a:pt x="183527" y="162932"/>
                    <a:pt x="182822" y="163169"/>
                    <a:pt x="181717" y="163193"/>
                  </a:cubicBezTo>
                  <a:cubicBezTo>
                    <a:pt x="180069" y="163165"/>
                    <a:pt x="176850" y="163056"/>
                    <a:pt x="172060" y="162864"/>
                  </a:cubicBezTo>
                  <a:cubicBezTo>
                    <a:pt x="167270" y="162672"/>
                    <a:pt x="159825" y="162563"/>
                    <a:pt x="149726" y="162536"/>
                  </a:cubicBezTo>
                  <a:cubicBezTo>
                    <a:pt x="138364" y="162563"/>
                    <a:pt x="130128" y="162672"/>
                    <a:pt x="125019" y="162864"/>
                  </a:cubicBezTo>
                  <a:cubicBezTo>
                    <a:pt x="119909" y="163056"/>
                    <a:pt x="116184" y="163165"/>
                    <a:pt x="113845" y="163193"/>
                  </a:cubicBezTo>
                  <a:cubicBezTo>
                    <a:pt x="112620" y="163169"/>
                    <a:pt x="111810" y="162932"/>
                    <a:pt x="111415" y="162481"/>
                  </a:cubicBezTo>
                  <a:cubicBezTo>
                    <a:pt x="111019" y="162029"/>
                    <a:pt x="110838" y="161507"/>
                    <a:pt x="110872" y="160914"/>
                  </a:cubicBezTo>
                  <a:lnTo>
                    <a:pt x="110872" y="155900"/>
                  </a:lnTo>
                  <a:cubicBezTo>
                    <a:pt x="110833" y="155216"/>
                    <a:pt x="110967" y="154703"/>
                    <a:pt x="111272" y="154362"/>
                  </a:cubicBezTo>
                  <a:cubicBezTo>
                    <a:pt x="111577" y="154020"/>
                    <a:pt x="112282" y="153849"/>
                    <a:pt x="113387" y="153849"/>
                  </a:cubicBezTo>
                  <a:lnTo>
                    <a:pt x="123449" y="153849"/>
                  </a:lnTo>
                  <a:cubicBezTo>
                    <a:pt x="126103" y="153787"/>
                    <a:pt x="127828" y="152824"/>
                    <a:pt x="128623" y="150961"/>
                  </a:cubicBezTo>
                  <a:cubicBezTo>
                    <a:pt x="129419" y="149099"/>
                    <a:pt x="129828" y="146707"/>
                    <a:pt x="129852" y="143786"/>
                  </a:cubicBezTo>
                  <a:cubicBezTo>
                    <a:pt x="130008" y="139860"/>
                    <a:pt x="130155" y="134067"/>
                    <a:pt x="130293" y="126405"/>
                  </a:cubicBezTo>
                  <a:cubicBezTo>
                    <a:pt x="130432" y="118744"/>
                    <a:pt x="130544" y="111273"/>
                    <a:pt x="130632" y="103993"/>
                  </a:cubicBezTo>
                  <a:cubicBezTo>
                    <a:pt x="130720" y="96713"/>
                    <a:pt x="130765" y="91682"/>
                    <a:pt x="130768" y="88900"/>
                  </a:cubicBezTo>
                  <a:lnTo>
                    <a:pt x="130768" y="86155"/>
                  </a:lnTo>
                  <a:cubicBezTo>
                    <a:pt x="130730" y="84940"/>
                    <a:pt x="130234" y="84169"/>
                    <a:pt x="129281" y="83840"/>
                  </a:cubicBezTo>
                  <a:cubicBezTo>
                    <a:pt x="128328" y="83511"/>
                    <a:pt x="127146" y="83368"/>
                    <a:pt x="125736" y="83411"/>
                  </a:cubicBezTo>
                  <a:lnTo>
                    <a:pt x="57360" y="83411"/>
                  </a:lnTo>
                  <a:cubicBezTo>
                    <a:pt x="56126" y="83397"/>
                    <a:pt x="55278" y="83597"/>
                    <a:pt x="54816" y="84011"/>
                  </a:cubicBezTo>
                  <a:cubicBezTo>
                    <a:pt x="54353" y="84426"/>
                    <a:pt x="54134" y="85140"/>
                    <a:pt x="54158" y="86155"/>
                  </a:cubicBezTo>
                  <a:lnTo>
                    <a:pt x="54158" y="89586"/>
                  </a:lnTo>
                  <a:cubicBezTo>
                    <a:pt x="54165" y="91795"/>
                    <a:pt x="54253" y="96372"/>
                    <a:pt x="54421" y="103316"/>
                  </a:cubicBezTo>
                  <a:cubicBezTo>
                    <a:pt x="54589" y="110260"/>
                    <a:pt x="54795" y="117750"/>
                    <a:pt x="55039" y="125787"/>
                  </a:cubicBezTo>
                  <a:cubicBezTo>
                    <a:pt x="55283" y="133824"/>
                    <a:pt x="55523" y="140586"/>
                    <a:pt x="55759" y="146073"/>
                  </a:cubicBezTo>
                  <a:cubicBezTo>
                    <a:pt x="55859" y="148798"/>
                    <a:pt x="56516" y="150780"/>
                    <a:pt x="57731" y="152019"/>
                  </a:cubicBezTo>
                  <a:cubicBezTo>
                    <a:pt x="58946" y="153258"/>
                    <a:pt x="60804" y="153868"/>
                    <a:pt x="63305" y="153849"/>
                  </a:cubicBezTo>
                  <a:lnTo>
                    <a:pt x="69709" y="153849"/>
                  </a:lnTo>
                  <a:cubicBezTo>
                    <a:pt x="70595" y="153839"/>
                    <a:pt x="71167" y="153972"/>
                    <a:pt x="71424" y="154248"/>
                  </a:cubicBezTo>
                  <a:cubicBezTo>
                    <a:pt x="71681" y="154523"/>
                    <a:pt x="71795" y="154998"/>
                    <a:pt x="71767" y="155672"/>
                  </a:cubicBezTo>
                  <a:lnTo>
                    <a:pt x="71767" y="161142"/>
                  </a:lnTo>
                  <a:cubicBezTo>
                    <a:pt x="71795" y="161825"/>
                    <a:pt x="71681" y="162338"/>
                    <a:pt x="71424" y="162680"/>
                  </a:cubicBezTo>
                  <a:cubicBezTo>
                    <a:pt x="71167" y="163022"/>
                    <a:pt x="70595" y="163193"/>
                    <a:pt x="69709" y="163193"/>
                  </a:cubicBezTo>
                  <a:cubicBezTo>
                    <a:pt x="67803" y="163165"/>
                    <a:pt x="64468" y="163056"/>
                    <a:pt x="59706" y="162864"/>
                  </a:cubicBezTo>
                  <a:cubicBezTo>
                    <a:pt x="54944" y="162672"/>
                    <a:pt x="47841" y="162563"/>
                    <a:pt x="38398" y="162536"/>
                  </a:cubicBezTo>
                  <a:cubicBezTo>
                    <a:pt x="26604" y="162563"/>
                    <a:pt x="18207" y="162672"/>
                    <a:pt x="13208" y="162864"/>
                  </a:cubicBezTo>
                  <a:cubicBezTo>
                    <a:pt x="8209" y="163056"/>
                    <a:pt x="4724" y="163165"/>
                    <a:pt x="2752" y="163193"/>
                  </a:cubicBezTo>
                  <a:cubicBezTo>
                    <a:pt x="1756" y="163202"/>
                    <a:pt x="1118" y="163012"/>
                    <a:pt x="837" y="162623"/>
                  </a:cubicBezTo>
                  <a:cubicBezTo>
                    <a:pt x="556" y="162234"/>
                    <a:pt x="433" y="161588"/>
                    <a:pt x="466" y="160686"/>
                  </a:cubicBezTo>
                  <a:lnTo>
                    <a:pt x="466" y="155900"/>
                  </a:lnTo>
                  <a:cubicBezTo>
                    <a:pt x="433" y="155116"/>
                    <a:pt x="556" y="154575"/>
                    <a:pt x="837" y="154276"/>
                  </a:cubicBezTo>
                  <a:cubicBezTo>
                    <a:pt x="1118" y="153977"/>
                    <a:pt x="1756" y="153834"/>
                    <a:pt x="2752" y="153849"/>
                  </a:cubicBezTo>
                  <a:lnTo>
                    <a:pt x="13267" y="153849"/>
                  </a:lnTo>
                  <a:cubicBezTo>
                    <a:pt x="16034" y="153725"/>
                    <a:pt x="17815" y="152600"/>
                    <a:pt x="18611" y="150475"/>
                  </a:cubicBezTo>
                  <a:cubicBezTo>
                    <a:pt x="19406" y="148351"/>
                    <a:pt x="19758" y="145968"/>
                    <a:pt x="19668" y="143329"/>
                  </a:cubicBezTo>
                  <a:cubicBezTo>
                    <a:pt x="19727" y="140454"/>
                    <a:pt x="19795" y="136041"/>
                    <a:pt x="19872" y="130090"/>
                  </a:cubicBezTo>
                  <a:cubicBezTo>
                    <a:pt x="19949" y="124138"/>
                    <a:pt x="20023" y="117774"/>
                    <a:pt x="20097" y="110998"/>
                  </a:cubicBezTo>
                  <a:cubicBezTo>
                    <a:pt x="20170" y="104221"/>
                    <a:pt x="20231" y="98158"/>
                    <a:pt x="20279" y="92807"/>
                  </a:cubicBezTo>
                  <a:cubicBezTo>
                    <a:pt x="20327" y="87456"/>
                    <a:pt x="20352" y="83945"/>
                    <a:pt x="20354" y="82272"/>
                  </a:cubicBezTo>
                  <a:lnTo>
                    <a:pt x="20354" y="72467"/>
                  </a:lnTo>
                  <a:cubicBezTo>
                    <a:pt x="20348" y="67466"/>
                    <a:pt x="20309" y="61433"/>
                    <a:pt x="20235" y="54365"/>
                  </a:cubicBezTo>
                  <a:cubicBezTo>
                    <a:pt x="20162" y="47298"/>
                    <a:pt x="20089" y="40841"/>
                    <a:pt x="20015" y="34994"/>
                  </a:cubicBezTo>
                  <a:cubicBezTo>
                    <a:pt x="19942" y="29146"/>
                    <a:pt x="19902" y="25552"/>
                    <a:pt x="19897" y="24211"/>
                  </a:cubicBezTo>
                  <a:cubicBezTo>
                    <a:pt x="19958" y="18488"/>
                    <a:pt x="19435" y="14553"/>
                    <a:pt x="18325" y="12404"/>
                  </a:cubicBezTo>
                  <a:cubicBezTo>
                    <a:pt x="17215" y="10255"/>
                    <a:pt x="15149" y="9235"/>
                    <a:pt x="12124" y="9345"/>
                  </a:cubicBezTo>
                  <a:lnTo>
                    <a:pt x="2752" y="9345"/>
                  </a:lnTo>
                  <a:cubicBezTo>
                    <a:pt x="1537" y="9335"/>
                    <a:pt x="766" y="9127"/>
                    <a:pt x="437" y="8718"/>
                  </a:cubicBezTo>
                  <a:cubicBezTo>
                    <a:pt x="108" y="8310"/>
                    <a:pt x="-34" y="7759"/>
                    <a:pt x="8" y="7066"/>
                  </a:cubicBezTo>
                  <a:lnTo>
                    <a:pt x="8" y="2736"/>
                  </a:lnTo>
                  <a:cubicBezTo>
                    <a:pt x="-30" y="2024"/>
                    <a:pt x="104" y="1397"/>
                    <a:pt x="408" y="856"/>
                  </a:cubicBezTo>
                  <a:cubicBezTo>
                    <a:pt x="713" y="314"/>
                    <a:pt x="1418" y="29"/>
                    <a:pt x="2523" y="1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10" name="任意多边形 41"/>
            <p:cNvSpPr/>
            <p:nvPr/>
          </p:nvSpPr>
          <p:spPr bwMode="auto">
            <a:xfrm rot="18664508">
              <a:off x="1084914" y="827277"/>
              <a:ext cx="28622" cy="25351"/>
            </a:xfrm>
            <a:custGeom>
              <a:avLst/>
              <a:gdLst/>
              <a:ahLst/>
              <a:cxnLst/>
              <a:rect l="l" t="t" r="r" b="b"/>
              <a:pathLst>
                <a:path w="178743" h="165250">
                  <a:moveTo>
                    <a:pt x="1373" y="1"/>
                  </a:moveTo>
                  <a:cubicBezTo>
                    <a:pt x="1907" y="10"/>
                    <a:pt x="2726" y="48"/>
                    <a:pt x="3831" y="115"/>
                  </a:cubicBezTo>
                  <a:cubicBezTo>
                    <a:pt x="4936" y="181"/>
                    <a:pt x="6555" y="219"/>
                    <a:pt x="8689" y="229"/>
                  </a:cubicBezTo>
                  <a:cubicBezTo>
                    <a:pt x="10937" y="346"/>
                    <a:pt x="13984" y="447"/>
                    <a:pt x="17830" y="529"/>
                  </a:cubicBezTo>
                  <a:cubicBezTo>
                    <a:pt x="21677" y="612"/>
                    <a:pt x="26549" y="655"/>
                    <a:pt x="32446" y="659"/>
                  </a:cubicBezTo>
                  <a:cubicBezTo>
                    <a:pt x="36394" y="641"/>
                    <a:pt x="39915" y="569"/>
                    <a:pt x="43011" y="444"/>
                  </a:cubicBezTo>
                  <a:cubicBezTo>
                    <a:pt x="46105" y="318"/>
                    <a:pt x="48373" y="247"/>
                    <a:pt x="49812" y="229"/>
                  </a:cubicBezTo>
                  <a:cubicBezTo>
                    <a:pt x="51274" y="224"/>
                    <a:pt x="52522" y="462"/>
                    <a:pt x="53556" y="941"/>
                  </a:cubicBezTo>
                  <a:cubicBezTo>
                    <a:pt x="54590" y="1421"/>
                    <a:pt x="55552" y="2171"/>
                    <a:pt x="56443" y="3192"/>
                  </a:cubicBezTo>
                  <a:cubicBezTo>
                    <a:pt x="56942" y="3795"/>
                    <a:pt x="59544" y="6972"/>
                    <a:pt x="64249" y="12722"/>
                  </a:cubicBezTo>
                  <a:cubicBezTo>
                    <a:pt x="68954" y="18472"/>
                    <a:pt x="74479" y="25228"/>
                    <a:pt x="80824" y="32989"/>
                  </a:cubicBezTo>
                  <a:cubicBezTo>
                    <a:pt x="87168" y="40751"/>
                    <a:pt x="93050" y="47950"/>
                    <a:pt x="98469" y="54587"/>
                  </a:cubicBezTo>
                  <a:cubicBezTo>
                    <a:pt x="103889" y="61224"/>
                    <a:pt x="107563" y="65730"/>
                    <a:pt x="109492" y="68107"/>
                  </a:cubicBezTo>
                  <a:cubicBezTo>
                    <a:pt x="110451" y="69279"/>
                    <a:pt x="112820" y="72222"/>
                    <a:pt x="116598" y="76938"/>
                  </a:cubicBezTo>
                  <a:cubicBezTo>
                    <a:pt x="120376" y="81654"/>
                    <a:pt x="124610" y="86941"/>
                    <a:pt x="129299" y="92800"/>
                  </a:cubicBezTo>
                  <a:cubicBezTo>
                    <a:pt x="133988" y="98659"/>
                    <a:pt x="138180" y="103890"/>
                    <a:pt x="141872" y="108491"/>
                  </a:cubicBezTo>
                  <a:cubicBezTo>
                    <a:pt x="145565" y="113093"/>
                    <a:pt x="147805" y="115865"/>
                    <a:pt x="148592" y="116808"/>
                  </a:cubicBezTo>
                  <a:lnTo>
                    <a:pt x="149506" y="116808"/>
                  </a:lnTo>
                  <a:lnTo>
                    <a:pt x="149506" y="95984"/>
                  </a:lnTo>
                  <a:cubicBezTo>
                    <a:pt x="149506" y="86007"/>
                    <a:pt x="149449" y="77730"/>
                    <a:pt x="149335" y="71153"/>
                  </a:cubicBezTo>
                  <a:cubicBezTo>
                    <a:pt x="149221" y="64576"/>
                    <a:pt x="149050" y="58527"/>
                    <a:pt x="148821" y="53008"/>
                  </a:cubicBezTo>
                  <a:cubicBezTo>
                    <a:pt x="148736" y="49835"/>
                    <a:pt x="148576" y="45766"/>
                    <a:pt x="148338" y="40799"/>
                  </a:cubicBezTo>
                  <a:cubicBezTo>
                    <a:pt x="148101" y="35832"/>
                    <a:pt x="147839" y="31169"/>
                    <a:pt x="147551" y="26812"/>
                  </a:cubicBezTo>
                  <a:cubicBezTo>
                    <a:pt x="147263" y="22454"/>
                    <a:pt x="147000" y="19604"/>
                    <a:pt x="146763" y="18260"/>
                  </a:cubicBezTo>
                  <a:cubicBezTo>
                    <a:pt x="145987" y="15389"/>
                    <a:pt x="144453" y="13188"/>
                    <a:pt x="142161" y="11660"/>
                  </a:cubicBezTo>
                  <a:cubicBezTo>
                    <a:pt x="139870" y="10131"/>
                    <a:pt x="137364" y="9359"/>
                    <a:pt x="134644" y="9345"/>
                  </a:cubicBezTo>
                  <a:lnTo>
                    <a:pt x="127327" y="9345"/>
                  </a:lnTo>
                  <a:cubicBezTo>
                    <a:pt x="126770" y="9345"/>
                    <a:pt x="126398" y="9174"/>
                    <a:pt x="126212" y="8832"/>
                  </a:cubicBezTo>
                  <a:cubicBezTo>
                    <a:pt x="126026" y="8490"/>
                    <a:pt x="125941" y="7978"/>
                    <a:pt x="125955" y="7294"/>
                  </a:cubicBezTo>
                  <a:lnTo>
                    <a:pt x="125955" y="1596"/>
                  </a:lnTo>
                  <a:cubicBezTo>
                    <a:pt x="125926" y="1031"/>
                    <a:pt x="126041" y="623"/>
                    <a:pt x="126298" y="371"/>
                  </a:cubicBezTo>
                  <a:cubicBezTo>
                    <a:pt x="126556" y="120"/>
                    <a:pt x="127127" y="-4"/>
                    <a:pt x="128013" y="1"/>
                  </a:cubicBezTo>
                  <a:cubicBezTo>
                    <a:pt x="129171" y="28"/>
                    <a:pt x="131828" y="138"/>
                    <a:pt x="135985" y="330"/>
                  </a:cubicBezTo>
                  <a:cubicBezTo>
                    <a:pt x="140142" y="521"/>
                    <a:pt x="146396" y="631"/>
                    <a:pt x="154749" y="658"/>
                  </a:cubicBezTo>
                  <a:cubicBezTo>
                    <a:pt x="161491" y="631"/>
                    <a:pt x="166507" y="521"/>
                    <a:pt x="169796" y="330"/>
                  </a:cubicBezTo>
                  <a:cubicBezTo>
                    <a:pt x="173086" y="138"/>
                    <a:pt x="175304" y="28"/>
                    <a:pt x="176452" y="1"/>
                  </a:cubicBezTo>
                  <a:cubicBezTo>
                    <a:pt x="177448" y="-9"/>
                    <a:pt x="178086" y="124"/>
                    <a:pt x="178367" y="400"/>
                  </a:cubicBezTo>
                  <a:cubicBezTo>
                    <a:pt x="178648" y="675"/>
                    <a:pt x="178772" y="1150"/>
                    <a:pt x="178738" y="1824"/>
                  </a:cubicBezTo>
                  <a:lnTo>
                    <a:pt x="178738" y="7294"/>
                  </a:lnTo>
                  <a:cubicBezTo>
                    <a:pt x="178748" y="7878"/>
                    <a:pt x="178672" y="8362"/>
                    <a:pt x="178510" y="8747"/>
                  </a:cubicBezTo>
                  <a:cubicBezTo>
                    <a:pt x="178348" y="9131"/>
                    <a:pt x="178043" y="9331"/>
                    <a:pt x="177595" y="9345"/>
                  </a:cubicBezTo>
                  <a:lnTo>
                    <a:pt x="171195" y="9345"/>
                  </a:lnTo>
                  <a:cubicBezTo>
                    <a:pt x="169251" y="9335"/>
                    <a:pt x="167709" y="10326"/>
                    <a:pt x="166566" y="12317"/>
                  </a:cubicBezTo>
                  <a:cubicBezTo>
                    <a:pt x="165423" y="14307"/>
                    <a:pt x="164680" y="17355"/>
                    <a:pt x="164337" y="21461"/>
                  </a:cubicBezTo>
                  <a:cubicBezTo>
                    <a:pt x="163768" y="26923"/>
                    <a:pt x="163077" y="35353"/>
                    <a:pt x="162262" y="46751"/>
                  </a:cubicBezTo>
                  <a:cubicBezTo>
                    <a:pt x="161448" y="58148"/>
                    <a:pt x="160723" y="70371"/>
                    <a:pt x="160086" y="83420"/>
                  </a:cubicBezTo>
                  <a:cubicBezTo>
                    <a:pt x="159450" y="96468"/>
                    <a:pt x="159114" y="108200"/>
                    <a:pt x="159079" y="118616"/>
                  </a:cubicBezTo>
                  <a:lnTo>
                    <a:pt x="159079" y="157706"/>
                  </a:lnTo>
                  <a:cubicBezTo>
                    <a:pt x="159136" y="159521"/>
                    <a:pt x="158965" y="161207"/>
                    <a:pt x="158566" y="162764"/>
                  </a:cubicBezTo>
                  <a:cubicBezTo>
                    <a:pt x="158167" y="164321"/>
                    <a:pt x="157198" y="165150"/>
                    <a:pt x="155660" y="165250"/>
                  </a:cubicBezTo>
                  <a:cubicBezTo>
                    <a:pt x="152243" y="165288"/>
                    <a:pt x="149277" y="164069"/>
                    <a:pt x="146763" y="161593"/>
                  </a:cubicBezTo>
                  <a:cubicBezTo>
                    <a:pt x="144720" y="159673"/>
                    <a:pt x="141147" y="155911"/>
                    <a:pt x="136045" y="150308"/>
                  </a:cubicBezTo>
                  <a:cubicBezTo>
                    <a:pt x="130943" y="144705"/>
                    <a:pt x="124912" y="137807"/>
                    <a:pt x="117952" y="129612"/>
                  </a:cubicBezTo>
                  <a:cubicBezTo>
                    <a:pt x="112367" y="123014"/>
                    <a:pt x="106871" y="116496"/>
                    <a:pt x="101463" y="110059"/>
                  </a:cubicBezTo>
                  <a:cubicBezTo>
                    <a:pt x="96056" y="103622"/>
                    <a:pt x="91322" y="97984"/>
                    <a:pt x="87261" y="93148"/>
                  </a:cubicBezTo>
                  <a:cubicBezTo>
                    <a:pt x="83200" y="88311"/>
                    <a:pt x="80397" y="84994"/>
                    <a:pt x="78851" y="83197"/>
                  </a:cubicBezTo>
                  <a:cubicBezTo>
                    <a:pt x="77739" y="81881"/>
                    <a:pt x="75319" y="78912"/>
                    <a:pt x="71591" y="74291"/>
                  </a:cubicBezTo>
                  <a:cubicBezTo>
                    <a:pt x="67864" y="69670"/>
                    <a:pt x="63672" y="64436"/>
                    <a:pt x="59015" y="58589"/>
                  </a:cubicBezTo>
                  <a:cubicBezTo>
                    <a:pt x="54359" y="52743"/>
                    <a:pt x="50081" y="47323"/>
                    <a:pt x="46182" y="42331"/>
                  </a:cubicBezTo>
                  <a:cubicBezTo>
                    <a:pt x="42282" y="37338"/>
                    <a:pt x="39605" y="33812"/>
                    <a:pt x="38150" y="31752"/>
                  </a:cubicBezTo>
                  <a:lnTo>
                    <a:pt x="36321" y="31752"/>
                  </a:lnTo>
                  <a:lnTo>
                    <a:pt x="36321" y="77938"/>
                  </a:lnTo>
                  <a:cubicBezTo>
                    <a:pt x="36344" y="84441"/>
                    <a:pt x="36526" y="91430"/>
                    <a:pt x="36863" y="98906"/>
                  </a:cubicBezTo>
                  <a:cubicBezTo>
                    <a:pt x="37200" y="106382"/>
                    <a:pt x="37550" y="113287"/>
                    <a:pt x="37913" y="119620"/>
                  </a:cubicBezTo>
                  <a:cubicBezTo>
                    <a:pt x="38276" y="125953"/>
                    <a:pt x="38507" y="130655"/>
                    <a:pt x="38607" y="133728"/>
                  </a:cubicBezTo>
                  <a:cubicBezTo>
                    <a:pt x="38798" y="140368"/>
                    <a:pt x="40017" y="145379"/>
                    <a:pt x="42266" y="148761"/>
                  </a:cubicBezTo>
                  <a:cubicBezTo>
                    <a:pt x="44514" y="152143"/>
                    <a:pt x="48020" y="153839"/>
                    <a:pt x="52784" y="153849"/>
                  </a:cubicBezTo>
                  <a:lnTo>
                    <a:pt x="58501" y="153849"/>
                  </a:lnTo>
                  <a:cubicBezTo>
                    <a:pt x="59277" y="153849"/>
                    <a:pt x="59782" y="154020"/>
                    <a:pt x="60015" y="154362"/>
                  </a:cubicBezTo>
                  <a:cubicBezTo>
                    <a:pt x="60249" y="154703"/>
                    <a:pt x="60354" y="155216"/>
                    <a:pt x="60330" y="155900"/>
                  </a:cubicBezTo>
                  <a:lnTo>
                    <a:pt x="60330" y="161370"/>
                  </a:lnTo>
                  <a:cubicBezTo>
                    <a:pt x="60354" y="162044"/>
                    <a:pt x="60249" y="162519"/>
                    <a:pt x="60015" y="162794"/>
                  </a:cubicBezTo>
                  <a:cubicBezTo>
                    <a:pt x="59782" y="163069"/>
                    <a:pt x="59277" y="163202"/>
                    <a:pt x="58501" y="163193"/>
                  </a:cubicBezTo>
                  <a:cubicBezTo>
                    <a:pt x="57057" y="163165"/>
                    <a:pt x="53656" y="163056"/>
                    <a:pt x="48299" y="162864"/>
                  </a:cubicBezTo>
                  <a:cubicBezTo>
                    <a:pt x="42941" y="162672"/>
                    <a:pt x="37429" y="162563"/>
                    <a:pt x="31762" y="162536"/>
                  </a:cubicBezTo>
                  <a:cubicBezTo>
                    <a:pt x="29268" y="162544"/>
                    <a:pt x="26218" y="162600"/>
                    <a:pt x="22612" y="162706"/>
                  </a:cubicBezTo>
                  <a:cubicBezTo>
                    <a:pt x="19006" y="162811"/>
                    <a:pt x="15666" y="162917"/>
                    <a:pt x="12591" y="163022"/>
                  </a:cubicBezTo>
                  <a:cubicBezTo>
                    <a:pt x="9517" y="163128"/>
                    <a:pt x="7530" y="163185"/>
                    <a:pt x="6631" y="163193"/>
                  </a:cubicBezTo>
                  <a:cubicBezTo>
                    <a:pt x="6184" y="163207"/>
                    <a:pt x="5879" y="163065"/>
                    <a:pt x="5717" y="162765"/>
                  </a:cubicBezTo>
                  <a:cubicBezTo>
                    <a:pt x="5555" y="162466"/>
                    <a:pt x="5479" y="161925"/>
                    <a:pt x="5488" y="161142"/>
                  </a:cubicBezTo>
                  <a:lnTo>
                    <a:pt x="5488" y="155216"/>
                  </a:lnTo>
                  <a:cubicBezTo>
                    <a:pt x="5474" y="154860"/>
                    <a:pt x="5560" y="154547"/>
                    <a:pt x="5745" y="154276"/>
                  </a:cubicBezTo>
                  <a:cubicBezTo>
                    <a:pt x="5931" y="154005"/>
                    <a:pt x="6303" y="153863"/>
                    <a:pt x="6860" y="153849"/>
                  </a:cubicBezTo>
                  <a:lnTo>
                    <a:pt x="14861" y="153849"/>
                  </a:lnTo>
                  <a:cubicBezTo>
                    <a:pt x="17399" y="153863"/>
                    <a:pt x="19523" y="152005"/>
                    <a:pt x="21233" y="148276"/>
                  </a:cubicBezTo>
                  <a:cubicBezTo>
                    <a:pt x="22943" y="144546"/>
                    <a:pt x="24095" y="138858"/>
                    <a:pt x="24691" y="131213"/>
                  </a:cubicBezTo>
                  <a:cubicBezTo>
                    <a:pt x="24788" y="129549"/>
                    <a:pt x="25000" y="124950"/>
                    <a:pt x="25326" y="117418"/>
                  </a:cubicBezTo>
                  <a:cubicBezTo>
                    <a:pt x="25652" y="109885"/>
                    <a:pt x="25965" y="100714"/>
                    <a:pt x="26265" y="89904"/>
                  </a:cubicBezTo>
                  <a:cubicBezTo>
                    <a:pt x="26566" y="79094"/>
                    <a:pt x="26727" y="67942"/>
                    <a:pt x="26748" y="56446"/>
                  </a:cubicBezTo>
                  <a:lnTo>
                    <a:pt x="26748" y="35868"/>
                  </a:lnTo>
                  <a:cubicBezTo>
                    <a:pt x="26643" y="28875"/>
                    <a:pt x="24795" y="22797"/>
                    <a:pt x="21204" y="17633"/>
                  </a:cubicBezTo>
                  <a:cubicBezTo>
                    <a:pt x="17614" y="12470"/>
                    <a:pt x="12908" y="9707"/>
                    <a:pt x="7088" y="9345"/>
                  </a:cubicBezTo>
                  <a:lnTo>
                    <a:pt x="1373" y="9117"/>
                  </a:lnTo>
                  <a:cubicBezTo>
                    <a:pt x="816" y="9093"/>
                    <a:pt x="445" y="8913"/>
                    <a:pt x="259" y="8576"/>
                  </a:cubicBezTo>
                  <a:cubicBezTo>
                    <a:pt x="73" y="8239"/>
                    <a:pt x="-12" y="7887"/>
                    <a:pt x="2" y="7522"/>
                  </a:cubicBezTo>
                  <a:lnTo>
                    <a:pt x="2" y="1368"/>
                  </a:lnTo>
                  <a:cubicBezTo>
                    <a:pt x="-12" y="913"/>
                    <a:pt x="73" y="571"/>
                    <a:pt x="259" y="343"/>
                  </a:cubicBezTo>
                  <a:cubicBezTo>
                    <a:pt x="445" y="115"/>
                    <a:pt x="816" y="1"/>
                    <a:pt x="1373" y="1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11" name="任意多边形 42"/>
            <p:cNvSpPr/>
            <p:nvPr/>
          </p:nvSpPr>
          <p:spPr bwMode="auto">
            <a:xfrm rot="17873402">
              <a:off x="1121305" y="784344"/>
              <a:ext cx="21262" cy="25351"/>
            </a:xfrm>
            <a:custGeom>
              <a:avLst/>
              <a:gdLst/>
              <a:ahLst/>
              <a:cxnLst/>
              <a:rect l="l" t="t" r="r" b="b"/>
              <a:pathLst>
                <a:path w="139784" h="163193">
                  <a:moveTo>
                    <a:pt x="3204" y="1"/>
                  </a:moveTo>
                  <a:cubicBezTo>
                    <a:pt x="4319" y="28"/>
                    <a:pt x="7290" y="138"/>
                    <a:pt x="12118" y="330"/>
                  </a:cubicBezTo>
                  <a:cubicBezTo>
                    <a:pt x="16946" y="521"/>
                    <a:pt x="24486" y="631"/>
                    <a:pt x="34738" y="658"/>
                  </a:cubicBezTo>
                  <a:cubicBezTo>
                    <a:pt x="47903" y="631"/>
                    <a:pt x="57386" y="521"/>
                    <a:pt x="63185" y="330"/>
                  </a:cubicBezTo>
                  <a:cubicBezTo>
                    <a:pt x="68984" y="138"/>
                    <a:pt x="72298" y="28"/>
                    <a:pt x="73127" y="1"/>
                  </a:cubicBezTo>
                  <a:cubicBezTo>
                    <a:pt x="74013" y="-4"/>
                    <a:pt x="74584" y="177"/>
                    <a:pt x="74842" y="542"/>
                  </a:cubicBezTo>
                  <a:cubicBezTo>
                    <a:pt x="75099" y="908"/>
                    <a:pt x="75213" y="1487"/>
                    <a:pt x="75184" y="2280"/>
                  </a:cubicBezTo>
                  <a:lnTo>
                    <a:pt x="75184" y="7522"/>
                  </a:lnTo>
                  <a:cubicBezTo>
                    <a:pt x="75203" y="8096"/>
                    <a:pt x="75051" y="8543"/>
                    <a:pt x="74727" y="8861"/>
                  </a:cubicBezTo>
                  <a:cubicBezTo>
                    <a:pt x="74403" y="9179"/>
                    <a:pt x="73794" y="9340"/>
                    <a:pt x="72898" y="9345"/>
                  </a:cubicBezTo>
                  <a:lnTo>
                    <a:pt x="62154" y="9345"/>
                  </a:lnTo>
                  <a:cubicBezTo>
                    <a:pt x="58721" y="9312"/>
                    <a:pt x="56501" y="9950"/>
                    <a:pt x="55496" y="11260"/>
                  </a:cubicBezTo>
                  <a:cubicBezTo>
                    <a:pt x="54492" y="12570"/>
                    <a:pt x="54044" y="14751"/>
                    <a:pt x="54153" y="17805"/>
                  </a:cubicBezTo>
                  <a:cubicBezTo>
                    <a:pt x="54145" y="19105"/>
                    <a:pt x="54086" y="22983"/>
                    <a:pt x="53975" y="29440"/>
                  </a:cubicBezTo>
                  <a:cubicBezTo>
                    <a:pt x="53866" y="35897"/>
                    <a:pt x="53755" y="43079"/>
                    <a:pt x="53645" y="50984"/>
                  </a:cubicBezTo>
                  <a:cubicBezTo>
                    <a:pt x="53535" y="58889"/>
                    <a:pt x="53476" y="65664"/>
                    <a:pt x="53467" y="71308"/>
                  </a:cubicBezTo>
                  <a:lnTo>
                    <a:pt x="53467" y="90971"/>
                  </a:lnTo>
                  <a:cubicBezTo>
                    <a:pt x="53465" y="92166"/>
                    <a:pt x="53469" y="95535"/>
                    <a:pt x="53478" y="101078"/>
                  </a:cubicBezTo>
                  <a:cubicBezTo>
                    <a:pt x="53487" y="106621"/>
                    <a:pt x="53512" y="112998"/>
                    <a:pt x="53553" y="120209"/>
                  </a:cubicBezTo>
                  <a:cubicBezTo>
                    <a:pt x="53594" y="127421"/>
                    <a:pt x="53662" y="134126"/>
                    <a:pt x="53757" y="140327"/>
                  </a:cubicBezTo>
                  <a:cubicBezTo>
                    <a:pt x="53851" y="146527"/>
                    <a:pt x="53983" y="150882"/>
                    <a:pt x="54153" y="153392"/>
                  </a:cubicBezTo>
                  <a:lnTo>
                    <a:pt x="67183" y="153392"/>
                  </a:lnTo>
                  <a:cubicBezTo>
                    <a:pt x="72503" y="153415"/>
                    <a:pt x="77866" y="153368"/>
                    <a:pt x="83271" y="153249"/>
                  </a:cubicBezTo>
                  <a:cubicBezTo>
                    <a:pt x="88677" y="153130"/>
                    <a:pt x="94439" y="152796"/>
                    <a:pt x="100559" y="152248"/>
                  </a:cubicBezTo>
                  <a:cubicBezTo>
                    <a:pt x="104768" y="151588"/>
                    <a:pt x="109050" y="148844"/>
                    <a:pt x="113403" y="144017"/>
                  </a:cubicBezTo>
                  <a:cubicBezTo>
                    <a:pt x="117756" y="139190"/>
                    <a:pt x="121614" y="133957"/>
                    <a:pt x="124977" y="128317"/>
                  </a:cubicBezTo>
                  <a:cubicBezTo>
                    <a:pt x="128340" y="122677"/>
                    <a:pt x="130640" y="118307"/>
                    <a:pt x="131877" y="115208"/>
                  </a:cubicBezTo>
                  <a:cubicBezTo>
                    <a:pt x="132206" y="114508"/>
                    <a:pt x="132577" y="114022"/>
                    <a:pt x="132991" y="113750"/>
                  </a:cubicBezTo>
                  <a:cubicBezTo>
                    <a:pt x="133406" y="113479"/>
                    <a:pt x="133949" y="113507"/>
                    <a:pt x="134620" y="113836"/>
                  </a:cubicBezTo>
                  <a:lnTo>
                    <a:pt x="139192" y="115665"/>
                  </a:lnTo>
                  <a:cubicBezTo>
                    <a:pt x="139526" y="115865"/>
                    <a:pt x="139717" y="116094"/>
                    <a:pt x="139764" y="116351"/>
                  </a:cubicBezTo>
                  <a:cubicBezTo>
                    <a:pt x="139812" y="116608"/>
                    <a:pt x="139774" y="117066"/>
                    <a:pt x="139649" y="117723"/>
                  </a:cubicBezTo>
                  <a:cubicBezTo>
                    <a:pt x="139436" y="118299"/>
                    <a:pt x="138820" y="120604"/>
                    <a:pt x="137803" y="124637"/>
                  </a:cubicBezTo>
                  <a:cubicBezTo>
                    <a:pt x="136786" y="128671"/>
                    <a:pt x="135620" y="133375"/>
                    <a:pt x="134306" y="138750"/>
                  </a:cubicBezTo>
                  <a:cubicBezTo>
                    <a:pt x="132993" y="144125"/>
                    <a:pt x="131784" y="149114"/>
                    <a:pt x="130681" y="153717"/>
                  </a:cubicBezTo>
                  <a:cubicBezTo>
                    <a:pt x="129578" y="158319"/>
                    <a:pt x="128834" y="161478"/>
                    <a:pt x="128448" y="163193"/>
                  </a:cubicBezTo>
                  <a:cubicBezTo>
                    <a:pt x="126690" y="163079"/>
                    <a:pt x="122006" y="162981"/>
                    <a:pt x="114397" y="162898"/>
                  </a:cubicBezTo>
                  <a:cubicBezTo>
                    <a:pt x="106788" y="162815"/>
                    <a:pt x="97890" y="162747"/>
                    <a:pt x="87702" y="162693"/>
                  </a:cubicBezTo>
                  <a:cubicBezTo>
                    <a:pt x="77515" y="162640"/>
                    <a:pt x="67675" y="162600"/>
                    <a:pt x="58181" y="162574"/>
                  </a:cubicBezTo>
                  <a:cubicBezTo>
                    <a:pt x="48688" y="162548"/>
                    <a:pt x="41178" y="162535"/>
                    <a:pt x="35651" y="162536"/>
                  </a:cubicBezTo>
                  <a:cubicBezTo>
                    <a:pt x="24533" y="162563"/>
                    <a:pt x="16441" y="162672"/>
                    <a:pt x="11374" y="162864"/>
                  </a:cubicBezTo>
                  <a:cubicBezTo>
                    <a:pt x="6309" y="163056"/>
                    <a:pt x="3128" y="163165"/>
                    <a:pt x="1832" y="163193"/>
                  </a:cubicBezTo>
                  <a:cubicBezTo>
                    <a:pt x="1056" y="163207"/>
                    <a:pt x="551" y="163065"/>
                    <a:pt x="318" y="162765"/>
                  </a:cubicBezTo>
                  <a:cubicBezTo>
                    <a:pt x="85" y="162466"/>
                    <a:pt x="-20" y="161925"/>
                    <a:pt x="4" y="161141"/>
                  </a:cubicBezTo>
                  <a:lnTo>
                    <a:pt x="4" y="155443"/>
                  </a:lnTo>
                  <a:cubicBezTo>
                    <a:pt x="-15" y="154878"/>
                    <a:pt x="80" y="154470"/>
                    <a:pt x="289" y="154218"/>
                  </a:cubicBezTo>
                  <a:cubicBezTo>
                    <a:pt x="499" y="153966"/>
                    <a:pt x="937" y="153843"/>
                    <a:pt x="1604" y="153847"/>
                  </a:cubicBezTo>
                  <a:lnTo>
                    <a:pt x="8690" y="153847"/>
                  </a:lnTo>
                  <a:cubicBezTo>
                    <a:pt x="12801" y="153767"/>
                    <a:pt x="15496" y="153128"/>
                    <a:pt x="16777" y="151933"/>
                  </a:cubicBezTo>
                  <a:cubicBezTo>
                    <a:pt x="18058" y="150738"/>
                    <a:pt x="18639" y="149471"/>
                    <a:pt x="18520" y="148133"/>
                  </a:cubicBezTo>
                  <a:cubicBezTo>
                    <a:pt x="18524" y="146798"/>
                    <a:pt x="18559" y="142923"/>
                    <a:pt x="18627" y="136508"/>
                  </a:cubicBezTo>
                  <a:cubicBezTo>
                    <a:pt x="18695" y="130092"/>
                    <a:pt x="18774" y="122630"/>
                    <a:pt x="18863" y="114122"/>
                  </a:cubicBezTo>
                  <a:cubicBezTo>
                    <a:pt x="18952" y="105613"/>
                    <a:pt x="19031" y="97551"/>
                    <a:pt x="19099" y="89935"/>
                  </a:cubicBezTo>
                  <a:cubicBezTo>
                    <a:pt x="19167" y="82320"/>
                    <a:pt x="19202" y="76644"/>
                    <a:pt x="19206" y="72908"/>
                  </a:cubicBezTo>
                  <a:lnTo>
                    <a:pt x="19206" y="60104"/>
                  </a:lnTo>
                  <a:cubicBezTo>
                    <a:pt x="19202" y="55040"/>
                    <a:pt x="19159" y="49468"/>
                    <a:pt x="19079" y="43388"/>
                  </a:cubicBezTo>
                  <a:cubicBezTo>
                    <a:pt x="18999" y="37307"/>
                    <a:pt x="18905" y="31837"/>
                    <a:pt x="18800" y="26976"/>
                  </a:cubicBezTo>
                  <a:cubicBezTo>
                    <a:pt x="18694" y="22115"/>
                    <a:pt x="18600" y="18982"/>
                    <a:pt x="18520" y="17576"/>
                  </a:cubicBezTo>
                  <a:cubicBezTo>
                    <a:pt x="18363" y="14632"/>
                    <a:pt x="17820" y="12517"/>
                    <a:pt x="16891" y="11231"/>
                  </a:cubicBezTo>
                  <a:cubicBezTo>
                    <a:pt x="15963" y="9945"/>
                    <a:pt x="14220" y="9316"/>
                    <a:pt x="11662" y="9345"/>
                  </a:cubicBezTo>
                  <a:lnTo>
                    <a:pt x="3204" y="9345"/>
                  </a:lnTo>
                  <a:cubicBezTo>
                    <a:pt x="2537" y="9321"/>
                    <a:pt x="2099" y="9084"/>
                    <a:pt x="1890" y="8633"/>
                  </a:cubicBezTo>
                  <a:cubicBezTo>
                    <a:pt x="1680" y="8182"/>
                    <a:pt x="1585" y="7659"/>
                    <a:pt x="1604" y="7066"/>
                  </a:cubicBezTo>
                  <a:lnTo>
                    <a:pt x="1604" y="1596"/>
                  </a:lnTo>
                  <a:cubicBezTo>
                    <a:pt x="1585" y="1031"/>
                    <a:pt x="1680" y="623"/>
                    <a:pt x="1890" y="371"/>
                  </a:cubicBezTo>
                  <a:cubicBezTo>
                    <a:pt x="2099" y="120"/>
                    <a:pt x="2537" y="-4"/>
                    <a:pt x="3204" y="1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12" name="任意多边形 43"/>
            <p:cNvSpPr/>
            <p:nvPr/>
          </p:nvSpPr>
          <p:spPr bwMode="auto">
            <a:xfrm rot="17062928">
              <a:off x="1148701" y="706246"/>
              <a:ext cx="25351" cy="25351"/>
            </a:xfrm>
            <a:custGeom>
              <a:avLst/>
              <a:gdLst/>
              <a:ahLst/>
              <a:cxnLst/>
              <a:rect l="l" t="t" r="r" b="b"/>
              <a:pathLst>
                <a:path w="164112" h="163194">
                  <a:moveTo>
                    <a:pt x="1603" y="1"/>
                  </a:moveTo>
                  <a:cubicBezTo>
                    <a:pt x="2614" y="28"/>
                    <a:pt x="5852" y="138"/>
                    <a:pt x="11319" y="330"/>
                  </a:cubicBezTo>
                  <a:cubicBezTo>
                    <a:pt x="16786" y="521"/>
                    <a:pt x="24597" y="631"/>
                    <a:pt x="34750" y="658"/>
                  </a:cubicBezTo>
                  <a:cubicBezTo>
                    <a:pt x="46328" y="631"/>
                    <a:pt x="54662" y="521"/>
                    <a:pt x="59752" y="330"/>
                  </a:cubicBezTo>
                  <a:cubicBezTo>
                    <a:pt x="64842" y="138"/>
                    <a:pt x="67860" y="28"/>
                    <a:pt x="68807" y="1"/>
                  </a:cubicBezTo>
                  <a:cubicBezTo>
                    <a:pt x="69473" y="-4"/>
                    <a:pt x="69911" y="120"/>
                    <a:pt x="70120" y="371"/>
                  </a:cubicBezTo>
                  <a:cubicBezTo>
                    <a:pt x="70330" y="623"/>
                    <a:pt x="70425" y="1031"/>
                    <a:pt x="70406" y="1596"/>
                  </a:cubicBezTo>
                  <a:lnTo>
                    <a:pt x="70406" y="7294"/>
                  </a:lnTo>
                  <a:cubicBezTo>
                    <a:pt x="70425" y="7878"/>
                    <a:pt x="70330" y="8362"/>
                    <a:pt x="70120" y="8747"/>
                  </a:cubicBezTo>
                  <a:cubicBezTo>
                    <a:pt x="69911" y="9131"/>
                    <a:pt x="69473" y="9331"/>
                    <a:pt x="68807" y="9345"/>
                  </a:cubicBezTo>
                  <a:lnTo>
                    <a:pt x="63554" y="9345"/>
                  </a:lnTo>
                  <a:cubicBezTo>
                    <a:pt x="61925" y="9364"/>
                    <a:pt x="60611" y="9897"/>
                    <a:pt x="59611" y="10945"/>
                  </a:cubicBezTo>
                  <a:cubicBezTo>
                    <a:pt x="58611" y="11993"/>
                    <a:pt x="58096" y="13441"/>
                    <a:pt x="58068" y="15290"/>
                  </a:cubicBezTo>
                  <a:cubicBezTo>
                    <a:pt x="58193" y="16546"/>
                    <a:pt x="59641" y="20135"/>
                    <a:pt x="62412" y="26057"/>
                  </a:cubicBezTo>
                  <a:cubicBezTo>
                    <a:pt x="65182" y="31980"/>
                    <a:pt x="68522" y="38870"/>
                    <a:pt x="72431" y="46728"/>
                  </a:cubicBezTo>
                  <a:cubicBezTo>
                    <a:pt x="76340" y="54587"/>
                    <a:pt x="80065" y="62049"/>
                    <a:pt x="83607" y="69114"/>
                  </a:cubicBezTo>
                  <a:cubicBezTo>
                    <a:pt x="87148" y="76180"/>
                    <a:pt x="89752" y="81484"/>
                    <a:pt x="91420" y="85026"/>
                  </a:cubicBezTo>
                  <a:cubicBezTo>
                    <a:pt x="93258" y="81683"/>
                    <a:pt x="96010" y="76710"/>
                    <a:pt x="99673" y="70107"/>
                  </a:cubicBezTo>
                  <a:cubicBezTo>
                    <a:pt x="103336" y="63505"/>
                    <a:pt x="107161" y="56474"/>
                    <a:pt x="111147" y="49015"/>
                  </a:cubicBezTo>
                  <a:cubicBezTo>
                    <a:pt x="115133" y="41555"/>
                    <a:pt x="118529" y="34867"/>
                    <a:pt x="121336" y="28951"/>
                  </a:cubicBezTo>
                  <a:cubicBezTo>
                    <a:pt x="124142" y="23035"/>
                    <a:pt x="125608" y="19091"/>
                    <a:pt x="125733" y="17119"/>
                  </a:cubicBezTo>
                  <a:cubicBezTo>
                    <a:pt x="125672" y="15094"/>
                    <a:pt x="124823" y="13313"/>
                    <a:pt x="123188" y="11774"/>
                  </a:cubicBezTo>
                  <a:cubicBezTo>
                    <a:pt x="121553" y="10236"/>
                    <a:pt x="119503" y="9426"/>
                    <a:pt x="117038" y="9345"/>
                  </a:cubicBezTo>
                  <a:lnTo>
                    <a:pt x="110860" y="9345"/>
                  </a:lnTo>
                  <a:cubicBezTo>
                    <a:pt x="110192" y="9345"/>
                    <a:pt x="109753" y="9174"/>
                    <a:pt x="109544" y="8832"/>
                  </a:cubicBezTo>
                  <a:cubicBezTo>
                    <a:pt x="109334" y="8490"/>
                    <a:pt x="109239" y="7978"/>
                    <a:pt x="109258" y="7294"/>
                  </a:cubicBezTo>
                  <a:lnTo>
                    <a:pt x="109258" y="1368"/>
                  </a:lnTo>
                  <a:cubicBezTo>
                    <a:pt x="109239" y="913"/>
                    <a:pt x="109334" y="571"/>
                    <a:pt x="109544" y="343"/>
                  </a:cubicBezTo>
                  <a:cubicBezTo>
                    <a:pt x="109753" y="115"/>
                    <a:pt x="110192" y="1"/>
                    <a:pt x="110860" y="1"/>
                  </a:cubicBezTo>
                  <a:cubicBezTo>
                    <a:pt x="111995" y="28"/>
                    <a:pt x="114930" y="138"/>
                    <a:pt x="119667" y="330"/>
                  </a:cubicBezTo>
                  <a:cubicBezTo>
                    <a:pt x="124403" y="521"/>
                    <a:pt x="130994" y="631"/>
                    <a:pt x="139439" y="658"/>
                  </a:cubicBezTo>
                  <a:cubicBezTo>
                    <a:pt x="147158" y="631"/>
                    <a:pt x="152678" y="521"/>
                    <a:pt x="156000" y="330"/>
                  </a:cubicBezTo>
                  <a:cubicBezTo>
                    <a:pt x="159322" y="138"/>
                    <a:pt x="161416" y="28"/>
                    <a:pt x="162282" y="1"/>
                  </a:cubicBezTo>
                  <a:cubicBezTo>
                    <a:pt x="163057" y="-9"/>
                    <a:pt x="163562" y="124"/>
                    <a:pt x="163796" y="400"/>
                  </a:cubicBezTo>
                  <a:cubicBezTo>
                    <a:pt x="164029" y="675"/>
                    <a:pt x="164134" y="1150"/>
                    <a:pt x="164109" y="1824"/>
                  </a:cubicBezTo>
                  <a:lnTo>
                    <a:pt x="164109" y="7294"/>
                  </a:lnTo>
                  <a:cubicBezTo>
                    <a:pt x="164134" y="7978"/>
                    <a:pt x="164029" y="8490"/>
                    <a:pt x="163796" y="8832"/>
                  </a:cubicBezTo>
                  <a:cubicBezTo>
                    <a:pt x="163562" y="9174"/>
                    <a:pt x="163057" y="9345"/>
                    <a:pt x="162282" y="9345"/>
                  </a:cubicBezTo>
                  <a:lnTo>
                    <a:pt x="158170" y="9345"/>
                  </a:lnTo>
                  <a:cubicBezTo>
                    <a:pt x="156643" y="9316"/>
                    <a:pt x="154558" y="9716"/>
                    <a:pt x="151917" y="10545"/>
                  </a:cubicBezTo>
                  <a:cubicBezTo>
                    <a:pt x="149276" y="11374"/>
                    <a:pt x="147020" y="12803"/>
                    <a:pt x="145150" y="14832"/>
                  </a:cubicBezTo>
                  <a:cubicBezTo>
                    <a:pt x="144254" y="15996"/>
                    <a:pt x="141775" y="19842"/>
                    <a:pt x="137713" y="26368"/>
                  </a:cubicBezTo>
                  <a:cubicBezTo>
                    <a:pt x="133652" y="32895"/>
                    <a:pt x="128929" y="40606"/>
                    <a:pt x="123544" y="49501"/>
                  </a:cubicBezTo>
                  <a:cubicBezTo>
                    <a:pt x="118161" y="58396"/>
                    <a:pt x="113037" y="66978"/>
                    <a:pt x="108173" y="75248"/>
                  </a:cubicBezTo>
                  <a:cubicBezTo>
                    <a:pt x="103310" y="83518"/>
                    <a:pt x="99629" y="89979"/>
                    <a:pt x="97130" y="94630"/>
                  </a:cubicBezTo>
                  <a:lnTo>
                    <a:pt x="97130" y="120009"/>
                  </a:lnTo>
                  <a:cubicBezTo>
                    <a:pt x="97137" y="123097"/>
                    <a:pt x="97199" y="126499"/>
                    <a:pt x="97316" y="130214"/>
                  </a:cubicBezTo>
                  <a:cubicBezTo>
                    <a:pt x="97434" y="133928"/>
                    <a:pt x="97564" y="137262"/>
                    <a:pt x="97706" y="140215"/>
                  </a:cubicBezTo>
                  <a:cubicBezTo>
                    <a:pt x="97849" y="143167"/>
                    <a:pt x="97962" y="145044"/>
                    <a:pt x="98045" y="145846"/>
                  </a:cubicBezTo>
                  <a:cubicBezTo>
                    <a:pt x="98441" y="149381"/>
                    <a:pt x="99366" y="151629"/>
                    <a:pt x="100820" y="152591"/>
                  </a:cubicBezTo>
                  <a:cubicBezTo>
                    <a:pt x="102274" y="153553"/>
                    <a:pt x="103942" y="153973"/>
                    <a:pt x="105826" y="153849"/>
                  </a:cubicBezTo>
                  <a:lnTo>
                    <a:pt x="112461" y="153849"/>
                  </a:lnTo>
                  <a:cubicBezTo>
                    <a:pt x="113229" y="153858"/>
                    <a:pt x="113696" y="154010"/>
                    <a:pt x="113863" y="154305"/>
                  </a:cubicBezTo>
                  <a:cubicBezTo>
                    <a:pt x="114030" y="154599"/>
                    <a:pt x="114097" y="154979"/>
                    <a:pt x="114063" y="155444"/>
                  </a:cubicBezTo>
                  <a:lnTo>
                    <a:pt x="114063" y="161142"/>
                  </a:lnTo>
                  <a:cubicBezTo>
                    <a:pt x="114097" y="161825"/>
                    <a:pt x="114030" y="162338"/>
                    <a:pt x="113863" y="162680"/>
                  </a:cubicBezTo>
                  <a:cubicBezTo>
                    <a:pt x="113696" y="163022"/>
                    <a:pt x="113229" y="163193"/>
                    <a:pt x="112461" y="163193"/>
                  </a:cubicBezTo>
                  <a:cubicBezTo>
                    <a:pt x="111221" y="163165"/>
                    <a:pt x="108038" y="163056"/>
                    <a:pt x="102912" y="162864"/>
                  </a:cubicBezTo>
                  <a:cubicBezTo>
                    <a:pt x="97786" y="162672"/>
                    <a:pt x="89920" y="162563"/>
                    <a:pt x="79313" y="162536"/>
                  </a:cubicBezTo>
                  <a:cubicBezTo>
                    <a:pt x="67686" y="162563"/>
                    <a:pt x="59470" y="162672"/>
                    <a:pt x="54666" y="162864"/>
                  </a:cubicBezTo>
                  <a:cubicBezTo>
                    <a:pt x="49862" y="163056"/>
                    <a:pt x="46957" y="163165"/>
                    <a:pt x="45952" y="163193"/>
                  </a:cubicBezTo>
                  <a:cubicBezTo>
                    <a:pt x="45037" y="163231"/>
                    <a:pt x="44580" y="162471"/>
                    <a:pt x="44580" y="160914"/>
                  </a:cubicBezTo>
                  <a:lnTo>
                    <a:pt x="44580" y="155444"/>
                  </a:lnTo>
                  <a:cubicBezTo>
                    <a:pt x="44562" y="154979"/>
                    <a:pt x="44657" y="154599"/>
                    <a:pt x="44866" y="154305"/>
                  </a:cubicBezTo>
                  <a:cubicBezTo>
                    <a:pt x="45076" y="154010"/>
                    <a:pt x="45514" y="153858"/>
                    <a:pt x="46180" y="153849"/>
                  </a:cubicBezTo>
                  <a:lnTo>
                    <a:pt x="54182" y="153849"/>
                  </a:lnTo>
                  <a:cubicBezTo>
                    <a:pt x="57101" y="153815"/>
                    <a:pt x="59149" y="153310"/>
                    <a:pt x="60325" y="152334"/>
                  </a:cubicBezTo>
                  <a:cubicBezTo>
                    <a:pt x="61501" y="151357"/>
                    <a:pt x="62121" y="150109"/>
                    <a:pt x="62183" y="148590"/>
                  </a:cubicBezTo>
                  <a:cubicBezTo>
                    <a:pt x="62311" y="146746"/>
                    <a:pt x="62454" y="141916"/>
                    <a:pt x="62611" y="134099"/>
                  </a:cubicBezTo>
                  <a:cubicBezTo>
                    <a:pt x="62768" y="126283"/>
                    <a:pt x="62854" y="116937"/>
                    <a:pt x="62868" y="106062"/>
                  </a:cubicBezTo>
                  <a:lnTo>
                    <a:pt x="62868" y="96230"/>
                  </a:lnTo>
                  <a:cubicBezTo>
                    <a:pt x="61788" y="94149"/>
                    <a:pt x="59148" y="89265"/>
                    <a:pt x="54949" y="81579"/>
                  </a:cubicBezTo>
                  <a:cubicBezTo>
                    <a:pt x="50751" y="73893"/>
                    <a:pt x="45989" y="65258"/>
                    <a:pt x="40666" y="55674"/>
                  </a:cubicBezTo>
                  <a:cubicBezTo>
                    <a:pt x="35342" y="46091"/>
                    <a:pt x="30452" y="37413"/>
                    <a:pt x="25996" y="29641"/>
                  </a:cubicBezTo>
                  <a:cubicBezTo>
                    <a:pt x="21540" y="21869"/>
                    <a:pt x="18515" y="16856"/>
                    <a:pt x="16920" y="14604"/>
                  </a:cubicBezTo>
                  <a:cubicBezTo>
                    <a:pt x="15453" y="12884"/>
                    <a:pt x="13586" y="11579"/>
                    <a:pt x="11319" y="10688"/>
                  </a:cubicBezTo>
                  <a:cubicBezTo>
                    <a:pt x="9052" y="9797"/>
                    <a:pt x="6957" y="9350"/>
                    <a:pt x="5033" y="9345"/>
                  </a:cubicBezTo>
                  <a:lnTo>
                    <a:pt x="1603" y="9345"/>
                  </a:lnTo>
                  <a:cubicBezTo>
                    <a:pt x="937" y="9335"/>
                    <a:pt x="499" y="9184"/>
                    <a:pt x="289" y="8889"/>
                  </a:cubicBezTo>
                  <a:cubicBezTo>
                    <a:pt x="80" y="8595"/>
                    <a:pt x="-15" y="8215"/>
                    <a:pt x="3" y="7750"/>
                  </a:cubicBezTo>
                  <a:lnTo>
                    <a:pt x="3" y="1368"/>
                  </a:lnTo>
                  <a:cubicBezTo>
                    <a:pt x="-15" y="913"/>
                    <a:pt x="80" y="571"/>
                    <a:pt x="289" y="343"/>
                  </a:cubicBezTo>
                  <a:cubicBezTo>
                    <a:pt x="499" y="115"/>
                    <a:pt x="937" y="1"/>
                    <a:pt x="1603" y="1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13" name="任意多边形 44"/>
            <p:cNvSpPr/>
            <p:nvPr/>
          </p:nvSpPr>
          <p:spPr bwMode="auto">
            <a:xfrm rot="1493622">
              <a:off x="786426" y="887792"/>
              <a:ext cx="22080" cy="26169"/>
            </a:xfrm>
            <a:custGeom>
              <a:avLst/>
              <a:gdLst>
                <a:gd name="connsiteX0" fmla="*/ 140259 w 164743"/>
                <a:gd name="connsiteY0" fmla="*/ 0 h 191317"/>
                <a:gd name="connsiteX1" fmla="*/ 141733 w 164743"/>
                <a:gd name="connsiteY1" fmla="*/ 369 h 191317"/>
                <a:gd name="connsiteX2" fmla="*/ 142403 w 164743"/>
                <a:gd name="connsiteY2" fmla="*/ 1338 h 191317"/>
                <a:gd name="connsiteX3" fmla="*/ 145490 w 164743"/>
                <a:gd name="connsiteY3" fmla="*/ 13585 h 191317"/>
                <a:gd name="connsiteX4" fmla="*/ 150304 w 164743"/>
                <a:gd name="connsiteY4" fmla="*/ 32927 h 191317"/>
                <a:gd name="connsiteX5" fmla="*/ 153390 w 164743"/>
                <a:gd name="connsiteY5" fmla="*/ 44470 h 191317"/>
                <a:gd name="connsiteX6" fmla="*/ 153693 w 164743"/>
                <a:gd name="connsiteY6" fmla="*/ 46011 h 191317"/>
                <a:gd name="connsiteX7" fmla="*/ 152587 w 164743"/>
                <a:gd name="connsiteY7" fmla="*/ 47151 h 191317"/>
                <a:gd name="connsiteX8" fmla="*/ 148299 w 164743"/>
                <a:gd name="connsiteY8" fmla="*/ 49295 h 191317"/>
                <a:gd name="connsiteX9" fmla="*/ 146590 w 164743"/>
                <a:gd name="connsiteY9" fmla="*/ 49463 h 191317"/>
                <a:gd name="connsiteX10" fmla="*/ 145083 w 164743"/>
                <a:gd name="connsiteY10" fmla="*/ 48222 h 191317"/>
                <a:gd name="connsiteX11" fmla="*/ 137659 w 164743"/>
                <a:gd name="connsiteY11" fmla="*/ 40318 h 191317"/>
                <a:gd name="connsiteX12" fmla="*/ 124099 w 164743"/>
                <a:gd name="connsiteY12" fmla="*/ 27171 h 191317"/>
                <a:gd name="connsiteX13" fmla="*/ 113459 w 164743"/>
                <a:gd name="connsiteY13" fmla="*/ 18194 h 191317"/>
                <a:gd name="connsiteX14" fmla="*/ 103878 w 164743"/>
                <a:gd name="connsiteY14" fmla="*/ 13369 h 191317"/>
                <a:gd name="connsiteX15" fmla="*/ 93091 w 164743"/>
                <a:gd name="connsiteY15" fmla="*/ 10955 h 191317"/>
                <a:gd name="connsiteX16" fmla="*/ 57716 w 164743"/>
                <a:gd name="connsiteY16" fmla="*/ 9884 h 191317"/>
                <a:gd name="connsiteX17" fmla="*/ 56911 w 164743"/>
                <a:gd name="connsiteY17" fmla="*/ 87903 h 191317"/>
                <a:gd name="connsiteX18" fmla="*/ 73969 w 164743"/>
                <a:gd name="connsiteY18" fmla="*/ 87401 h 191317"/>
                <a:gd name="connsiteX19" fmla="*/ 84202 w 164743"/>
                <a:gd name="connsiteY19" fmla="*/ 86295 h 191317"/>
                <a:gd name="connsiteX20" fmla="*/ 90556 w 164743"/>
                <a:gd name="connsiteY20" fmla="*/ 83546 h 191317"/>
                <a:gd name="connsiteX21" fmla="*/ 96510 w 164743"/>
                <a:gd name="connsiteY21" fmla="*/ 77983 h 191317"/>
                <a:gd name="connsiteX22" fmla="*/ 100690 w 164743"/>
                <a:gd name="connsiteY22" fmla="*/ 70073 h 191317"/>
                <a:gd name="connsiteX23" fmla="*/ 102664 w 164743"/>
                <a:gd name="connsiteY23" fmla="*/ 61361 h 191317"/>
                <a:gd name="connsiteX24" fmla="*/ 103232 w 164743"/>
                <a:gd name="connsiteY24" fmla="*/ 59450 h 191317"/>
                <a:gd name="connsiteX25" fmla="*/ 104802 w 164743"/>
                <a:gd name="connsiteY25" fmla="*/ 58947 h 191317"/>
                <a:gd name="connsiteX26" fmla="*/ 112014 w 164743"/>
                <a:gd name="connsiteY26" fmla="*/ 59751 h 191317"/>
                <a:gd name="connsiteX27" fmla="*/ 113686 w 164743"/>
                <a:gd name="connsiteY27" fmla="*/ 60321 h 191317"/>
                <a:gd name="connsiteX28" fmla="*/ 114154 w 164743"/>
                <a:gd name="connsiteY28" fmla="*/ 61896 h 191317"/>
                <a:gd name="connsiteX29" fmla="*/ 113451 w 164743"/>
                <a:gd name="connsiteY29" fmla="*/ 74028 h 191317"/>
                <a:gd name="connsiteX30" fmla="*/ 113350 w 164743"/>
                <a:gd name="connsiteY30" fmla="*/ 89772 h 191317"/>
                <a:gd name="connsiteX31" fmla="*/ 113953 w 164743"/>
                <a:gd name="connsiteY31" fmla="*/ 107442 h 191317"/>
                <a:gd name="connsiteX32" fmla="*/ 114959 w 164743"/>
                <a:gd name="connsiteY32" fmla="*/ 120307 h 191317"/>
                <a:gd name="connsiteX33" fmla="*/ 114490 w 164743"/>
                <a:gd name="connsiteY33" fmla="*/ 121881 h 191317"/>
                <a:gd name="connsiteX34" fmla="*/ 112816 w 164743"/>
                <a:gd name="connsiteY34" fmla="*/ 122451 h 191317"/>
                <a:gd name="connsiteX35" fmla="*/ 106404 w 164743"/>
                <a:gd name="connsiteY35" fmla="*/ 123792 h 191317"/>
                <a:gd name="connsiteX36" fmla="*/ 105134 w 164743"/>
                <a:gd name="connsiteY36" fmla="*/ 123524 h 191317"/>
                <a:gd name="connsiteX37" fmla="*/ 104267 w 164743"/>
                <a:gd name="connsiteY37" fmla="*/ 121647 h 191317"/>
                <a:gd name="connsiteX38" fmla="*/ 101793 w 164743"/>
                <a:gd name="connsiteY38" fmla="*/ 114409 h 191317"/>
                <a:gd name="connsiteX39" fmla="*/ 98918 w 164743"/>
                <a:gd name="connsiteY39" fmla="*/ 107974 h 191317"/>
                <a:gd name="connsiteX40" fmla="*/ 92464 w 164743"/>
                <a:gd name="connsiteY40" fmla="*/ 101674 h 191317"/>
                <a:gd name="connsiteX41" fmla="*/ 84202 w 164743"/>
                <a:gd name="connsiteY41" fmla="*/ 98590 h 191317"/>
                <a:gd name="connsiteX42" fmla="*/ 72263 w 164743"/>
                <a:gd name="connsiteY42" fmla="*/ 97384 h 191317"/>
                <a:gd name="connsiteX43" fmla="*/ 56911 w 164743"/>
                <a:gd name="connsiteY43" fmla="*/ 96982 h 191317"/>
                <a:gd name="connsiteX44" fmla="*/ 56911 w 164743"/>
                <a:gd name="connsiteY44" fmla="*/ 113068 h 191317"/>
                <a:gd name="connsiteX45" fmla="*/ 57258 w 164743"/>
                <a:gd name="connsiteY45" fmla="*/ 130177 h 191317"/>
                <a:gd name="connsiteX46" fmla="*/ 57903 w 164743"/>
                <a:gd name="connsiteY46" fmla="*/ 147703 h 191317"/>
                <a:gd name="connsiteX47" fmla="*/ 58250 w 164743"/>
                <a:gd name="connsiteY47" fmla="*/ 158377 h 191317"/>
                <a:gd name="connsiteX48" fmla="*/ 60156 w 164743"/>
                <a:gd name="connsiteY48" fmla="*/ 173190 h 191317"/>
                <a:gd name="connsiteX49" fmla="*/ 64671 w 164743"/>
                <a:gd name="connsiteY49" fmla="*/ 178753 h 191317"/>
                <a:gd name="connsiteX50" fmla="*/ 72397 w 164743"/>
                <a:gd name="connsiteY50" fmla="*/ 180563 h 191317"/>
                <a:gd name="connsiteX51" fmla="*/ 87146 w 164743"/>
                <a:gd name="connsiteY51" fmla="*/ 181166 h 191317"/>
                <a:gd name="connsiteX52" fmla="*/ 97445 w 164743"/>
                <a:gd name="connsiteY52" fmla="*/ 180965 h 191317"/>
                <a:gd name="connsiteX53" fmla="*/ 108541 w 164743"/>
                <a:gd name="connsiteY53" fmla="*/ 180361 h 191317"/>
                <a:gd name="connsiteX54" fmla="*/ 118109 w 164743"/>
                <a:gd name="connsiteY54" fmla="*/ 177848 h 191317"/>
                <a:gd name="connsiteX55" fmla="*/ 128894 w 164743"/>
                <a:gd name="connsiteY55" fmla="*/ 171515 h 191317"/>
                <a:gd name="connsiteX56" fmla="*/ 143178 w 164743"/>
                <a:gd name="connsiteY56" fmla="*/ 157472 h 191317"/>
                <a:gd name="connsiteX57" fmla="*/ 156339 w 164743"/>
                <a:gd name="connsiteY57" fmla="*/ 142827 h 191317"/>
                <a:gd name="connsiteX58" fmla="*/ 159019 w 164743"/>
                <a:gd name="connsiteY58" fmla="*/ 142023 h 191317"/>
                <a:gd name="connsiteX59" fmla="*/ 163574 w 164743"/>
                <a:gd name="connsiteY59" fmla="*/ 144704 h 191317"/>
                <a:gd name="connsiteX60" fmla="*/ 164613 w 164743"/>
                <a:gd name="connsiteY60" fmla="*/ 145676 h 191317"/>
                <a:gd name="connsiteX61" fmla="*/ 164647 w 164743"/>
                <a:gd name="connsiteY61" fmla="*/ 146849 h 191317"/>
                <a:gd name="connsiteX62" fmla="*/ 152587 w 164743"/>
                <a:gd name="connsiteY62" fmla="*/ 187309 h 191317"/>
                <a:gd name="connsiteX63" fmla="*/ 150544 w 164743"/>
                <a:gd name="connsiteY63" fmla="*/ 190215 h 191317"/>
                <a:gd name="connsiteX64" fmla="*/ 146690 w 164743"/>
                <a:gd name="connsiteY64" fmla="*/ 191317 h 191317"/>
                <a:gd name="connsiteX65" fmla="*/ 140427 w 164743"/>
                <a:gd name="connsiteY65" fmla="*/ 191149 h 191317"/>
                <a:gd name="connsiteX66" fmla="*/ 122303 w 164743"/>
                <a:gd name="connsiteY66" fmla="*/ 190781 h 191317"/>
                <a:gd name="connsiteX67" fmla="*/ 87057 w 164743"/>
                <a:gd name="connsiteY67" fmla="*/ 190646 h 191317"/>
                <a:gd name="connsiteX68" fmla="*/ 30078 w 164743"/>
                <a:gd name="connsiteY68" fmla="*/ 190512 h 191317"/>
                <a:gd name="connsiteX69" fmla="*/ 16967 w 164743"/>
                <a:gd name="connsiteY69" fmla="*/ 190646 h 191317"/>
                <a:gd name="connsiteX70" fmla="*/ 7283 w 164743"/>
                <a:gd name="connsiteY70" fmla="*/ 190782 h 191317"/>
                <a:gd name="connsiteX71" fmla="*/ 314 w 164743"/>
                <a:gd name="connsiteY71" fmla="*/ 191149 h 191317"/>
                <a:gd name="connsiteX72" fmla="*/ 0 w 164743"/>
                <a:gd name="connsiteY72" fmla="*/ 191161 h 191317"/>
                <a:gd name="connsiteX73" fmla="*/ 0 w 164743"/>
                <a:gd name="connsiteY73" fmla="*/ 180362 h 191317"/>
                <a:gd name="connsiteX74" fmla="*/ 4066 w 164743"/>
                <a:gd name="connsiteY74" fmla="*/ 180362 h 191317"/>
                <a:gd name="connsiteX75" fmla="*/ 15390 w 164743"/>
                <a:gd name="connsiteY75" fmla="*/ 178251 h 191317"/>
                <a:gd name="connsiteX76" fmla="*/ 17466 w 164743"/>
                <a:gd name="connsiteY76" fmla="*/ 169102 h 191317"/>
                <a:gd name="connsiteX77" fmla="*/ 17466 w 164743"/>
                <a:gd name="connsiteY77" fmla="*/ 79323 h 191317"/>
                <a:gd name="connsiteX78" fmla="*/ 17317 w 164743"/>
                <a:gd name="connsiteY78" fmla="*/ 55015 h 191317"/>
                <a:gd name="connsiteX79" fmla="*/ 16990 w 164743"/>
                <a:gd name="connsiteY79" fmla="*/ 32671 h 191317"/>
                <a:gd name="connsiteX80" fmla="*/ 16661 w 164743"/>
                <a:gd name="connsiteY80" fmla="*/ 21411 h 191317"/>
                <a:gd name="connsiteX81" fmla="*/ 13480 w 164743"/>
                <a:gd name="connsiteY81" fmla="*/ 12965 h 191317"/>
                <a:gd name="connsiteX82" fmla="*/ 5674 w 164743"/>
                <a:gd name="connsiteY82" fmla="*/ 10955 h 191317"/>
                <a:gd name="connsiteX83" fmla="*/ 0 w 164743"/>
                <a:gd name="connsiteY83" fmla="*/ 10955 h 191317"/>
                <a:gd name="connsiteX84" fmla="*/ 0 w 164743"/>
                <a:gd name="connsiteY84" fmla="*/ 132 h 191317"/>
                <a:gd name="connsiteX85" fmla="*/ 8658 w 164743"/>
                <a:gd name="connsiteY85" fmla="*/ 401 h 191317"/>
                <a:gd name="connsiteX86" fmla="*/ 35445 w 164743"/>
                <a:gd name="connsiteY86" fmla="*/ 803 h 191317"/>
                <a:gd name="connsiteX87" fmla="*/ 129539 w 164743"/>
                <a:gd name="connsiteY87" fmla="*/ 536 h 191317"/>
                <a:gd name="connsiteX88" fmla="*/ 136005 w 164743"/>
                <a:gd name="connsiteY88" fmla="*/ 269 h 191317"/>
                <a:gd name="connsiteX89" fmla="*/ 140259 w 164743"/>
                <a:gd name="connsiteY89" fmla="*/ 0 h 1913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</a:cxnLst>
              <a:rect l="l" t="t" r="r" b="b"/>
              <a:pathLst>
                <a:path w="164743" h="191317">
                  <a:moveTo>
                    <a:pt x="140259" y="0"/>
                  </a:moveTo>
                  <a:cubicBezTo>
                    <a:pt x="140918" y="6"/>
                    <a:pt x="141409" y="128"/>
                    <a:pt x="141733" y="369"/>
                  </a:cubicBezTo>
                  <a:cubicBezTo>
                    <a:pt x="142056" y="608"/>
                    <a:pt x="142280" y="931"/>
                    <a:pt x="142403" y="1338"/>
                  </a:cubicBezTo>
                  <a:cubicBezTo>
                    <a:pt x="142856" y="2998"/>
                    <a:pt x="143885" y="7080"/>
                    <a:pt x="145490" y="13585"/>
                  </a:cubicBezTo>
                  <a:cubicBezTo>
                    <a:pt x="147095" y="20092"/>
                    <a:pt x="148700" y="26539"/>
                    <a:pt x="150304" y="32927"/>
                  </a:cubicBezTo>
                  <a:cubicBezTo>
                    <a:pt x="151908" y="39315"/>
                    <a:pt x="152938" y="43162"/>
                    <a:pt x="153390" y="44470"/>
                  </a:cubicBezTo>
                  <a:cubicBezTo>
                    <a:pt x="153675" y="45117"/>
                    <a:pt x="153776" y="45631"/>
                    <a:pt x="153693" y="46011"/>
                  </a:cubicBezTo>
                  <a:cubicBezTo>
                    <a:pt x="153608" y="46391"/>
                    <a:pt x="153240" y="46771"/>
                    <a:pt x="152587" y="47151"/>
                  </a:cubicBezTo>
                  <a:lnTo>
                    <a:pt x="148299" y="49295"/>
                  </a:lnTo>
                  <a:cubicBezTo>
                    <a:pt x="147745" y="49569"/>
                    <a:pt x="147177" y="49624"/>
                    <a:pt x="146590" y="49463"/>
                  </a:cubicBezTo>
                  <a:cubicBezTo>
                    <a:pt x="146005" y="49301"/>
                    <a:pt x="145502" y="48887"/>
                    <a:pt x="145083" y="48222"/>
                  </a:cubicBezTo>
                  <a:cubicBezTo>
                    <a:pt x="144384" y="47247"/>
                    <a:pt x="141910" y="44611"/>
                    <a:pt x="137659" y="40318"/>
                  </a:cubicBezTo>
                  <a:cubicBezTo>
                    <a:pt x="133407" y="36025"/>
                    <a:pt x="128887" y="31643"/>
                    <a:pt x="124099" y="27171"/>
                  </a:cubicBezTo>
                  <a:cubicBezTo>
                    <a:pt x="119312" y="22699"/>
                    <a:pt x="115765" y="19707"/>
                    <a:pt x="113459" y="18194"/>
                  </a:cubicBezTo>
                  <a:cubicBezTo>
                    <a:pt x="110601" y="16385"/>
                    <a:pt x="107406" y="14775"/>
                    <a:pt x="103878" y="13369"/>
                  </a:cubicBezTo>
                  <a:cubicBezTo>
                    <a:pt x="100350" y="11961"/>
                    <a:pt x="96753" y="11156"/>
                    <a:pt x="93091" y="10955"/>
                  </a:cubicBezTo>
                  <a:lnTo>
                    <a:pt x="57716" y="9884"/>
                  </a:lnTo>
                  <a:lnTo>
                    <a:pt x="56911" y="87903"/>
                  </a:lnTo>
                  <a:cubicBezTo>
                    <a:pt x="63233" y="87886"/>
                    <a:pt x="68919" y="87719"/>
                    <a:pt x="73969" y="87401"/>
                  </a:cubicBezTo>
                  <a:cubicBezTo>
                    <a:pt x="79019" y="87082"/>
                    <a:pt x="82430" y="86714"/>
                    <a:pt x="84202" y="86295"/>
                  </a:cubicBezTo>
                  <a:cubicBezTo>
                    <a:pt x="86454" y="85780"/>
                    <a:pt x="88573" y="84865"/>
                    <a:pt x="90556" y="83546"/>
                  </a:cubicBezTo>
                  <a:cubicBezTo>
                    <a:pt x="92541" y="82228"/>
                    <a:pt x="94526" y="80374"/>
                    <a:pt x="96510" y="77983"/>
                  </a:cubicBezTo>
                  <a:cubicBezTo>
                    <a:pt x="98055" y="75849"/>
                    <a:pt x="99447" y="73213"/>
                    <a:pt x="100690" y="70073"/>
                  </a:cubicBezTo>
                  <a:cubicBezTo>
                    <a:pt x="101934" y="66935"/>
                    <a:pt x="102592" y="64030"/>
                    <a:pt x="102664" y="61361"/>
                  </a:cubicBezTo>
                  <a:cubicBezTo>
                    <a:pt x="102669" y="60439"/>
                    <a:pt x="102859" y="59801"/>
                    <a:pt x="103232" y="59450"/>
                  </a:cubicBezTo>
                  <a:cubicBezTo>
                    <a:pt x="103605" y="59098"/>
                    <a:pt x="104127" y="58930"/>
                    <a:pt x="104802" y="58947"/>
                  </a:cubicBezTo>
                  <a:lnTo>
                    <a:pt x="112014" y="59751"/>
                  </a:lnTo>
                  <a:cubicBezTo>
                    <a:pt x="112704" y="59858"/>
                    <a:pt x="113262" y="60048"/>
                    <a:pt x="113686" y="60321"/>
                  </a:cubicBezTo>
                  <a:cubicBezTo>
                    <a:pt x="114110" y="60595"/>
                    <a:pt x="114266" y="61120"/>
                    <a:pt x="114154" y="61896"/>
                  </a:cubicBezTo>
                  <a:cubicBezTo>
                    <a:pt x="113769" y="64466"/>
                    <a:pt x="113534" y="68509"/>
                    <a:pt x="113451" y="74028"/>
                  </a:cubicBezTo>
                  <a:cubicBezTo>
                    <a:pt x="113367" y="79545"/>
                    <a:pt x="113334" y="84793"/>
                    <a:pt x="113350" y="89772"/>
                  </a:cubicBezTo>
                  <a:cubicBezTo>
                    <a:pt x="113384" y="95959"/>
                    <a:pt x="113585" y="101847"/>
                    <a:pt x="113953" y="107442"/>
                  </a:cubicBezTo>
                  <a:cubicBezTo>
                    <a:pt x="114322" y="113035"/>
                    <a:pt x="114656" y="117323"/>
                    <a:pt x="114959" y="120307"/>
                  </a:cubicBezTo>
                  <a:cubicBezTo>
                    <a:pt x="115070" y="121083"/>
                    <a:pt x="114914" y="121608"/>
                    <a:pt x="114490" y="121881"/>
                  </a:cubicBezTo>
                  <a:cubicBezTo>
                    <a:pt x="114065" y="122156"/>
                    <a:pt x="113507" y="122346"/>
                    <a:pt x="112816" y="122451"/>
                  </a:cubicBezTo>
                  <a:lnTo>
                    <a:pt x="106404" y="123792"/>
                  </a:lnTo>
                  <a:cubicBezTo>
                    <a:pt x="105881" y="123938"/>
                    <a:pt x="105458" y="123847"/>
                    <a:pt x="105134" y="123524"/>
                  </a:cubicBezTo>
                  <a:cubicBezTo>
                    <a:pt x="104812" y="123200"/>
                    <a:pt x="104523" y="122574"/>
                    <a:pt x="104267" y="121647"/>
                  </a:cubicBezTo>
                  <a:cubicBezTo>
                    <a:pt x="103677" y="119402"/>
                    <a:pt x="102852" y="116989"/>
                    <a:pt x="101793" y="114409"/>
                  </a:cubicBezTo>
                  <a:cubicBezTo>
                    <a:pt x="100735" y="111827"/>
                    <a:pt x="99776" y="109683"/>
                    <a:pt x="98918" y="107974"/>
                  </a:cubicBezTo>
                  <a:cubicBezTo>
                    <a:pt x="97351" y="105404"/>
                    <a:pt x="95200" y="103304"/>
                    <a:pt x="92464" y="101674"/>
                  </a:cubicBezTo>
                  <a:cubicBezTo>
                    <a:pt x="89726" y="100043"/>
                    <a:pt x="86973" y="99015"/>
                    <a:pt x="84202" y="98590"/>
                  </a:cubicBezTo>
                  <a:cubicBezTo>
                    <a:pt x="80641" y="98054"/>
                    <a:pt x="76661" y="97651"/>
                    <a:pt x="72263" y="97384"/>
                  </a:cubicBezTo>
                  <a:cubicBezTo>
                    <a:pt x="67865" y="97116"/>
                    <a:pt x="62747" y="96982"/>
                    <a:pt x="56911" y="96982"/>
                  </a:cubicBezTo>
                  <a:lnTo>
                    <a:pt x="56911" y="113068"/>
                  </a:lnTo>
                  <a:cubicBezTo>
                    <a:pt x="56928" y="118096"/>
                    <a:pt x="57044" y="123798"/>
                    <a:pt x="57258" y="130177"/>
                  </a:cubicBezTo>
                  <a:cubicBezTo>
                    <a:pt x="57473" y="136555"/>
                    <a:pt x="57687" y="142397"/>
                    <a:pt x="57903" y="147703"/>
                  </a:cubicBezTo>
                  <a:cubicBezTo>
                    <a:pt x="58118" y="153008"/>
                    <a:pt x="58234" y="156566"/>
                    <a:pt x="58250" y="158377"/>
                  </a:cubicBezTo>
                  <a:cubicBezTo>
                    <a:pt x="58301" y="165225"/>
                    <a:pt x="58936" y="170163"/>
                    <a:pt x="60156" y="173190"/>
                  </a:cubicBezTo>
                  <a:cubicBezTo>
                    <a:pt x="61377" y="176217"/>
                    <a:pt x="62882" y="178071"/>
                    <a:pt x="64671" y="178753"/>
                  </a:cubicBezTo>
                  <a:cubicBezTo>
                    <a:pt x="66527" y="179557"/>
                    <a:pt x="69103" y="180161"/>
                    <a:pt x="72397" y="180563"/>
                  </a:cubicBezTo>
                  <a:cubicBezTo>
                    <a:pt x="75691" y="180965"/>
                    <a:pt x="80608" y="181166"/>
                    <a:pt x="87146" y="181166"/>
                  </a:cubicBezTo>
                  <a:cubicBezTo>
                    <a:pt x="89676" y="181166"/>
                    <a:pt x="93110" y="181098"/>
                    <a:pt x="97445" y="180965"/>
                  </a:cubicBezTo>
                  <a:cubicBezTo>
                    <a:pt x="101780" y="180831"/>
                    <a:pt x="105479" y="180630"/>
                    <a:pt x="108541" y="180361"/>
                  </a:cubicBezTo>
                  <a:cubicBezTo>
                    <a:pt x="111293" y="180110"/>
                    <a:pt x="114482" y="179272"/>
                    <a:pt x="118109" y="177848"/>
                  </a:cubicBezTo>
                  <a:cubicBezTo>
                    <a:pt x="121736" y="176424"/>
                    <a:pt x="125332" y="174313"/>
                    <a:pt x="128894" y="171515"/>
                  </a:cubicBezTo>
                  <a:cubicBezTo>
                    <a:pt x="132744" y="168258"/>
                    <a:pt x="137505" y="163577"/>
                    <a:pt x="143178" y="157472"/>
                  </a:cubicBezTo>
                  <a:cubicBezTo>
                    <a:pt x="148851" y="151368"/>
                    <a:pt x="153238" y="146485"/>
                    <a:pt x="156339" y="142827"/>
                  </a:cubicBezTo>
                  <a:cubicBezTo>
                    <a:pt x="157366" y="141755"/>
                    <a:pt x="158259" y="141486"/>
                    <a:pt x="159019" y="142023"/>
                  </a:cubicBezTo>
                  <a:lnTo>
                    <a:pt x="163574" y="144704"/>
                  </a:lnTo>
                  <a:cubicBezTo>
                    <a:pt x="164105" y="144978"/>
                    <a:pt x="164451" y="145301"/>
                    <a:pt x="164613" y="145676"/>
                  </a:cubicBezTo>
                  <a:cubicBezTo>
                    <a:pt x="164775" y="146050"/>
                    <a:pt x="164787" y="146441"/>
                    <a:pt x="164647" y="146849"/>
                  </a:cubicBezTo>
                  <a:lnTo>
                    <a:pt x="152587" y="187309"/>
                  </a:lnTo>
                  <a:cubicBezTo>
                    <a:pt x="152190" y="188529"/>
                    <a:pt x="151509" y="189497"/>
                    <a:pt x="150544" y="190215"/>
                  </a:cubicBezTo>
                  <a:cubicBezTo>
                    <a:pt x="149577" y="190932"/>
                    <a:pt x="148293" y="191300"/>
                    <a:pt x="146690" y="191317"/>
                  </a:cubicBezTo>
                  <a:cubicBezTo>
                    <a:pt x="146160" y="191311"/>
                    <a:pt x="144073" y="191256"/>
                    <a:pt x="140427" y="191149"/>
                  </a:cubicBezTo>
                  <a:cubicBezTo>
                    <a:pt x="136781" y="191043"/>
                    <a:pt x="130740" y="190920"/>
                    <a:pt x="122303" y="190781"/>
                  </a:cubicBezTo>
                  <a:cubicBezTo>
                    <a:pt x="113739" y="190769"/>
                    <a:pt x="101990" y="190725"/>
                    <a:pt x="87057" y="190646"/>
                  </a:cubicBezTo>
                  <a:cubicBezTo>
                    <a:pt x="72124" y="190569"/>
                    <a:pt x="53131" y="190523"/>
                    <a:pt x="30078" y="190512"/>
                  </a:cubicBezTo>
                  <a:cubicBezTo>
                    <a:pt x="25119" y="190523"/>
                    <a:pt x="20749" y="190569"/>
                    <a:pt x="16967" y="190646"/>
                  </a:cubicBezTo>
                  <a:cubicBezTo>
                    <a:pt x="13184" y="190725"/>
                    <a:pt x="9957" y="190770"/>
                    <a:pt x="7283" y="190782"/>
                  </a:cubicBezTo>
                  <a:cubicBezTo>
                    <a:pt x="4490" y="190921"/>
                    <a:pt x="2168" y="191043"/>
                    <a:pt x="314" y="191149"/>
                  </a:cubicBezTo>
                  <a:lnTo>
                    <a:pt x="0" y="191161"/>
                  </a:lnTo>
                  <a:lnTo>
                    <a:pt x="0" y="180362"/>
                  </a:lnTo>
                  <a:lnTo>
                    <a:pt x="4066" y="180362"/>
                  </a:lnTo>
                  <a:cubicBezTo>
                    <a:pt x="10018" y="180479"/>
                    <a:pt x="13792" y="179775"/>
                    <a:pt x="15390" y="178251"/>
                  </a:cubicBezTo>
                  <a:cubicBezTo>
                    <a:pt x="16986" y="176726"/>
                    <a:pt x="17678" y="173676"/>
                    <a:pt x="17466" y="169102"/>
                  </a:cubicBezTo>
                  <a:lnTo>
                    <a:pt x="17466" y="79323"/>
                  </a:lnTo>
                  <a:cubicBezTo>
                    <a:pt x="17461" y="71653"/>
                    <a:pt x="17412" y="63549"/>
                    <a:pt x="17317" y="55015"/>
                  </a:cubicBezTo>
                  <a:cubicBezTo>
                    <a:pt x="17223" y="46479"/>
                    <a:pt x="17114" y="39032"/>
                    <a:pt x="16990" y="32671"/>
                  </a:cubicBezTo>
                  <a:cubicBezTo>
                    <a:pt x="16865" y="26311"/>
                    <a:pt x="16756" y="22557"/>
                    <a:pt x="16661" y="21411"/>
                  </a:cubicBezTo>
                  <a:cubicBezTo>
                    <a:pt x="16188" y="17221"/>
                    <a:pt x="15127" y="14406"/>
                    <a:pt x="13480" y="12965"/>
                  </a:cubicBezTo>
                  <a:cubicBezTo>
                    <a:pt x="11833" y="11525"/>
                    <a:pt x="9231" y="10854"/>
                    <a:pt x="5674" y="10955"/>
                  </a:cubicBezTo>
                  <a:lnTo>
                    <a:pt x="0" y="10955"/>
                  </a:lnTo>
                  <a:lnTo>
                    <a:pt x="0" y="132"/>
                  </a:lnTo>
                  <a:lnTo>
                    <a:pt x="8658" y="401"/>
                  </a:lnTo>
                  <a:cubicBezTo>
                    <a:pt x="14551" y="636"/>
                    <a:pt x="23480" y="769"/>
                    <a:pt x="35445" y="803"/>
                  </a:cubicBezTo>
                  <a:lnTo>
                    <a:pt x="129539" y="536"/>
                  </a:lnTo>
                  <a:cubicBezTo>
                    <a:pt x="131778" y="514"/>
                    <a:pt x="133933" y="425"/>
                    <a:pt x="136005" y="269"/>
                  </a:cubicBezTo>
                  <a:cubicBezTo>
                    <a:pt x="138076" y="112"/>
                    <a:pt x="139495" y="23"/>
                    <a:pt x="140259" y="0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14" name="任意多边形 45"/>
            <p:cNvSpPr/>
            <p:nvPr/>
          </p:nvSpPr>
          <p:spPr bwMode="auto">
            <a:xfrm rot="1639583">
              <a:off x="761075" y="876343"/>
              <a:ext cx="26169" cy="25351"/>
            </a:xfrm>
            <a:custGeom>
              <a:avLst/>
              <a:gdLst>
                <a:gd name="connsiteX0" fmla="*/ 1877 w 199013"/>
                <a:gd name="connsiteY0" fmla="*/ 1 h 195873"/>
                <a:gd name="connsiteX1" fmla="*/ 12663 w 199013"/>
                <a:gd name="connsiteY1" fmla="*/ 387 h 195873"/>
                <a:gd name="connsiteX2" fmla="*/ 45554 w 199013"/>
                <a:gd name="connsiteY2" fmla="*/ 772 h 195873"/>
                <a:gd name="connsiteX3" fmla="*/ 76268 w 199013"/>
                <a:gd name="connsiteY3" fmla="*/ 387 h 195873"/>
                <a:gd name="connsiteX4" fmla="*/ 87890 w 199013"/>
                <a:gd name="connsiteY4" fmla="*/ 1 h 195873"/>
                <a:gd name="connsiteX5" fmla="*/ 90135 w 199013"/>
                <a:gd name="connsiteY5" fmla="*/ 603 h 195873"/>
                <a:gd name="connsiteX6" fmla="*/ 90570 w 199013"/>
                <a:gd name="connsiteY6" fmla="*/ 2406 h 195873"/>
                <a:gd name="connsiteX7" fmla="*/ 90570 w 199013"/>
                <a:gd name="connsiteY7" fmla="*/ 8551 h 195873"/>
                <a:gd name="connsiteX8" fmla="*/ 90201 w 199013"/>
                <a:gd name="connsiteY8" fmla="*/ 10255 h 195873"/>
                <a:gd name="connsiteX9" fmla="*/ 88425 w 199013"/>
                <a:gd name="connsiteY9" fmla="*/ 10956 h 195873"/>
                <a:gd name="connsiteX10" fmla="*/ 76905 w 199013"/>
                <a:gd name="connsiteY10" fmla="*/ 10956 h 195873"/>
                <a:gd name="connsiteX11" fmla="*/ 68731 w 199013"/>
                <a:gd name="connsiteY11" fmla="*/ 12865 h 195873"/>
                <a:gd name="connsiteX12" fmla="*/ 65382 w 199013"/>
                <a:gd name="connsiteY12" fmla="*/ 17387 h 195873"/>
                <a:gd name="connsiteX13" fmla="*/ 65483 w 199013"/>
                <a:gd name="connsiteY13" fmla="*/ 21340 h 195873"/>
                <a:gd name="connsiteX14" fmla="*/ 66186 w 199013"/>
                <a:gd name="connsiteY14" fmla="*/ 26500 h 195873"/>
                <a:gd name="connsiteX15" fmla="*/ 70542 w 199013"/>
                <a:gd name="connsiteY15" fmla="*/ 42133 h 195873"/>
                <a:gd name="connsiteX16" fmla="*/ 77459 w 199013"/>
                <a:gd name="connsiteY16" fmla="*/ 64019 h 195873"/>
                <a:gd name="connsiteX17" fmla="*/ 84139 w 199013"/>
                <a:gd name="connsiteY17" fmla="*/ 83583 h 195873"/>
                <a:gd name="connsiteX18" fmla="*/ 90192 w 199013"/>
                <a:gd name="connsiteY18" fmla="*/ 101161 h 195873"/>
                <a:gd name="connsiteX19" fmla="*/ 98449 w 199013"/>
                <a:gd name="connsiteY19" fmla="*/ 125410 h 195873"/>
                <a:gd name="connsiteX20" fmla="*/ 104503 w 199013"/>
                <a:gd name="connsiteY20" fmla="*/ 143345 h 195873"/>
                <a:gd name="connsiteX21" fmla="*/ 105574 w 199013"/>
                <a:gd name="connsiteY21" fmla="*/ 143345 h 195873"/>
                <a:gd name="connsiteX22" fmla="*/ 114575 w 199013"/>
                <a:gd name="connsiteY22" fmla="*/ 121668 h 195873"/>
                <a:gd name="connsiteX23" fmla="*/ 123816 w 199013"/>
                <a:gd name="connsiteY23" fmla="*/ 98382 h 195873"/>
                <a:gd name="connsiteX24" fmla="*/ 129959 w 199013"/>
                <a:gd name="connsiteY24" fmla="*/ 82243 h 195873"/>
                <a:gd name="connsiteX25" fmla="*/ 139102 w 199013"/>
                <a:gd name="connsiteY25" fmla="*/ 57989 h 195873"/>
                <a:gd name="connsiteX26" fmla="*/ 147644 w 199013"/>
                <a:gd name="connsiteY26" fmla="*/ 34540 h 195873"/>
                <a:gd name="connsiteX27" fmla="*/ 149987 w 199013"/>
                <a:gd name="connsiteY27" fmla="*/ 25762 h 195873"/>
                <a:gd name="connsiteX28" fmla="*/ 150322 w 199013"/>
                <a:gd name="connsiteY28" fmla="*/ 19800 h 195873"/>
                <a:gd name="connsiteX29" fmla="*/ 147744 w 199013"/>
                <a:gd name="connsiteY29" fmla="*/ 14171 h 195873"/>
                <a:gd name="connsiteX30" fmla="*/ 139336 w 199013"/>
                <a:gd name="connsiteY30" fmla="*/ 10956 h 195873"/>
                <a:gd name="connsiteX31" fmla="*/ 131030 w 199013"/>
                <a:gd name="connsiteY31" fmla="*/ 10956 h 195873"/>
                <a:gd name="connsiteX32" fmla="*/ 129959 w 199013"/>
                <a:gd name="connsiteY32" fmla="*/ 10354 h 195873"/>
                <a:gd name="connsiteX33" fmla="*/ 129690 w 199013"/>
                <a:gd name="connsiteY33" fmla="*/ 8551 h 195873"/>
                <a:gd name="connsiteX34" fmla="*/ 129690 w 199013"/>
                <a:gd name="connsiteY34" fmla="*/ 1871 h 195873"/>
                <a:gd name="connsiteX35" fmla="*/ 129992 w 199013"/>
                <a:gd name="connsiteY35" fmla="*/ 435 h 195873"/>
                <a:gd name="connsiteX36" fmla="*/ 131298 w 199013"/>
                <a:gd name="connsiteY36" fmla="*/ 1 h 195873"/>
                <a:gd name="connsiteX37" fmla="*/ 141815 w 199013"/>
                <a:gd name="connsiteY37" fmla="*/ 387 h 195873"/>
                <a:gd name="connsiteX38" fmla="*/ 163988 w 199013"/>
                <a:gd name="connsiteY38" fmla="*/ 772 h 195873"/>
                <a:gd name="connsiteX39" fmla="*/ 189443 w 199013"/>
                <a:gd name="connsiteY39" fmla="*/ 387 h 195873"/>
                <a:gd name="connsiteX40" fmla="*/ 194374 w 199013"/>
                <a:gd name="connsiteY40" fmla="*/ 166 h 195873"/>
                <a:gd name="connsiteX41" fmla="*/ 194772 w 199013"/>
                <a:gd name="connsiteY41" fmla="*/ 1 h 195873"/>
                <a:gd name="connsiteX42" fmla="*/ 196690 w 199013"/>
                <a:gd name="connsiteY42" fmla="*/ 61 h 195873"/>
                <a:gd name="connsiteX43" fmla="*/ 198018 w 199013"/>
                <a:gd name="connsiteY43" fmla="*/ 1 h 195873"/>
                <a:gd name="connsiteX44" fmla="*/ 198361 w 199013"/>
                <a:gd name="connsiteY44" fmla="*/ 113 h 195873"/>
                <a:gd name="connsiteX45" fmla="*/ 199013 w 199013"/>
                <a:gd name="connsiteY45" fmla="*/ 133 h 195873"/>
                <a:gd name="connsiteX46" fmla="*/ 199013 w 199013"/>
                <a:gd name="connsiteY46" fmla="*/ 10956 h 195873"/>
                <a:gd name="connsiteX47" fmla="*/ 198018 w 199013"/>
                <a:gd name="connsiteY47" fmla="*/ 10956 h 195873"/>
                <a:gd name="connsiteX48" fmla="*/ 194235 w 199013"/>
                <a:gd name="connsiteY48" fmla="*/ 10956 h 195873"/>
                <a:gd name="connsiteX49" fmla="*/ 191855 w 199013"/>
                <a:gd name="connsiteY49" fmla="*/ 10956 h 195873"/>
                <a:gd name="connsiteX50" fmla="*/ 182845 w 199013"/>
                <a:gd name="connsiteY50" fmla="*/ 13401 h 195873"/>
                <a:gd name="connsiteX51" fmla="*/ 172027 w 199013"/>
                <a:gd name="connsiteY51" fmla="*/ 24891 h 195873"/>
                <a:gd name="connsiteX52" fmla="*/ 161120 w 199013"/>
                <a:gd name="connsiteY52" fmla="*/ 46748 h 195873"/>
                <a:gd name="connsiteX53" fmla="*/ 150154 w 199013"/>
                <a:gd name="connsiteY53" fmla="*/ 72535 h 195873"/>
                <a:gd name="connsiteX54" fmla="*/ 139605 w 199013"/>
                <a:gd name="connsiteY54" fmla="*/ 97250 h 195873"/>
                <a:gd name="connsiteX55" fmla="*/ 130930 w 199013"/>
                <a:gd name="connsiteY55" fmla="*/ 116961 h 195873"/>
                <a:gd name="connsiteX56" fmla="*/ 118035 w 199013"/>
                <a:gd name="connsiteY56" fmla="*/ 146797 h 195873"/>
                <a:gd name="connsiteX57" fmla="*/ 105541 w 199013"/>
                <a:gd name="connsiteY57" fmla="*/ 175376 h 195873"/>
                <a:gd name="connsiteX58" fmla="*/ 98072 w 199013"/>
                <a:gd name="connsiteY58" fmla="*/ 191318 h 195873"/>
                <a:gd name="connsiteX59" fmla="*/ 95393 w 199013"/>
                <a:gd name="connsiteY59" fmla="*/ 194802 h 195873"/>
                <a:gd name="connsiteX60" fmla="*/ 91909 w 199013"/>
                <a:gd name="connsiteY60" fmla="*/ 195873 h 195873"/>
                <a:gd name="connsiteX61" fmla="*/ 88124 w 199013"/>
                <a:gd name="connsiteY61" fmla="*/ 193830 h 195873"/>
                <a:gd name="connsiteX62" fmla="*/ 85747 w 199013"/>
                <a:gd name="connsiteY62" fmla="*/ 189173 h 195873"/>
                <a:gd name="connsiteX63" fmla="*/ 76088 w 199013"/>
                <a:gd name="connsiteY63" fmla="*/ 166511 h 195873"/>
                <a:gd name="connsiteX64" fmla="*/ 63942 w 199013"/>
                <a:gd name="connsiteY64" fmla="*/ 135909 h 195873"/>
                <a:gd name="connsiteX65" fmla="*/ 52248 w 199013"/>
                <a:gd name="connsiteY65" fmla="*/ 105810 h 195873"/>
                <a:gd name="connsiteX66" fmla="*/ 43946 w 199013"/>
                <a:gd name="connsiteY66" fmla="*/ 84655 h 195873"/>
                <a:gd name="connsiteX67" fmla="*/ 35073 w 199013"/>
                <a:gd name="connsiteY67" fmla="*/ 61289 h 195873"/>
                <a:gd name="connsiteX68" fmla="*/ 25845 w 199013"/>
                <a:gd name="connsiteY68" fmla="*/ 35840 h 195873"/>
                <a:gd name="connsiteX69" fmla="*/ 19831 w 199013"/>
                <a:gd name="connsiteY69" fmla="*/ 19800 h 195873"/>
                <a:gd name="connsiteX70" fmla="*/ 15175 w 199013"/>
                <a:gd name="connsiteY70" fmla="*/ 13066 h 195873"/>
                <a:gd name="connsiteX71" fmla="*/ 8309 w 199013"/>
                <a:gd name="connsiteY71" fmla="*/ 10956 h 195873"/>
                <a:gd name="connsiteX72" fmla="*/ 1342 w 199013"/>
                <a:gd name="connsiteY72" fmla="*/ 10956 h 195873"/>
                <a:gd name="connsiteX73" fmla="*/ 270 w 199013"/>
                <a:gd name="connsiteY73" fmla="*/ 10121 h 195873"/>
                <a:gd name="connsiteX74" fmla="*/ 2 w 199013"/>
                <a:gd name="connsiteY74" fmla="*/ 8284 h 195873"/>
                <a:gd name="connsiteX75" fmla="*/ 2 w 199013"/>
                <a:gd name="connsiteY75" fmla="*/ 1871 h 195873"/>
                <a:gd name="connsiteX76" fmla="*/ 337 w 199013"/>
                <a:gd name="connsiteY76" fmla="*/ 435 h 195873"/>
                <a:gd name="connsiteX77" fmla="*/ 1877 w 199013"/>
                <a:gd name="connsiteY77" fmla="*/ 1 h 1958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</a:cxnLst>
              <a:rect l="l" t="t" r="r" b="b"/>
              <a:pathLst>
                <a:path w="199013" h="195873">
                  <a:moveTo>
                    <a:pt x="1877" y="1"/>
                  </a:moveTo>
                  <a:cubicBezTo>
                    <a:pt x="2860" y="33"/>
                    <a:pt x="6455" y="162"/>
                    <a:pt x="12663" y="387"/>
                  </a:cubicBezTo>
                  <a:cubicBezTo>
                    <a:pt x="18870" y="611"/>
                    <a:pt x="29834" y="740"/>
                    <a:pt x="45554" y="772"/>
                  </a:cubicBezTo>
                  <a:cubicBezTo>
                    <a:pt x="59358" y="740"/>
                    <a:pt x="69596" y="611"/>
                    <a:pt x="76268" y="387"/>
                  </a:cubicBezTo>
                  <a:cubicBezTo>
                    <a:pt x="82939" y="162"/>
                    <a:pt x="86813" y="33"/>
                    <a:pt x="87890" y="1"/>
                  </a:cubicBezTo>
                  <a:cubicBezTo>
                    <a:pt x="89056" y="1"/>
                    <a:pt x="89805" y="202"/>
                    <a:pt x="90135" y="603"/>
                  </a:cubicBezTo>
                  <a:cubicBezTo>
                    <a:pt x="90464" y="1004"/>
                    <a:pt x="90609" y="1604"/>
                    <a:pt x="90570" y="2406"/>
                  </a:cubicBezTo>
                  <a:lnTo>
                    <a:pt x="90570" y="8551"/>
                  </a:lnTo>
                  <a:cubicBezTo>
                    <a:pt x="90598" y="9236"/>
                    <a:pt x="90475" y="9803"/>
                    <a:pt x="90201" y="10255"/>
                  </a:cubicBezTo>
                  <a:cubicBezTo>
                    <a:pt x="89927" y="10705"/>
                    <a:pt x="89336" y="10939"/>
                    <a:pt x="88425" y="10956"/>
                  </a:cubicBezTo>
                  <a:lnTo>
                    <a:pt x="76905" y="10956"/>
                  </a:lnTo>
                  <a:cubicBezTo>
                    <a:pt x="73610" y="11006"/>
                    <a:pt x="70886" y="11643"/>
                    <a:pt x="68731" y="12865"/>
                  </a:cubicBezTo>
                  <a:cubicBezTo>
                    <a:pt x="66576" y="14088"/>
                    <a:pt x="65460" y="15596"/>
                    <a:pt x="65382" y="17387"/>
                  </a:cubicBezTo>
                  <a:cubicBezTo>
                    <a:pt x="65365" y="18470"/>
                    <a:pt x="65398" y="19788"/>
                    <a:pt x="65483" y="21340"/>
                  </a:cubicBezTo>
                  <a:cubicBezTo>
                    <a:pt x="65566" y="22892"/>
                    <a:pt x="65800" y="24612"/>
                    <a:pt x="66186" y="26500"/>
                  </a:cubicBezTo>
                  <a:cubicBezTo>
                    <a:pt x="66979" y="29953"/>
                    <a:pt x="68431" y="35165"/>
                    <a:pt x="70542" y="42133"/>
                  </a:cubicBezTo>
                  <a:cubicBezTo>
                    <a:pt x="72655" y="49100"/>
                    <a:pt x="74961" y="56396"/>
                    <a:pt x="77459" y="64019"/>
                  </a:cubicBezTo>
                  <a:cubicBezTo>
                    <a:pt x="79959" y="71642"/>
                    <a:pt x="82185" y="78164"/>
                    <a:pt x="84139" y="83583"/>
                  </a:cubicBezTo>
                  <a:cubicBezTo>
                    <a:pt x="85423" y="87249"/>
                    <a:pt x="87441" y="93108"/>
                    <a:pt x="90192" y="101161"/>
                  </a:cubicBezTo>
                  <a:cubicBezTo>
                    <a:pt x="92945" y="109214"/>
                    <a:pt x="95697" y="117297"/>
                    <a:pt x="98449" y="125410"/>
                  </a:cubicBezTo>
                  <a:cubicBezTo>
                    <a:pt x="101201" y="133522"/>
                    <a:pt x="103219" y="139501"/>
                    <a:pt x="104503" y="143345"/>
                  </a:cubicBezTo>
                  <a:lnTo>
                    <a:pt x="105574" y="143345"/>
                  </a:lnTo>
                  <a:cubicBezTo>
                    <a:pt x="108258" y="137118"/>
                    <a:pt x="111258" y="129892"/>
                    <a:pt x="114575" y="121668"/>
                  </a:cubicBezTo>
                  <a:cubicBezTo>
                    <a:pt x="117894" y="113445"/>
                    <a:pt x="120974" y="105683"/>
                    <a:pt x="123816" y="98382"/>
                  </a:cubicBezTo>
                  <a:cubicBezTo>
                    <a:pt x="126656" y="91082"/>
                    <a:pt x="128705" y="85702"/>
                    <a:pt x="129959" y="82243"/>
                  </a:cubicBezTo>
                  <a:cubicBezTo>
                    <a:pt x="132654" y="75263"/>
                    <a:pt x="135702" y="67179"/>
                    <a:pt x="139102" y="57989"/>
                  </a:cubicBezTo>
                  <a:cubicBezTo>
                    <a:pt x="142502" y="48799"/>
                    <a:pt x="145349" y="40983"/>
                    <a:pt x="147644" y="34540"/>
                  </a:cubicBezTo>
                  <a:cubicBezTo>
                    <a:pt x="148927" y="31078"/>
                    <a:pt x="149709" y="28152"/>
                    <a:pt x="149987" y="25762"/>
                  </a:cubicBezTo>
                  <a:cubicBezTo>
                    <a:pt x="150267" y="23373"/>
                    <a:pt x="150379" y="21385"/>
                    <a:pt x="150322" y="19800"/>
                  </a:cubicBezTo>
                  <a:cubicBezTo>
                    <a:pt x="150351" y="18024"/>
                    <a:pt x="149491" y="16148"/>
                    <a:pt x="147744" y="14171"/>
                  </a:cubicBezTo>
                  <a:cubicBezTo>
                    <a:pt x="145997" y="12195"/>
                    <a:pt x="143195" y="11123"/>
                    <a:pt x="139336" y="10956"/>
                  </a:cubicBezTo>
                  <a:lnTo>
                    <a:pt x="131030" y="10956"/>
                  </a:lnTo>
                  <a:cubicBezTo>
                    <a:pt x="130505" y="10956"/>
                    <a:pt x="130148" y="10755"/>
                    <a:pt x="129959" y="10354"/>
                  </a:cubicBezTo>
                  <a:cubicBezTo>
                    <a:pt x="129769" y="9953"/>
                    <a:pt x="129679" y="9353"/>
                    <a:pt x="129690" y="8551"/>
                  </a:cubicBezTo>
                  <a:lnTo>
                    <a:pt x="129690" y="1871"/>
                  </a:lnTo>
                  <a:cubicBezTo>
                    <a:pt x="129674" y="1209"/>
                    <a:pt x="129774" y="731"/>
                    <a:pt x="129992" y="435"/>
                  </a:cubicBezTo>
                  <a:cubicBezTo>
                    <a:pt x="130210" y="141"/>
                    <a:pt x="130645" y="-4"/>
                    <a:pt x="131298" y="1"/>
                  </a:cubicBezTo>
                  <a:cubicBezTo>
                    <a:pt x="132593" y="33"/>
                    <a:pt x="136098" y="162"/>
                    <a:pt x="141815" y="387"/>
                  </a:cubicBezTo>
                  <a:cubicBezTo>
                    <a:pt x="147531" y="611"/>
                    <a:pt x="154923" y="740"/>
                    <a:pt x="163988" y="772"/>
                  </a:cubicBezTo>
                  <a:cubicBezTo>
                    <a:pt x="176157" y="740"/>
                    <a:pt x="184643" y="611"/>
                    <a:pt x="189443" y="387"/>
                  </a:cubicBezTo>
                  <a:lnTo>
                    <a:pt x="194374" y="166"/>
                  </a:lnTo>
                  <a:lnTo>
                    <a:pt x="194772" y="1"/>
                  </a:lnTo>
                  <a:lnTo>
                    <a:pt x="196690" y="61"/>
                  </a:lnTo>
                  <a:lnTo>
                    <a:pt x="198018" y="1"/>
                  </a:lnTo>
                  <a:lnTo>
                    <a:pt x="198361" y="113"/>
                  </a:lnTo>
                  <a:lnTo>
                    <a:pt x="199013" y="133"/>
                  </a:lnTo>
                  <a:lnTo>
                    <a:pt x="199013" y="10956"/>
                  </a:lnTo>
                  <a:lnTo>
                    <a:pt x="198018" y="10956"/>
                  </a:lnTo>
                  <a:lnTo>
                    <a:pt x="194235" y="10956"/>
                  </a:lnTo>
                  <a:lnTo>
                    <a:pt x="191855" y="10956"/>
                  </a:lnTo>
                  <a:cubicBezTo>
                    <a:pt x="189472" y="10782"/>
                    <a:pt x="186468" y="11598"/>
                    <a:pt x="182845" y="13401"/>
                  </a:cubicBezTo>
                  <a:cubicBezTo>
                    <a:pt x="179223" y="15204"/>
                    <a:pt x="175617" y="19034"/>
                    <a:pt x="172027" y="24891"/>
                  </a:cubicBezTo>
                  <a:cubicBezTo>
                    <a:pt x="168441" y="31105"/>
                    <a:pt x="164806" y="38391"/>
                    <a:pt x="161120" y="46748"/>
                  </a:cubicBezTo>
                  <a:cubicBezTo>
                    <a:pt x="157435" y="55106"/>
                    <a:pt x="153780" y="63702"/>
                    <a:pt x="150154" y="72535"/>
                  </a:cubicBezTo>
                  <a:cubicBezTo>
                    <a:pt x="146529" y="81370"/>
                    <a:pt x="143012" y="89608"/>
                    <a:pt x="139605" y="97250"/>
                  </a:cubicBezTo>
                  <a:cubicBezTo>
                    <a:pt x="137802" y="101185"/>
                    <a:pt x="134910" y="107754"/>
                    <a:pt x="130930" y="116961"/>
                  </a:cubicBezTo>
                  <a:cubicBezTo>
                    <a:pt x="126950" y="126167"/>
                    <a:pt x="122651" y="136112"/>
                    <a:pt x="118035" y="146797"/>
                  </a:cubicBezTo>
                  <a:cubicBezTo>
                    <a:pt x="113418" y="157480"/>
                    <a:pt x="109253" y="167007"/>
                    <a:pt x="105541" y="175376"/>
                  </a:cubicBezTo>
                  <a:cubicBezTo>
                    <a:pt x="101829" y="183744"/>
                    <a:pt x="99340" y="189058"/>
                    <a:pt x="98072" y="191318"/>
                  </a:cubicBezTo>
                  <a:cubicBezTo>
                    <a:pt x="97179" y="192914"/>
                    <a:pt x="96286" y="194075"/>
                    <a:pt x="95393" y="194802"/>
                  </a:cubicBezTo>
                  <a:cubicBezTo>
                    <a:pt x="94499" y="195527"/>
                    <a:pt x="93339" y="195884"/>
                    <a:pt x="91909" y="195873"/>
                  </a:cubicBezTo>
                  <a:cubicBezTo>
                    <a:pt x="90230" y="195812"/>
                    <a:pt x="88967" y="195131"/>
                    <a:pt x="88124" y="193830"/>
                  </a:cubicBezTo>
                  <a:cubicBezTo>
                    <a:pt x="87281" y="192529"/>
                    <a:pt x="86489" y="190976"/>
                    <a:pt x="85747" y="189173"/>
                  </a:cubicBezTo>
                  <a:cubicBezTo>
                    <a:pt x="83186" y="183646"/>
                    <a:pt x="79967" y="176091"/>
                    <a:pt x="76088" y="166511"/>
                  </a:cubicBezTo>
                  <a:cubicBezTo>
                    <a:pt x="72208" y="156931"/>
                    <a:pt x="68160" y="146729"/>
                    <a:pt x="63942" y="135909"/>
                  </a:cubicBezTo>
                  <a:cubicBezTo>
                    <a:pt x="59724" y="125089"/>
                    <a:pt x="55826" y="115056"/>
                    <a:pt x="52248" y="105810"/>
                  </a:cubicBezTo>
                  <a:cubicBezTo>
                    <a:pt x="48670" y="96563"/>
                    <a:pt x="45903" y="89512"/>
                    <a:pt x="43946" y="84655"/>
                  </a:cubicBezTo>
                  <a:cubicBezTo>
                    <a:pt x="41345" y="78172"/>
                    <a:pt x="38389" y="70383"/>
                    <a:pt x="35073" y="61289"/>
                  </a:cubicBezTo>
                  <a:cubicBezTo>
                    <a:pt x="31759" y="52196"/>
                    <a:pt x="28683" y="43712"/>
                    <a:pt x="25845" y="35840"/>
                  </a:cubicBezTo>
                  <a:cubicBezTo>
                    <a:pt x="23006" y="27966"/>
                    <a:pt x="21002" y="22621"/>
                    <a:pt x="19831" y="19800"/>
                  </a:cubicBezTo>
                  <a:cubicBezTo>
                    <a:pt x="18529" y="16734"/>
                    <a:pt x="16977" y="14490"/>
                    <a:pt x="15175" y="13066"/>
                  </a:cubicBezTo>
                  <a:cubicBezTo>
                    <a:pt x="13372" y="11643"/>
                    <a:pt x="11083" y="10939"/>
                    <a:pt x="8309" y="10956"/>
                  </a:cubicBezTo>
                  <a:lnTo>
                    <a:pt x="1342" y="10956"/>
                  </a:lnTo>
                  <a:cubicBezTo>
                    <a:pt x="818" y="10928"/>
                    <a:pt x="459" y="10650"/>
                    <a:pt x="270" y="10121"/>
                  </a:cubicBezTo>
                  <a:cubicBezTo>
                    <a:pt x="80" y="9592"/>
                    <a:pt x="-9" y="8979"/>
                    <a:pt x="2" y="8284"/>
                  </a:cubicBezTo>
                  <a:lnTo>
                    <a:pt x="2" y="1871"/>
                  </a:lnTo>
                  <a:cubicBezTo>
                    <a:pt x="-21" y="1209"/>
                    <a:pt x="91" y="731"/>
                    <a:pt x="337" y="435"/>
                  </a:cubicBezTo>
                  <a:cubicBezTo>
                    <a:pt x="582" y="141"/>
                    <a:pt x="1095" y="-4"/>
                    <a:pt x="1877" y="1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15" name="Freeform 12"/>
            <p:cNvSpPr>
              <a:spLocks noEditPoints="1"/>
            </p:cNvSpPr>
            <p:nvPr/>
          </p:nvSpPr>
          <p:spPr bwMode="auto">
            <a:xfrm>
              <a:off x="640862" y="457642"/>
              <a:ext cx="76871" cy="76871"/>
            </a:xfrm>
            <a:custGeom>
              <a:avLst/>
              <a:gdLst>
                <a:gd name="T0" fmla="*/ 152 w 270"/>
                <a:gd name="T1" fmla="*/ 110 h 269"/>
                <a:gd name="T2" fmla="*/ 131 w 270"/>
                <a:gd name="T3" fmla="*/ 92 h 269"/>
                <a:gd name="T4" fmla="*/ 124 w 270"/>
                <a:gd name="T5" fmla="*/ 122 h 269"/>
                <a:gd name="T6" fmla="*/ 110 w 270"/>
                <a:gd name="T7" fmla="*/ 154 h 269"/>
                <a:gd name="T8" fmla="*/ 167 w 270"/>
                <a:gd name="T9" fmla="*/ 228 h 269"/>
                <a:gd name="T10" fmla="*/ 181 w 270"/>
                <a:gd name="T11" fmla="*/ 257 h 269"/>
                <a:gd name="T12" fmla="*/ 172 w 270"/>
                <a:gd name="T13" fmla="*/ 268 h 269"/>
                <a:gd name="T14" fmla="*/ 141 w 270"/>
                <a:gd name="T15" fmla="*/ 260 h 269"/>
                <a:gd name="T16" fmla="*/ 142 w 270"/>
                <a:gd name="T17" fmla="*/ 254 h 269"/>
                <a:gd name="T18" fmla="*/ 145 w 270"/>
                <a:gd name="T19" fmla="*/ 227 h 269"/>
                <a:gd name="T20" fmla="*/ 134 w 270"/>
                <a:gd name="T21" fmla="*/ 208 h 269"/>
                <a:gd name="T22" fmla="*/ 131 w 270"/>
                <a:gd name="T23" fmla="*/ 208 h 269"/>
                <a:gd name="T24" fmla="*/ 133 w 270"/>
                <a:gd name="T25" fmla="*/ 231 h 269"/>
                <a:gd name="T26" fmla="*/ 99 w 270"/>
                <a:gd name="T27" fmla="*/ 218 h 269"/>
                <a:gd name="T28" fmla="*/ 71 w 270"/>
                <a:gd name="T29" fmla="*/ 211 h 269"/>
                <a:gd name="T30" fmla="*/ 71 w 270"/>
                <a:gd name="T31" fmla="*/ 205 h 269"/>
                <a:gd name="T32" fmla="*/ 125 w 270"/>
                <a:gd name="T33" fmla="*/ 191 h 269"/>
                <a:gd name="T34" fmla="*/ 99 w 270"/>
                <a:gd name="T35" fmla="*/ 154 h 269"/>
                <a:gd name="T36" fmla="*/ 86 w 270"/>
                <a:gd name="T37" fmla="*/ 149 h 269"/>
                <a:gd name="T38" fmla="*/ 76 w 270"/>
                <a:gd name="T39" fmla="*/ 185 h 269"/>
                <a:gd name="T40" fmla="*/ 66 w 270"/>
                <a:gd name="T41" fmla="*/ 171 h 269"/>
                <a:gd name="T42" fmla="*/ 37 w 270"/>
                <a:gd name="T43" fmla="*/ 150 h 269"/>
                <a:gd name="T44" fmla="*/ 10 w 270"/>
                <a:gd name="T45" fmla="*/ 141 h 269"/>
                <a:gd name="T46" fmla="*/ 0 w 270"/>
                <a:gd name="T47" fmla="*/ 135 h 269"/>
                <a:gd name="T48" fmla="*/ 91 w 270"/>
                <a:gd name="T49" fmla="*/ 141 h 269"/>
                <a:gd name="T50" fmla="*/ 102 w 270"/>
                <a:gd name="T51" fmla="*/ 112 h 269"/>
                <a:gd name="T52" fmla="*/ 119 w 270"/>
                <a:gd name="T53" fmla="*/ 68 h 269"/>
                <a:gd name="T54" fmla="*/ 127 w 270"/>
                <a:gd name="T55" fmla="*/ 21 h 269"/>
                <a:gd name="T56" fmla="*/ 144 w 270"/>
                <a:gd name="T57" fmla="*/ 1 h 269"/>
                <a:gd name="T58" fmla="*/ 155 w 270"/>
                <a:gd name="T59" fmla="*/ 4 h 269"/>
                <a:gd name="T60" fmla="*/ 157 w 270"/>
                <a:gd name="T61" fmla="*/ 15 h 269"/>
                <a:gd name="T62" fmla="*/ 148 w 270"/>
                <a:gd name="T63" fmla="*/ 53 h 269"/>
                <a:gd name="T64" fmla="*/ 141 w 270"/>
                <a:gd name="T65" fmla="*/ 75 h 269"/>
                <a:gd name="T66" fmla="*/ 163 w 270"/>
                <a:gd name="T67" fmla="*/ 89 h 269"/>
                <a:gd name="T68" fmla="*/ 253 w 270"/>
                <a:gd name="T69" fmla="*/ 159 h 269"/>
                <a:gd name="T70" fmla="*/ 263 w 270"/>
                <a:gd name="T71" fmla="*/ 166 h 269"/>
                <a:gd name="T72" fmla="*/ 263 w 270"/>
                <a:gd name="T73" fmla="*/ 188 h 269"/>
                <a:gd name="T74" fmla="*/ 220 w 270"/>
                <a:gd name="T75" fmla="*/ 196 h 269"/>
                <a:gd name="T76" fmla="*/ 215 w 270"/>
                <a:gd name="T77" fmla="*/ 161 h 269"/>
                <a:gd name="T78" fmla="*/ 178 w 270"/>
                <a:gd name="T79" fmla="*/ 133 h 269"/>
                <a:gd name="T80" fmla="*/ 180 w 270"/>
                <a:gd name="T81" fmla="*/ 151 h 269"/>
                <a:gd name="T82" fmla="*/ 176 w 270"/>
                <a:gd name="T83" fmla="*/ 166 h 269"/>
                <a:gd name="T84" fmla="*/ 175 w 270"/>
                <a:gd name="T85" fmla="*/ 172 h 269"/>
                <a:gd name="T86" fmla="*/ 157 w 270"/>
                <a:gd name="T87" fmla="*/ 185 h 269"/>
                <a:gd name="T88" fmla="*/ 141 w 270"/>
                <a:gd name="T89" fmla="*/ 174 h 269"/>
                <a:gd name="T90" fmla="*/ 138 w 270"/>
                <a:gd name="T91" fmla="*/ 158 h 269"/>
                <a:gd name="T92" fmla="*/ 140 w 270"/>
                <a:gd name="T93" fmla="*/ 142 h 269"/>
                <a:gd name="T94" fmla="*/ 152 w 270"/>
                <a:gd name="T95" fmla="*/ 110 h 269"/>
                <a:gd name="T96" fmla="*/ 160 w 270"/>
                <a:gd name="T97" fmla="*/ 144 h 269"/>
                <a:gd name="T98" fmla="*/ 157 w 270"/>
                <a:gd name="T99" fmla="*/ 144 h 269"/>
                <a:gd name="T100" fmla="*/ 164 w 270"/>
                <a:gd name="T101" fmla="*/ 160 h 269"/>
                <a:gd name="T102" fmla="*/ 160 w 270"/>
                <a:gd name="T103" fmla="*/ 144 h 2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270" h="269">
                  <a:moveTo>
                    <a:pt x="152" y="110"/>
                  </a:moveTo>
                  <a:cubicBezTo>
                    <a:pt x="145" y="104"/>
                    <a:pt x="139" y="99"/>
                    <a:pt x="131" y="92"/>
                  </a:cubicBezTo>
                  <a:cubicBezTo>
                    <a:pt x="128" y="103"/>
                    <a:pt x="124" y="112"/>
                    <a:pt x="124" y="122"/>
                  </a:cubicBezTo>
                  <a:cubicBezTo>
                    <a:pt x="124" y="135"/>
                    <a:pt x="121" y="147"/>
                    <a:pt x="110" y="154"/>
                  </a:cubicBezTo>
                  <a:cubicBezTo>
                    <a:pt x="129" y="179"/>
                    <a:pt x="149" y="203"/>
                    <a:pt x="167" y="228"/>
                  </a:cubicBezTo>
                  <a:cubicBezTo>
                    <a:pt x="173" y="237"/>
                    <a:pt x="178" y="247"/>
                    <a:pt x="181" y="257"/>
                  </a:cubicBezTo>
                  <a:cubicBezTo>
                    <a:pt x="184" y="265"/>
                    <a:pt x="180" y="269"/>
                    <a:pt x="172" y="268"/>
                  </a:cubicBezTo>
                  <a:cubicBezTo>
                    <a:pt x="162" y="266"/>
                    <a:pt x="151" y="262"/>
                    <a:pt x="141" y="260"/>
                  </a:cubicBezTo>
                  <a:cubicBezTo>
                    <a:pt x="142" y="256"/>
                    <a:pt x="142" y="254"/>
                    <a:pt x="142" y="254"/>
                  </a:cubicBezTo>
                  <a:cubicBezTo>
                    <a:pt x="155" y="246"/>
                    <a:pt x="151" y="237"/>
                    <a:pt x="145" y="227"/>
                  </a:cubicBezTo>
                  <a:cubicBezTo>
                    <a:pt x="141" y="221"/>
                    <a:pt x="137" y="214"/>
                    <a:pt x="134" y="208"/>
                  </a:cubicBezTo>
                  <a:cubicBezTo>
                    <a:pt x="133" y="208"/>
                    <a:pt x="132" y="208"/>
                    <a:pt x="131" y="208"/>
                  </a:cubicBezTo>
                  <a:cubicBezTo>
                    <a:pt x="132" y="216"/>
                    <a:pt x="132" y="224"/>
                    <a:pt x="133" y="231"/>
                  </a:cubicBezTo>
                  <a:cubicBezTo>
                    <a:pt x="125" y="218"/>
                    <a:pt x="112" y="219"/>
                    <a:pt x="99" y="218"/>
                  </a:cubicBezTo>
                  <a:cubicBezTo>
                    <a:pt x="89" y="217"/>
                    <a:pt x="80" y="213"/>
                    <a:pt x="71" y="211"/>
                  </a:cubicBezTo>
                  <a:cubicBezTo>
                    <a:pt x="71" y="209"/>
                    <a:pt x="71" y="207"/>
                    <a:pt x="71" y="205"/>
                  </a:cubicBezTo>
                  <a:cubicBezTo>
                    <a:pt x="89" y="200"/>
                    <a:pt x="107" y="196"/>
                    <a:pt x="125" y="191"/>
                  </a:cubicBezTo>
                  <a:cubicBezTo>
                    <a:pt x="118" y="181"/>
                    <a:pt x="109" y="168"/>
                    <a:pt x="99" y="154"/>
                  </a:cubicBezTo>
                  <a:cubicBezTo>
                    <a:pt x="97" y="153"/>
                    <a:pt x="91" y="151"/>
                    <a:pt x="86" y="149"/>
                  </a:cubicBezTo>
                  <a:cubicBezTo>
                    <a:pt x="74" y="157"/>
                    <a:pt x="77" y="170"/>
                    <a:pt x="76" y="185"/>
                  </a:cubicBezTo>
                  <a:cubicBezTo>
                    <a:pt x="71" y="179"/>
                    <a:pt x="68" y="175"/>
                    <a:pt x="66" y="171"/>
                  </a:cubicBezTo>
                  <a:cubicBezTo>
                    <a:pt x="59" y="159"/>
                    <a:pt x="49" y="154"/>
                    <a:pt x="37" y="150"/>
                  </a:cubicBezTo>
                  <a:cubicBezTo>
                    <a:pt x="28" y="148"/>
                    <a:pt x="19" y="145"/>
                    <a:pt x="10" y="141"/>
                  </a:cubicBezTo>
                  <a:cubicBezTo>
                    <a:pt x="6" y="140"/>
                    <a:pt x="3" y="137"/>
                    <a:pt x="0" y="135"/>
                  </a:cubicBezTo>
                  <a:cubicBezTo>
                    <a:pt x="25" y="120"/>
                    <a:pt x="62" y="123"/>
                    <a:pt x="91" y="141"/>
                  </a:cubicBezTo>
                  <a:cubicBezTo>
                    <a:pt x="95" y="131"/>
                    <a:pt x="99" y="121"/>
                    <a:pt x="102" y="112"/>
                  </a:cubicBezTo>
                  <a:cubicBezTo>
                    <a:pt x="108" y="97"/>
                    <a:pt x="111" y="81"/>
                    <a:pt x="119" y="68"/>
                  </a:cubicBezTo>
                  <a:cubicBezTo>
                    <a:pt x="126" y="52"/>
                    <a:pt x="127" y="37"/>
                    <a:pt x="127" y="21"/>
                  </a:cubicBezTo>
                  <a:cubicBezTo>
                    <a:pt x="128" y="9"/>
                    <a:pt x="134" y="3"/>
                    <a:pt x="144" y="1"/>
                  </a:cubicBezTo>
                  <a:cubicBezTo>
                    <a:pt x="148" y="0"/>
                    <a:pt x="152" y="2"/>
                    <a:pt x="155" y="4"/>
                  </a:cubicBezTo>
                  <a:cubicBezTo>
                    <a:pt x="157" y="7"/>
                    <a:pt x="158" y="11"/>
                    <a:pt x="157" y="15"/>
                  </a:cubicBezTo>
                  <a:cubicBezTo>
                    <a:pt x="155" y="28"/>
                    <a:pt x="151" y="40"/>
                    <a:pt x="148" y="53"/>
                  </a:cubicBezTo>
                  <a:cubicBezTo>
                    <a:pt x="145" y="61"/>
                    <a:pt x="143" y="69"/>
                    <a:pt x="141" y="75"/>
                  </a:cubicBezTo>
                  <a:cubicBezTo>
                    <a:pt x="149" y="79"/>
                    <a:pt x="157" y="83"/>
                    <a:pt x="163" y="89"/>
                  </a:cubicBezTo>
                  <a:cubicBezTo>
                    <a:pt x="194" y="112"/>
                    <a:pt x="223" y="135"/>
                    <a:pt x="253" y="159"/>
                  </a:cubicBezTo>
                  <a:cubicBezTo>
                    <a:pt x="257" y="161"/>
                    <a:pt x="260" y="163"/>
                    <a:pt x="263" y="166"/>
                  </a:cubicBezTo>
                  <a:cubicBezTo>
                    <a:pt x="269" y="172"/>
                    <a:pt x="270" y="184"/>
                    <a:pt x="263" y="188"/>
                  </a:cubicBezTo>
                  <a:cubicBezTo>
                    <a:pt x="250" y="194"/>
                    <a:pt x="236" y="197"/>
                    <a:pt x="220" y="196"/>
                  </a:cubicBezTo>
                  <a:cubicBezTo>
                    <a:pt x="234" y="176"/>
                    <a:pt x="234" y="176"/>
                    <a:pt x="215" y="161"/>
                  </a:cubicBezTo>
                  <a:cubicBezTo>
                    <a:pt x="204" y="152"/>
                    <a:pt x="192" y="143"/>
                    <a:pt x="178" y="133"/>
                  </a:cubicBezTo>
                  <a:cubicBezTo>
                    <a:pt x="179" y="140"/>
                    <a:pt x="180" y="146"/>
                    <a:pt x="180" y="151"/>
                  </a:cubicBezTo>
                  <a:cubicBezTo>
                    <a:pt x="180" y="156"/>
                    <a:pt x="177" y="161"/>
                    <a:pt x="176" y="166"/>
                  </a:cubicBezTo>
                  <a:cubicBezTo>
                    <a:pt x="175" y="168"/>
                    <a:pt x="174" y="170"/>
                    <a:pt x="175" y="172"/>
                  </a:cubicBezTo>
                  <a:cubicBezTo>
                    <a:pt x="175" y="183"/>
                    <a:pt x="166" y="190"/>
                    <a:pt x="157" y="185"/>
                  </a:cubicBezTo>
                  <a:cubicBezTo>
                    <a:pt x="151" y="183"/>
                    <a:pt x="146" y="178"/>
                    <a:pt x="141" y="174"/>
                  </a:cubicBezTo>
                  <a:cubicBezTo>
                    <a:pt x="134" y="170"/>
                    <a:pt x="133" y="165"/>
                    <a:pt x="138" y="158"/>
                  </a:cubicBezTo>
                  <a:cubicBezTo>
                    <a:pt x="141" y="154"/>
                    <a:pt x="141" y="147"/>
                    <a:pt x="140" y="142"/>
                  </a:cubicBezTo>
                  <a:cubicBezTo>
                    <a:pt x="139" y="130"/>
                    <a:pt x="139" y="119"/>
                    <a:pt x="152" y="110"/>
                  </a:cubicBezTo>
                  <a:close/>
                  <a:moveTo>
                    <a:pt x="160" y="144"/>
                  </a:moveTo>
                  <a:cubicBezTo>
                    <a:pt x="159" y="144"/>
                    <a:pt x="158" y="144"/>
                    <a:pt x="157" y="144"/>
                  </a:cubicBezTo>
                  <a:cubicBezTo>
                    <a:pt x="153" y="151"/>
                    <a:pt x="151" y="157"/>
                    <a:pt x="164" y="160"/>
                  </a:cubicBezTo>
                  <a:cubicBezTo>
                    <a:pt x="163" y="155"/>
                    <a:pt x="162" y="149"/>
                    <a:pt x="160" y="144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16" name="Freeform 13"/>
            <p:cNvSpPr>
              <a:spLocks noEditPoints="1"/>
            </p:cNvSpPr>
            <p:nvPr/>
          </p:nvSpPr>
          <p:spPr bwMode="auto">
            <a:xfrm>
              <a:off x="1102906" y="477269"/>
              <a:ext cx="68693" cy="47431"/>
            </a:xfrm>
            <a:custGeom>
              <a:avLst/>
              <a:gdLst>
                <a:gd name="T0" fmla="*/ 142 w 239"/>
                <a:gd name="T1" fmla="*/ 21 h 165"/>
                <a:gd name="T2" fmla="*/ 120 w 239"/>
                <a:gd name="T3" fmla="*/ 25 h 165"/>
                <a:gd name="T4" fmla="*/ 140 w 239"/>
                <a:gd name="T5" fmla="*/ 28 h 165"/>
                <a:gd name="T6" fmla="*/ 187 w 239"/>
                <a:gd name="T7" fmla="*/ 1 h 165"/>
                <a:gd name="T8" fmla="*/ 175 w 239"/>
                <a:gd name="T9" fmla="*/ 35 h 165"/>
                <a:gd name="T10" fmla="*/ 166 w 239"/>
                <a:gd name="T11" fmla="*/ 45 h 165"/>
                <a:gd name="T12" fmla="*/ 198 w 239"/>
                <a:gd name="T13" fmla="*/ 62 h 165"/>
                <a:gd name="T14" fmla="*/ 238 w 239"/>
                <a:gd name="T15" fmla="*/ 70 h 165"/>
                <a:gd name="T16" fmla="*/ 195 w 239"/>
                <a:gd name="T17" fmla="*/ 77 h 165"/>
                <a:gd name="T18" fmla="*/ 182 w 239"/>
                <a:gd name="T19" fmla="*/ 78 h 165"/>
                <a:gd name="T20" fmla="*/ 229 w 239"/>
                <a:gd name="T21" fmla="*/ 115 h 165"/>
                <a:gd name="T22" fmla="*/ 165 w 239"/>
                <a:gd name="T23" fmla="*/ 115 h 165"/>
                <a:gd name="T24" fmla="*/ 167 w 239"/>
                <a:gd name="T25" fmla="*/ 134 h 165"/>
                <a:gd name="T26" fmla="*/ 148 w 239"/>
                <a:gd name="T27" fmla="*/ 147 h 165"/>
                <a:gd name="T28" fmla="*/ 114 w 239"/>
                <a:gd name="T29" fmla="*/ 117 h 165"/>
                <a:gd name="T30" fmla="*/ 87 w 239"/>
                <a:gd name="T31" fmla="*/ 131 h 165"/>
                <a:gd name="T32" fmla="*/ 86 w 239"/>
                <a:gd name="T33" fmla="*/ 162 h 165"/>
                <a:gd name="T34" fmla="*/ 44 w 239"/>
                <a:gd name="T35" fmla="*/ 139 h 165"/>
                <a:gd name="T36" fmla="*/ 7 w 239"/>
                <a:gd name="T37" fmla="*/ 143 h 165"/>
                <a:gd name="T38" fmla="*/ 12 w 239"/>
                <a:gd name="T39" fmla="*/ 97 h 165"/>
                <a:gd name="T40" fmla="*/ 18 w 239"/>
                <a:gd name="T41" fmla="*/ 111 h 165"/>
                <a:gd name="T42" fmla="*/ 36 w 239"/>
                <a:gd name="T43" fmla="*/ 115 h 165"/>
                <a:gd name="T44" fmla="*/ 28 w 239"/>
                <a:gd name="T45" fmla="*/ 82 h 165"/>
                <a:gd name="T46" fmla="*/ 66 w 239"/>
                <a:gd name="T47" fmla="*/ 95 h 165"/>
                <a:gd name="T48" fmla="*/ 83 w 239"/>
                <a:gd name="T49" fmla="*/ 77 h 165"/>
                <a:gd name="T50" fmla="*/ 132 w 239"/>
                <a:gd name="T51" fmla="*/ 109 h 165"/>
                <a:gd name="T52" fmla="*/ 96 w 239"/>
                <a:gd name="T53" fmla="*/ 42 h 165"/>
                <a:gd name="T54" fmla="*/ 134 w 239"/>
                <a:gd name="T55" fmla="*/ 75 h 165"/>
                <a:gd name="T56" fmla="*/ 118 w 239"/>
                <a:gd name="T57" fmla="*/ 53 h 165"/>
                <a:gd name="T58" fmla="*/ 139 w 239"/>
                <a:gd name="T59" fmla="*/ 52 h 165"/>
                <a:gd name="T60" fmla="*/ 108 w 239"/>
                <a:gd name="T61" fmla="*/ 36 h 165"/>
                <a:gd name="T62" fmla="*/ 110 w 239"/>
                <a:gd name="T63" fmla="*/ 14 h 165"/>
                <a:gd name="T64" fmla="*/ 166 w 239"/>
                <a:gd name="T65" fmla="*/ 100 h 165"/>
                <a:gd name="T66" fmla="*/ 183 w 239"/>
                <a:gd name="T67" fmla="*/ 104 h 165"/>
                <a:gd name="T68" fmla="*/ 180 w 239"/>
                <a:gd name="T69" fmla="*/ 92 h 165"/>
                <a:gd name="T70" fmla="*/ 152 w 239"/>
                <a:gd name="T71" fmla="*/ 49 h 165"/>
                <a:gd name="T72" fmla="*/ 150 w 239"/>
                <a:gd name="T73" fmla="*/ 65 h 165"/>
                <a:gd name="T74" fmla="*/ 152 w 239"/>
                <a:gd name="T75" fmla="*/ 49 h 1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239" h="165">
                  <a:moveTo>
                    <a:pt x="147" y="0"/>
                  </a:moveTo>
                  <a:cubicBezTo>
                    <a:pt x="156" y="14"/>
                    <a:pt x="155" y="16"/>
                    <a:pt x="142" y="21"/>
                  </a:cubicBezTo>
                  <a:cubicBezTo>
                    <a:pt x="138" y="22"/>
                    <a:pt x="134" y="23"/>
                    <a:pt x="130" y="24"/>
                  </a:cubicBezTo>
                  <a:cubicBezTo>
                    <a:pt x="127" y="24"/>
                    <a:pt x="123" y="24"/>
                    <a:pt x="120" y="25"/>
                  </a:cubicBezTo>
                  <a:cubicBezTo>
                    <a:pt x="120" y="26"/>
                    <a:pt x="120" y="27"/>
                    <a:pt x="120" y="29"/>
                  </a:cubicBezTo>
                  <a:cubicBezTo>
                    <a:pt x="126" y="29"/>
                    <a:pt x="134" y="31"/>
                    <a:pt x="140" y="28"/>
                  </a:cubicBezTo>
                  <a:cubicBezTo>
                    <a:pt x="153" y="22"/>
                    <a:pt x="169" y="20"/>
                    <a:pt x="177" y="5"/>
                  </a:cubicBezTo>
                  <a:cubicBezTo>
                    <a:pt x="178" y="2"/>
                    <a:pt x="184" y="0"/>
                    <a:pt x="187" y="1"/>
                  </a:cubicBezTo>
                  <a:cubicBezTo>
                    <a:pt x="190" y="2"/>
                    <a:pt x="192" y="7"/>
                    <a:pt x="193" y="10"/>
                  </a:cubicBezTo>
                  <a:cubicBezTo>
                    <a:pt x="195" y="21"/>
                    <a:pt x="185" y="33"/>
                    <a:pt x="175" y="35"/>
                  </a:cubicBezTo>
                  <a:cubicBezTo>
                    <a:pt x="166" y="37"/>
                    <a:pt x="157" y="39"/>
                    <a:pt x="149" y="42"/>
                  </a:cubicBezTo>
                  <a:cubicBezTo>
                    <a:pt x="155" y="48"/>
                    <a:pt x="160" y="51"/>
                    <a:pt x="166" y="45"/>
                  </a:cubicBezTo>
                  <a:cubicBezTo>
                    <a:pt x="172" y="39"/>
                    <a:pt x="177" y="39"/>
                    <a:pt x="180" y="48"/>
                  </a:cubicBezTo>
                  <a:cubicBezTo>
                    <a:pt x="182" y="58"/>
                    <a:pt x="189" y="62"/>
                    <a:pt x="198" y="62"/>
                  </a:cubicBezTo>
                  <a:cubicBezTo>
                    <a:pt x="208" y="62"/>
                    <a:pt x="218" y="63"/>
                    <a:pt x="228" y="61"/>
                  </a:cubicBezTo>
                  <a:cubicBezTo>
                    <a:pt x="236" y="59"/>
                    <a:pt x="239" y="62"/>
                    <a:pt x="238" y="70"/>
                  </a:cubicBezTo>
                  <a:cubicBezTo>
                    <a:pt x="237" y="83"/>
                    <a:pt x="225" y="91"/>
                    <a:pt x="211" y="86"/>
                  </a:cubicBezTo>
                  <a:cubicBezTo>
                    <a:pt x="205" y="84"/>
                    <a:pt x="200" y="80"/>
                    <a:pt x="195" y="77"/>
                  </a:cubicBezTo>
                  <a:cubicBezTo>
                    <a:pt x="191" y="75"/>
                    <a:pt x="187" y="75"/>
                    <a:pt x="184" y="74"/>
                  </a:cubicBezTo>
                  <a:cubicBezTo>
                    <a:pt x="183" y="76"/>
                    <a:pt x="183" y="77"/>
                    <a:pt x="182" y="78"/>
                  </a:cubicBezTo>
                  <a:cubicBezTo>
                    <a:pt x="193" y="86"/>
                    <a:pt x="205" y="93"/>
                    <a:pt x="215" y="101"/>
                  </a:cubicBezTo>
                  <a:cubicBezTo>
                    <a:pt x="221" y="105"/>
                    <a:pt x="227" y="110"/>
                    <a:pt x="229" y="115"/>
                  </a:cubicBezTo>
                  <a:cubicBezTo>
                    <a:pt x="233" y="128"/>
                    <a:pt x="225" y="134"/>
                    <a:pt x="212" y="130"/>
                  </a:cubicBezTo>
                  <a:cubicBezTo>
                    <a:pt x="197" y="125"/>
                    <a:pt x="181" y="120"/>
                    <a:pt x="165" y="115"/>
                  </a:cubicBezTo>
                  <a:cubicBezTo>
                    <a:pt x="162" y="114"/>
                    <a:pt x="159" y="113"/>
                    <a:pt x="155" y="112"/>
                  </a:cubicBezTo>
                  <a:cubicBezTo>
                    <a:pt x="159" y="120"/>
                    <a:pt x="165" y="127"/>
                    <a:pt x="167" y="134"/>
                  </a:cubicBezTo>
                  <a:cubicBezTo>
                    <a:pt x="168" y="139"/>
                    <a:pt x="164" y="146"/>
                    <a:pt x="162" y="152"/>
                  </a:cubicBezTo>
                  <a:cubicBezTo>
                    <a:pt x="158" y="150"/>
                    <a:pt x="152" y="149"/>
                    <a:pt x="148" y="147"/>
                  </a:cubicBezTo>
                  <a:cubicBezTo>
                    <a:pt x="141" y="143"/>
                    <a:pt x="135" y="138"/>
                    <a:pt x="128" y="133"/>
                  </a:cubicBezTo>
                  <a:cubicBezTo>
                    <a:pt x="123" y="128"/>
                    <a:pt x="119" y="123"/>
                    <a:pt x="114" y="117"/>
                  </a:cubicBezTo>
                  <a:cubicBezTo>
                    <a:pt x="103" y="140"/>
                    <a:pt x="92" y="116"/>
                    <a:pt x="78" y="118"/>
                  </a:cubicBezTo>
                  <a:cubicBezTo>
                    <a:pt x="81" y="122"/>
                    <a:pt x="84" y="126"/>
                    <a:pt x="87" y="131"/>
                  </a:cubicBezTo>
                  <a:cubicBezTo>
                    <a:pt x="90" y="136"/>
                    <a:pt x="94" y="140"/>
                    <a:pt x="95" y="145"/>
                  </a:cubicBezTo>
                  <a:cubicBezTo>
                    <a:pt x="97" y="152"/>
                    <a:pt x="95" y="159"/>
                    <a:pt x="86" y="162"/>
                  </a:cubicBezTo>
                  <a:cubicBezTo>
                    <a:pt x="77" y="165"/>
                    <a:pt x="76" y="157"/>
                    <a:pt x="74" y="151"/>
                  </a:cubicBezTo>
                  <a:cubicBezTo>
                    <a:pt x="64" y="130"/>
                    <a:pt x="64" y="130"/>
                    <a:pt x="44" y="139"/>
                  </a:cubicBezTo>
                  <a:cubicBezTo>
                    <a:pt x="38" y="142"/>
                    <a:pt x="32" y="145"/>
                    <a:pt x="26" y="146"/>
                  </a:cubicBezTo>
                  <a:cubicBezTo>
                    <a:pt x="20" y="147"/>
                    <a:pt x="13" y="145"/>
                    <a:pt x="7" y="143"/>
                  </a:cubicBezTo>
                  <a:cubicBezTo>
                    <a:pt x="1" y="139"/>
                    <a:pt x="0" y="132"/>
                    <a:pt x="3" y="125"/>
                  </a:cubicBezTo>
                  <a:cubicBezTo>
                    <a:pt x="6" y="116"/>
                    <a:pt x="9" y="107"/>
                    <a:pt x="12" y="97"/>
                  </a:cubicBezTo>
                  <a:cubicBezTo>
                    <a:pt x="13" y="97"/>
                    <a:pt x="14" y="97"/>
                    <a:pt x="15" y="98"/>
                  </a:cubicBezTo>
                  <a:cubicBezTo>
                    <a:pt x="16" y="102"/>
                    <a:pt x="17" y="106"/>
                    <a:pt x="18" y="111"/>
                  </a:cubicBezTo>
                  <a:cubicBezTo>
                    <a:pt x="19" y="118"/>
                    <a:pt x="23" y="121"/>
                    <a:pt x="30" y="117"/>
                  </a:cubicBezTo>
                  <a:cubicBezTo>
                    <a:pt x="32" y="116"/>
                    <a:pt x="34" y="116"/>
                    <a:pt x="36" y="115"/>
                  </a:cubicBezTo>
                  <a:cubicBezTo>
                    <a:pt x="45" y="112"/>
                    <a:pt x="48" y="107"/>
                    <a:pt x="41" y="99"/>
                  </a:cubicBezTo>
                  <a:cubicBezTo>
                    <a:pt x="37" y="93"/>
                    <a:pt x="32" y="88"/>
                    <a:pt x="28" y="82"/>
                  </a:cubicBezTo>
                  <a:cubicBezTo>
                    <a:pt x="19" y="69"/>
                    <a:pt x="23" y="59"/>
                    <a:pt x="37" y="55"/>
                  </a:cubicBezTo>
                  <a:cubicBezTo>
                    <a:pt x="47" y="69"/>
                    <a:pt x="55" y="83"/>
                    <a:pt x="66" y="95"/>
                  </a:cubicBezTo>
                  <a:cubicBezTo>
                    <a:pt x="69" y="99"/>
                    <a:pt x="77" y="98"/>
                    <a:pt x="86" y="100"/>
                  </a:cubicBezTo>
                  <a:cubicBezTo>
                    <a:pt x="79" y="91"/>
                    <a:pt x="75" y="83"/>
                    <a:pt x="83" y="77"/>
                  </a:cubicBezTo>
                  <a:cubicBezTo>
                    <a:pt x="100" y="94"/>
                    <a:pt x="117" y="110"/>
                    <a:pt x="135" y="127"/>
                  </a:cubicBezTo>
                  <a:cubicBezTo>
                    <a:pt x="142" y="117"/>
                    <a:pt x="136" y="114"/>
                    <a:pt x="132" y="109"/>
                  </a:cubicBezTo>
                  <a:cubicBezTo>
                    <a:pt x="118" y="94"/>
                    <a:pt x="103" y="79"/>
                    <a:pt x="90" y="62"/>
                  </a:cubicBezTo>
                  <a:cubicBezTo>
                    <a:pt x="83" y="55"/>
                    <a:pt x="89" y="48"/>
                    <a:pt x="96" y="42"/>
                  </a:cubicBezTo>
                  <a:cubicBezTo>
                    <a:pt x="106" y="56"/>
                    <a:pt x="112" y="74"/>
                    <a:pt x="131" y="77"/>
                  </a:cubicBezTo>
                  <a:cubicBezTo>
                    <a:pt x="132" y="76"/>
                    <a:pt x="133" y="76"/>
                    <a:pt x="134" y="75"/>
                  </a:cubicBezTo>
                  <a:cubicBezTo>
                    <a:pt x="131" y="71"/>
                    <a:pt x="127" y="67"/>
                    <a:pt x="124" y="63"/>
                  </a:cubicBezTo>
                  <a:cubicBezTo>
                    <a:pt x="122" y="60"/>
                    <a:pt x="120" y="56"/>
                    <a:pt x="118" y="53"/>
                  </a:cubicBezTo>
                  <a:cubicBezTo>
                    <a:pt x="122" y="52"/>
                    <a:pt x="125" y="51"/>
                    <a:pt x="129" y="51"/>
                  </a:cubicBezTo>
                  <a:cubicBezTo>
                    <a:pt x="132" y="51"/>
                    <a:pt x="136" y="52"/>
                    <a:pt x="139" y="52"/>
                  </a:cubicBezTo>
                  <a:cubicBezTo>
                    <a:pt x="140" y="43"/>
                    <a:pt x="134" y="41"/>
                    <a:pt x="129" y="39"/>
                  </a:cubicBezTo>
                  <a:cubicBezTo>
                    <a:pt x="122" y="38"/>
                    <a:pt x="114" y="38"/>
                    <a:pt x="108" y="36"/>
                  </a:cubicBezTo>
                  <a:cubicBezTo>
                    <a:pt x="103" y="34"/>
                    <a:pt x="100" y="28"/>
                    <a:pt x="96" y="25"/>
                  </a:cubicBezTo>
                  <a:cubicBezTo>
                    <a:pt x="100" y="21"/>
                    <a:pt x="106" y="13"/>
                    <a:pt x="110" y="14"/>
                  </a:cubicBezTo>
                  <a:cubicBezTo>
                    <a:pt x="125" y="16"/>
                    <a:pt x="137" y="11"/>
                    <a:pt x="147" y="0"/>
                  </a:cubicBezTo>
                  <a:close/>
                  <a:moveTo>
                    <a:pt x="166" y="100"/>
                  </a:moveTo>
                  <a:cubicBezTo>
                    <a:pt x="166" y="101"/>
                    <a:pt x="166" y="103"/>
                    <a:pt x="167" y="104"/>
                  </a:cubicBezTo>
                  <a:cubicBezTo>
                    <a:pt x="172" y="104"/>
                    <a:pt x="178" y="105"/>
                    <a:pt x="183" y="104"/>
                  </a:cubicBezTo>
                  <a:cubicBezTo>
                    <a:pt x="185" y="104"/>
                    <a:pt x="187" y="100"/>
                    <a:pt x="190" y="98"/>
                  </a:cubicBezTo>
                  <a:cubicBezTo>
                    <a:pt x="186" y="96"/>
                    <a:pt x="183" y="91"/>
                    <a:pt x="180" y="92"/>
                  </a:cubicBezTo>
                  <a:cubicBezTo>
                    <a:pt x="175" y="93"/>
                    <a:pt x="170" y="97"/>
                    <a:pt x="166" y="100"/>
                  </a:cubicBezTo>
                  <a:close/>
                  <a:moveTo>
                    <a:pt x="152" y="49"/>
                  </a:moveTo>
                  <a:cubicBezTo>
                    <a:pt x="150" y="49"/>
                    <a:pt x="148" y="50"/>
                    <a:pt x="146" y="51"/>
                  </a:cubicBezTo>
                  <a:cubicBezTo>
                    <a:pt x="148" y="55"/>
                    <a:pt x="149" y="60"/>
                    <a:pt x="150" y="65"/>
                  </a:cubicBezTo>
                  <a:cubicBezTo>
                    <a:pt x="153" y="64"/>
                    <a:pt x="156" y="63"/>
                    <a:pt x="159" y="62"/>
                  </a:cubicBezTo>
                  <a:cubicBezTo>
                    <a:pt x="157" y="58"/>
                    <a:pt x="154" y="53"/>
                    <a:pt x="152" y="49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17" name="Freeform 14"/>
            <p:cNvSpPr>
              <a:spLocks noEditPoints="1"/>
            </p:cNvSpPr>
            <p:nvPr/>
          </p:nvSpPr>
          <p:spPr bwMode="auto">
            <a:xfrm>
              <a:off x="941803" y="352149"/>
              <a:ext cx="60515" cy="64604"/>
            </a:xfrm>
            <a:custGeom>
              <a:avLst/>
              <a:gdLst>
                <a:gd name="T0" fmla="*/ 64 w 211"/>
                <a:gd name="T1" fmla="*/ 118 h 227"/>
                <a:gd name="T2" fmla="*/ 71 w 211"/>
                <a:gd name="T3" fmla="*/ 95 h 227"/>
                <a:gd name="T4" fmla="*/ 1 w 211"/>
                <a:gd name="T5" fmla="*/ 83 h 227"/>
                <a:gd name="T6" fmla="*/ 86 w 211"/>
                <a:gd name="T7" fmla="*/ 74 h 227"/>
                <a:gd name="T8" fmla="*/ 97 w 211"/>
                <a:gd name="T9" fmla="*/ 53 h 227"/>
                <a:gd name="T10" fmla="*/ 67 w 211"/>
                <a:gd name="T11" fmla="*/ 66 h 227"/>
                <a:gd name="T12" fmla="*/ 73 w 211"/>
                <a:gd name="T13" fmla="*/ 32 h 227"/>
                <a:gd name="T14" fmla="*/ 106 w 211"/>
                <a:gd name="T15" fmla="*/ 38 h 227"/>
                <a:gd name="T16" fmla="*/ 124 w 211"/>
                <a:gd name="T17" fmla="*/ 0 h 227"/>
                <a:gd name="T18" fmla="*/ 142 w 211"/>
                <a:gd name="T19" fmla="*/ 23 h 227"/>
                <a:gd name="T20" fmla="*/ 134 w 211"/>
                <a:gd name="T21" fmla="*/ 42 h 227"/>
                <a:gd name="T22" fmla="*/ 170 w 211"/>
                <a:gd name="T23" fmla="*/ 35 h 227"/>
                <a:gd name="T24" fmla="*/ 195 w 211"/>
                <a:gd name="T25" fmla="*/ 57 h 227"/>
                <a:gd name="T26" fmla="*/ 163 w 211"/>
                <a:gd name="T27" fmla="*/ 70 h 227"/>
                <a:gd name="T28" fmla="*/ 184 w 211"/>
                <a:gd name="T29" fmla="*/ 75 h 227"/>
                <a:gd name="T30" fmla="*/ 210 w 211"/>
                <a:gd name="T31" fmla="*/ 83 h 227"/>
                <a:gd name="T32" fmla="*/ 198 w 211"/>
                <a:gd name="T33" fmla="*/ 99 h 227"/>
                <a:gd name="T34" fmla="*/ 155 w 211"/>
                <a:gd name="T35" fmla="*/ 106 h 227"/>
                <a:gd name="T36" fmla="*/ 116 w 211"/>
                <a:gd name="T37" fmla="*/ 115 h 227"/>
                <a:gd name="T38" fmla="*/ 127 w 211"/>
                <a:gd name="T39" fmla="*/ 120 h 227"/>
                <a:gd name="T40" fmla="*/ 110 w 211"/>
                <a:gd name="T41" fmla="*/ 140 h 227"/>
                <a:gd name="T42" fmla="*/ 122 w 211"/>
                <a:gd name="T43" fmla="*/ 145 h 227"/>
                <a:gd name="T44" fmla="*/ 119 w 211"/>
                <a:gd name="T45" fmla="*/ 157 h 227"/>
                <a:gd name="T46" fmla="*/ 96 w 211"/>
                <a:gd name="T47" fmla="*/ 180 h 227"/>
                <a:gd name="T48" fmla="*/ 77 w 211"/>
                <a:gd name="T49" fmla="*/ 218 h 227"/>
                <a:gd name="T50" fmla="*/ 50 w 211"/>
                <a:gd name="T51" fmla="*/ 187 h 227"/>
                <a:gd name="T52" fmla="*/ 11 w 211"/>
                <a:gd name="T53" fmla="*/ 195 h 227"/>
                <a:gd name="T54" fmla="*/ 18 w 211"/>
                <a:gd name="T55" fmla="*/ 171 h 227"/>
                <a:gd name="T56" fmla="*/ 49 w 211"/>
                <a:gd name="T57" fmla="*/ 153 h 227"/>
                <a:gd name="T58" fmla="*/ 75 w 211"/>
                <a:gd name="T59" fmla="*/ 153 h 227"/>
                <a:gd name="T60" fmla="*/ 61 w 211"/>
                <a:gd name="T61" fmla="*/ 139 h 227"/>
                <a:gd name="T62" fmla="*/ 80 w 211"/>
                <a:gd name="T63" fmla="*/ 134 h 227"/>
                <a:gd name="T64" fmla="*/ 129 w 211"/>
                <a:gd name="T65" fmla="*/ 84 h 227"/>
                <a:gd name="T66" fmla="*/ 96 w 211"/>
                <a:gd name="T67" fmla="*/ 93 h 227"/>
                <a:gd name="T68" fmla="*/ 101 w 211"/>
                <a:gd name="T69" fmla="*/ 109 h 227"/>
                <a:gd name="T70" fmla="*/ 130 w 211"/>
                <a:gd name="T71" fmla="*/ 88 h 227"/>
                <a:gd name="T72" fmla="*/ 65 w 211"/>
                <a:gd name="T73" fmla="*/ 193 h 227"/>
                <a:gd name="T74" fmla="*/ 54 w 211"/>
                <a:gd name="T75" fmla="*/ 181 h 227"/>
                <a:gd name="T76" fmla="*/ 61 w 211"/>
                <a:gd name="T77" fmla="*/ 193 h 227"/>
                <a:gd name="T78" fmla="*/ 138 w 211"/>
                <a:gd name="T79" fmla="*/ 70 h 227"/>
                <a:gd name="T80" fmla="*/ 115 w 211"/>
                <a:gd name="T81" fmla="*/ 74 h 227"/>
                <a:gd name="T82" fmla="*/ 150 w 211"/>
                <a:gd name="T83" fmla="*/ 53 h 227"/>
                <a:gd name="T84" fmla="*/ 163 w 211"/>
                <a:gd name="T85" fmla="*/ 55 h 2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211" h="227">
                  <a:moveTo>
                    <a:pt x="80" y="134"/>
                  </a:moveTo>
                  <a:cubicBezTo>
                    <a:pt x="71" y="132"/>
                    <a:pt x="62" y="130"/>
                    <a:pt x="64" y="118"/>
                  </a:cubicBezTo>
                  <a:cubicBezTo>
                    <a:pt x="70" y="117"/>
                    <a:pt x="76" y="116"/>
                    <a:pt x="81" y="115"/>
                  </a:cubicBezTo>
                  <a:cubicBezTo>
                    <a:pt x="78" y="108"/>
                    <a:pt x="74" y="102"/>
                    <a:pt x="71" y="95"/>
                  </a:cubicBezTo>
                  <a:cubicBezTo>
                    <a:pt x="61" y="98"/>
                    <a:pt x="51" y="101"/>
                    <a:pt x="41" y="105"/>
                  </a:cubicBezTo>
                  <a:cubicBezTo>
                    <a:pt x="24" y="111"/>
                    <a:pt x="4" y="100"/>
                    <a:pt x="1" y="83"/>
                  </a:cubicBezTo>
                  <a:cubicBezTo>
                    <a:pt x="0" y="75"/>
                    <a:pt x="6" y="70"/>
                    <a:pt x="13" y="74"/>
                  </a:cubicBezTo>
                  <a:cubicBezTo>
                    <a:pt x="38" y="89"/>
                    <a:pt x="62" y="77"/>
                    <a:pt x="86" y="74"/>
                  </a:cubicBezTo>
                  <a:cubicBezTo>
                    <a:pt x="91" y="74"/>
                    <a:pt x="96" y="63"/>
                    <a:pt x="101" y="56"/>
                  </a:cubicBezTo>
                  <a:cubicBezTo>
                    <a:pt x="99" y="55"/>
                    <a:pt x="98" y="54"/>
                    <a:pt x="97" y="53"/>
                  </a:cubicBezTo>
                  <a:cubicBezTo>
                    <a:pt x="91" y="56"/>
                    <a:pt x="85" y="61"/>
                    <a:pt x="78" y="64"/>
                  </a:cubicBezTo>
                  <a:cubicBezTo>
                    <a:pt x="75" y="66"/>
                    <a:pt x="68" y="68"/>
                    <a:pt x="67" y="66"/>
                  </a:cubicBezTo>
                  <a:cubicBezTo>
                    <a:pt x="64" y="62"/>
                    <a:pt x="60" y="56"/>
                    <a:pt x="61" y="52"/>
                  </a:cubicBezTo>
                  <a:cubicBezTo>
                    <a:pt x="64" y="45"/>
                    <a:pt x="69" y="38"/>
                    <a:pt x="73" y="32"/>
                  </a:cubicBezTo>
                  <a:cubicBezTo>
                    <a:pt x="80" y="38"/>
                    <a:pt x="85" y="43"/>
                    <a:pt x="90" y="46"/>
                  </a:cubicBezTo>
                  <a:cubicBezTo>
                    <a:pt x="97" y="49"/>
                    <a:pt x="103" y="45"/>
                    <a:pt x="106" y="38"/>
                  </a:cubicBezTo>
                  <a:cubicBezTo>
                    <a:pt x="109" y="28"/>
                    <a:pt x="113" y="18"/>
                    <a:pt x="117" y="9"/>
                  </a:cubicBezTo>
                  <a:cubicBezTo>
                    <a:pt x="118" y="5"/>
                    <a:pt x="123" y="0"/>
                    <a:pt x="124" y="0"/>
                  </a:cubicBezTo>
                  <a:cubicBezTo>
                    <a:pt x="131" y="2"/>
                    <a:pt x="137" y="6"/>
                    <a:pt x="142" y="10"/>
                  </a:cubicBezTo>
                  <a:cubicBezTo>
                    <a:pt x="144" y="12"/>
                    <a:pt x="143" y="19"/>
                    <a:pt x="142" y="23"/>
                  </a:cubicBezTo>
                  <a:cubicBezTo>
                    <a:pt x="142" y="25"/>
                    <a:pt x="139" y="26"/>
                    <a:pt x="138" y="28"/>
                  </a:cubicBezTo>
                  <a:cubicBezTo>
                    <a:pt x="136" y="32"/>
                    <a:pt x="135" y="37"/>
                    <a:pt x="134" y="42"/>
                  </a:cubicBezTo>
                  <a:cubicBezTo>
                    <a:pt x="139" y="43"/>
                    <a:pt x="145" y="46"/>
                    <a:pt x="151" y="45"/>
                  </a:cubicBezTo>
                  <a:cubicBezTo>
                    <a:pt x="157" y="44"/>
                    <a:pt x="164" y="39"/>
                    <a:pt x="170" y="35"/>
                  </a:cubicBezTo>
                  <a:cubicBezTo>
                    <a:pt x="177" y="31"/>
                    <a:pt x="183" y="30"/>
                    <a:pt x="189" y="36"/>
                  </a:cubicBezTo>
                  <a:cubicBezTo>
                    <a:pt x="196" y="42"/>
                    <a:pt x="198" y="49"/>
                    <a:pt x="195" y="57"/>
                  </a:cubicBezTo>
                  <a:cubicBezTo>
                    <a:pt x="194" y="60"/>
                    <a:pt x="189" y="63"/>
                    <a:pt x="185" y="64"/>
                  </a:cubicBezTo>
                  <a:cubicBezTo>
                    <a:pt x="178" y="66"/>
                    <a:pt x="170" y="68"/>
                    <a:pt x="163" y="70"/>
                  </a:cubicBezTo>
                  <a:cubicBezTo>
                    <a:pt x="163" y="71"/>
                    <a:pt x="163" y="73"/>
                    <a:pt x="164" y="74"/>
                  </a:cubicBezTo>
                  <a:cubicBezTo>
                    <a:pt x="170" y="74"/>
                    <a:pt x="177" y="75"/>
                    <a:pt x="184" y="75"/>
                  </a:cubicBezTo>
                  <a:cubicBezTo>
                    <a:pt x="189" y="75"/>
                    <a:pt x="194" y="74"/>
                    <a:pt x="199" y="75"/>
                  </a:cubicBezTo>
                  <a:cubicBezTo>
                    <a:pt x="203" y="77"/>
                    <a:pt x="209" y="80"/>
                    <a:pt x="210" y="83"/>
                  </a:cubicBezTo>
                  <a:cubicBezTo>
                    <a:pt x="211" y="87"/>
                    <a:pt x="208" y="93"/>
                    <a:pt x="206" y="97"/>
                  </a:cubicBezTo>
                  <a:cubicBezTo>
                    <a:pt x="205" y="99"/>
                    <a:pt x="200" y="100"/>
                    <a:pt x="198" y="99"/>
                  </a:cubicBezTo>
                  <a:cubicBezTo>
                    <a:pt x="182" y="95"/>
                    <a:pt x="167" y="90"/>
                    <a:pt x="153" y="86"/>
                  </a:cubicBezTo>
                  <a:cubicBezTo>
                    <a:pt x="154" y="94"/>
                    <a:pt x="157" y="100"/>
                    <a:pt x="155" y="106"/>
                  </a:cubicBezTo>
                  <a:cubicBezTo>
                    <a:pt x="154" y="114"/>
                    <a:pt x="146" y="113"/>
                    <a:pt x="139" y="112"/>
                  </a:cubicBezTo>
                  <a:cubicBezTo>
                    <a:pt x="131" y="112"/>
                    <a:pt x="123" y="114"/>
                    <a:pt x="116" y="115"/>
                  </a:cubicBezTo>
                  <a:cubicBezTo>
                    <a:pt x="116" y="116"/>
                    <a:pt x="116" y="117"/>
                    <a:pt x="116" y="119"/>
                  </a:cubicBezTo>
                  <a:cubicBezTo>
                    <a:pt x="119" y="119"/>
                    <a:pt x="123" y="119"/>
                    <a:pt x="127" y="120"/>
                  </a:cubicBezTo>
                  <a:cubicBezTo>
                    <a:pt x="129" y="128"/>
                    <a:pt x="128" y="134"/>
                    <a:pt x="117" y="135"/>
                  </a:cubicBezTo>
                  <a:cubicBezTo>
                    <a:pt x="114" y="135"/>
                    <a:pt x="112" y="137"/>
                    <a:pt x="110" y="140"/>
                  </a:cubicBezTo>
                  <a:cubicBezTo>
                    <a:pt x="113" y="141"/>
                    <a:pt x="117" y="141"/>
                    <a:pt x="120" y="142"/>
                  </a:cubicBezTo>
                  <a:cubicBezTo>
                    <a:pt x="121" y="143"/>
                    <a:pt x="121" y="144"/>
                    <a:pt x="122" y="145"/>
                  </a:cubicBezTo>
                  <a:cubicBezTo>
                    <a:pt x="116" y="149"/>
                    <a:pt x="110" y="152"/>
                    <a:pt x="102" y="157"/>
                  </a:cubicBezTo>
                  <a:cubicBezTo>
                    <a:pt x="109" y="157"/>
                    <a:pt x="113" y="157"/>
                    <a:pt x="119" y="157"/>
                  </a:cubicBezTo>
                  <a:cubicBezTo>
                    <a:pt x="119" y="166"/>
                    <a:pt x="120" y="175"/>
                    <a:pt x="106" y="173"/>
                  </a:cubicBezTo>
                  <a:cubicBezTo>
                    <a:pt x="103" y="173"/>
                    <a:pt x="98" y="177"/>
                    <a:pt x="96" y="180"/>
                  </a:cubicBezTo>
                  <a:cubicBezTo>
                    <a:pt x="92" y="189"/>
                    <a:pt x="89" y="199"/>
                    <a:pt x="85" y="208"/>
                  </a:cubicBezTo>
                  <a:cubicBezTo>
                    <a:pt x="84" y="212"/>
                    <a:pt x="81" y="216"/>
                    <a:pt x="77" y="218"/>
                  </a:cubicBezTo>
                  <a:cubicBezTo>
                    <a:pt x="63" y="227"/>
                    <a:pt x="54" y="221"/>
                    <a:pt x="53" y="204"/>
                  </a:cubicBezTo>
                  <a:cubicBezTo>
                    <a:pt x="53" y="199"/>
                    <a:pt x="51" y="194"/>
                    <a:pt x="50" y="187"/>
                  </a:cubicBezTo>
                  <a:cubicBezTo>
                    <a:pt x="43" y="192"/>
                    <a:pt x="36" y="195"/>
                    <a:pt x="30" y="198"/>
                  </a:cubicBezTo>
                  <a:cubicBezTo>
                    <a:pt x="23" y="202"/>
                    <a:pt x="15" y="202"/>
                    <a:pt x="11" y="195"/>
                  </a:cubicBezTo>
                  <a:cubicBezTo>
                    <a:pt x="7" y="189"/>
                    <a:pt x="5" y="180"/>
                    <a:pt x="5" y="173"/>
                  </a:cubicBezTo>
                  <a:cubicBezTo>
                    <a:pt x="6" y="166"/>
                    <a:pt x="13" y="169"/>
                    <a:pt x="18" y="171"/>
                  </a:cubicBezTo>
                  <a:cubicBezTo>
                    <a:pt x="31" y="177"/>
                    <a:pt x="43" y="176"/>
                    <a:pt x="51" y="170"/>
                  </a:cubicBezTo>
                  <a:cubicBezTo>
                    <a:pt x="50" y="163"/>
                    <a:pt x="48" y="157"/>
                    <a:pt x="49" y="153"/>
                  </a:cubicBezTo>
                  <a:cubicBezTo>
                    <a:pt x="51" y="145"/>
                    <a:pt x="57" y="149"/>
                    <a:pt x="62" y="151"/>
                  </a:cubicBezTo>
                  <a:cubicBezTo>
                    <a:pt x="66" y="152"/>
                    <a:pt x="70" y="152"/>
                    <a:pt x="75" y="153"/>
                  </a:cubicBezTo>
                  <a:cubicBezTo>
                    <a:pt x="75" y="152"/>
                    <a:pt x="75" y="151"/>
                    <a:pt x="75" y="150"/>
                  </a:cubicBezTo>
                  <a:cubicBezTo>
                    <a:pt x="72" y="147"/>
                    <a:pt x="68" y="144"/>
                    <a:pt x="61" y="139"/>
                  </a:cubicBezTo>
                  <a:cubicBezTo>
                    <a:pt x="70" y="138"/>
                    <a:pt x="75" y="138"/>
                    <a:pt x="80" y="137"/>
                  </a:cubicBezTo>
                  <a:cubicBezTo>
                    <a:pt x="80" y="136"/>
                    <a:pt x="80" y="135"/>
                    <a:pt x="80" y="134"/>
                  </a:cubicBezTo>
                  <a:close/>
                  <a:moveTo>
                    <a:pt x="130" y="88"/>
                  </a:moveTo>
                  <a:cubicBezTo>
                    <a:pt x="130" y="87"/>
                    <a:pt x="130" y="85"/>
                    <a:pt x="129" y="84"/>
                  </a:cubicBezTo>
                  <a:cubicBezTo>
                    <a:pt x="118" y="86"/>
                    <a:pt x="107" y="87"/>
                    <a:pt x="95" y="88"/>
                  </a:cubicBezTo>
                  <a:cubicBezTo>
                    <a:pt x="95" y="90"/>
                    <a:pt x="96" y="92"/>
                    <a:pt x="96" y="93"/>
                  </a:cubicBezTo>
                  <a:cubicBezTo>
                    <a:pt x="103" y="93"/>
                    <a:pt x="110" y="93"/>
                    <a:pt x="119" y="93"/>
                  </a:cubicBezTo>
                  <a:cubicBezTo>
                    <a:pt x="112" y="99"/>
                    <a:pt x="107" y="104"/>
                    <a:pt x="101" y="109"/>
                  </a:cubicBezTo>
                  <a:cubicBezTo>
                    <a:pt x="102" y="110"/>
                    <a:pt x="103" y="111"/>
                    <a:pt x="104" y="113"/>
                  </a:cubicBezTo>
                  <a:cubicBezTo>
                    <a:pt x="115" y="107"/>
                    <a:pt x="123" y="98"/>
                    <a:pt x="130" y="88"/>
                  </a:cubicBezTo>
                  <a:close/>
                  <a:moveTo>
                    <a:pt x="61" y="193"/>
                  </a:moveTo>
                  <a:cubicBezTo>
                    <a:pt x="62" y="193"/>
                    <a:pt x="64" y="193"/>
                    <a:pt x="65" y="193"/>
                  </a:cubicBezTo>
                  <a:cubicBezTo>
                    <a:pt x="66" y="186"/>
                    <a:pt x="67" y="179"/>
                    <a:pt x="68" y="172"/>
                  </a:cubicBezTo>
                  <a:cubicBezTo>
                    <a:pt x="63" y="175"/>
                    <a:pt x="59" y="178"/>
                    <a:pt x="54" y="181"/>
                  </a:cubicBezTo>
                  <a:cubicBezTo>
                    <a:pt x="54" y="181"/>
                    <a:pt x="54" y="182"/>
                    <a:pt x="53" y="184"/>
                  </a:cubicBezTo>
                  <a:cubicBezTo>
                    <a:pt x="56" y="187"/>
                    <a:pt x="58" y="190"/>
                    <a:pt x="61" y="193"/>
                  </a:cubicBezTo>
                  <a:close/>
                  <a:moveTo>
                    <a:pt x="115" y="74"/>
                  </a:moveTo>
                  <a:cubicBezTo>
                    <a:pt x="123" y="72"/>
                    <a:pt x="129" y="71"/>
                    <a:pt x="138" y="70"/>
                  </a:cubicBezTo>
                  <a:cubicBezTo>
                    <a:pt x="132" y="63"/>
                    <a:pt x="128" y="59"/>
                    <a:pt x="123" y="53"/>
                  </a:cubicBezTo>
                  <a:cubicBezTo>
                    <a:pt x="120" y="60"/>
                    <a:pt x="118" y="66"/>
                    <a:pt x="115" y="74"/>
                  </a:cubicBezTo>
                  <a:close/>
                  <a:moveTo>
                    <a:pt x="167" y="50"/>
                  </a:moveTo>
                  <a:cubicBezTo>
                    <a:pt x="159" y="43"/>
                    <a:pt x="154" y="49"/>
                    <a:pt x="150" y="53"/>
                  </a:cubicBezTo>
                  <a:cubicBezTo>
                    <a:pt x="149" y="54"/>
                    <a:pt x="150" y="56"/>
                    <a:pt x="150" y="58"/>
                  </a:cubicBezTo>
                  <a:cubicBezTo>
                    <a:pt x="154" y="57"/>
                    <a:pt x="159" y="56"/>
                    <a:pt x="163" y="55"/>
                  </a:cubicBezTo>
                  <a:cubicBezTo>
                    <a:pt x="164" y="54"/>
                    <a:pt x="165" y="52"/>
                    <a:pt x="167" y="50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18" name="Freeform 15"/>
            <p:cNvSpPr>
              <a:spLocks noEditPoints="1"/>
            </p:cNvSpPr>
            <p:nvPr/>
          </p:nvSpPr>
          <p:spPr bwMode="auto">
            <a:xfrm>
              <a:off x="730000" y="395491"/>
              <a:ext cx="58880" cy="49067"/>
            </a:xfrm>
            <a:custGeom>
              <a:avLst/>
              <a:gdLst>
                <a:gd name="T0" fmla="*/ 130 w 206"/>
                <a:gd name="T1" fmla="*/ 163 h 170"/>
                <a:gd name="T2" fmla="*/ 115 w 206"/>
                <a:gd name="T3" fmla="*/ 163 h 170"/>
                <a:gd name="T4" fmla="*/ 115 w 206"/>
                <a:gd name="T5" fmla="*/ 151 h 170"/>
                <a:gd name="T6" fmla="*/ 98 w 206"/>
                <a:gd name="T7" fmla="*/ 151 h 170"/>
                <a:gd name="T8" fmla="*/ 94 w 206"/>
                <a:gd name="T9" fmla="*/ 103 h 170"/>
                <a:gd name="T10" fmla="*/ 90 w 206"/>
                <a:gd name="T11" fmla="*/ 104 h 170"/>
                <a:gd name="T12" fmla="*/ 95 w 206"/>
                <a:gd name="T13" fmla="*/ 122 h 170"/>
                <a:gd name="T14" fmla="*/ 95 w 206"/>
                <a:gd name="T15" fmla="*/ 134 h 170"/>
                <a:gd name="T16" fmla="*/ 82 w 206"/>
                <a:gd name="T17" fmla="*/ 142 h 170"/>
                <a:gd name="T18" fmla="*/ 67 w 206"/>
                <a:gd name="T19" fmla="*/ 151 h 170"/>
                <a:gd name="T20" fmla="*/ 62 w 206"/>
                <a:gd name="T21" fmla="*/ 142 h 170"/>
                <a:gd name="T22" fmla="*/ 69 w 206"/>
                <a:gd name="T23" fmla="*/ 120 h 170"/>
                <a:gd name="T24" fmla="*/ 68 w 206"/>
                <a:gd name="T25" fmla="*/ 108 h 170"/>
                <a:gd name="T26" fmla="*/ 64 w 206"/>
                <a:gd name="T27" fmla="*/ 108 h 170"/>
                <a:gd name="T28" fmla="*/ 59 w 206"/>
                <a:gd name="T29" fmla="*/ 119 h 170"/>
                <a:gd name="T30" fmla="*/ 19 w 206"/>
                <a:gd name="T31" fmla="*/ 126 h 170"/>
                <a:gd name="T32" fmla="*/ 25 w 206"/>
                <a:gd name="T33" fmla="*/ 117 h 170"/>
                <a:gd name="T34" fmla="*/ 21 w 206"/>
                <a:gd name="T35" fmla="*/ 44 h 170"/>
                <a:gd name="T36" fmla="*/ 0 w 206"/>
                <a:gd name="T37" fmla="*/ 26 h 170"/>
                <a:gd name="T38" fmla="*/ 55 w 206"/>
                <a:gd name="T39" fmla="*/ 17 h 170"/>
                <a:gd name="T40" fmla="*/ 59 w 206"/>
                <a:gd name="T41" fmla="*/ 7 h 170"/>
                <a:gd name="T42" fmla="*/ 72 w 206"/>
                <a:gd name="T43" fmla="*/ 35 h 170"/>
                <a:gd name="T44" fmla="*/ 72 w 206"/>
                <a:gd name="T45" fmla="*/ 71 h 170"/>
                <a:gd name="T46" fmla="*/ 77 w 206"/>
                <a:gd name="T47" fmla="*/ 72 h 170"/>
                <a:gd name="T48" fmla="*/ 80 w 206"/>
                <a:gd name="T49" fmla="*/ 46 h 170"/>
                <a:gd name="T50" fmla="*/ 87 w 206"/>
                <a:gd name="T51" fmla="*/ 12 h 170"/>
                <a:gd name="T52" fmla="*/ 99 w 206"/>
                <a:gd name="T53" fmla="*/ 2 h 170"/>
                <a:gd name="T54" fmla="*/ 115 w 206"/>
                <a:gd name="T55" fmla="*/ 9 h 170"/>
                <a:gd name="T56" fmla="*/ 173 w 206"/>
                <a:gd name="T57" fmla="*/ 75 h 170"/>
                <a:gd name="T58" fmla="*/ 194 w 206"/>
                <a:gd name="T59" fmla="*/ 95 h 170"/>
                <a:gd name="T60" fmla="*/ 202 w 206"/>
                <a:gd name="T61" fmla="*/ 115 h 170"/>
                <a:gd name="T62" fmla="*/ 185 w 206"/>
                <a:gd name="T63" fmla="*/ 127 h 170"/>
                <a:gd name="T64" fmla="*/ 153 w 206"/>
                <a:gd name="T65" fmla="*/ 133 h 170"/>
                <a:gd name="T66" fmla="*/ 135 w 206"/>
                <a:gd name="T67" fmla="*/ 139 h 170"/>
                <a:gd name="T68" fmla="*/ 144 w 206"/>
                <a:gd name="T69" fmla="*/ 144 h 170"/>
                <a:gd name="T70" fmla="*/ 156 w 206"/>
                <a:gd name="T71" fmla="*/ 151 h 170"/>
                <a:gd name="T72" fmla="*/ 148 w 206"/>
                <a:gd name="T73" fmla="*/ 168 h 170"/>
                <a:gd name="T74" fmla="*/ 135 w 206"/>
                <a:gd name="T75" fmla="*/ 166 h 170"/>
                <a:gd name="T76" fmla="*/ 130 w 206"/>
                <a:gd name="T77" fmla="*/ 163 h 170"/>
                <a:gd name="T78" fmla="*/ 143 w 206"/>
                <a:gd name="T79" fmla="*/ 129 h 170"/>
                <a:gd name="T80" fmla="*/ 168 w 206"/>
                <a:gd name="T81" fmla="*/ 116 h 170"/>
                <a:gd name="T82" fmla="*/ 168 w 206"/>
                <a:gd name="T83" fmla="*/ 104 h 170"/>
                <a:gd name="T84" fmla="*/ 100 w 206"/>
                <a:gd name="T85" fmla="*/ 28 h 170"/>
                <a:gd name="T86" fmla="*/ 95 w 206"/>
                <a:gd name="T87" fmla="*/ 24 h 170"/>
                <a:gd name="T88" fmla="*/ 89 w 206"/>
                <a:gd name="T89" fmla="*/ 75 h 170"/>
                <a:gd name="T90" fmla="*/ 109 w 206"/>
                <a:gd name="T91" fmla="*/ 93 h 170"/>
                <a:gd name="T92" fmla="*/ 109 w 206"/>
                <a:gd name="T93" fmla="*/ 116 h 170"/>
                <a:gd name="T94" fmla="*/ 143 w 206"/>
                <a:gd name="T95" fmla="*/ 129 h 1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06" h="170">
                  <a:moveTo>
                    <a:pt x="130" y="163"/>
                  </a:moveTo>
                  <a:cubicBezTo>
                    <a:pt x="124" y="163"/>
                    <a:pt x="119" y="163"/>
                    <a:pt x="115" y="163"/>
                  </a:cubicBezTo>
                  <a:cubicBezTo>
                    <a:pt x="115" y="159"/>
                    <a:pt x="115" y="155"/>
                    <a:pt x="115" y="151"/>
                  </a:cubicBezTo>
                  <a:cubicBezTo>
                    <a:pt x="110" y="151"/>
                    <a:pt x="105" y="163"/>
                    <a:pt x="98" y="151"/>
                  </a:cubicBezTo>
                  <a:cubicBezTo>
                    <a:pt x="105" y="135"/>
                    <a:pt x="102" y="119"/>
                    <a:pt x="94" y="103"/>
                  </a:cubicBezTo>
                  <a:cubicBezTo>
                    <a:pt x="93" y="103"/>
                    <a:pt x="91" y="104"/>
                    <a:pt x="90" y="104"/>
                  </a:cubicBezTo>
                  <a:cubicBezTo>
                    <a:pt x="92" y="110"/>
                    <a:pt x="94" y="116"/>
                    <a:pt x="95" y="122"/>
                  </a:cubicBezTo>
                  <a:cubicBezTo>
                    <a:pt x="96" y="126"/>
                    <a:pt x="96" y="131"/>
                    <a:pt x="95" y="134"/>
                  </a:cubicBezTo>
                  <a:cubicBezTo>
                    <a:pt x="93" y="137"/>
                    <a:pt x="88" y="138"/>
                    <a:pt x="82" y="142"/>
                  </a:cubicBezTo>
                  <a:cubicBezTo>
                    <a:pt x="80" y="146"/>
                    <a:pt x="78" y="153"/>
                    <a:pt x="67" y="151"/>
                  </a:cubicBezTo>
                  <a:cubicBezTo>
                    <a:pt x="61" y="150"/>
                    <a:pt x="59" y="148"/>
                    <a:pt x="62" y="142"/>
                  </a:cubicBezTo>
                  <a:cubicBezTo>
                    <a:pt x="65" y="135"/>
                    <a:pt x="67" y="127"/>
                    <a:pt x="69" y="120"/>
                  </a:cubicBezTo>
                  <a:cubicBezTo>
                    <a:pt x="70" y="116"/>
                    <a:pt x="68" y="112"/>
                    <a:pt x="68" y="108"/>
                  </a:cubicBezTo>
                  <a:cubicBezTo>
                    <a:pt x="66" y="108"/>
                    <a:pt x="65" y="108"/>
                    <a:pt x="64" y="108"/>
                  </a:cubicBezTo>
                  <a:cubicBezTo>
                    <a:pt x="62" y="111"/>
                    <a:pt x="61" y="115"/>
                    <a:pt x="59" y="119"/>
                  </a:cubicBezTo>
                  <a:cubicBezTo>
                    <a:pt x="52" y="139"/>
                    <a:pt x="33" y="142"/>
                    <a:pt x="19" y="126"/>
                  </a:cubicBezTo>
                  <a:cubicBezTo>
                    <a:pt x="21" y="123"/>
                    <a:pt x="23" y="120"/>
                    <a:pt x="25" y="117"/>
                  </a:cubicBezTo>
                  <a:cubicBezTo>
                    <a:pt x="47" y="91"/>
                    <a:pt x="46" y="68"/>
                    <a:pt x="21" y="44"/>
                  </a:cubicBezTo>
                  <a:cubicBezTo>
                    <a:pt x="14" y="38"/>
                    <a:pt x="6" y="32"/>
                    <a:pt x="0" y="26"/>
                  </a:cubicBezTo>
                  <a:cubicBezTo>
                    <a:pt x="7" y="4"/>
                    <a:pt x="34" y="0"/>
                    <a:pt x="55" y="17"/>
                  </a:cubicBezTo>
                  <a:cubicBezTo>
                    <a:pt x="56" y="14"/>
                    <a:pt x="58" y="10"/>
                    <a:pt x="59" y="7"/>
                  </a:cubicBezTo>
                  <a:cubicBezTo>
                    <a:pt x="71" y="14"/>
                    <a:pt x="75" y="22"/>
                    <a:pt x="72" y="35"/>
                  </a:cubicBezTo>
                  <a:cubicBezTo>
                    <a:pt x="70" y="47"/>
                    <a:pt x="72" y="59"/>
                    <a:pt x="72" y="71"/>
                  </a:cubicBezTo>
                  <a:cubicBezTo>
                    <a:pt x="74" y="72"/>
                    <a:pt x="75" y="72"/>
                    <a:pt x="77" y="72"/>
                  </a:cubicBezTo>
                  <a:cubicBezTo>
                    <a:pt x="78" y="63"/>
                    <a:pt x="79" y="54"/>
                    <a:pt x="80" y="46"/>
                  </a:cubicBezTo>
                  <a:cubicBezTo>
                    <a:pt x="82" y="34"/>
                    <a:pt x="83" y="23"/>
                    <a:pt x="87" y="12"/>
                  </a:cubicBezTo>
                  <a:cubicBezTo>
                    <a:pt x="88" y="8"/>
                    <a:pt x="95" y="3"/>
                    <a:pt x="99" y="2"/>
                  </a:cubicBezTo>
                  <a:cubicBezTo>
                    <a:pt x="104" y="2"/>
                    <a:pt x="112" y="5"/>
                    <a:pt x="115" y="9"/>
                  </a:cubicBezTo>
                  <a:cubicBezTo>
                    <a:pt x="131" y="34"/>
                    <a:pt x="151" y="55"/>
                    <a:pt x="173" y="75"/>
                  </a:cubicBezTo>
                  <a:cubicBezTo>
                    <a:pt x="180" y="82"/>
                    <a:pt x="187" y="88"/>
                    <a:pt x="194" y="95"/>
                  </a:cubicBezTo>
                  <a:cubicBezTo>
                    <a:pt x="200" y="100"/>
                    <a:pt x="206" y="107"/>
                    <a:pt x="202" y="115"/>
                  </a:cubicBezTo>
                  <a:cubicBezTo>
                    <a:pt x="198" y="120"/>
                    <a:pt x="191" y="125"/>
                    <a:pt x="185" y="127"/>
                  </a:cubicBezTo>
                  <a:cubicBezTo>
                    <a:pt x="175" y="130"/>
                    <a:pt x="164" y="131"/>
                    <a:pt x="153" y="133"/>
                  </a:cubicBezTo>
                  <a:cubicBezTo>
                    <a:pt x="148" y="135"/>
                    <a:pt x="143" y="137"/>
                    <a:pt x="135" y="139"/>
                  </a:cubicBezTo>
                  <a:cubicBezTo>
                    <a:pt x="140" y="142"/>
                    <a:pt x="142" y="145"/>
                    <a:pt x="144" y="144"/>
                  </a:cubicBezTo>
                  <a:cubicBezTo>
                    <a:pt x="151" y="142"/>
                    <a:pt x="156" y="146"/>
                    <a:pt x="156" y="151"/>
                  </a:cubicBezTo>
                  <a:cubicBezTo>
                    <a:pt x="155" y="157"/>
                    <a:pt x="152" y="164"/>
                    <a:pt x="148" y="168"/>
                  </a:cubicBezTo>
                  <a:cubicBezTo>
                    <a:pt x="146" y="170"/>
                    <a:pt x="139" y="168"/>
                    <a:pt x="135" y="166"/>
                  </a:cubicBezTo>
                  <a:cubicBezTo>
                    <a:pt x="132" y="166"/>
                    <a:pt x="130" y="163"/>
                    <a:pt x="130" y="163"/>
                  </a:cubicBezTo>
                  <a:close/>
                  <a:moveTo>
                    <a:pt x="143" y="129"/>
                  </a:moveTo>
                  <a:cubicBezTo>
                    <a:pt x="151" y="125"/>
                    <a:pt x="160" y="121"/>
                    <a:pt x="168" y="116"/>
                  </a:cubicBezTo>
                  <a:cubicBezTo>
                    <a:pt x="174" y="113"/>
                    <a:pt x="176" y="109"/>
                    <a:pt x="168" y="104"/>
                  </a:cubicBezTo>
                  <a:cubicBezTo>
                    <a:pt x="141" y="82"/>
                    <a:pt x="114" y="61"/>
                    <a:pt x="100" y="28"/>
                  </a:cubicBezTo>
                  <a:cubicBezTo>
                    <a:pt x="100" y="27"/>
                    <a:pt x="99" y="27"/>
                    <a:pt x="95" y="24"/>
                  </a:cubicBezTo>
                  <a:cubicBezTo>
                    <a:pt x="93" y="42"/>
                    <a:pt x="91" y="58"/>
                    <a:pt x="89" y="75"/>
                  </a:cubicBezTo>
                  <a:cubicBezTo>
                    <a:pt x="108" y="73"/>
                    <a:pt x="110" y="77"/>
                    <a:pt x="109" y="93"/>
                  </a:cubicBezTo>
                  <a:cubicBezTo>
                    <a:pt x="108" y="100"/>
                    <a:pt x="109" y="108"/>
                    <a:pt x="109" y="116"/>
                  </a:cubicBezTo>
                  <a:cubicBezTo>
                    <a:pt x="118" y="112"/>
                    <a:pt x="137" y="120"/>
                    <a:pt x="143" y="129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19" name="Freeform 16"/>
            <p:cNvSpPr/>
            <p:nvPr/>
          </p:nvSpPr>
          <p:spPr bwMode="auto">
            <a:xfrm>
              <a:off x="1040755" y="406940"/>
              <a:ext cx="53155" cy="51520"/>
            </a:xfrm>
            <a:custGeom>
              <a:avLst/>
              <a:gdLst>
                <a:gd name="T0" fmla="*/ 167 w 185"/>
                <a:gd name="T1" fmla="*/ 82 h 182"/>
                <a:gd name="T2" fmla="*/ 170 w 185"/>
                <a:gd name="T3" fmla="*/ 98 h 182"/>
                <a:gd name="T4" fmla="*/ 164 w 185"/>
                <a:gd name="T5" fmla="*/ 115 h 182"/>
                <a:gd name="T6" fmla="*/ 144 w 185"/>
                <a:gd name="T7" fmla="*/ 113 h 182"/>
                <a:gd name="T8" fmla="*/ 109 w 185"/>
                <a:gd name="T9" fmla="*/ 93 h 182"/>
                <a:gd name="T10" fmla="*/ 100 w 185"/>
                <a:gd name="T11" fmla="*/ 90 h 182"/>
                <a:gd name="T12" fmla="*/ 121 w 185"/>
                <a:gd name="T13" fmla="*/ 174 h 182"/>
                <a:gd name="T14" fmla="*/ 74 w 185"/>
                <a:gd name="T15" fmla="*/ 171 h 182"/>
                <a:gd name="T16" fmla="*/ 71 w 185"/>
                <a:gd name="T17" fmla="*/ 159 h 182"/>
                <a:gd name="T18" fmla="*/ 83 w 185"/>
                <a:gd name="T19" fmla="*/ 109 h 182"/>
                <a:gd name="T20" fmla="*/ 84 w 185"/>
                <a:gd name="T21" fmla="*/ 99 h 182"/>
                <a:gd name="T22" fmla="*/ 58 w 185"/>
                <a:gd name="T23" fmla="*/ 104 h 182"/>
                <a:gd name="T24" fmla="*/ 6 w 185"/>
                <a:gd name="T25" fmla="*/ 87 h 182"/>
                <a:gd name="T26" fmla="*/ 8 w 185"/>
                <a:gd name="T27" fmla="*/ 57 h 182"/>
                <a:gd name="T28" fmla="*/ 41 w 185"/>
                <a:gd name="T29" fmla="*/ 82 h 182"/>
                <a:gd name="T30" fmla="*/ 75 w 185"/>
                <a:gd name="T31" fmla="*/ 71 h 182"/>
                <a:gd name="T32" fmla="*/ 57 w 185"/>
                <a:gd name="T33" fmla="*/ 63 h 182"/>
                <a:gd name="T34" fmla="*/ 38 w 185"/>
                <a:gd name="T35" fmla="*/ 52 h 182"/>
                <a:gd name="T36" fmla="*/ 36 w 185"/>
                <a:gd name="T37" fmla="*/ 26 h 182"/>
                <a:gd name="T38" fmla="*/ 50 w 185"/>
                <a:gd name="T39" fmla="*/ 27 h 182"/>
                <a:gd name="T40" fmla="*/ 89 w 185"/>
                <a:gd name="T41" fmla="*/ 54 h 182"/>
                <a:gd name="T42" fmla="*/ 108 w 185"/>
                <a:gd name="T43" fmla="*/ 52 h 182"/>
                <a:gd name="T44" fmla="*/ 164 w 185"/>
                <a:gd name="T45" fmla="*/ 6 h 182"/>
                <a:gd name="T46" fmla="*/ 177 w 185"/>
                <a:gd name="T47" fmla="*/ 1 h 182"/>
                <a:gd name="T48" fmla="*/ 185 w 185"/>
                <a:gd name="T49" fmla="*/ 15 h 182"/>
                <a:gd name="T50" fmla="*/ 163 w 185"/>
                <a:gd name="T51" fmla="*/ 51 h 182"/>
                <a:gd name="T52" fmla="*/ 126 w 185"/>
                <a:gd name="T53" fmla="*/ 73 h 182"/>
                <a:gd name="T54" fmla="*/ 167 w 185"/>
                <a:gd name="T55" fmla="*/ 82 h 1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185" h="182">
                  <a:moveTo>
                    <a:pt x="167" y="82"/>
                  </a:moveTo>
                  <a:cubicBezTo>
                    <a:pt x="168" y="88"/>
                    <a:pt x="169" y="93"/>
                    <a:pt x="170" y="98"/>
                  </a:cubicBezTo>
                  <a:cubicBezTo>
                    <a:pt x="171" y="105"/>
                    <a:pt x="170" y="111"/>
                    <a:pt x="164" y="115"/>
                  </a:cubicBezTo>
                  <a:cubicBezTo>
                    <a:pt x="156" y="119"/>
                    <a:pt x="150" y="117"/>
                    <a:pt x="144" y="113"/>
                  </a:cubicBezTo>
                  <a:cubicBezTo>
                    <a:pt x="132" y="106"/>
                    <a:pt x="121" y="100"/>
                    <a:pt x="109" y="93"/>
                  </a:cubicBezTo>
                  <a:cubicBezTo>
                    <a:pt x="107" y="92"/>
                    <a:pt x="105" y="92"/>
                    <a:pt x="100" y="90"/>
                  </a:cubicBezTo>
                  <a:cubicBezTo>
                    <a:pt x="100" y="121"/>
                    <a:pt x="94" y="151"/>
                    <a:pt x="121" y="174"/>
                  </a:cubicBezTo>
                  <a:cubicBezTo>
                    <a:pt x="108" y="182"/>
                    <a:pt x="82" y="181"/>
                    <a:pt x="74" y="171"/>
                  </a:cubicBezTo>
                  <a:cubicBezTo>
                    <a:pt x="71" y="168"/>
                    <a:pt x="70" y="163"/>
                    <a:pt x="71" y="159"/>
                  </a:cubicBezTo>
                  <a:cubicBezTo>
                    <a:pt x="74" y="142"/>
                    <a:pt x="79" y="125"/>
                    <a:pt x="83" y="109"/>
                  </a:cubicBezTo>
                  <a:cubicBezTo>
                    <a:pt x="84" y="106"/>
                    <a:pt x="84" y="103"/>
                    <a:pt x="84" y="99"/>
                  </a:cubicBezTo>
                  <a:cubicBezTo>
                    <a:pt x="75" y="101"/>
                    <a:pt x="66" y="103"/>
                    <a:pt x="58" y="104"/>
                  </a:cubicBezTo>
                  <a:cubicBezTo>
                    <a:pt x="36" y="109"/>
                    <a:pt x="15" y="101"/>
                    <a:pt x="6" y="87"/>
                  </a:cubicBezTo>
                  <a:cubicBezTo>
                    <a:pt x="0" y="77"/>
                    <a:pt x="1" y="69"/>
                    <a:pt x="8" y="57"/>
                  </a:cubicBezTo>
                  <a:cubicBezTo>
                    <a:pt x="15" y="72"/>
                    <a:pt x="24" y="82"/>
                    <a:pt x="41" y="82"/>
                  </a:cubicBezTo>
                  <a:cubicBezTo>
                    <a:pt x="52" y="81"/>
                    <a:pt x="63" y="79"/>
                    <a:pt x="75" y="71"/>
                  </a:cubicBezTo>
                  <a:cubicBezTo>
                    <a:pt x="68" y="68"/>
                    <a:pt x="62" y="66"/>
                    <a:pt x="57" y="63"/>
                  </a:cubicBezTo>
                  <a:cubicBezTo>
                    <a:pt x="51" y="60"/>
                    <a:pt x="43" y="57"/>
                    <a:pt x="38" y="52"/>
                  </a:cubicBezTo>
                  <a:cubicBezTo>
                    <a:pt x="29" y="45"/>
                    <a:pt x="29" y="34"/>
                    <a:pt x="36" y="26"/>
                  </a:cubicBezTo>
                  <a:cubicBezTo>
                    <a:pt x="41" y="19"/>
                    <a:pt x="45" y="23"/>
                    <a:pt x="50" y="27"/>
                  </a:cubicBezTo>
                  <a:cubicBezTo>
                    <a:pt x="63" y="36"/>
                    <a:pt x="76" y="45"/>
                    <a:pt x="89" y="54"/>
                  </a:cubicBezTo>
                  <a:cubicBezTo>
                    <a:pt x="96" y="58"/>
                    <a:pt x="102" y="57"/>
                    <a:pt x="108" y="52"/>
                  </a:cubicBezTo>
                  <a:cubicBezTo>
                    <a:pt x="127" y="36"/>
                    <a:pt x="145" y="21"/>
                    <a:pt x="164" y="6"/>
                  </a:cubicBezTo>
                  <a:cubicBezTo>
                    <a:pt x="168" y="3"/>
                    <a:pt x="175" y="0"/>
                    <a:pt x="177" y="1"/>
                  </a:cubicBezTo>
                  <a:cubicBezTo>
                    <a:pt x="181" y="4"/>
                    <a:pt x="185" y="11"/>
                    <a:pt x="185" y="15"/>
                  </a:cubicBezTo>
                  <a:cubicBezTo>
                    <a:pt x="185" y="31"/>
                    <a:pt x="179" y="44"/>
                    <a:pt x="163" y="51"/>
                  </a:cubicBezTo>
                  <a:cubicBezTo>
                    <a:pt x="150" y="57"/>
                    <a:pt x="139" y="65"/>
                    <a:pt x="126" y="73"/>
                  </a:cubicBezTo>
                  <a:cubicBezTo>
                    <a:pt x="137" y="87"/>
                    <a:pt x="148" y="89"/>
                    <a:pt x="167" y="82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20" name="Freeform 17"/>
            <p:cNvSpPr/>
            <p:nvPr/>
          </p:nvSpPr>
          <p:spPr bwMode="auto">
            <a:xfrm>
              <a:off x="832221" y="358691"/>
              <a:ext cx="40889" cy="49884"/>
            </a:xfrm>
            <a:custGeom>
              <a:avLst/>
              <a:gdLst>
                <a:gd name="T0" fmla="*/ 99 w 143"/>
                <a:gd name="T1" fmla="*/ 92 h 175"/>
                <a:gd name="T2" fmla="*/ 116 w 143"/>
                <a:gd name="T3" fmla="*/ 78 h 175"/>
                <a:gd name="T4" fmla="*/ 141 w 143"/>
                <a:gd name="T5" fmla="*/ 85 h 175"/>
                <a:gd name="T6" fmla="*/ 135 w 143"/>
                <a:gd name="T7" fmla="*/ 98 h 175"/>
                <a:gd name="T8" fmla="*/ 69 w 143"/>
                <a:gd name="T9" fmla="*/ 152 h 175"/>
                <a:gd name="T10" fmla="*/ 8 w 143"/>
                <a:gd name="T11" fmla="*/ 156 h 175"/>
                <a:gd name="T12" fmla="*/ 15 w 143"/>
                <a:gd name="T13" fmla="*/ 137 h 175"/>
                <a:gd name="T14" fmla="*/ 55 w 143"/>
                <a:gd name="T15" fmla="*/ 109 h 175"/>
                <a:gd name="T16" fmla="*/ 84 w 143"/>
                <a:gd name="T17" fmla="*/ 56 h 175"/>
                <a:gd name="T18" fmla="*/ 81 w 143"/>
                <a:gd name="T19" fmla="*/ 54 h 175"/>
                <a:gd name="T20" fmla="*/ 63 w 143"/>
                <a:gd name="T21" fmla="*/ 69 h 175"/>
                <a:gd name="T22" fmla="*/ 32 w 143"/>
                <a:gd name="T23" fmla="*/ 71 h 175"/>
                <a:gd name="T24" fmla="*/ 22 w 143"/>
                <a:gd name="T25" fmla="*/ 65 h 175"/>
                <a:gd name="T26" fmla="*/ 16 w 143"/>
                <a:gd name="T27" fmla="*/ 53 h 175"/>
                <a:gd name="T28" fmla="*/ 26 w 143"/>
                <a:gd name="T29" fmla="*/ 45 h 175"/>
                <a:gd name="T30" fmla="*/ 91 w 143"/>
                <a:gd name="T31" fmla="*/ 11 h 175"/>
                <a:gd name="T32" fmla="*/ 122 w 143"/>
                <a:gd name="T33" fmla="*/ 9 h 175"/>
                <a:gd name="T34" fmla="*/ 124 w 143"/>
                <a:gd name="T35" fmla="*/ 42 h 175"/>
                <a:gd name="T36" fmla="*/ 95 w 143"/>
                <a:gd name="T37" fmla="*/ 89 h 175"/>
                <a:gd name="T38" fmla="*/ 99 w 143"/>
                <a:gd name="T39" fmla="*/ 92 h 1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43" h="175">
                  <a:moveTo>
                    <a:pt x="99" y="92"/>
                  </a:moveTo>
                  <a:cubicBezTo>
                    <a:pt x="104" y="87"/>
                    <a:pt x="110" y="83"/>
                    <a:pt x="116" y="78"/>
                  </a:cubicBezTo>
                  <a:cubicBezTo>
                    <a:pt x="126" y="70"/>
                    <a:pt x="138" y="73"/>
                    <a:pt x="141" y="85"/>
                  </a:cubicBezTo>
                  <a:cubicBezTo>
                    <a:pt x="143" y="91"/>
                    <a:pt x="141" y="95"/>
                    <a:pt x="135" y="98"/>
                  </a:cubicBezTo>
                  <a:cubicBezTo>
                    <a:pt x="107" y="108"/>
                    <a:pt x="85" y="127"/>
                    <a:pt x="69" y="152"/>
                  </a:cubicBezTo>
                  <a:cubicBezTo>
                    <a:pt x="55" y="172"/>
                    <a:pt x="23" y="175"/>
                    <a:pt x="8" y="156"/>
                  </a:cubicBezTo>
                  <a:cubicBezTo>
                    <a:pt x="0" y="145"/>
                    <a:pt x="2" y="138"/>
                    <a:pt x="15" y="137"/>
                  </a:cubicBezTo>
                  <a:cubicBezTo>
                    <a:pt x="34" y="135"/>
                    <a:pt x="47" y="125"/>
                    <a:pt x="55" y="109"/>
                  </a:cubicBezTo>
                  <a:cubicBezTo>
                    <a:pt x="65" y="91"/>
                    <a:pt x="74" y="73"/>
                    <a:pt x="84" y="56"/>
                  </a:cubicBezTo>
                  <a:cubicBezTo>
                    <a:pt x="83" y="55"/>
                    <a:pt x="82" y="55"/>
                    <a:pt x="81" y="54"/>
                  </a:cubicBezTo>
                  <a:cubicBezTo>
                    <a:pt x="75" y="59"/>
                    <a:pt x="69" y="64"/>
                    <a:pt x="63" y="69"/>
                  </a:cubicBezTo>
                  <a:cubicBezTo>
                    <a:pt x="51" y="78"/>
                    <a:pt x="45" y="79"/>
                    <a:pt x="32" y="71"/>
                  </a:cubicBezTo>
                  <a:cubicBezTo>
                    <a:pt x="29" y="69"/>
                    <a:pt x="25" y="68"/>
                    <a:pt x="22" y="65"/>
                  </a:cubicBezTo>
                  <a:cubicBezTo>
                    <a:pt x="19" y="62"/>
                    <a:pt x="16" y="57"/>
                    <a:pt x="16" y="53"/>
                  </a:cubicBezTo>
                  <a:cubicBezTo>
                    <a:pt x="16" y="50"/>
                    <a:pt x="22" y="45"/>
                    <a:pt x="26" y="45"/>
                  </a:cubicBezTo>
                  <a:cubicBezTo>
                    <a:pt x="52" y="43"/>
                    <a:pt x="73" y="29"/>
                    <a:pt x="91" y="11"/>
                  </a:cubicBezTo>
                  <a:cubicBezTo>
                    <a:pt x="102" y="1"/>
                    <a:pt x="113" y="0"/>
                    <a:pt x="122" y="9"/>
                  </a:cubicBezTo>
                  <a:cubicBezTo>
                    <a:pt x="132" y="19"/>
                    <a:pt x="132" y="30"/>
                    <a:pt x="124" y="42"/>
                  </a:cubicBezTo>
                  <a:cubicBezTo>
                    <a:pt x="114" y="57"/>
                    <a:pt x="105" y="73"/>
                    <a:pt x="95" y="89"/>
                  </a:cubicBezTo>
                  <a:cubicBezTo>
                    <a:pt x="97" y="90"/>
                    <a:pt x="98" y="91"/>
                    <a:pt x="99" y="92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21" name="Freeform 45"/>
            <p:cNvSpPr/>
            <p:nvPr/>
          </p:nvSpPr>
          <p:spPr bwMode="auto">
            <a:xfrm>
              <a:off x="747173" y="440469"/>
              <a:ext cx="17991" cy="13902"/>
            </a:xfrm>
            <a:custGeom>
              <a:avLst/>
              <a:gdLst>
                <a:gd name="T0" fmla="*/ 0 w 63"/>
                <a:gd name="T1" fmla="*/ 12 h 48"/>
                <a:gd name="T2" fmla="*/ 23 w 63"/>
                <a:gd name="T3" fmla="*/ 3 h 48"/>
                <a:gd name="T4" fmla="*/ 51 w 63"/>
                <a:gd name="T5" fmla="*/ 14 h 48"/>
                <a:gd name="T6" fmla="*/ 57 w 63"/>
                <a:gd name="T7" fmla="*/ 37 h 48"/>
                <a:gd name="T8" fmla="*/ 30 w 63"/>
                <a:gd name="T9" fmla="*/ 41 h 48"/>
                <a:gd name="T10" fmla="*/ 6 w 63"/>
                <a:gd name="T11" fmla="*/ 8 h 48"/>
                <a:gd name="T12" fmla="*/ 0 w 63"/>
                <a:gd name="T13" fmla="*/ 12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3" h="48">
                  <a:moveTo>
                    <a:pt x="0" y="12"/>
                  </a:moveTo>
                  <a:cubicBezTo>
                    <a:pt x="5" y="3"/>
                    <a:pt x="13" y="0"/>
                    <a:pt x="23" y="3"/>
                  </a:cubicBezTo>
                  <a:cubicBezTo>
                    <a:pt x="32" y="6"/>
                    <a:pt x="42" y="9"/>
                    <a:pt x="51" y="14"/>
                  </a:cubicBezTo>
                  <a:cubicBezTo>
                    <a:pt x="61" y="20"/>
                    <a:pt x="63" y="28"/>
                    <a:pt x="57" y="37"/>
                  </a:cubicBezTo>
                  <a:cubicBezTo>
                    <a:pt x="52" y="44"/>
                    <a:pt x="36" y="48"/>
                    <a:pt x="30" y="41"/>
                  </a:cubicBezTo>
                  <a:cubicBezTo>
                    <a:pt x="21" y="31"/>
                    <a:pt x="14" y="19"/>
                    <a:pt x="6" y="8"/>
                  </a:cubicBezTo>
                  <a:cubicBezTo>
                    <a:pt x="4" y="9"/>
                    <a:pt x="2" y="11"/>
                    <a:pt x="0" y="12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22" name="Freeform 46"/>
            <p:cNvSpPr/>
            <p:nvPr/>
          </p:nvSpPr>
          <p:spPr bwMode="auto">
            <a:xfrm>
              <a:off x="1109448" y="476451"/>
              <a:ext cx="18809" cy="10631"/>
            </a:xfrm>
            <a:custGeom>
              <a:avLst/>
              <a:gdLst>
                <a:gd name="T0" fmla="*/ 66 w 66"/>
                <a:gd name="T1" fmla="*/ 15 h 38"/>
                <a:gd name="T2" fmla="*/ 36 w 66"/>
                <a:gd name="T3" fmla="*/ 25 h 38"/>
                <a:gd name="T4" fmla="*/ 49 w 66"/>
                <a:gd name="T5" fmla="*/ 36 h 38"/>
                <a:gd name="T6" fmla="*/ 39 w 66"/>
                <a:gd name="T7" fmla="*/ 38 h 38"/>
                <a:gd name="T8" fmla="*/ 14 w 66"/>
                <a:gd name="T9" fmla="*/ 35 h 38"/>
                <a:gd name="T10" fmla="*/ 6 w 66"/>
                <a:gd name="T11" fmla="*/ 17 h 38"/>
                <a:gd name="T12" fmla="*/ 41 w 66"/>
                <a:gd name="T13" fmla="*/ 5 h 38"/>
                <a:gd name="T14" fmla="*/ 53 w 66"/>
                <a:gd name="T15" fmla="*/ 9 h 38"/>
                <a:gd name="T16" fmla="*/ 66 w 66"/>
                <a:gd name="T17" fmla="*/ 12 h 38"/>
                <a:gd name="T18" fmla="*/ 66 w 66"/>
                <a:gd name="T19" fmla="*/ 15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6" h="38">
                  <a:moveTo>
                    <a:pt x="66" y="15"/>
                  </a:moveTo>
                  <a:cubicBezTo>
                    <a:pt x="57" y="18"/>
                    <a:pt x="47" y="21"/>
                    <a:pt x="36" y="25"/>
                  </a:cubicBezTo>
                  <a:cubicBezTo>
                    <a:pt x="40" y="29"/>
                    <a:pt x="44" y="32"/>
                    <a:pt x="49" y="36"/>
                  </a:cubicBezTo>
                  <a:cubicBezTo>
                    <a:pt x="45" y="37"/>
                    <a:pt x="42" y="38"/>
                    <a:pt x="39" y="38"/>
                  </a:cubicBezTo>
                  <a:cubicBezTo>
                    <a:pt x="31" y="37"/>
                    <a:pt x="22" y="37"/>
                    <a:pt x="14" y="35"/>
                  </a:cubicBezTo>
                  <a:cubicBezTo>
                    <a:pt x="3" y="34"/>
                    <a:pt x="0" y="27"/>
                    <a:pt x="6" y="17"/>
                  </a:cubicBezTo>
                  <a:cubicBezTo>
                    <a:pt x="14" y="4"/>
                    <a:pt x="26" y="0"/>
                    <a:pt x="41" y="5"/>
                  </a:cubicBezTo>
                  <a:cubicBezTo>
                    <a:pt x="45" y="7"/>
                    <a:pt x="49" y="8"/>
                    <a:pt x="53" y="9"/>
                  </a:cubicBezTo>
                  <a:cubicBezTo>
                    <a:pt x="57" y="10"/>
                    <a:pt x="62" y="11"/>
                    <a:pt x="66" y="12"/>
                  </a:cubicBezTo>
                  <a:cubicBezTo>
                    <a:pt x="66" y="13"/>
                    <a:pt x="66" y="14"/>
                    <a:pt x="66" y="15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23" name="Freeform 47"/>
            <p:cNvSpPr/>
            <p:nvPr/>
          </p:nvSpPr>
          <p:spPr bwMode="auto">
            <a:xfrm>
              <a:off x="972062" y="403669"/>
              <a:ext cx="11449" cy="14720"/>
            </a:xfrm>
            <a:custGeom>
              <a:avLst/>
              <a:gdLst>
                <a:gd name="T0" fmla="*/ 0 w 41"/>
                <a:gd name="T1" fmla="*/ 0 h 50"/>
                <a:gd name="T2" fmla="*/ 34 w 41"/>
                <a:gd name="T3" fmla="*/ 21 h 50"/>
                <a:gd name="T4" fmla="*/ 17 w 41"/>
                <a:gd name="T5" fmla="*/ 50 h 50"/>
                <a:gd name="T6" fmla="*/ 4 w 41"/>
                <a:gd name="T7" fmla="*/ 38 h 50"/>
                <a:gd name="T8" fmla="*/ 0 w 41"/>
                <a:gd name="T9" fmla="*/ 0 h 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50">
                  <a:moveTo>
                    <a:pt x="0" y="0"/>
                  </a:moveTo>
                  <a:cubicBezTo>
                    <a:pt x="16" y="3"/>
                    <a:pt x="27" y="8"/>
                    <a:pt x="34" y="21"/>
                  </a:cubicBezTo>
                  <a:cubicBezTo>
                    <a:pt x="41" y="35"/>
                    <a:pt x="33" y="49"/>
                    <a:pt x="17" y="50"/>
                  </a:cubicBezTo>
                  <a:cubicBezTo>
                    <a:pt x="10" y="50"/>
                    <a:pt x="1" y="43"/>
                    <a:pt x="4" y="38"/>
                  </a:cubicBezTo>
                  <a:cubicBezTo>
                    <a:pt x="10" y="25"/>
                    <a:pt x="5" y="14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24" name="文本框 223"/>
            <p:cNvSpPr txBox="1"/>
            <p:nvPr/>
          </p:nvSpPr>
          <p:spPr bwMode="auto">
            <a:xfrm>
              <a:off x="1010497" y="490353"/>
              <a:ext cx="33529" cy="33529"/>
            </a:xfrm>
            <a:custGeom>
              <a:avLst/>
              <a:gdLst>
                <a:gd name="connsiteX0" fmla="*/ 129668 w 257175"/>
                <a:gd name="connsiteY0" fmla="*/ 0 h 255588"/>
                <a:gd name="connsiteX1" fmla="*/ 257175 w 257175"/>
                <a:gd name="connsiteY1" fmla="*/ 128868 h 255588"/>
                <a:gd name="connsiteX2" fmla="*/ 127507 w 257175"/>
                <a:gd name="connsiteY2" fmla="*/ 255588 h 255588"/>
                <a:gd name="connsiteX3" fmla="*/ 0 w 257175"/>
                <a:gd name="connsiteY3" fmla="*/ 126720 h 255588"/>
                <a:gd name="connsiteX4" fmla="*/ 129668 w 257175"/>
                <a:gd name="connsiteY4" fmla="*/ 0 h 2555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57175" h="255588">
                  <a:moveTo>
                    <a:pt x="129668" y="0"/>
                  </a:moveTo>
                  <a:cubicBezTo>
                    <a:pt x="198824" y="0"/>
                    <a:pt x="257175" y="57991"/>
                    <a:pt x="257175" y="128868"/>
                  </a:cubicBezTo>
                  <a:cubicBezTo>
                    <a:pt x="257175" y="197598"/>
                    <a:pt x="198824" y="255588"/>
                    <a:pt x="127507" y="255588"/>
                  </a:cubicBezTo>
                  <a:cubicBezTo>
                    <a:pt x="56189" y="255588"/>
                    <a:pt x="0" y="199745"/>
                    <a:pt x="0" y="126720"/>
                  </a:cubicBezTo>
                  <a:cubicBezTo>
                    <a:pt x="0" y="55843"/>
                    <a:pt x="58351" y="0"/>
                    <a:pt x="129668" y="0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ctr">
                <a:defRPr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</a:defRPr>
              </a:lvl1pPr>
              <a:lvl2pPr>
                <a:defRPr>
                  <a:solidFill>
                    <a:schemeClr val="lt1"/>
                  </a:solidFill>
                </a:defRPr>
              </a:lvl2pPr>
              <a:lvl3pPr>
                <a:defRPr>
                  <a:solidFill>
                    <a:schemeClr val="lt1"/>
                  </a:solidFill>
                </a:defRPr>
              </a:lvl3pPr>
              <a:lvl4pPr>
                <a:defRPr>
                  <a:solidFill>
                    <a:schemeClr val="lt1"/>
                  </a:solidFill>
                </a:defRPr>
              </a:lvl4pPr>
              <a:lvl5pPr>
                <a:defRPr>
                  <a:solidFill>
                    <a:schemeClr val="lt1"/>
                  </a:solidFill>
                </a:defRPr>
              </a:lvl5pPr>
              <a:lvl6pPr>
                <a:defRPr>
                  <a:solidFill>
                    <a:schemeClr val="lt1"/>
                  </a:solidFill>
                </a:defRPr>
              </a:lvl6pPr>
              <a:lvl7pPr>
                <a:defRPr>
                  <a:solidFill>
                    <a:schemeClr val="lt1"/>
                  </a:solidFill>
                </a:defRPr>
              </a:lvl7pPr>
              <a:lvl8pPr>
                <a:defRPr>
                  <a:solidFill>
                    <a:schemeClr val="lt1"/>
                  </a:solidFill>
                </a:defRPr>
              </a:lvl8pPr>
              <a:lvl9pPr>
                <a:defRPr>
                  <a:solidFill>
                    <a:schemeClr val="lt1"/>
                  </a:solidFill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25" name="任意多边形 64"/>
            <p:cNvSpPr/>
            <p:nvPr/>
          </p:nvSpPr>
          <p:spPr bwMode="auto">
            <a:xfrm>
              <a:off x="2220806" y="792930"/>
              <a:ext cx="76054" cy="78506"/>
            </a:xfrm>
            <a:custGeom>
              <a:avLst/>
              <a:gdLst/>
              <a:ahLst/>
              <a:cxnLst/>
              <a:rect l="l" t="t" r="r" b="b"/>
              <a:pathLst>
                <a:path w="168589" h="173024">
                  <a:moveTo>
                    <a:pt x="14484" y="2"/>
                  </a:moveTo>
                  <a:cubicBezTo>
                    <a:pt x="15237" y="-12"/>
                    <a:pt x="15904" y="245"/>
                    <a:pt x="16485" y="774"/>
                  </a:cubicBezTo>
                  <a:cubicBezTo>
                    <a:pt x="17066" y="1302"/>
                    <a:pt x="17847" y="2188"/>
                    <a:pt x="18828" y="3431"/>
                  </a:cubicBezTo>
                  <a:cubicBezTo>
                    <a:pt x="20042" y="5041"/>
                    <a:pt x="21843" y="6336"/>
                    <a:pt x="24229" y="7317"/>
                  </a:cubicBezTo>
                  <a:cubicBezTo>
                    <a:pt x="26615" y="8298"/>
                    <a:pt x="29844" y="8908"/>
                    <a:pt x="33916" y="9146"/>
                  </a:cubicBezTo>
                  <a:cubicBezTo>
                    <a:pt x="39626" y="9503"/>
                    <a:pt x="45750" y="9818"/>
                    <a:pt x="52288" y="10089"/>
                  </a:cubicBezTo>
                  <a:cubicBezTo>
                    <a:pt x="58826" y="10361"/>
                    <a:pt x="67862" y="10503"/>
                    <a:pt x="79397" y="10518"/>
                  </a:cubicBezTo>
                  <a:lnTo>
                    <a:pt x="92645" y="10518"/>
                  </a:lnTo>
                  <a:cubicBezTo>
                    <a:pt x="104790" y="10489"/>
                    <a:pt x="114094" y="10318"/>
                    <a:pt x="120556" y="10003"/>
                  </a:cubicBezTo>
                  <a:cubicBezTo>
                    <a:pt x="127018" y="9689"/>
                    <a:pt x="132494" y="9403"/>
                    <a:pt x="136986" y="9146"/>
                  </a:cubicBezTo>
                  <a:cubicBezTo>
                    <a:pt x="139710" y="8979"/>
                    <a:pt x="142777" y="8341"/>
                    <a:pt x="146187" y="7232"/>
                  </a:cubicBezTo>
                  <a:cubicBezTo>
                    <a:pt x="149596" y="6122"/>
                    <a:pt x="152092" y="4855"/>
                    <a:pt x="153674" y="3431"/>
                  </a:cubicBezTo>
                  <a:cubicBezTo>
                    <a:pt x="154793" y="2288"/>
                    <a:pt x="155755" y="1431"/>
                    <a:pt x="156559" y="859"/>
                  </a:cubicBezTo>
                  <a:cubicBezTo>
                    <a:pt x="157364" y="288"/>
                    <a:pt x="158155" y="2"/>
                    <a:pt x="158931" y="2"/>
                  </a:cubicBezTo>
                  <a:cubicBezTo>
                    <a:pt x="159717" y="-17"/>
                    <a:pt x="160317" y="250"/>
                    <a:pt x="160732" y="802"/>
                  </a:cubicBezTo>
                  <a:cubicBezTo>
                    <a:pt x="161146" y="1355"/>
                    <a:pt x="161460" y="2307"/>
                    <a:pt x="161674" y="3660"/>
                  </a:cubicBezTo>
                  <a:cubicBezTo>
                    <a:pt x="161941" y="5580"/>
                    <a:pt x="162500" y="9359"/>
                    <a:pt x="163351" y="14996"/>
                  </a:cubicBezTo>
                  <a:cubicBezTo>
                    <a:pt x="164202" y="20632"/>
                    <a:pt x="165116" y="26662"/>
                    <a:pt x="166094" y="33083"/>
                  </a:cubicBezTo>
                  <a:cubicBezTo>
                    <a:pt x="167072" y="39505"/>
                    <a:pt x="167885" y="44853"/>
                    <a:pt x="168532" y="49128"/>
                  </a:cubicBezTo>
                  <a:cubicBezTo>
                    <a:pt x="168637" y="49600"/>
                    <a:pt x="168599" y="50029"/>
                    <a:pt x="168418" y="50415"/>
                  </a:cubicBezTo>
                  <a:cubicBezTo>
                    <a:pt x="168237" y="50800"/>
                    <a:pt x="167970" y="51058"/>
                    <a:pt x="167618" y="51186"/>
                  </a:cubicBezTo>
                  <a:lnTo>
                    <a:pt x="162817" y="53015"/>
                  </a:lnTo>
                  <a:cubicBezTo>
                    <a:pt x="162379" y="53130"/>
                    <a:pt x="161998" y="53015"/>
                    <a:pt x="161674" y="52672"/>
                  </a:cubicBezTo>
                  <a:cubicBezTo>
                    <a:pt x="161351" y="52329"/>
                    <a:pt x="160969" y="51758"/>
                    <a:pt x="160531" y="50958"/>
                  </a:cubicBezTo>
                  <a:cubicBezTo>
                    <a:pt x="157869" y="46632"/>
                    <a:pt x="154678" y="42021"/>
                    <a:pt x="150959" y="37125"/>
                  </a:cubicBezTo>
                  <a:cubicBezTo>
                    <a:pt x="147239" y="32228"/>
                    <a:pt x="143877" y="28303"/>
                    <a:pt x="140872" y="25349"/>
                  </a:cubicBezTo>
                  <a:cubicBezTo>
                    <a:pt x="138783" y="24216"/>
                    <a:pt x="135620" y="23332"/>
                    <a:pt x="131381" y="22699"/>
                  </a:cubicBezTo>
                  <a:cubicBezTo>
                    <a:pt x="127141" y="22065"/>
                    <a:pt x="122928" y="21622"/>
                    <a:pt x="118740" y="21369"/>
                  </a:cubicBezTo>
                  <a:cubicBezTo>
                    <a:pt x="114552" y="21116"/>
                    <a:pt x="111489" y="20995"/>
                    <a:pt x="109554" y="21005"/>
                  </a:cubicBezTo>
                  <a:lnTo>
                    <a:pt x="102010" y="21005"/>
                  </a:lnTo>
                  <a:lnTo>
                    <a:pt x="102010" y="83883"/>
                  </a:lnTo>
                  <a:cubicBezTo>
                    <a:pt x="102009" y="84999"/>
                    <a:pt x="102010" y="88968"/>
                    <a:pt x="102013" y="95790"/>
                  </a:cubicBezTo>
                  <a:cubicBezTo>
                    <a:pt x="102016" y="102612"/>
                    <a:pt x="102025" y="110389"/>
                    <a:pt x="102038" y="119122"/>
                  </a:cubicBezTo>
                  <a:cubicBezTo>
                    <a:pt x="102052" y="127856"/>
                    <a:pt x="102074" y="135647"/>
                    <a:pt x="102106" y="142498"/>
                  </a:cubicBezTo>
                  <a:cubicBezTo>
                    <a:pt x="102138" y="149348"/>
                    <a:pt x="102182" y="153360"/>
                    <a:pt x="102238" y="154534"/>
                  </a:cubicBezTo>
                  <a:cubicBezTo>
                    <a:pt x="102419" y="157416"/>
                    <a:pt x="103086" y="159655"/>
                    <a:pt x="104239" y="161250"/>
                  </a:cubicBezTo>
                  <a:cubicBezTo>
                    <a:pt x="105391" y="162846"/>
                    <a:pt x="107315" y="163656"/>
                    <a:pt x="110011" y="163680"/>
                  </a:cubicBezTo>
                  <a:lnTo>
                    <a:pt x="120298" y="163680"/>
                  </a:lnTo>
                  <a:cubicBezTo>
                    <a:pt x="121293" y="163675"/>
                    <a:pt x="121931" y="163855"/>
                    <a:pt x="122212" y="164221"/>
                  </a:cubicBezTo>
                  <a:cubicBezTo>
                    <a:pt x="122493" y="164587"/>
                    <a:pt x="122617" y="165166"/>
                    <a:pt x="122584" y="165959"/>
                  </a:cubicBezTo>
                  <a:lnTo>
                    <a:pt x="122584" y="171201"/>
                  </a:lnTo>
                  <a:cubicBezTo>
                    <a:pt x="122617" y="171775"/>
                    <a:pt x="122493" y="172221"/>
                    <a:pt x="122212" y="172539"/>
                  </a:cubicBezTo>
                  <a:cubicBezTo>
                    <a:pt x="121931" y="172858"/>
                    <a:pt x="121293" y="173019"/>
                    <a:pt x="120298" y="173024"/>
                  </a:cubicBezTo>
                  <a:cubicBezTo>
                    <a:pt x="119426" y="172996"/>
                    <a:pt x="116483" y="172887"/>
                    <a:pt x="111470" y="172695"/>
                  </a:cubicBezTo>
                  <a:cubicBezTo>
                    <a:pt x="106456" y="172503"/>
                    <a:pt x="97745" y="172394"/>
                    <a:pt x="85336" y="172367"/>
                  </a:cubicBezTo>
                  <a:cubicBezTo>
                    <a:pt x="73398" y="172394"/>
                    <a:pt x="64602" y="172503"/>
                    <a:pt x="58945" y="172695"/>
                  </a:cubicBezTo>
                  <a:cubicBezTo>
                    <a:pt x="53289" y="172887"/>
                    <a:pt x="49746" y="172996"/>
                    <a:pt x="48317" y="173024"/>
                  </a:cubicBezTo>
                  <a:cubicBezTo>
                    <a:pt x="47431" y="173024"/>
                    <a:pt x="46860" y="172796"/>
                    <a:pt x="46603" y="172340"/>
                  </a:cubicBezTo>
                  <a:cubicBezTo>
                    <a:pt x="46346" y="171884"/>
                    <a:pt x="46231" y="171201"/>
                    <a:pt x="46260" y="170289"/>
                  </a:cubicBezTo>
                  <a:lnTo>
                    <a:pt x="46260" y="165959"/>
                  </a:lnTo>
                  <a:cubicBezTo>
                    <a:pt x="46241" y="165166"/>
                    <a:pt x="46336" y="164587"/>
                    <a:pt x="46546" y="164221"/>
                  </a:cubicBezTo>
                  <a:cubicBezTo>
                    <a:pt x="46755" y="163855"/>
                    <a:pt x="47193" y="163675"/>
                    <a:pt x="47860" y="163680"/>
                  </a:cubicBezTo>
                  <a:lnTo>
                    <a:pt x="59519" y="163680"/>
                  </a:lnTo>
                  <a:cubicBezTo>
                    <a:pt x="61814" y="163651"/>
                    <a:pt x="63624" y="163022"/>
                    <a:pt x="64948" y="161793"/>
                  </a:cubicBezTo>
                  <a:cubicBezTo>
                    <a:pt x="66272" y="160564"/>
                    <a:pt x="67053" y="158907"/>
                    <a:pt x="67291" y="156820"/>
                  </a:cubicBezTo>
                  <a:cubicBezTo>
                    <a:pt x="67404" y="155278"/>
                    <a:pt x="67492" y="150674"/>
                    <a:pt x="67556" y="143009"/>
                  </a:cubicBezTo>
                  <a:cubicBezTo>
                    <a:pt x="67619" y="135343"/>
                    <a:pt x="67664" y="126667"/>
                    <a:pt x="67691" y="116979"/>
                  </a:cubicBezTo>
                  <a:cubicBezTo>
                    <a:pt x="67719" y="107291"/>
                    <a:pt x="67735" y="98643"/>
                    <a:pt x="67741" y="91035"/>
                  </a:cubicBezTo>
                  <a:cubicBezTo>
                    <a:pt x="67747" y="83426"/>
                    <a:pt x="67749" y="78908"/>
                    <a:pt x="67748" y="77480"/>
                  </a:cubicBezTo>
                  <a:lnTo>
                    <a:pt x="67748" y="21005"/>
                  </a:lnTo>
                  <a:lnTo>
                    <a:pt x="59747" y="21005"/>
                  </a:lnTo>
                  <a:cubicBezTo>
                    <a:pt x="55870" y="20943"/>
                    <a:pt x="51051" y="21124"/>
                    <a:pt x="45288" y="21548"/>
                  </a:cubicBezTo>
                  <a:cubicBezTo>
                    <a:pt x="39526" y="21972"/>
                    <a:pt x="34135" y="23010"/>
                    <a:pt x="29115" y="24663"/>
                  </a:cubicBezTo>
                  <a:cubicBezTo>
                    <a:pt x="26405" y="26826"/>
                    <a:pt x="23024" y="30561"/>
                    <a:pt x="18971" y="35867"/>
                  </a:cubicBezTo>
                  <a:cubicBezTo>
                    <a:pt x="14918" y="41173"/>
                    <a:pt x="11365" y="46051"/>
                    <a:pt x="8312" y="50500"/>
                  </a:cubicBezTo>
                  <a:cubicBezTo>
                    <a:pt x="7974" y="51081"/>
                    <a:pt x="7622" y="51520"/>
                    <a:pt x="7255" y="51815"/>
                  </a:cubicBezTo>
                  <a:cubicBezTo>
                    <a:pt x="6888" y="52110"/>
                    <a:pt x="6479" y="52206"/>
                    <a:pt x="6026" y="52101"/>
                  </a:cubicBezTo>
                  <a:lnTo>
                    <a:pt x="997" y="50272"/>
                  </a:lnTo>
                  <a:cubicBezTo>
                    <a:pt x="545" y="50129"/>
                    <a:pt x="249" y="49843"/>
                    <a:pt x="112" y="49414"/>
                  </a:cubicBezTo>
                  <a:cubicBezTo>
                    <a:pt x="-27" y="48986"/>
                    <a:pt x="-36" y="48585"/>
                    <a:pt x="83" y="48214"/>
                  </a:cubicBezTo>
                  <a:cubicBezTo>
                    <a:pt x="993" y="44728"/>
                    <a:pt x="2246" y="39813"/>
                    <a:pt x="3842" y="33470"/>
                  </a:cubicBezTo>
                  <a:cubicBezTo>
                    <a:pt x="5438" y="27127"/>
                    <a:pt x="6945" y="21063"/>
                    <a:pt x="8363" y="15278"/>
                  </a:cubicBezTo>
                  <a:cubicBezTo>
                    <a:pt x="9781" y="9494"/>
                    <a:pt x="10679" y="5697"/>
                    <a:pt x="11056" y="3888"/>
                  </a:cubicBezTo>
                  <a:cubicBezTo>
                    <a:pt x="11398" y="2426"/>
                    <a:pt x="11856" y="1407"/>
                    <a:pt x="12427" y="831"/>
                  </a:cubicBezTo>
                  <a:cubicBezTo>
                    <a:pt x="12999" y="255"/>
                    <a:pt x="13685" y="-22"/>
                    <a:pt x="14484" y="2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26" name="任意多边形 65"/>
            <p:cNvSpPr/>
            <p:nvPr/>
          </p:nvSpPr>
          <p:spPr bwMode="auto">
            <a:xfrm>
              <a:off x="2556913" y="792112"/>
              <a:ext cx="76053" cy="77688"/>
            </a:xfrm>
            <a:custGeom>
              <a:avLst/>
              <a:gdLst/>
              <a:ahLst/>
              <a:cxnLst/>
              <a:rect l="l" t="t" r="r" b="b"/>
              <a:pathLst>
                <a:path w="168589" h="173024">
                  <a:moveTo>
                    <a:pt x="14484" y="2"/>
                  </a:moveTo>
                  <a:cubicBezTo>
                    <a:pt x="15237" y="-12"/>
                    <a:pt x="15904" y="245"/>
                    <a:pt x="16485" y="774"/>
                  </a:cubicBezTo>
                  <a:cubicBezTo>
                    <a:pt x="17066" y="1302"/>
                    <a:pt x="17847" y="2188"/>
                    <a:pt x="18828" y="3431"/>
                  </a:cubicBezTo>
                  <a:cubicBezTo>
                    <a:pt x="20042" y="5041"/>
                    <a:pt x="21842" y="6336"/>
                    <a:pt x="24229" y="7317"/>
                  </a:cubicBezTo>
                  <a:cubicBezTo>
                    <a:pt x="26615" y="8298"/>
                    <a:pt x="29844" y="8908"/>
                    <a:pt x="33916" y="9146"/>
                  </a:cubicBezTo>
                  <a:cubicBezTo>
                    <a:pt x="39626" y="9503"/>
                    <a:pt x="45750" y="9818"/>
                    <a:pt x="52288" y="10089"/>
                  </a:cubicBezTo>
                  <a:cubicBezTo>
                    <a:pt x="58826" y="10361"/>
                    <a:pt x="67862" y="10503"/>
                    <a:pt x="79397" y="10518"/>
                  </a:cubicBezTo>
                  <a:lnTo>
                    <a:pt x="92645" y="10518"/>
                  </a:lnTo>
                  <a:cubicBezTo>
                    <a:pt x="104790" y="10489"/>
                    <a:pt x="114094" y="10318"/>
                    <a:pt x="120556" y="10003"/>
                  </a:cubicBezTo>
                  <a:cubicBezTo>
                    <a:pt x="127018" y="9689"/>
                    <a:pt x="132494" y="9403"/>
                    <a:pt x="136985" y="9146"/>
                  </a:cubicBezTo>
                  <a:cubicBezTo>
                    <a:pt x="139710" y="8979"/>
                    <a:pt x="142777" y="8341"/>
                    <a:pt x="146187" y="7232"/>
                  </a:cubicBezTo>
                  <a:cubicBezTo>
                    <a:pt x="149597" y="6122"/>
                    <a:pt x="152092" y="4855"/>
                    <a:pt x="153673" y="3431"/>
                  </a:cubicBezTo>
                  <a:cubicBezTo>
                    <a:pt x="154793" y="2288"/>
                    <a:pt x="155754" y="1431"/>
                    <a:pt x="156560" y="859"/>
                  </a:cubicBezTo>
                  <a:cubicBezTo>
                    <a:pt x="157364" y="288"/>
                    <a:pt x="158155" y="2"/>
                    <a:pt x="158931" y="2"/>
                  </a:cubicBezTo>
                  <a:cubicBezTo>
                    <a:pt x="159717" y="-17"/>
                    <a:pt x="160317" y="250"/>
                    <a:pt x="160731" y="802"/>
                  </a:cubicBezTo>
                  <a:cubicBezTo>
                    <a:pt x="161146" y="1355"/>
                    <a:pt x="161460" y="2307"/>
                    <a:pt x="161674" y="3660"/>
                  </a:cubicBezTo>
                  <a:cubicBezTo>
                    <a:pt x="161941" y="5580"/>
                    <a:pt x="162500" y="9359"/>
                    <a:pt x="163351" y="14996"/>
                  </a:cubicBezTo>
                  <a:cubicBezTo>
                    <a:pt x="164202" y="20632"/>
                    <a:pt x="165116" y="26662"/>
                    <a:pt x="166094" y="33083"/>
                  </a:cubicBezTo>
                  <a:cubicBezTo>
                    <a:pt x="167072" y="39505"/>
                    <a:pt x="167884" y="44853"/>
                    <a:pt x="168532" y="49128"/>
                  </a:cubicBezTo>
                  <a:cubicBezTo>
                    <a:pt x="168637" y="49600"/>
                    <a:pt x="168599" y="50029"/>
                    <a:pt x="168418" y="50415"/>
                  </a:cubicBezTo>
                  <a:cubicBezTo>
                    <a:pt x="168237" y="50800"/>
                    <a:pt x="167970" y="51058"/>
                    <a:pt x="167618" y="51186"/>
                  </a:cubicBezTo>
                  <a:lnTo>
                    <a:pt x="162817" y="53015"/>
                  </a:lnTo>
                  <a:cubicBezTo>
                    <a:pt x="162379" y="53130"/>
                    <a:pt x="161998" y="53015"/>
                    <a:pt x="161674" y="52672"/>
                  </a:cubicBezTo>
                  <a:cubicBezTo>
                    <a:pt x="161351" y="52329"/>
                    <a:pt x="160969" y="51758"/>
                    <a:pt x="160531" y="50958"/>
                  </a:cubicBezTo>
                  <a:cubicBezTo>
                    <a:pt x="157869" y="46632"/>
                    <a:pt x="154678" y="42021"/>
                    <a:pt x="150959" y="37125"/>
                  </a:cubicBezTo>
                  <a:cubicBezTo>
                    <a:pt x="147239" y="32228"/>
                    <a:pt x="143877" y="28303"/>
                    <a:pt x="140872" y="25349"/>
                  </a:cubicBezTo>
                  <a:cubicBezTo>
                    <a:pt x="138783" y="24216"/>
                    <a:pt x="135620" y="23332"/>
                    <a:pt x="131381" y="22699"/>
                  </a:cubicBezTo>
                  <a:cubicBezTo>
                    <a:pt x="127142" y="22065"/>
                    <a:pt x="122928" y="21622"/>
                    <a:pt x="118740" y="21369"/>
                  </a:cubicBezTo>
                  <a:cubicBezTo>
                    <a:pt x="114552" y="21116"/>
                    <a:pt x="111490" y="20995"/>
                    <a:pt x="109554" y="21005"/>
                  </a:cubicBezTo>
                  <a:lnTo>
                    <a:pt x="102010" y="21005"/>
                  </a:lnTo>
                  <a:lnTo>
                    <a:pt x="102010" y="83883"/>
                  </a:lnTo>
                  <a:cubicBezTo>
                    <a:pt x="102009" y="84999"/>
                    <a:pt x="102010" y="88968"/>
                    <a:pt x="102013" y="95790"/>
                  </a:cubicBezTo>
                  <a:cubicBezTo>
                    <a:pt x="102016" y="102612"/>
                    <a:pt x="102025" y="110389"/>
                    <a:pt x="102038" y="119122"/>
                  </a:cubicBezTo>
                  <a:cubicBezTo>
                    <a:pt x="102052" y="127856"/>
                    <a:pt x="102074" y="135647"/>
                    <a:pt x="102106" y="142498"/>
                  </a:cubicBezTo>
                  <a:cubicBezTo>
                    <a:pt x="102138" y="149348"/>
                    <a:pt x="102182" y="153360"/>
                    <a:pt x="102238" y="154534"/>
                  </a:cubicBezTo>
                  <a:cubicBezTo>
                    <a:pt x="102419" y="157416"/>
                    <a:pt x="103086" y="159655"/>
                    <a:pt x="104239" y="161250"/>
                  </a:cubicBezTo>
                  <a:cubicBezTo>
                    <a:pt x="105391" y="162846"/>
                    <a:pt x="107315" y="163656"/>
                    <a:pt x="110011" y="163680"/>
                  </a:cubicBezTo>
                  <a:lnTo>
                    <a:pt x="120298" y="163680"/>
                  </a:lnTo>
                  <a:cubicBezTo>
                    <a:pt x="121293" y="163675"/>
                    <a:pt x="121931" y="163855"/>
                    <a:pt x="122212" y="164221"/>
                  </a:cubicBezTo>
                  <a:cubicBezTo>
                    <a:pt x="122493" y="164587"/>
                    <a:pt x="122617" y="165166"/>
                    <a:pt x="122584" y="165959"/>
                  </a:cubicBezTo>
                  <a:lnTo>
                    <a:pt x="122584" y="171201"/>
                  </a:lnTo>
                  <a:cubicBezTo>
                    <a:pt x="122617" y="171775"/>
                    <a:pt x="122493" y="172221"/>
                    <a:pt x="122212" y="172539"/>
                  </a:cubicBezTo>
                  <a:cubicBezTo>
                    <a:pt x="121931" y="172858"/>
                    <a:pt x="121293" y="173019"/>
                    <a:pt x="120298" y="173024"/>
                  </a:cubicBezTo>
                  <a:cubicBezTo>
                    <a:pt x="119426" y="172996"/>
                    <a:pt x="116483" y="172887"/>
                    <a:pt x="111470" y="172695"/>
                  </a:cubicBezTo>
                  <a:cubicBezTo>
                    <a:pt x="106456" y="172503"/>
                    <a:pt x="97745" y="172394"/>
                    <a:pt x="85336" y="172367"/>
                  </a:cubicBezTo>
                  <a:cubicBezTo>
                    <a:pt x="73398" y="172394"/>
                    <a:pt x="64601" y="172503"/>
                    <a:pt x="58945" y="172695"/>
                  </a:cubicBezTo>
                  <a:cubicBezTo>
                    <a:pt x="53289" y="172887"/>
                    <a:pt x="49746" y="172996"/>
                    <a:pt x="48317" y="173024"/>
                  </a:cubicBezTo>
                  <a:cubicBezTo>
                    <a:pt x="47432" y="173024"/>
                    <a:pt x="46860" y="172796"/>
                    <a:pt x="46603" y="172340"/>
                  </a:cubicBezTo>
                  <a:cubicBezTo>
                    <a:pt x="46346" y="171884"/>
                    <a:pt x="46231" y="171201"/>
                    <a:pt x="46260" y="170289"/>
                  </a:cubicBezTo>
                  <a:lnTo>
                    <a:pt x="46260" y="165959"/>
                  </a:lnTo>
                  <a:cubicBezTo>
                    <a:pt x="46241" y="165166"/>
                    <a:pt x="46336" y="164587"/>
                    <a:pt x="46546" y="164221"/>
                  </a:cubicBezTo>
                  <a:cubicBezTo>
                    <a:pt x="46755" y="163855"/>
                    <a:pt x="47193" y="163675"/>
                    <a:pt x="47860" y="163680"/>
                  </a:cubicBezTo>
                  <a:lnTo>
                    <a:pt x="59519" y="163680"/>
                  </a:lnTo>
                  <a:cubicBezTo>
                    <a:pt x="61814" y="163651"/>
                    <a:pt x="63624" y="163022"/>
                    <a:pt x="64948" y="161793"/>
                  </a:cubicBezTo>
                  <a:cubicBezTo>
                    <a:pt x="66272" y="160564"/>
                    <a:pt x="67053" y="158907"/>
                    <a:pt x="67291" y="156820"/>
                  </a:cubicBezTo>
                  <a:cubicBezTo>
                    <a:pt x="67404" y="155278"/>
                    <a:pt x="67492" y="150674"/>
                    <a:pt x="67555" y="143009"/>
                  </a:cubicBezTo>
                  <a:cubicBezTo>
                    <a:pt x="67618" y="135343"/>
                    <a:pt x="67664" y="126667"/>
                    <a:pt x="67691" y="116979"/>
                  </a:cubicBezTo>
                  <a:cubicBezTo>
                    <a:pt x="67718" y="107291"/>
                    <a:pt x="67735" y="98643"/>
                    <a:pt x="67741" y="91035"/>
                  </a:cubicBezTo>
                  <a:cubicBezTo>
                    <a:pt x="67747" y="83426"/>
                    <a:pt x="67750" y="78908"/>
                    <a:pt x="67748" y="77480"/>
                  </a:cubicBezTo>
                  <a:lnTo>
                    <a:pt x="67748" y="21005"/>
                  </a:lnTo>
                  <a:lnTo>
                    <a:pt x="59747" y="21005"/>
                  </a:lnTo>
                  <a:cubicBezTo>
                    <a:pt x="55871" y="20943"/>
                    <a:pt x="51051" y="21124"/>
                    <a:pt x="45288" y="21548"/>
                  </a:cubicBezTo>
                  <a:cubicBezTo>
                    <a:pt x="39526" y="21972"/>
                    <a:pt x="34134" y="23010"/>
                    <a:pt x="29115" y="24663"/>
                  </a:cubicBezTo>
                  <a:cubicBezTo>
                    <a:pt x="26405" y="26826"/>
                    <a:pt x="23024" y="30561"/>
                    <a:pt x="18971" y="35867"/>
                  </a:cubicBezTo>
                  <a:cubicBezTo>
                    <a:pt x="14918" y="41173"/>
                    <a:pt x="11365" y="46051"/>
                    <a:pt x="8312" y="50500"/>
                  </a:cubicBezTo>
                  <a:cubicBezTo>
                    <a:pt x="7974" y="51081"/>
                    <a:pt x="7622" y="51520"/>
                    <a:pt x="7255" y="51815"/>
                  </a:cubicBezTo>
                  <a:cubicBezTo>
                    <a:pt x="6888" y="52110"/>
                    <a:pt x="6479" y="52206"/>
                    <a:pt x="6026" y="52101"/>
                  </a:cubicBezTo>
                  <a:lnTo>
                    <a:pt x="997" y="50272"/>
                  </a:lnTo>
                  <a:cubicBezTo>
                    <a:pt x="545" y="50129"/>
                    <a:pt x="249" y="49843"/>
                    <a:pt x="111" y="49414"/>
                  </a:cubicBezTo>
                  <a:cubicBezTo>
                    <a:pt x="-27" y="48986"/>
                    <a:pt x="-36" y="48585"/>
                    <a:pt x="83" y="48214"/>
                  </a:cubicBezTo>
                  <a:cubicBezTo>
                    <a:pt x="993" y="44728"/>
                    <a:pt x="2246" y="39813"/>
                    <a:pt x="3842" y="33470"/>
                  </a:cubicBezTo>
                  <a:cubicBezTo>
                    <a:pt x="5438" y="27127"/>
                    <a:pt x="6945" y="21063"/>
                    <a:pt x="8363" y="15278"/>
                  </a:cubicBezTo>
                  <a:cubicBezTo>
                    <a:pt x="9781" y="9494"/>
                    <a:pt x="10679" y="5697"/>
                    <a:pt x="11056" y="3888"/>
                  </a:cubicBezTo>
                  <a:cubicBezTo>
                    <a:pt x="11398" y="2426"/>
                    <a:pt x="11856" y="1407"/>
                    <a:pt x="12427" y="831"/>
                  </a:cubicBezTo>
                  <a:cubicBezTo>
                    <a:pt x="12999" y="255"/>
                    <a:pt x="13685" y="-22"/>
                    <a:pt x="14484" y="2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27" name="任意多边形 66"/>
            <p:cNvSpPr/>
            <p:nvPr/>
          </p:nvSpPr>
          <p:spPr bwMode="auto">
            <a:xfrm>
              <a:off x="1528150" y="791294"/>
              <a:ext cx="80142" cy="76871"/>
            </a:xfrm>
            <a:custGeom>
              <a:avLst/>
              <a:gdLst/>
              <a:ahLst/>
              <a:cxnLst/>
              <a:rect l="l" t="t" r="r" b="b"/>
              <a:pathLst>
                <a:path w="176915" h="170279">
                  <a:moveTo>
                    <a:pt x="101941" y="0"/>
                  </a:moveTo>
                  <a:cubicBezTo>
                    <a:pt x="102603" y="5"/>
                    <a:pt x="103108" y="338"/>
                    <a:pt x="103455" y="1000"/>
                  </a:cubicBezTo>
                  <a:cubicBezTo>
                    <a:pt x="103803" y="1662"/>
                    <a:pt x="104136" y="2624"/>
                    <a:pt x="104455" y="3887"/>
                  </a:cubicBezTo>
                  <a:cubicBezTo>
                    <a:pt x="105611" y="7678"/>
                    <a:pt x="107399" y="13197"/>
                    <a:pt x="109820" y="20442"/>
                  </a:cubicBezTo>
                  <a:cubicBezTo>
                    <a:pt x="112240" y="27688"/>
                    <a:pt x="114870" y="35514"/>
                    <a:pt x="117712" y="43920"/>
                  </a:cubicBezTo>
                  <a:cubicBezTo>
                    <a:pt x="120554" y="52327"/>
                    <a:pt x="123184" y="60167"/>
                    <a:pt x="125604" y="67441"/>
                  </a:cubicBezTo>
                  <a:cubicBezTo>
                    <a:pt x="128025" y="74715"/>
                    <a:pt x="129813" y="80276"/>
                    <a:pt x="130969" y="84125"/>
                  </a:cubicBezTo>
                  <a:cubicBezTo>
                    <a:pt x="132852" y="90441"/>
                    <a:pt x="135409" y="98372"/>
                    <a:pt x="138638" y="107917"/>
                  </a:cubicBezTo>
                  <a:cubicBezTo>
                    <a:pt x="141868" y="117462"/>
                    <a:pt x="144983" y="126360"/>
                    <a:pt x="147984" y="134612"/>
                  </a:cubicBezTo>
                  <a:cubicBezTo>
                    <a:pt x="150985" y="142863"/>
                    <a:pt x="153084" y="148207"/>
                    <a:pt x="154282" y="150642"/>
                  </a:cubicBezTo>
                  <a:cubicBezTo>
                    <a:pt x="156320" y="154373"/>
                    <a:pt x="158586" y="157032"/>
                    <a:pt x="161082" y="158619"/>
                  </a:cubicBezTo>
                  <a:cubicBezTo>
                    <a:pt x="163577" y="160206"/>
                    <a:pt x="165729" y="160978"/>
                    <a:pt x="167538" y="160935"/>
                  </a:cubicBezTo>
                  <a:lnTo>
                    <a:pt x="175310" y="160935"/>
                  </a:lnTo>
                  <a:cubicBezTo>
                    <a:pt x="175976" y="160949"/>
                    <a:pt x="176414" y="161148"/>
                    <a:pt x="176624" y="161533"/>
                  </a:cubicBezTo>
                  <a:cubicBezTo>
                    <a:pt x="176834" y="161918"/>
                    <a:pt x="176930" y="162402"/>
                    <a:pt x="176911" y="162986"/>
                  </a:cubicBezTo>
                  <a:lnTo>
                    <a:pt x="176911" y="167316"/>
                  </a:lnTo>
                  <a:cubicBezTo>
                    <a:pt x="176939" y="168038"/>
                    <a:pt x="176825" y="168702"/>
                    <a:pt x="176567" y="169310"/>
                  </a:cubicBezTo>
                  <a:cubicBezTo>
                    <a:pt x="176310" y="169918"/>
                    <a:pt x="175738" y="170241"/>
                    <a:pt x="174852" y="170279"/>
                  </a:cubicBezTo>
                  <a:cubicBezTo>
                    <a:pt x="173553" y="170271"/>
                    <a:pt x="171758" y="170214"/>
                    <a:pt x="169469" y="170108"/>
                  </a:cubicBezTo>
                  <a:cubicBezTo>
                    <a:pt x="167179" y="170003"/>
                    <a:pt x="163505" y="169897"/>
                    <a:pt x="158447" y="169792"/>
                  </a:cubicBezTo>
                  <a:cubicBezTo>
                    <a:pt x="153389" y="169686"/>
                    <a:pt x="146058" y="169630"/>
                    <a:pt x="136454" y="169622"/>
                  </a:cubicBezTo>
                  <a:cubicBezTo>
                    <a:pt x="127126" y="169649"/>
                    <a:pt x="120069" y="169758"/>
                    <a:pt x="115284" y="169950"/>
                  </a:cubicBezTo>
                  <a:cubicBezTo>
                    <a:pt x="110498" y="170142"/>
                    <a:pt x="107041" y="170251"/>
                    <a:pt x="104912" y="170279"/>
                  </a:cubicBezTo>
                  <a:cubicBezTo>
                    <a:pt x="103808" y="170255"/>
                    <a:pt x="103103" y="169961"/>
                    <a:pt x="102798" y="169396"/>
                  </a:cubicBezTo>
                  <a:cubicBezTo>
                    <a:pt x="102494" y="168831"/>
                    <a:pt x="102360" y="168137"/>
                    <a:pt x="102398" y="167316"/>
                  </a:cubicBezTo>
                  <a:lnTo>
                    <a:pt x="102398" y="162986"/>
                  </a:lnTo>
                  <a:cubicBezTo>
                    <a:pt x="102384" y="162402"/>
                    <a:pt x="102470" y="161918"/>
                    <a:pt x="102656" y="161533"/>
                  </a:cubicBezTo>
                  <a:cubicBezTo>
                    <a:pt x="102841" y="161148"/>
                    <a:pt x="103213" y="160949"/>
                    <a:pt x="103770" y="160935"/>
                  </a:cubicBezTo>
                  <a:lnTo>
                    <a:pt x="110170" y="160935"/>
                  </a:lnTo>
                  <a:cubicBezTo>
                    <a:pt x="113241" y="160963"/>
                    <a:pt x="115326" y="160334"/>
                    <a:pt x="116426" y="159048"/>
                  </a:cubicBezTo>
                  <a:cubicBezTo>
                    <a:pt x="117526" y="157761"/>
                    <a:pt x="117726" y="155646"/>
                    <a:pt x="117026" y="152701"/>
                  </a:cubicBezTo>
                  <a:cubicBezTo>
                    <a:pt x="116260" y="149696"/>
                    <a:pt x="114974" y="145133"/>
                    <a:pt x="113166" y="139011"/>
                  </a:cubicBezTo>
                  <a:cubicBezTo>
                    <a:pt x="111359" y="132889"/>
                    <a:pt x="109513" y="126768"/>
                    <a:pt x="107630" y="120646"/>
                  </a:cubicBezTo>
                  <a:cubicBezTo>
                    <a:pt x="105746" y="114524"/>
                    <a:pt x="104307" y="109961"/>
                    <a:pt x="103313" y="106957"/>
                  </a:cubicBezTo>
                  <a:lnTo>
                    <a:pt x="53238" y="106957"/>
                  </a:lnTo>
                  <a:cubicBezTo>
                    <a:pt x="52501" y="108870"/>
                    <a:pt x="51104" y="112794"/>
                    <a:pt x="49047" y="118731"/>
                  </a:cubicBezTo>
                  <a:cubicBezTo>
                    <a:pt x="46990" y="124668"/>
                    <a:pt x="45034" y="130745"/>
                    <a:pt x="43180" y="136961"/>
                  </a:cubicBezTo>
                  <a:cubicBezTo>
                    <a:pt x="41325" y="143178"/>
                    <a:pt x="40335" y="147662"/>
                    <a:pt x="40208" y="150414"/>
                  </a:cubicBezTo>
                  <a:cubicBezTo>
                    <a:pt x="40151" y="153053"/>
                    <a:pt x="40779" y="155436"/>
                    <a:pt x="42094" y="157561"/>
                  </a:cubicBezTo>
                  <a:cubicBezTo>
                    <a:pt x="43408" y="159686"/>
                    <a:pt x="45751" y="160811"/>
                    <a:pt x="49123" y="160935"/>
                  </a:cubicBezTo>
                  <a:lnTo>
                    <a:pt x="57124" y="160935"/>
                  </a:lnTo>
                  <a:cubicBezTo>
                    <a:pt x="58229" y="160954"/>
                    <a:pt x="58934" y="161144"/>
                    <a:pt x="59239" y="161504"/>
                  </a:cubicBezTo>
                  <a:cubicBezTo>
                    <a:pt x="59544" y="161865"/>
                    <a:pt x="59677" y="162283"/>
                    <a:pt x="59639" y="162758"/>
                  </a:cubicBezTo>
                  <a:lnTo>
                    <a:pt x="59639" y="167772"/>
                  </a:lnTo>
                  <a:cubicBezTo>
                    <a:pt x="59667" y="168674"/>
                    <a:pt x="59553" y="169320"/>
                    <a:pt x="59296" y="169709"/>
                  </a:cubicBezTo>
                  <a:cubicBezTo>
                    <a:pt x="59039" y="170098"/>
                    <a:pt x="58467" y="170288"/>
                    <a:pt x="57581" y="170279"/>
                  </a:cubicBezTo>
                  <a:cubicBezTo>
                    <a:pt x="56157" y="170251"/>
                    <a:pt x="52948" y="170142"/>
                    <a:pt x="47953" y="169950"/>
                  </a:cubicBezTo>
                  <a:cubicBezTo>
                    <a:pt x="42958" y="169758"/>
                    <a:pt x="35807" y="169649"/>
                    <a:pt x="26501" y="169622"/>
                  </a:cubicBezTo>
                  <a:cubicBezTo>
                    <a:pt x="18368" y="169649"/>
                    <a:pt x="12533" y="169758"/>
                    <a:pt x="8997" y="169950"/>
                  </a:cubicBezTo>
                  <a:cubicBezTo>
                    <a:pt x="5461" y="170142"/>
                    <a:pt x="2996" y="170251"/>
                    <a:pt x="1602" y="170279"/>
                  </a:cubicBezTo>
                  <a:cubicBezTo>
                    <a:pt x="936" y="170255"/>
                    <a:pt x="498" y="169961"/>
                    <a:pt x="288" y="169396"/>
                  </a:cubicBezTo>
                  <a:cubicBezTo>
                    <a:pt x="79" y="168831"/>
                    <a:pt x="-16" y="168137"/>
                    <a:pt x="3" y="167316"/>
                  </a:cubicBezTo>
                  <a:lnTo>
                    <a:pt x="3" y="162986"/>
                  </a:lnTo>
                  <a:cubicBezTo>
                    <a:pt x="-16" y="162302"/>
                    <a:pt x="79" y="161789"/>
                    <a:pt x="288" y="161448"/>
                  </a:cubicBezTo>
                  <a:cubicBezTo>
                    <a:pt x="498" y="161106"/>
                    <a:pt x="936" y="160935"/>
                    <a:pt x="1602" y="160935"/>
                  </a:cubicBezTo>
                  <a:lnTo>
                    <a:pt x="7541" y="160935"/>
                  </a:lnTo>
                  <a:cubicBezTo>
                    <a:pt x="10301" y="160944"/>
                    <a:pt x="13005" y="160125"/>
                    <a:pt x="15652" y="158476"/>
                  </a:cubicBezTo>
                  <a:cubicBezTo>
                    <a:pt x="18300" y="156827"/>
                    <a:pt x="20778" y="154292"/>
                    <a:pt x="23088" y="150871"/>
                  </a:cubicBezTo>
                  <a:cubicBezTo>
                    <a:pt x="24288" y="148932"/>
                    <a:pt x="26534" y="144119"/>
                    <a:pt x="29826" y="136430"/>
                  </a:cubicBezTo>
                  <a:cubicBezTo>
                    <a:pt x="33117" y="128741"/>
                    <a:pt x="36650" y="120203"/>
                    <a:pt x="40424" y="110815"/>
                  </a:cubicBezTo>
                  <a:cubicBezTo>
                    <a:pt x="44198" y="101428"/>
                    <a:pt x="47410" y="93217"/>
                    <a:pt x="50058" y="86183"/>
                  </a:cubicBezTo>
                  <a:cubicBezTo>
                    <a:pt x="50601" y="84812"/>
                    <a:pt x="51929" y="81338"/>
                    <a:pt x="54040" y="75763"/>
                  </a:cubicBezTo>
                  <a:cubicBezTo>
                    <a:pt x="56151" y="70188"/>
                    <a:pt x="58528" y="63879"/>
                    <a:pt x="61172" y="56836"/>
                  </a:cubicBezTo>
                  <a:cubicBezTo>
                    <a:pt x="63815" y="49793"/>
                    <a:pt x="66207" y="43384"/>
                    <a:pt x="68346" y="37609"/>
                  </a:cubicBezTo>
                  <a:cubicBezTo>
                    <a:pt x="70486" y="31833"/>
                    <a:pt x="71856" y="28060"/>
                    <a:pt x="72457" y="26289"/>
                  </a:cubicBezTo>
                  <a:cubicBezTo>
                    <a:pt x="72866" y="25123"/>
                    <a:pt x="73190" y="23856"/>
                    <a:pt x="73428" y="22489"/>
                  </a:cubicBezTo>
                  <a:cubicBezTo>
                    <a:pt x="73666" y="21122"/>
                    <a:pt x="73419" y="19798"/>
                    <a:pt x="72685" y="18517"/>
                  </a:cubicBezTo>
                  <a:cubicBezTo>
                    <a:pt x="72319" y="18050"/>
                    <a:pt x="71966" y="17555"/>
                    <a:pt x="71628" y="17031"/>
                  </a:cubicBezTo>
                  <a:cubicBezTo>
                    <a:pt x="71290" y="16507"/>
                    <a:pt x="71109" y="16012"/>
                    <a:pt x="71085" y="15545"/>
                  </a:cubicBezTo>
                  <a:cubicBezTo>
                    <a:pt x="71066" y="15188"/>
                    <a:pt x="71219" y="14816"/>
                    <a:pt x="71543" y="14431"/>
                  </a:cubicBezTo>
                  <a:cubicBezTo>
                    <a:pt x="71866" y="14045"/>
                    <a:pt x="72476" y="13731"/>
                    <a:pt x="73371" y="13488"/>
                  </a:cubicBezTo>
                  <a:cubicBezTo>
                    <a:pt x="75926" y="12915"/>
                    <a:pt x="78968" y="11978"/>
                    <a:pt x="82497" y="10677"/>
                  </a:cubicBezTo>
                  <a:cubicBezTo>
                    <a:pt x="86025" y="9376"/>
                    <a:pt x="89338" y="7948"/>
                    <a:pt x="92435" y="6393"/>
                  </a:cubicBezTo>
                  <a:cubicBezTo>
                    <a:pt x="95532" y="4838"/>
                    <a:pt x="97710" y="3393"/>
                    <a:pt x="98970" y="2058"/>
                  </a:cubicBezTo>
                  <a:cubicBezTo>
                    <a:pt x="99522" y="1472"/>
                    <a:pt x="100018" y="986"/>
                    <a:pt x="100456" y="600"/>
                  </a:cubicBezTo>
                  <a:cubicBezTo>
                    <a:pt x="100894" y="215"/>
                    <a:pt x="101389" y="15"/>
                    <a:pt x="101941" y="0"/>
                  </a:cubicBezTo>
                  <a:close/>
                  <a:moveTo>
                    <a:pt x="81584" y="32233"/>
                  </a:moveTo>
                  <a:cubicBezTo>
                    <a:pt x="80913" y="32228"/>
                    <a:pt x="80370" y="32466"/>
                    <a:pt x="79956" y="32947"/>
                  </a:cubicBezTo>
                  <a:cubicBezTo>
                    <a:pt x="79541" y="33428"/>
                    <a:pt x="79170" y="34181"/>
                    <a:pt x="78841" y="35205"/>
                  </a:cubicBezTo>
                  <a:cubicBezTo>
                    <a:pt x="78461" y="36206"/>
                    <a:pt x="77207" y="39618"/>
                    <a:pt x="75080" y="45442"/>
                  </a:cubicBezTo>
                  <a:cubicBezTo>
                    <a:pt x="72953" y="51265"/>
                    <a:pt x="70521" y="57949"/>
                    <a:pt x="67783" y="65494"/>
                  </a:cubicBezTo>
                  <a:cubicBezTo>
                    <a:pt x="65045" y="73039"/>
                    <a:pt x="62570" y="79895"/>
                    <a:pt x="60357" y="86061"/>
                  </a:cubicBezTo>
                  <a:cubicBezTo>
                    <a:pt x="58144" y="92227"/>
                    <a:pt x="56762" y="96154"/>
                    <a:pt x="56210" y="97841"/>
                  </a:cubicBezTo>
                  <a:lnTo>
                    <a:pt x="101244" y="97841"/>
                  </a:lnTo>
                  <a:cubicBezTo>
                    <a:pt x="100669" y="95909"/>
                    <a:pt x="99562" y="92058"/>
                    <a:pt x="97922" y="86286"/>
                  </a:cubicBezTo>
                  <a:cubicBezTo>
                    <a:pt x="96283" y="80515"/>
                    <a:pt x="94475" y="74127"/>
                    <a:pt x="92500" y="67123"/>
                  </a:cubicBezTo>
                  <a:cubicBezTo>
                    <a:pt x="90525" y="60119"/>
                    <a:pt x="88746" y="53803"/>
                    <a:pt x="87164" y="48174"/>
                  </a:cubicBezTo>
                  <a:cubicBezTo>
                    <a:pt x="85581" y="42546"/>
                    <a:pt x="84560" y="38908"/>
                    <a:pt x="84099" y="37262"/>
                  </a:cubicBezTo>
                  <a:cubicBezTo>
                    <a:pt x="83666" y="35552"/>
                    <a:pt x="83275" y="34286"/>
                    <a:pt x="82927" y="33462"/>
                  </a:cubicBezTo>
                  <a:cubicBezTo>
                    <a:pt x="82580" y="32638"/>
                    <a:pt x="82132" y="32228"/>
                    <a:pt x="81584" y="32233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28" name="任意多边形 67"/>
            <p:cNvSpPr/>
            <p:nvPr/>
          </p:nvSpPr>
          <p:spPr bwMode="auto">
            <a:xfrm>
              <a:off x="2134122" y="796201"/>
              <a:ext cx="48249" cy="76871"/>
            </a:xfrm>
            <a:custGeom>
              <a:avLst/>
              <a:gdLst/>
              <a:ahLst/>
              <a:cxnLst/>
              <a:rect l="l" t="t" r="r" b="b"/>
              <a:pathLst>
                <a:path w="107222" h="169593">
                  <a:moveTo>
                    <a:pt x="93748" y="0"/>
                  </a:moveTo>
                  <a:cubicBezTo>
                    <a:pt x="94528" y="76"/>
                    <a:pt x="95080" y="552"/>
                    <a:pt x="95404" y="1426"/>
                  </a:cubicBezTo>
                  <a:cubicBezTo>
                    <a:pt x="95727" y="2301"/>
                    <a:pt x="95937" y="3118"/>
                    <a:pt x="96032" y="3878"/>
                  </a:cubicBezTo>
                  <a:lnTo>
                    <a:pt x="99685" y="42954"/>
                  </a:lnTo>
                  <a:cubicBezTo>
                    <a:pt x="99680" y="43397"/>
                    <a:pt x="99576" y="43712"/>
                    <a:pt x="99371" y="43897"/>
                  </a:cubicBezTo>
                  <a:cubicBezTo>
                    <a:pt x="99167" y="44083"/>
                    <a:pt x="98891" y="44226"/>
                    <a:pt x="98543" y="44326"/>
                  </a:cubicBezTo>
                  <a:lnTo>
                    <a:pt x="93520" y="45927"/>
                  </a:lnTo>
                  <a:cubicBezTo>
                    <a:pt x="92939" y="46160"/>
                    <a:pt x="92387" y="46150"/>
                    <a:pt x="91864" y="45898"/>
                  </a:cubicBezTo>
                  <a:cubicBezTo>
                    <a:pt x="91340" y="45645"/>
                    <a:pt x="90903" y="45122"/>
                    <a:pt x="90551" y="44326"/>
                  </a:cubicBezTo>
                  <a:cubicBezTo>
                    <a:pt x="89347" y="40949"/>
                    <a:pt x="87644" y="37186"/>
                    <a:pt x="85441" y="33037"/>
                  </a:cubicBezTo>
                  <a:cubicBezTo>
                    <a:pt x="83237" y="28888"/>
                    <a:pt x="80220" y="24724"/>
                    <a:pt x="76387" y="20547"/>
                  </a:cubicBezTo>
                  <a:cubicBezTo>
                    <a:pt x="73576" y="17346"/>
                    <a:pt x="70335" y="14945"/>
                    <a:pt x="66666" y="13345"/>
                  </a:cubicBezTo>
                  <a:cubicBezTo>
                    <a:pt x="62997" y="11745"/>
                    <a:pt x="58613" y="10945"/>
                    <a:pt x="53514" y="10945"/>
                  </a:cubicBezTo>
                  <a:cubicBezTo>
                    <a:pt x="47814" y="11091"/>
                    <a:pt x="43178" y="12449"/>
                    <a:pt x="39604" y="15018"/>
                  </a:cubicBezTo>
                  <a:cubicBezTo>
                    <a:pt x="36031" y="17586"/>
                    <a:pt x="33410" y="20485"/>
                    <a:pt x="31742" y="23714"/>
                  </a:cubicBezTo>
                  <a:cubicBezTo>
                    <a:pt x="30075" y="26943"/>
                    <a:pt x="29250" y="29622"/>
                    <a:pt x="29269" y="31751"/>
                  </a:cubicBezTo>
                  <a:cubicBezTo>
                    <a:pt x="29159" y="35971"/>
                    <a:pt x="29436" y="39820"/>
                    <a:pt x="30098" y="43297"/>
                  </a:cubicBezTo>
                  <a:cubicBezTo>
                    <a:pt x="30760" y="46774"/>
                    <a:pt x="32466" y="49937"/>
                    <a:pt x="35216" y="52786"/>
                  </a:cubicBezTo>
                  <a:cubicBezTo>
                    <a:pt x="38375" y="55906"/>
                    <a:pt x="42750" y="58754"/>
                    <a:pt x="48339" y="61332"/>
                  </a:cubicBezTo>
                  <a:cubicBezTo>
                    <a:pt x="53929" y="63909"/>
                    <a:pt x="59618" y="66014"/>
                    <a:pt x="65408" y="67648"/>
                  </a:cubicBezTo>
                  <a:cubicBezTo>
                    <a:pt x="70845" y="69244"/>
                    <a:pt x="75923" y="71482"/>
                    <a:pt x="80641" y="74364"/>
                  </a:cubicBezTo>
                  <a:cubicBezTo>
                    <a:pt x="85359" y="77246"/>
                    <a:pt x="90032" y="80800"/>
                    <a:pt x="94661" y="85025"/>
                  </a:cubicBezTo>
                  <a:cubicBezTo>
                    <a:pt x="99081" y="88945"/>
                    <a:pt x="102288" y="93623"/>
                    <a:pt x="104281" y="99058"/>
                  </a:cubicBezTo>
                  <a:cubicBezTo>
                    <a:pt x="106275" y="104493"/>
                    <a:pt x="107255" y="111171"/>
                    <a:pt x="107222" y="119093"/>
                  </a:cubicBezTo>
                  <a:cubicBezTo>
                    <a:pt x="107022" y="133401"/>
                    <a:pt x="102454" y="145305"/>
                    <a:pt x="93515" y="154804"/>
                  </a:cubicBezTo>
                  <a:cubicBezTo>
                    <a:pt x="84577" y="164302"/>
                    <a:pt x="72463" y="169232"/>
                    <a:pt x="57174" y="169593"/>
                  </a:cubicBezTo>
                  <a:cubicBezTo>
                    <a:pt x="47062" y="169583"/>
                    <a:pt x="38867" y="168747"/>
                    <a:pt x="32590" y="167085"/>
                  </a:cubicBezTo>
                  <a:cubicBezTo>
                    <a:pt x="26313" y="165423"/>
                    <a:pt x="20867" y="162991"/>
                    <a:pt x="16252" y="159789"/>
                  </a:cubicBezTo>
                  <a:cubicBezTo>
                    <a:pt x="14906" y="158885"/>
                    <a:pt x="13830" y="158238"/>
                    <a:pt x="13026" y="157848"/>
                  </a:cubicBezTo>
                  <a:cubicBezTo>
                    <a:pt x="12222" y="157458"/>
                    <a:pt x="11547" y="157267"/>
                    <a:pt x="11000" y="157277"/>
                  </a:cubicBezTo>
                  <a:cubicBezTo>
                    <a:pt x="10334" y="157296"/>
                    <a:pt x="9725" y="157658"/>
                    <a:pt x="9173" y="158362"/>
                  </a:cubicBezTo>
                  <a:cubicBezTo>
                    <a:pt x="8621" y="159066"/>
                    <a:pt x="8012" y="159998"/>
                    <a:pt x="7346" y="161157"/>
                  </a:cubicBezTo>
                  <a:cubicBezTo>
                    <a:pt x="6675" y="162368"/>
                    <a:pt x="6018" y="163138"/>
                    <a:pt x="5376" y="163466"/>
                  </a:cubicBezTo>
                  <a:cubicBezTo>
                    <a:pt x="4734" y="163793"/>
                    <a:pt x="4020" y="163936"/>
                    <a:pt x="3235" y="163893"/>
                  </a:cubicBezTo>
                  <a:cubicBezTo>
                    <a:pt x="1988" y="163898"/>
                    <a:pt x="1112" y="163603"/>
                    <a:pt x="608" y="163010"/>
                  </a:cubicBezTo>
                  <a:cubicBezTo>
                    <a:pt x="103" y="162416"/>
                    <a:pt x="-87" y="161494"/>
                    <a:pt x="37" y="160245"/>
                  </a:cubicBezTo>
                  <a:lnTo>
                    <a:pt x="3692" y="116807"/>
                  </a:lnTo>
                  <a:cubicBezTo>
                    <a:pt x="3811" y="116040"/>
                    <a:pt x="4030" y="115573"/>
                    <a:pt x="4349" y="115406"/>
                  </a:cubicBezTo>
                  <a:cubicBezTo>
                    <a:pt x="4667" y="115239"/>
                    <a:pt x="5057" y="115173"/>
                    <a:pt x="5519" y="115206"/>
                  </a:cubicBezTo>
                  <a:lnTo>
                    <a:pt x="11457" y="115663"/>
                  </a:lnTo>
                  <a:cubicBezTo>
                    <a:pt x="11923" y="115640"/>
                    <a:pt x="12303" y="115744"/>
                    <a:pt x="12598" y="115978"/>
                  </a:cubicBezTo>
                  <a:cubicBezTo>
                    <a:pt x="12893" y="116211"/>
                    <a:pt x="13045" y="116716"/>
                    <a:pt x="13055" y="117493"/>
                  </a:cubicBezTo>
                  <a:cubicBezTo>
                    <a:pt x="13293" y="121113"/>
                    <a:pt x="14187" y="125190"/>
                    <a:pt x="15738" y="129725"/>
                  </a:cubicBezTo>
                  <a:cubicBezTo>
                    <a:pt x="17289" y="134260"/>
                    <a:pt x="19440" y="138795"/>
                    <a:pt x="22189" y="143329"/>
                  </a:cubicBezTo>
                  <a:cubicBezTo>
                    <a:pt x="25601" y="148579"/>
                    <a:pt x="29858" y="152485"/>
                    <a:pt x="34960" y="155048"/>
                  </a:cubicBezTo>
                  <a:cubicBezTo>
                    <a:pt x="40062" y="157610"/>
                    <a:pt x="45408" y="158887"/>
                    <a:pt x="50998" y="158877"/>
                  </a:cubicBezTo>
                  <a:cubicBezTo>
                    <a:pt x="54807" y="158899"/>
                    <a:pt x="58905" y="158043"/>
                    <a:pt x="63290" y="156311"/>
                  </a:cubicBezTo>
                  <a:cubicBezTo>
                    <a:pt x="67676" y="154580"/>
                    <a:pt x="71451" y="151844"/>
                    <a:pt x="74616" y="148106"/>
                  </a:cubicBezTo>
                  <a:cubicBezTo>
                    <a:pt x="77782" y="144367"/>
                    <a:pt x="79440" y="139498"/>
                    <a:pt x="79589" y="133498"/>
                  </a:cubicBezTo>
                  <a:cubicBezTo>
                    <a:pt x="79728" y="127290"/>
                    <a:pt x="79044" y="122226"/>
                    <a:pt x="77539" y="118305"/>
                  </a:cubicBezTo>
                  <a:cubicBezTo>
                    <a:pt x="76034" y="114385"/>
                    <a:pt x="72877" y="110896"/>
                    <a:pt x="68068" y="107839"/>
                  </a:cubicBezTo>
                  <a:cubicBezTo>
                    <a:pt x="63259" y="104782"/>
                    <a:pt x="55968" y="101445"/>
                    <a:pt x="46195" y="97829"/>
                  </a:cubicBezTo>
                  <a:cubicBezTo>
                    <a:pt x="42540" y="96529"/>
                    <a:pt x="37614" y="94156"/>
                    <a:pt x="31419" y="90712"/>
                  </a:cubicBezTo>
                  <a:cubicBezTo>
                    <a:pt x="25224" y="87268"/>
                    <a:pt x="19102" y="83010"/>
                    <a:pt x="13055" y="77937"/>
                  </a:cubicBezTo>
                  <a:cubicBezTo>
                    <a:pt x="9082" y="74312"/>
                    <a:pt x="6180" y="69672"/>
                    <a:pt x="4349" y="64018"/>
                  </a:cubicBezTo>
                  <a:cubicBezTo>
                    <a:pt x="2517" y="58364"/>
                    <a:pt x="1613" y="52181"/>
                    <a:pt x="1637" y="45469"/>
                  </a:cubicBezTo>
                  <a:cubicBezTo>
                    <a:pt x="1494" y="38610"/>
                    <a:pt x="2636" y="32551"/>
                    <a:pt x="5062" y="27292"/>
                  </a:cubicBezTo>
                  <a:cubicBezTo>
                    <a:pt x="7488" y="22033"/>
                    <a:pt x="12056" y="16889"/>
                    <a:pt x="18764" y="11858"/>
                  </a:cubicBezTo>
                  <a:cubicBezTo>
                    <a:pt x="23760" y="8011"/>
                    <a:pt x="28787" y="5218"/>
                    <a:pt x="33846" y="3479"/>
                  </a:cubicBezTo>
                  <a:cubicBezTo>
                    <a:pt x="38904" y="1741"/>
                    <a:pt x="44851" y="886"/>
                    <a:pt x="51684" y="915"/>
                  </a:cubicBezTo>
                  <a:cubicBezTo>
                    <a:pt x="59957" y="991"/>
                    <a:pt x="66514" y="1523"/>
                    <a:pt x="71354" y="2510"/>
                  </a:cubicBezTo>
                  <a:cubicBezTo>
                    <a:pt x="76195" y="3498"/>
                    <a:pt x="79778" y="4486"/>
                    <a:pt x="82101" y="5474"/>
                  </a:cubicBezTo>
                  <a:cubicBezTo>
                    <a:pt x="83234" y="5925"/>
                    <a:pt x="84223" y="6048"/>
                    <a:pt x="85070" y="5844"/>
                  </a:cubicBezTo>
                  <a:cubicBezTo>
                    <a:pt x="85917" y="5640"/>
                    <a:pt x="86678" y="5137"/>
                    <a:pt x="87354" y="4334"/>
                  </a:cubicBezTo>
                  <a:lnTo>
                    <a:pt x="90322" y="1371"/>
                  </a:lnTo>
                  <a:cubicBezTo>
                    <a:pt x="91236" y="457"/>
                    <a:pt x="92378" y="1"/>
                    <a:pt x="93748" y="0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29" name="任意多边形 68"/>
            <p:cNvSpPr/>
            <p:nvPr/>
          </p:nvSpPr>
          <p:spPr bwMode="auto">
            <a:xfrm>
              <a:off x="2385997" y="796201"/>
              <a:ext cx="78507" cy="76053"/>
            </a:xfrm>
            <a:custGeom>
              <a:avLst/>
              <a:gdLst/>
              <a:ahLst/>
              <a:cxnLst/>
              <a:rect l="l" t="t" r="r" b="b"/>
              <a:pathLst>
                <a:path w="174873" h="168719">
                  <a:moveTo>
                    <a:pt x="87791" y="37"/>
                  </a:moveTo>
                  <a:cubicBezTo>
                    <a:pt x="97219" y="-154"/>
                    <a:pt x="106489" y="968"/>
                    <a:pt x="115602" y="3402"/>
                  </a:cubicBezTo>
                  <a:cubicBezTo>
                    <a:pt x="124714" y="5836"/>
                    <a:pt x="134040" y="10725"/>
                    <a:pt x="143580" y="18068"/>
                  </a:cubicBezTo>
                  <a:cubicBezTo>
                    <a:pt x="152479" y="24947"/>
                    <a:pt x="159864" y="34112"/>
                    <a:pt x="165737" y="45563"/>
                  </a:cubicBezTo>
                  <a:cubicBezTo>
                    <a:pt x="171609" y="57014"/>
                    <a:pt x="174655" y="70638"/>
                    <a:pt x="174873" y="86433"/>
                  </a:cubicBezTo>
                  <a:cubicBezTo>
                    <a:pt x="174902" y="94822"/>
                    <a:pt x="173532" y="103253"/>
                    <a:pt x="170762" y="111727"/>
                  </a:cubicBezTo>
                  <a:cubicBezTo>
                    <a:pt x="167992" y="120201"/>
                    <a:pt x="163653" y="128461"/>
                    <a:pt x="157742" y="136507"/>
                  </a:cubicBezTo>
                  <a:cubicBezTo>
                    <a:pt x="150571" y="145951"/>
                    <a:pt x="141496" y="153634"/>
                    <a:pt x="130519" y="159556"/>
                  </a:cubicBezTo>
                  <a:cubicBezTo>
                    <a:pt x="119541" y="165477"/>
                    <a:pt x="105146" y="168530"/>
                    <a:pt x="87334" y="168715"/>
                  </a:cubicBezTo>
                  <a:cubicBezTo>
                    <a:pt x="79321" y="168796"/>
                    <a:pt x="70651" y="167722"/>
                    <a:pt x="61324" y="165493"/>
                  </a:cubicBezTo>
                  <a:cubicBezTo>
                    <a:pt x="51997" y="163264"/>
                    <a:pt x="42756" y="159394"/>
                    <a:pt x="33601" y="153884"/>
                  </a:cubicBezTo>
                  <a:cubicBezTo>
                    <a:pt x="28081" y="150568"/>
                    <a:pt x="22776" y="145716"/>
                    <a:pt x="17688" y="139327"/>
                  </a:cubicBezTo>
                  <a:cubicBezTo>
                    <a:pt x="12599" y="132937"/>
                    <a:pt x="8411" y="125240"/>
                    <a:pt x="5125" y="116233"/>
                  </a:cubicBezTo>
                  <a:cubicBezTo>
                    <a:pt x="1838" y="107227"/>
                    <a:pt x="137" y="97142"/>
                    <a:pt x="23" y="85976"/>
                  </a:cubicBezTo>
                  <a:cubicBezTo>
                    <a:pt x="-191" y="78831"/>
                    <a:pt x="1151" y="70257"/>
                    <a:pt x="4049" y="60253"/>
                  </a:cubicBezTo>
                  <a:cubicBezTo>
                    <a:pt x="6947" y="50250"/>
                    <a:pt x="12686" y="39847"/>
                    <a:pt x="21266" y="29043"/>
                  </a:cubicBezTo>
                  <a:cubicBezTo>
                    <a:pt x="31548" y="17139"/>
                    <a:pt x="42577" y="9249"/>
                    <a:pt x="54351" y="5373"/>
                  </a:cubicBezTo>
                  <a:cubicBezTo>
                    <a:pt x="66126" y="1496"/>
                    <a:pt x="77272" y="-283"/>
                    <a:pt x="87791" y="37"/>
                  </a:cubicBezTo>
                  <a:close/>
                  <a:moveTo>
                    <a:pt x="86876" y="10752"/>
                  </a:moveTo>
                  <a:cubicBezTo>
                    <a:pt x="84499" y="10424"/>
                    <a:pt x="80679" y="10796"/>
                    <a:pt x="75415" y="11868"/>
                  </a:cubicBezTo>
                  <a:cubicBezTo>
                    <a:pt x="70151" y="12940"/>
                    <a:pt x="63986" y="16684"/>
                    <a:pt x="56922" y="23099"/>
                  </a:cubicBezTo>
                  <a:cubicBezTo>
                    <a:pt x="50171" y="29844"/>
                    <a:pt x="45093" y="38361"/>
                    <a:pt x="41687" y="48650"/>
                  </a:cubicBezTo>
                  <a:cubicBezTo>
                    <a:pt x="38281" y="58939"/>
                    <a:pt x="36575" y="68942"/>
                    <a:pt x="36570" y="78659"/>
                  </a:cubicBezTo>
                  <a:cubicBezTo>
                    <a:pt x="36868" y="98066"/>
                    <a:pt x="40007" y="113594"/>
                    <a:pt x="45988" y="125244"/>
                  </a:cubicBezTo>
                  <a:cubicBezTo>
                    <a:pt x="51969" y="136893"/>
                    <a:pt x="59003" y="145291"/>
                    <a:pt x="67093" y="150437"/>
                  </a:cubicBezTo>
                  <a:cubicBezTo>
                    <a:pt x="75182" y="155583"/>
                    <a:pt x="82539" y="158104"/>
                    <a:pt x="89163" y="157999"/>
                  </a:cubicBezTo>
                  <a:cubicBezTo>
                    <a:pt x="99668" y="157783"/>
                    <a:pt x="108213" y="155029"/>
                    <a:pt x="114798" y="149740"/>
                  </a:cubicBezTo>
                  <a:cubicBezTo>
                    <a:pt x="121384" y="144450"/>
                    <a:pt x="126434" y="137924"/>
                    <a:pt x="129951" y="130162"/>
                  </a:cubicBezTo>
                  <a:cubicBezTo>
                    <a:pt x="133467" y="122400"/>
                    <a:pt x="135874" y="114702"/>
                    <a:pt x="137172" y="107069"/>
                  </a:cubicBezTo>
                  <a:cubicBezTo>
                    <a:pt x="138470" y="99435"/>
                    <a:pt x="139083" y="93166"/>
                    <a:pt x="139012" y="88263"/>
                  </a:cubicBezTo>
                  <a:cubicBezTo>
                    <a:pt x="138724" y="71542"/>
                    <a:pt x="135641" y="57425"/>
                    <a:pt x="129764" y="45912"/>
                  </a:cubicBezTo>
                  <a:cubicBezTo>
                    <a:pt x="123886" y="34400"/>
                    <a:pt x="116941" y="25669"/>
                    <a:pt x="108930" y="19720"/>
                  </a:cubicBezTo>
                  <a:cubicBezTo>
                    <a:pt x="100918" y="13771"/>
                    <a:pt x="93567" y="10782"/>
                    <a:pt x="86876" y="10752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30" name="任意多边形 69"/>
            <p:cNvSpPr/>
            <p:nvPr/>
          </p:nvSpPr>
          <p:spPr bwMode="auto">
            <a:xfrm>
              <a:off x="2695117" y="795383"/>
              <a:ext cx="69511" cy="76871"/>
            </a:xfrm>
            <a:custGeom>
              <a:avLst/>
              <a:gdLst/>
              <a:ahLst/>
              <a:cxnLst/>
              <a:rect l="l" t="t" r="r" b="b"/>
              <a:pathLst>
                <a:path w="153968" h="168678">
                  <a:moveTo>
                    <a:pt x="83883" y="0"/>
                  </a:moveTo>
                  <a:cubicBezTo>
                    <a:pt x="94401" y="128"/>
                    <a:pt x="103662" y="1182"/>
                    <a:pt x="111665" y="3163"/>
                  </a:cubicBezTo>
                  <a:cubicBezTo>
                    <a:pt x="119669" y="5143"/>
                    <a:pt x="125729" y="7280"/>
                    <a:pt x="129845" y="9574"/>
                  </a:cubicBezTo>
                  <a:cubicBezTo>
                    <a:pt x="131417" y="10364"/>
                    <a:pt x="132560" y="10726"/>
                    <a:pt x="133275" y="10659"/>
                  </a:cubicBezTo>
                  <a:cubicBezTo>
                    <a:pt x="133989" y="10593"/>
                    <a:pt x="134447" y="10155"/>
                    <a:pt x="134647" y="9346"/>
                  </a:cubicBezTo>
                  <a:lnTo>
                    <a:pt x="136475" y="3657"/>
                  </a:lnTo>
                  <a:cubicBezTo>
                    <a:pt x="136641" y="3000"/>
                    <a:pt x="136993" y="2600"/>
                    <a:pt x="137529" y="2457"/>
                  </a:cubicBezTo>
                  <a:cubicBezTo>
                    <a:pt x="138065" y="2314"/>
                    <a:pt x="139157" y="2257"/>
                    <a:pt x="140803" y="2286"/>
                  </a:cubicBezTo>
                  <a:cubicBezTo>
                    <a:pt x="142460" y="2238"/>
                    <a:pt x="143532" y="2448"/>
                    <a:pt x="144021" y="2914"/>
                  </a:cubicBezTo>
                  <a:cubicBezTo>
                    <a:pt x="144510" y="3381"/>
                    <a:pt x="144729" y="4391"/>
                    <a:pt x="144676" y="5943"/>
                  </a:cubicBezTo>
                  <a:cubicBezTo>
                    <a:pt x="144695" y="7202"/>
                    <a:pt x="144915" y="10099"/>
                    <a:pt x="145337" y="14633"/>
                  </a:cubicBezTo>
                  <a:cubicBezTo>
                    <a:pt x="145759" y="19168"/>
                    <a:pt x="146272" y="24300"/>
                    <a:pt x="146877" y="30030"/>
                  </a:cubicBezTo>
                  <a:cubicBezTo>
                    <a:pt x="147481" y="35760"/>
                    <a:pt x="148065" y="41048"/>
                    <a:pt x="148630" y="45894"/>
                  </a:cubicBezTo>
                  <a:cubicBezTo>
                    <a:pt x="149195" y="50740"/>
                    <a:pt x="149630" y="54105"/>
                    <a:pt x="149934" y="55988"/>
                  </a:cubicBezTo>
                  <a:cubicBezTo>
                    <a:pt x="150058" y="56798"/>
                    <a:pt x="150039" y="57465"/>
                    <a:pt x="149877" y="57989"/>
                  </a:cubicBezTo>
                  <a:cubicBezTo>
                    <a:pt x="149715" y="58512"/>
                    <a:pt x="149353" y="58836"/>
                    <a:pt x="148791" y="58960"/>
                  </a:cubicBezTo>
                  <a:lnTo>
                    <a:pt x="143765" y="60332"/>
                  </a:lnTo>
                  <a:cubicBezTo>
                    <a:pt x="143195" y="60556"/>
                    <a:pt x="142683" y="60451"/>
                    <a:pt x="142227" y="60018"/>
                  </a:cubicBezTo>
                  <a:cubicBezTo>
                    <a:pt x="141772" y="59584"/>
                    <a:pt x="141373" y="58851"/>
                    <a:pt x="141031" y="57817"/>
                  </a:cubicBezTo>
                  <a:cubicBezTo>
                    <a:pt x="139774" y="53154"/>
                    <a:pt x="137615" y="48133"/>
                    <a:pt x="134555" y="42755"/>
                  </a:cubicBezTo>
                  <a:cubicBezTo>
                    <a:pt x="131496" y="37377"/>
                    <a:pt x="127562" y="32185"/>
                    <a:pt x="122756" y="27179"/>
                  </a:cubicBezTo>
                  <a:cubicBezTo>
                    <a:pt x="117901" y="22263"/>
                    <a:pt x="112290" y="18204"/>
                    <a:pt x="105920" y="15003"/>
                  </a:cubicBezTo>
                  <a:cubicBezTo>
                    <a:pt x="99551" y="11802"/>
                    <a:pt x="92053" y="10144"/>
                    <a:pt x="83425" y="10030"/>
                  </a:cubicBezTo>
                  <a:cubicBezTo>
                    <a:pt x="72327" y="10196"/>
                    <a:pt x="63273" y="13242"/>
                    <a:pt x="56265" y="19167"/>
                  </a:cubicBezTo>
                  <a:cubicBezTo>
                    <a:pt x="49256" y="25092"/>
                    <a:pt x="44116" y="32897"/>
                    <a:pt x="40842" y="42582"/>
                  </a:cubicBezTo>
                  <a:cubicBezTo>
                    <a:pt x="37569" y="52267"/>
                    <a:pt x="35985" y="62833"/>
                    <a:pt x="36091" y="74280"/>
                  </a:cubicBezTo>
                  <a:cubicBezTo>
                    <a:pt x="36042" y="79233"/>
                    <a:pt x="36598" y="85254"/>
                    <a:pt x="37760" y="92342"/>
                  </a:cubicBezTo>
                  <a:cubicBezTo>
                    <a:pt x="38921" y="99430"/>
                    <a:pt x="40985" y="106671"/>
                    <a:pt x="43951" y="114064"/>
                  </a:cubicBezTo>
                  <a:cubicBezTo>
                    <a:pt x="46916" y="121457"/>
                    <a:pt x="51080" y="128087"/>
                    <a:pt x="56443" y="133956"/>
                  </a:cubicBezTo>
                  <a:cubicBezTo>
                    <a:pt x="63946" y="141373"/>
                    <a:pt x="70777" y="146146"/>
                    <a:pt x="76937" y="148275"/>
                  </a:cubicBezTo>
                  <a:cubicBezTo>
                    <a:pt x="83097" y="150404"/>
                    <a:pt x="88156" y="151347"/>
                    <a:pt x="92115" y="151104"/>
                  </a:cubicBezTo>
                  <a:cubicBezTo>
                    <a:pt x="105239" y="150871"/>
                    <a:pt x="116433" y="148365"/>
                    <a:pt x="125694" y="143588"/>
                  </a:cubicBezTo>
                  <a:cubicBezTo>
                    <a:pt x="134956" y="138810"/>
                    <a:pt x="141740" y="133160"/>
                    <a:pt x="146048" y="126639"/>
                  </a:cubicBezTo>
                  <a:cubicBezTo>
                    <a:pt x="146619" y="125706"/>
                    <a:pt x="147191" y="125058"/>
                    <a:pt x="147762" y="124696"/>
                  </a:cubicBezTo>
                  <a:cubicBezTo>
                    <a:pt x="148334" y="124334"/>
                    <a:pt x="148905" y="124372"/>
                    <a:pt x="149477" y="124810"/>
                  </a:cubicBezTo>
                  <a:lnTo>
                    <a:pt x="153363" y="128240"/>
                  </a:lnTo>
                  <a:cubicBezTo>
                    <a:pt x="153720" y="128468"/>
                    <a:pt x="153920" y="128811"/>
                    <a:pt x="153963" y="129269"/>
                  </a:cubicBezTo>
                  <a:cubicBezTo>
                    <a:pt x="154006" y="129726"/>
                    <a:pt x="153806" y="130298"/>
                    <a:pt x="153363" y="130984"/>
                  </a:cubicBezTo>
                  <a:cubicBezTo>
                    <a:pt x="146766" y="140957"/>
                    <a:pt x="137865" y="149640"/>
                    <a:pt x="126662" y="157033"/>
                  </a:cubicBezTo>
                  <a:cubicBezTo>
                    <a:pt x="115459" y="164426"/>
                    <a:pt x="101809" y="168308"/>
                    <a:pt x="85712" y="168678"/>
                  </a:cubicBezTo>
                  <a:cubicBezTo>
                    <a:pt x="70772" y="168602"/>
                    <a:pt x="58634" y="166700"/>
                    <a:pt x="49298" y="162971"/>
                  </a:cubicBezTo>
                  <a:cubicBezTo>
                    <a:pt x="39962" y="159243"/>
                    <a:pt x="31829" y="154144"/>
                    <a:pt x="24899" y="147675"/>
                  </a:cubicBezTo>
                  <a:cubicBezTo>
                    <a:pt x="16466" y="139758"/>
                    <a:pt x="10204" y="130155"/>
                    <a:pt x="6111" y="118865"/>
                  </a:cubicBezTo>
                  <a:cubicBezTo>
                    <a:pt x="2019" y="107576"/>
                    <a:pt x="-18" y="96830"/>
                    <a:pt x="1" y="86626"/>
                  </a:cubicBezTo>
                  <a:cubicBezTo>
                    <a:pt x="-18" y="74813"/>
                    <a:pt x="1905" y="63686"/>
                    <a:pt x="5768" y="53244"/>
                  </a:cubicBezTo>
                  <a:cubicBezTo>
                    <a:pt x="9633" y="42803"/>
                    <a:pt x="15553" y="33276"/>
                    <a:pt x="23528" y="24663"/>
                  </a:cubicBezTo>
                  <a:cubicBezTo>
                    <a:pt x="29967" y="17534"/>
                    <a:pt x="38109" y="11680"/>
                    <a:pt x="47955" y="7101"/>
                  </a:cubicBezTo>
                  <a:cubicBezTo>
                    <a:pt x="57800" y="2523"/>
                    <a:pt x="69776" y="156"/>
                    <a:pt x="83883" y="0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31" name="任意多边形 70"/>
            <p:cNvSpPr/>
            <p:nvPr/>
          </p:nvSpPr>
          <p:spPr bwMode="auto">
            <a:xfrm>
              <a:off x="2926548" y="797836"/>
              <a:ext cx="79324" cy="76053"/>
            </a:xfrm>
            <a:custGeom>
              <a:avLst/>
              <a:gdLst/>
              <a:ahLst/>
              <a:cxnLst/>
              <a:rect l="l" t="t" r="r" b="b"/>
              <a:pathLst>
                <a:path w="174873" h="168719">
                  <a:moveTo>
                    <a:pt x="87791" y="37"/>
                  </a:moveTo>
                  <a:cubicBezTo>
                    <a:pt x="97219" y="-154"/>
                    <a:pt x="106489" y="968"/>
                    <a:pt x="115602" y="3402"/>
                  </a:cubicBezTo>
                  <a:cubicBezTo>
                    <a:pt x="124715" y="5836"/>
                    <a:pt x="134041" y="10725"/>
                    <a:pt x="143580" y="18068"/>
                  </a:cubicBezTo>
                  <a:cubicBezTo>
                    <a:pt x="152479" y="24947"/>
                    <a:pt x="159865" y="34112"/>
                    <a:pt x="165737" y="45563"/>
                  </a:cubicBezTo>
                  <a:cubicBezTo>
                    <a:pt x="171609" y="57014"/>
                    <a:pt x="174655" y="70638"/>
                    <a:pt x="174873" y="86433"/>
                  </a:cubicBezTo>
                  <a:cubicBezTo>
                    <a:pt x="174902" y="94822"/>
                    <a:pt x="173532" y="103253"/>
                    <a:pt x="170762" y="111727"/>
                  </a:cubicBezTo>
                  <a:cubicBezTo>
                    <a:pt x="167993" y="120201"/>
                    <a:pt x="163652" y="128461"/>
                    <a:pt x="157742" y="136507"/>
                  </a:cubicBezTo>
                  <a:cubicBezTo>
                    <a:pt x="150571" y="145951"/>
                    <a:pt x="141496" y="153634"/>
                    <a:pt x="130519" y="159556"/>
                  </a:cubicBezTo>
                  <a:cubicBezTo>
                    <a:pt x="119540" y="165477"/>
                    <a:pt x="105146" y="168530"/>
                    <a:pt x="87334" y="168715"/>
                  </a:cubicBezTo>
                  <a:cubicBezTo>
                    <a:pt x="79321" y="168796"/>
                    <a:pt x="70651" y="167722"/>
                    <a:pt x="61323" y="165493"/>
                  </a:cubicBezTo>
                  <a:cubicBezTo>
                    <a:pt x="51996" y="163264"/>
                    <a:pt x="42756" y="159394"/>
                    <a:pt x="33601" y="153884"/>
                  </a:cubicBezTo>
                  <a:cubicBezTo>
                    <a:pt x="28081" y="150568"/>
                    <a:pt x="22777" y="145716"/>
                    <a:pt x="17688" y="139327"/>
                  </a:cubicBezTo>
                  <a:cubicBezTo>
                    <a:pt x="12599" y="132937"/>
                    <a:pt x="8411" y="125240"/>
                    <a:pt x="5124" y="116233"/>
                  </a:cubicBezTo>
                  <a:cubicBezTo>
                    <a:pt x="1838" y="107227"/>
                    <a:pt x="137" y="97142"/>
                    <a:pt x="23" y="85976"/>
                  </a:cubicBezTo>
                  <a:cubicBezTo>
                    <a:pt x="-191" y="78831"/>
                    <a:pt x="1151" y="70257"/>
                    <a:pt x="4049" y="60253"/>
                  </a:cubicBezTo>
                  <a:cubicBezTo>
                    <a:pt x="6947" y="50250"/>
                    <a:pt x="12686" y="39847"/>
                    <a:pt x="21266" y="29043"/>
                  </a:cubicBezTo>
                  <a:cubicBezTo>
                    <a:pt x="31548" y="17139"/>
                    <a:pt x="42577" y="9249"/>
                    <a:pt x="54351" y="5373"/>
                  </a:cubicBezTo>
                  <a:cubicBezTo>
                    <a:pt x="66125" y="1496"/>
                    <a:pt x="77272" y="-283"/>
                    <a:pt x="87791" y="37"/>
                  </a:cubicBezTo>
                  <a:close/>
                  <a:moveTo>
                    <a:pt x="86876" y="10752"/>
                  </a:moveTo>
                  <a:cubicBezTo>
                    <a:pt x="84499" y="10424"/>
                    <a:pt x="80679" y="10796"/>
                    <a:pt x="75414" y="11868"/>
                  </a:cubicBezTo>
                  <a:cubicBezTo>
                    <a:pt x="70150" y="12940"/>
                    <a:pt x="63986" y="16684"/>
                    <a:pt x="56922" y="23099"/>
                  </a:cubicBezTo>
                  <a:cubicBezTo>
                    <a:pt x="50171" y="29844"/>
                    <a:pt x="45093" y="38361"/>
                    <a:pt x="41687" y="48650"/>
                  </a:cubicBezTo>
                  <a:cubicBezTo>
                    <a:pt x="38281" y="58939"/>
                    <a:pt x="36575" y="68942"/>
                    <a:pt x="36570" y="78659"/>
                  </a:cubicBezTo>
                  <a:cubicBezTo>
                    <a:pt x="36868" y="98066"/>
                    <a:pt x="40007" y="113594"/>
                    <a:pt x="45988" y="125244"/>
                  </a:cubicBezTo>
                  <a:cubicBezTo>
                    <a:pt x="51969" y="136893"/>
                    <a:pt x="59003" y="145291"/>
                    <a:pt x="67093" y="150437"/>
                  </a:cubicBezTo>
                  <a:cubicBezTo>
                    <a:pt x="75182" y="155583"/>
                    <a:pt x="82539" y="158104"/>
                    <a:pt x="89163" y="157999"/>
                  </a:cubicBezTo>
                  <a:cubicBezTo>
                    <a:pt x="99668" y="157783"/>
                    <a:pt x="108213" y="155029"/>
                    <a:pt x="114799" y="149740"/>
                  </a:cubicBezTo>
                  <a:cubicBezTo>
                    <a:pt x="121384" y="144450"/>
                    <a:pt x="126435" y="137924"/>
                    <a:pt x="129951" y="130162"/>
                  </a:cubicBezTo>
                  <a:cubicBezTo>
                    <a:pt x="133467" y="122400"/>
                    <a:pt x="135874" y="114702"/>
                    <a:pt x="137172" y="107069"/>
                  </a:cubicBezTo>
                  <a:cubicBezTo>
                    <a:pt x="138469" y="99435"/>
                    <a:pt x="139083" y="93166"/>
                    <a:pt x="139012" y="88263"/>
                  </a:cubicBezTo>
                  <a:cubicBezTo>
                    <a:pt x="138724" y="71542"/>
                    <a:pt x="135641" y="57425"/>
                    <a:pt x="129764" y="45912"/>
                  </a:cubicBezTo>
                  <a:cubicBezTo>
                    <a:pt x="123886" y="34400"/>
                    <a:pt x="116941" y="25669"/>
                    <a:pt x="108930" y="19720"/>
                  </a:cubicBezTo>
                  <a:cubicBezTo>
                    <a:pt x="100918" y="13771"/>
                    <a:pt x="93567" y="10782"/>
                    <a:pt x="86876" y="10752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32" name="任意多边形 72"/>
            <p:cNvSpPr/>
            <p:nvPr/>
          </p:nvSpPr>
          <p:spPr bwMode="auto">
            <a:xfrm>
              <a:off x="3142441" y="798654"/>
              <a:ext cx="77688" cy="76053"/>
            </a:xfrm>
            <a:custGeom>
              <a:avLst/>
              <a:gdLst/>
              <a:ahLst/>
              <a:cxnLst/>
              <a:rect l="l" t="t" r="r" b="b"/>
              <a:pathLst>
                <a:path w="172340" h="168679">
                  <a:moveTo>
                    <a:pt x="91202" y="0"/>
                  </a:moveTo>
                  <a:cubicBezTo>
                    <a:pt x="102825" y="166"/>
                    <a:pt x="112733" y="1429"/>
                    <a:pt x="120923" y="3790"/>
                  </a:cubicBezTo>
                  <a:cubicBezTo>
                    <a:pt x="129113" y="6150"/>
                    <a:pt x="135131" y="8611"/>
                    <a:pt x="138975" y="11173"/>
                  </a:cubicBezTo>
                  <a:cubicBezTo>
                    <a:pt x="140327" y="11959"/>
                    <a:pt x="141450" y="12273"/>
                    <a:pt x="142344" y="12116"/>
                  </a:cubicBezTo>
                  <a:cubicBezTo>
                    <a:pt x="143239" y="11959"/>
                    <a:pt x="144019" y="11416"/>
                    <a:pt x="144685" y="10487"/>
                  </a:cubicBezTo>
                  <a:lnTo>
                    <a:pt x="146970" y="6838"/>
                  </a:lnTo>
                  <a:cubicBezTo>
                    <a:pt x="147507" y="6045"/>
                    <a:pt x="147974" y="5466"/>
                    <a:pt x="148368" y="5100"/>
                  </a:cubicBezTo>
                  <a:cubicBezTo>
                    <a:pt x="148763" y="4734"/>
                    <a:pt x="149287" y="4554"/>
                    <a:pt x="149939" y="4559"/>
                  </a:cubicBezTo>
                  <a:cubicBezTo>
                    <a:pt x="151171" y="4573"/>
                    <a:pt x="152018" y="4943"/>
                    <a:pt x="152480" y="5670"/>
                  </a:cubicBezTo>
                  <a:cubicBezTo>
                    <a:pt x="152942" y="6397"/>
                    <a:pt x="153161" y="7394"/>
                    <a:pt x="153137" y="8662"/>
                  </a:cubicBezTo>
                  <a:lnTo>
                    <a:pt x="156563" y="55765"/>
                  </a:lnTo>
                  <a:cubicBezTo>
                    <a:pt x="156682" y="57123"/>
                    <a:pt x="156672" y="58123"/>
                    <a:pt x="156534" y="58766"/>
                  </a:cubicBezTo>
                  <a:cubicBezTo>
                    <a:pt x="156396" y="59409"/>
                    <a:pt x="156101" y="59781"/>
                    <a:pt x="155649" y="59881"/>
                  </a:cubicBezTo>
                  <a:lnTo>
                    <a:pt x="149254" y="61253"/>
                  </a:lnTo>
                  <a:cubicBezTo>
                    <a:pt x="148583" y="61386"/>
                    <a:pt x="148040" y="61291"/>
                    <a:pt x="147626" y="60967"/>
                  </a:cubicBezTo>
                  <a:cubicBezTo>
                    <a:pt x="147212" y="60643"/>
                    <a:pt x="146841" y="59976"/>
                    <a:pt x="146513" y="58966"/>
                  </a:cubicBezTo>
                  <a:cubicBezTo>
                    <a:pt x="144662" y="53173"/>
                    <a:pt x="141969" y="47094"/>
                    <a:pt x="138433" y="40729"/>
                  </a:cubicBezTo>
                  <a:cubicBezTo>
                    <a:pt x="134897" y="34365"/>
                    <a:pt x="130662" y="28857"/>
                    <a:pt x="125728" y="24207"/>
                  </a:cubicBezTo>
                  <a:cubicBezTo>
                    <a:pt x="121294" y="19915"/>
                    <a:pt x="116102" y="16494"/>
                    <a:pt x="110152" y="13946"/>
                  </a:cubicBezTo>
                  <a:cubicBezTo>
                    <a:pt x="104203" y="11397"/>
                    <a:pt x="97352" y="10091"/>
                    <a:pt x="89600" y="10030"/>
                  </a:cubicBezTo>
                  <a:cubicBezTo>
                    <a:pt x="83431" y="9915"/>
                    <a:pt x="77476" y="11116"/>
                    <a:pt x="71735" y="13631"/>
                  </a:cubicBezTo>
                  <a:cubicBezTo>
                    <a:pt x="65994" y="16147"/>
                    <a:pt x="60439" y="20663"/>
                    <a:pt x="55070" y="27180"/>
                  </a:cubicBezTo>
                  <a:cubicBezTo>
                    <a:pt x="49706" y="33569"/>
                    <a:pt x="45342" y="41258"/>
                    <a:pt x="41979" y="50248"/>
                  </a:cubicBezTo>
                  <a:cubicBezTo>
                    <a:pt x="38615" y="59238"/>
                    <a:pt x="36881" y="68928"/>
                    <a:pt x="36776" y="79319"/>
                  </a:cubicBezTo>
                  <a:cubicBezTo>
                    <a:pt x="36834" y="92958"/>
                    <a:pt x="38606" y="105260"/>
                    <a:pt x="42093" y="116225"/>
                  </a:cubicBezTo>
                  <a:cubicBezTo>
                    <a:pt x="45580" y="127191"/>
                    <a:pt x="50440" y="135842"/>
                    <a:pt x="56671" y="142181"/>
                  </a:cubicBezTo>
                  <a:cubicBezTo>
                    <a:pt x="61859" y="147532"/>
                    <a:pt x="67090" y="151468"/>
                    <a:pt x="72364" y="153988"/>
                  </a:cubicBezTo>
                  <a:cubicBezTo>
                    <a:pt x="77638" y="156509"/>
                    <a:pt x="84069" y="157758"/>
                    <a:pt x="91659" y="157734"/>
                  </a:cubicBezTo>
                  <a:cubicBezTo>
                    <a:pt x="97466" y="157772"/>
                    <a:pt x="102316" y="157467"/>
                    <a:pt x="106208" y="156819"/>
                  </a:cubicBezTo>
                  <a:cubicBezTo>
                    <a:pt x="110100" y="156171"/>
                    <a:pt x="113864" y="154951"/>
                    <a:pt x="117499" y="153159"/>
                  </a:cubicBezTo>
                  <a:cubicBezTo>
                    <a:pt x="119819" y="152006"/>
                    <a:pt x="121296" y="149624"/>
                    <a:pt x="121929" y="146012"/>
                  </a:cubicBezTo>
                  <a:cubicBezTo>
                    <a:pt x="122563" y="142400"/>
                    <a:pt x="122839" y="137616"/>
                    <a:pt x="122759" y="131659"/>
                  </a:cubicBezTo>
                  <a:lnTo>
                    <a:pt x="122759" y="115191"/>
                  </a:lnTo>
                  <a:cubicBezTo>
                    <a:pt x="122782" y="111151"/>
                    <a:pt x="122163" y="108368"/>
                    <a:pt x="120901" y="106843"/>
                  </a:cubicBezTo>
                  <a:cubicBezTo>
                    <a:pt x="119638" y="105318"/>
                    <a:pt x="117589" y="104594"/>
                    <a:pt x="114755" y="104670"/>
                  </a:cubicBezTo>
                  <a:lnTo>
                    <a:pt x="105150" y="104670"/>
                  </a:lnTo>
                  <a:cubicBezTo>
                    <a:pt x="104484" y="104656"/>
                    <a:pt x="104046" y="104456"/>
                    <a:pt x="103836" y="104072"/>
                  </a:cubicBezTo>
                  <a:cubicBezTo>
                    <a:pt x="103626" y="103687"/>
                    <a:pt x="103531" y="103203"/>
                    <a:pt x="103550" y="102619"/>
                  </a:cubicBezTo>
                  <a:lnTo>
                    <a:pt x="103550" y="96921"/>
                  </a:lnTo>
                  <a:cubicBezTo>
                    <a:pt x="103531" y="96456"/>
                    <a:pt x="103626" y="96076"/>
                    <a:pt x="103836" y="95782"/>
                  </a:cubicBezTo>
                  <a:cubicBezTo>
                    <a:pt x="104046" y="95487"/>
                    <a:pt x="104484" y="95335"/>
                    <a:pt x="105150" y="95326"/>
                  </a:cubicBezTo>
                  <a:cubicBezTo>
                    <a:pt x="106175" y="95353"/>
                    <a:pt x="109500" y="95463"/>
                    <a:pt x="115124" y="95655"/>
                  </a:cubicBezTo>
                  <a:cubicBezTo>
                    <a:pt x="120749" y="95846"/>
                    <a:pt x="128699" y="95956"/>
                    <a:pt x="138975" y="95983"/>
                  </a:cubicBezTo>
                  <a:cubicBezTo>
                    <a:pt x="149360" y="95956"/>
                    <a:pt x="156976" y="95846"/>
                    <a:pt x="161822" y="95655"/>
                  </a:cubicBezTo>
                  <a:cubicBezTo>
                    <a:pt x="166669" y="95463"/>
                    <a:pt x="169487" y="95353"/>
                    <a:pt x="170279" y="95326"/>
                  </a:cubicBezTo>
                  <a:cubicBezTo>
                    <a:pt x="171165" y="95331"/>
                    <a:pt x="171736" y="95492"/>
                    <a:pt x="171993" y="95810"/>
                  </a:cubicBezTo>
                  <a:cubicBezTo>
                    <a:pt x="172250" y="96128"/>
                    <a:pt x="172365" y="96575"/>
                    <a:pt x="172336" y="97149"/>
                  </a:cubicBezTo>
                  <a:lnTo>
                    <a:pt x="172336" y="102847"/>
                  </a:lnTo>
                  <a:cubicBezTo>
                    <a:pt x="172355" y="103521"/>
                    <a:pt x="172260" y="103996"/>
                    <a:pt x="172050" y="104271"/>
                  </a:cubicBezTo>
                  <a:cubicBezTo>
                    <a:pt x="171841" y="104547"/>
                    <a:pt x="171402" y="104679"/>
                    <a:pt x="170736" y="104670"/>
                  </a:cubicBezTo>
                  <a:lnTo>
                    <a:pt x="164107" y="104670"/>
                  </a:lnTo>
                  <a:cubicBezTo>
                    <a:pt x="162011" y="104598"/>
                    <a:pt x="160315" y="105142"/>
                    <a:pt x="159020" y="106300"/>
                  </a:cubicBezTo>
                  <a:cubicBezTo>
                    <a:pt x="157725" y="107458"/>
                    <a:pt x="157058" y="109659"/>
                    <a:pt x="157020" y="112904"/>
                  </a:cubicBezTo>
                  <a:lnTo>
                    <a:pt x="157020" y="143096"/>
                  </a:lnTo>
                  <a:cubicBezTo>
                    <a:pt x="157058" y="144687"/>
                    <a:pt x="157210" y="146078"/>
                    <a:pt x="157477" y="147270"/>
                  </a:cubicBezTo>
                  <a:cubicBezTo>
                    <a:pt x="157744" y="148461"/>
                    <a:pt x="157896" y="149509"/>
                    <a:pt x="157934" y="150415"/>
                  </a:cubicBezTo>
                  <a:cubicBezTo>
                    <a:pt x="157925" y="151310"/>
                    <a:pt x="157601" y="152035"/>
                    <a:pt x="156963" y="152587"/>
                  </a:cubicBezTo>
                  <a:cubicBezTo>
                    <a:pt x="156325" y="153140"/>
                    <a:pt x="155430" y="153636"/>
                    <a:pt x="154279" y="154074"/>
                  </a:cubicBezTo>
                  <a:cubicBezTo>
                    <a:pt x="145210" y="158778"/>
                    <a:pt x="135366" y="162381"/>
                    <a:pt x="124749" y="164886"/>
                  </a:cubicBezTo>
                  <a:cubicBezTo>
                    <a:pt x="114132" y="167390"/>
                    <a:pt x="101654" y="168654"/>
                    <a:pt x="87314" y="168678"/>
                  </a:cubicBezTo>
                  <a:cubicBezTo>
                    <a:pt x="75132" y="168750"/>
                    <a:pt x="63079" y="166725"/>
                    <a:pt x="51156" y="162601"/>
                  </a:cubicBezTo>
                  <a:cubicBezTo>
                    <a:pt x="39234" y="158478"/>
                    <a:pt x="29186" y="151824"/>
                    <a:pt x="21015" y="142638"/>
                  </a:cubicBezTo>
                  <a:cubicBezTo>
                    <a:pt x="14044" y="134842"/>
                    <a:pt x="8799" y="125847"/>
                    <a:pt x="5282" y="115653"/>
                  </a:cubicBezTo>
                  <a:cubicBezTo>
                    <a:pt x="1766" y="105460"/>
                    <a:pt x="5" y="93501"/>
                    <a:pt x="0" y="79776"/>
                  </a:cubicBezTo>
                  <a:cubicBezTo>
                    <a:pt x="62" y="69181"/>
                    <a:pt x="2394" y="58814"/>
                    <a:pt x="6995" y="48676"/>
                  </a:cubicBezTo>
                  <a:cubicBezTo>
                    <a:pt x="11597" y="38538"/>
                    <a:pt x="18098" y="29772"/>
                    <a:pt x="26497" y="22378"/>
                  </a:cubicBezTo>
                  <a:cubicBezTo>
                    <a:pt x="34777" y="15046"/>
                    <a:pt x="44216" y="9488"/>
                    <a:pt x="54814" y="5703"/>
                  </a:cubicBezTo>
                  <a:cubicBezTo>
                    <a:pt x="65413" y="1919"/>
                    <a:pt x="77542" y="18"/>
                    <a:pt x="91202" y="0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33" name="任意多边形 73"/>
            <p:cNvSpPr/>
            <p:nvPr/>
          </p:nvSpPr>
          <p:spPr bwMode="auto">
            <a:xfrm>
              <a:off x="2459597" y="797836"/>
              <a:ext cx="62151" cy="73600"/>
            </a:xfrm>
            <a:custGeom>
              <a:avLst/>
              <a:gdLst/>
              <a:ahLst/>
              <a:cxnLst/>
              <a:rect l="l" t="t" r="r" b="b"/>
              <a:pathLst>
                <a:path w="138132" h="164106">
                  <a:moveTo>
                    <a:pt x="126845" y="0"/>
                  </a:moveTo>
                  <a:cubicBezTo>
                    <a:pt x="127412" y="4"/>
                    <a:pt x="127878" y="338"/>
                    <a:pt x="128245" y="1000"/>
                  </a:cubicBezTo>
                  <a:cubicBezTo>
                    <a:pt x="128612" y="1662"/>
                    <a:pt x="128907" y="2624"/>
                    <a:pt x="129131" y="3886"/>
                  </a:cubicBezTo>
                  <a:lnTo>
                    <a:pt x="138046" y="41131"/>
                  </a:lnTo>
                  <a:cubicBezTo>
                    <a:pt x="138161" y="41593"/>
                    <a:pt x="138161" y="41984"/>
                    <a:pt x="138046" y="42303"/>
                  </a:cubicBezTo>
                  <a:cubicBezTo>
                    <a:pt x="137932" y="42622"/>
                    <a:pt x="137703" y="42841"/>
                    <a:pt x="137360" y="42961"/>
                  </a:cubicBezTo>
                  <a:lnTo>
                    <a:pt x="132789" y="45476"/>
                  </a:lnTo>
                  <a:cubicBezTo>
                    <a:pt x="132255" y="45724"/>
                    <a:pt x="131779" y="45686"/>
                    <a:pt x="131360" y="45362"/>
                  </a:cubicBezTo>
                  <a:cubicBezTo>
                    <a:pt x="130941" y="45038"/>
                    <a:pt x="130350" y="44314"/>
                    <a:pt x="129588" y="43189"/>
                  </a:cubicBezTo>
                  <a:cubicBezTo>
                    <a:pt x="128131" y="41226"/>
                    <a:pt x="125959" y="38463"/>
                    <a:pt x="123073" y="34899"/>
                  </a:cubicBezTo>
                  <a:cubicBezTo>
                    <a:pt x="120187" y="31335"/>
                    <a:pt x="116415" y="27086"/>
                    <a:pt x="111757" y="22150"/>
                  </a:cubicBezTo>
                  <a:cubicBezTo>
                    <a:pt x="109643" y="19806"/>
                    <a:pt x="107185" y="17690"/>
                    <a:pt x="104385" y="15804"/>
                  </a:cubicBezTo>
                  <a:cubicBezTo>
                    <a:pt x="101585" y="13917"/>
                    <a:pt x="98784" y="12602"/>
                    <a:pt x="95984" y="11859"/>
                  </a:cubicBezTo>
                  <a:cubicBezTo>
                    <a:pt x="93878" y="11326"/>
                    <a:pt x="90317" y="10892"/>
                    <a:pt x="85299" y="10554"/>
                  </a:cubicBezTo>
                  <a:cubicBezTo>
                    <a:pt x="80281" y="10217"/>
                    <a:pt x="75009" y="9969"/>
                    <a:pt x="69483" y="9809"/>
                  </a:cubicBezTo>
                  <a:cubicBezTo>
                    <a:pt x="63957" y="9650"/>
                    <a:pt x="59380" y="9571"/>
                    <a:pt x="55750" y="9572"/>
                  </a:cubicBezTo>
                  <a:cubicBezTo>
                    <a:pt x="55749" y="10508"/>
                    <a:pt x="55737" y="13524"/>
                    <a:pt x="55714" y="18619"/>
                  </a:cubicBezTo>
                  <a:cubicBezTo>
                    <a:pt x="55692" y="23715"/>
                    <a:pt x="55666" y="29732"/>
                    <a:pt x="55636" y="36672"/>
                  </a:cubicBezTo>
                  <a:cubicBezTo>
                    <a:pt x="55606" y="43611"/>
                    <a:pt x="55580" y="50314"/>
                    <a:pt x="55558" y="56782"/>
                  </a:cubicBezTo>
                  <a:cubicBezTo>
                    <a:pt x="55535" y="63250"/>
                    <a:pt x="55523" y="68324"/>
                    <a:pt x="55522" y="72004"/>
                  </a:cubicBezTo>
                  <a:lnTo>
                    <a:pt x="55522" y="82753"/>
                  </a:lnTo>
                  <a:cubicBezTo>
                    <a:pt x="60094" y="82738"/>
                    <a:pt x="64437" y="82596"/>
                    <a:pt x="68552" y="82324"/>
                  </a:cubicBezTo>
                  <a:cubicBezTo>
                    <a:pt x="72667" y="82052"/>
                    <a:pt x="75867" y="81738"/>
                    <a:pt x="78153" y="81381"/>
                  </a:cubicBezTo>
                  <a:cubicBezTo>
                    <a:pt x="80120" y="81138"/>
                    <a:pt x="82130" y="80309"/>
                    <a:pt x="84183" y="78894"/>
                  </a:cubicBezTo>
                  <a:cubicBezTo>
                    <a:pt x="86235" y="77479"/>
                    <a:pt x="88187" y="75563"/>
                    <a:pt x="90040" y="73148"/>
                  </a:cubicBezTo>
                  <a:cubicBezTo>
                    <a:pt x="91293" y="71499"/>
                    <a:pt x="92331" y="69593"/>
                    <a:pt x="93155" y="67430"/>
                  </a:cubicBezTo>
                  <a:cubicBezTo>
                    <a:pt x="93979" y="65267"/>
                    <a:pt x="94617" y="63133"/>
                    <a:pt x="95070" y="61027"/>
                  </a:cubicBezTo>
                  <a:cubicBezTo>
                    <a:pt x="95189" y="60451"/>
                    <a:pt x="95408" y="60003"/>
                    <a:pt x="95727" y="59684"/>
                  </a:cubicBezTo>
                  <a:cubicBezTo>
                    <a:pt x="96046" y="59364"/>
                    <a:pt x="96436" y="59202"/>
                    <a:pt x="96898" y="59198"/>
                  </a:cubicBezTo>
                  <a:lnTo>
                    <a:pt x="102156" y="59655"/>
                  </a:lnTo>
                  <a:cubicBezTo>
                    <a:pt x="102613" y="59665"/>
                    <a:pt x="102956" y="59817"/>
                    <a:pt x="103185" y="60112"/>
                  </a:cubicBezTo>
                  <a:cubicBezTo>
                    <a:pt x="103413" y="60408"/>
                    <a:pt x="103528" y="60789"/>
                    <a:pt x="103528" y="61256"/>
                  </a:cubicBezTo>
                  <a:cubicBezTo>
                    <a:pt x="103378" y="62742"/>
                    <a:pt x="103271" y="65333"/>
                    <a:pt x="103206" y="69029"/>
                  </a:cubicBezTo>
                  <a:cubicBezTo>
                    <a:pt x="103141" y="72725"/>
                    <a:pt x="103101" y="76382"/>
                    <a:pt x="103087" y="80000"/>
                  </a:cubicBezTo>
                  <a:cubicBezTo>
                    <a:pt x="103074" y="83619"/>
                    <a:pt x="103068" y="86054"/>
                    <a:pt x="103071" y="87308"/>
                  </a:cubicBezTo>
                  <a:cubicBezTo>
                    <a:pt x="103089" y="91609"/>
                    <a:pt x="103223" y="96027"/>
                    <a:pt x="103471" y="100561"/>
                  </a:cubicBezTo>
                  <a:cubicBezTo>
                    <a:pt x="103718" y="105096"/>
                    <a:pt x="103966" y="108602"/>
                    <a:pt x="104214" y="111080"/>
                  </a:cubicBezTo>
                  <a:cubicBezTo>
                    <a:pt x="104218" y="111642"/>
                    <a:pt x="104094" y="112061"/>
                    <a:pt x="103842" y="112338"/>
                  </a:cubicBezTo>
                  <a:cubicBezTo>
                    <a:pt x="103589" y="112614"/>
                    <a:pt x="103180" y="112805"/>
                    <a:pt x="102613" y="112909"/>
                  </a:cubicBezTo>
                  <a:lnTo>
                    <a:pt x="97584" y="114053"/>
                  </a:lnTo>
                  <a:cubicBezTo>
                    <a:pt x="97122" y="114163"/>
                    <a:pt x="96731" y="114058"/>
                    <a:pt x="96413" y="113738"/>
                  </a:cubicBezTo>
                  <a:cubicBezTo>
                    <a:pt x="96093" y="113419"/>
                    <a:pt x="95874" y="112914"/>
                    <a:pt x="95755" y="112223"/>
                  </a:cubicBezTo>
                  <a:cubicBezTo>
                    <a:pt x="95460" y="111108"/>
                    <a:pt x="94850" y="109336"/>
                    <a:pt x="93926" y="106906"/>
                  </a:cubicBezTo>
                  <a:cubicBezTo>
                    <a:pt x="93003" y="104476"/>
                    <a:pt x="92165" y="102589"/>
                    <a:pt x="91412" y="101246"/>
                  </a:cubicBezTo>
                  <a:cubicBezTo>
                    <a:pt x="90002" y="99235"/>
                    <a:pt x="88307" y="97367"/>
                    <a:pt x="86325" y="95642"/>
                  </a:cubicBezTo>
                  <a:cubicBezTo>
                    <a:pt x="84344" y="93918"/>
                    <a:pt x="82306" y="92736"/>
                    <a:pt x="80210" y="92098"/>
                  </a:cubicBezTo>
                  <a:cubicBezTo>
                    <a:pt x="76567" y="91431"/>
                    <a:pt x="72710" y="90992"/>
                    <a:pt x="68638" y="90783"/>
                  </a:cubicBezTo>
                  <a:cubicBezTo>
                    <a:pt x="64566" y="90573"/>
                    <a:pt x="60194" y="90478"/>
                    <a:pt x="55522" y="90497"/>
                  </a:cubicBezTo>
                  <a:lnTo>
                    <a:pt x="55522" y="99187"/>
                  </a:lnTo>
                  <a:cubicBezTo>
                    <a:pt x="55523" y="101077"/>
                    <a:pt x="55535" y="104416"/>
                    <a:pt x="55558" y="109204"/>
                  </a:cubicBezTo>
                  <a:cubicBezTo>
                    <a:pt x="55580" y="113992"/>
                    <a:pt x="55606" y="119181"/>
                    <a:pt x="55636" y="124773"/>
                  </a:cubicBezTo>
                  <a:cubicBezTo>
                    <a:pt x="55666" y="130365"/>
                    <a:pt x="55692" y="135312"/>
                    <a:pt x="55714" y="139614"/>
                  </a:cubicBezTo>
                  <a:cubicBezTo>
                    <a:pt x="55737" y="143916"/>
                    <a:pt x="55749" y="146526"/>
                    <a:pt x="55750" y="147443"/>
                  </a:cubicBezTo>
                  <a:cubicBezTo>
                    <a:pt x="55779" y="150450"/>
                    <a:pt x="56293" y="152441"/>
                    <a:pt x="57293" y="153418"/>
                  </a:cubicBezTo>
                  <a:cubicBezTo>
                    <a:pt x="58293" y="154395"/>
                    <a:pt x="59608" y="154843"/>
                    <a:pt x="61237" y="154762"/>
                  </a:cubicBezTo>
                  <a:lnTo>
                    <a:pt x="74724" y="154762"/>
                  </a:lnTo>
                  <a:cubicBezTo>
                    <a:pt x="76096" y="154762"/>
                    <a:pt x="76782" y="155218"/>
                    <a:pt x="76782" y="156129"/>
                  </a:cubicBezTo>
                  <a:lnTo>
                    <a:pt x="76782" y="162283"/>
                  </a:lnTo>
                  <a:cubicBezTo>
                    <a:pt x="76791" y="162957"/>
                    <a:pt x="76658" y="163432"/>
                    <a:pt x="76382" y="163707"/>
                  </a:cubicBezTo>
                  <a:cubicBezTo>
                    <a:pt x="76105" y="163982"/>
                    <a:pt x="75629" y="164115"/>
                    <a:pt x="74953" y="164106"/>
                  </a:cubicBezTo>
                  <a:cubicBezTo>
                    <a:pt x="73971" y="164078"/>
                    <a:pt x="70791" y="163969"/>
                    <a:pt x="65410" y="163777"/>
                  </a:cubicBezTo>
                  <a:cubicBezTo>
                    <a:pt x="60030" y="163585"/>
                    <a:pt x="51480" y="163476"/>
                    <a:pt x="39761" y="163449"/>
                  </a:cubicBezTo>
                  <a:cubicBezTo>
                    <a:pt x="28743" y="163476"/>
                    <a:pt x="20623" y="163585"/>
                    <a:pt x="15400" y="163777"/>
                  </a:cubicBezTo>
                  <a:cubicBezTo>
                    <a:pt x="10178" y="163969"/>
                    <a:pt x="6797" y="164078"/>
                    <a:pt x="5258" y="164106"/>
                  </a:cubicBezTo>
                  <a:cubicBezTo>
                    <a:pt x="4801" y="164120"/>
                    <a:pt x="4458" y="163978"/>
                    <a:pt x="4230" y="163678"/>
                  </a:cubicBezTo>
                  <a:cubicBezTo>
                    <a:pt x="4001" y="163379"/>
                    <a:pt x="3887" y="162838"/>
                    <a:pt x="3887" y="162055"/>
                  </a:cubicBezTo>
                  <a:lnTo>
                    <a:pt x="3887" y="155901"/>
                  </a:lnTo>
                  <a:cubicBezTo>
                    <a:pt x="3896" y="155455"/>
                    <a:pt x="4048" y="155151"/>
                    <a:pt x="4344" y="154990"/>
                  </a:cubicBezTo>
                  <a:cubicBezTo>
                    <a:pt x="4639" y="154828"/>
                    <a:pt x="5020" y="154752"/>
                    <a:pt x="5487" y="154762"/>
                  </a:cubicBezTo>
                  <a:lnTo>
                    <a:pt x="13488" y="154762"/>
                  </a:lnTo>
                  <a:cubicBezTo>
                    <a:pt x="15860" y="154800"/>
                    <a:pt x="17574" y="154495"/>
                    <a:pt x="18631" y="153847"/>
                  </a:cubicBezTo>
                  <a:cubicBezTo>
                    <a:pt x="19689" y="153199"/>
                    <a:pt x="20260" y="151979"/>
                    <a:pt x="20346" y="150188"/>
                  </a:cubicBezTo>
                  <a:cubicBezTo>
                    <a:pt x="20484" y="147614"/>
                    <a:pt x="20665" y="139840"/>
                    <a:pt x="20889" y="126864"/>
                  </a:cubicBezTo>
                  <a:cubicBezTo>
                    <a:pt x="21113" y="113889"/>
                    <a:pt x="21236" y="97432"/>
                    <a:pt x="21260" y="77493"/>
                  </a:cubicBezTo>
                  <a:lnTo>
                    <a:pt x="21260" y="61485"/>
                  </a:lnTo>
                  <a:cubicBezTo>
                    <a:pt x="21255" y="57809"/>
                    <a:pt x="21215" y="52633"/>
                    <a:pt x="21142" y="45959"/>
                  </a:cubicBezTo>
                  <a:cubicBezTo>
                    <a:pt x="21068" y="39285"/>
                    <a:pt x="20995" y="33042"/>
                    <a:pt x="20922" y="27232"/>
                  </a:cubicBezTo>
                  <a:cubicBezTo>
                    <a:pt x="20848" y="21421"/>
                    <a:pt x="20809" y="17974"/>
                    <a:pt x="20803" y="16890"/>
                  </a:cubicBezTo>
                  <a:cubicBezTo>
                    <a:pt x="20765" y="12507"/>
                    <a:pt x="17641" y="10296"/>
                    <a:pt x="11431" y="10258"/>
                  </a:cubicBezTo>
                  <a:lnTo>
                    <a:pt x="2058" y="10258"/>
                  </a:lnTo>
                  <a:cubicBezTo>
                    <a:pt x="686" y="10258"/>
                    <a:pt x="0" y="9802"/>
                    <a:pt x="0" y="8891"/>
                  </a:cubicBezTo>
                  <a:lnTo>
                    <a:pt x="0" y="2281"/>
                  </a:lnTo>
                  <a:cubicBezTo>
                    <a:pt x="10" y="1825"/>
                    <a:pt x="162" y="1484"/>
                    <a:pt x="458" y="1256"/>
                  </a:cubicBezTo>
                  <a:cubicBezTo>
                    <a:pt x="753" y="1028"/>
                    <a:pt x="1134" y="914"/>
                    <a:pt x="1601" y="914"/>
                  </a:cubicBezTo>
                  <a:cubicBezTo>
                    <a:pt x="2587" y="941"/>
                    <a:pt x="5929" y="1051"/>
                    <a:pt x="11629" y="1243"/>
                  </a:cubicBezTo>
                  <a:cubicBezTo>
                    <a:pt x="17327" y="1434"/>
                    <a:pt x="27010" y="1544"/>
                    <a:pt x="40675" y="1571"/>
                  </a:cubicBezTo>
                  <a:cubicBezTo>
                    <a:pt x="41751" y="1568"/>
                    <a:pt x="45555" y="1534"/>
                    <a:pt x="52088" y="1468"/>
                  </a:cubicBezTo>
                  <a:cubicBezTo>
                    <a:pt x="58620" y="1403"/>
                    <a:pt x="66225" y="1328"/>
                    <a:pt x="74901" y="1243"/>
                  </a:cubicBezTo>
                  <a:cubicBezTo>
                    <a:pt x="83576" y="1157"/>
                    <a:pt x="91667" y="1082"/>
                    <a:pt x="99172" y="1017"/>
                  </a:cubicBezTo>
                  <a:cubicBezTo>
                    <a:pt x="106676" y="952"/>
                    <a:pt x="111938" y="917"/>
                    <a:pt x="114958" y="914"/>
                  </a:cubicBezTo>
                  <a:cubicBezTo>
                    <a:pt x="117539" y="876"/>
                    <a:pt x="119920" y="723"/>
                    <a:pt x="122101" y="457"/>
                  </a:cubicBezTo>
                  <a:cubicBezTo>
                    <a:pt x="124283" y="190"/>
                    <a:pt x="125864" y="38"/>
                    <a:pt x="126845" y="0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34" name="任意多边形 74"/>
            <p:cNvSpPr/>
            <p:nvPr/>
          </p:nvSpPr>
          <p:spPr bwMode="auto">
            <a:xfrm>
              <a:off x="1294266" y="792112"/>
              <a:ext cx="83413" cy="74417"/>
            </a:xfrm>
            <a:custGeom>
              <a:avLst/>
              <a:gdLst/>
              <a:ahLst/>
              <a:cxnLst/>
              <a:rect l="l" t="t" r="r" b="b"/>
              <a:pathLst>
                <a:path w="184238" h="163193">
                  <a:moveTo>
                    <a:pt x="2523" y="1"/>
                  </a:moveTo>
                  <a:cubicBezTo>
                    <a:pt x="4214" y="28"/>
                    <a:pt x="7519" y="138"/>
                    <a:pt x="12437" y="330"/>
                  </a:cubicBezTo>
                  <a:cubicBezTo>
                    <a:pt x="17355" y="521"/>
                    <a:pt x="25400" y="631"/>
                    <a:pt x="36571" y="658"/>
                  </a:cubicBezTo>
                  <a:cubicBezTo>
                    <a:pt x="47561" y="631"/>
                    <a:pt x="55626" y="521"/>
                    <a:pt x="60764" y="330"/>
                  </a:cubicBezTo>
                  <a:cubicBezTo>
                    <a:pt x="65902" y="138"/>
                    <a:pt x="69341" y="28"/>
                    <a:pt x="71081" y="1"/>
                  </a:cubicBezTo>
                  <a:cubicBezTo>
                    <a:pt x="72296" y="-9"/>
                    <a:pt x="73067" y="181"/>
                    <a:pt x="73396" y="571"/>
                  </a:cubicBezTo>
                  <a:cubicBezTo>
                    <a:pt x="73725" y="960"/>
                    <a:pt x="73868" y="1606"/>
                    <a:pt x="73825" y="2508"/>
                  </a:cubicBezTo>
                  <a:lnTo>
                    <a:pt x="73825" y="7294"/>
                  </a:lnTo>
                  <a:cubicBezTo>
                    <a:pt x="73868" y="7978"/>
                    <a:pt x="73725" y="8490"/>
                    <a:pt x="73396" y="8832"/>
                  </a:cubicBezTo>
                  <a:cubicBezTo>
                    <a:pt x="73067" y="9174"/>
                    <a:pt x="72296" y="9345"/>
                    <a:pt x="71081" y="9345"/>
                  </a:cubicBezTo>
                  <a:lnTo>
                    <a:pt x="65592" y="9345"/>
                  </a:lnTo>
                  <a:cubicBezTo>
                    <a:pt x="61614" y="9326"/>
                    <a:pt x="58994" y="10336"/>
                    <a:pt x="57731" y="12375"/>
                  </a:cubicBezTo>
                  <a:cubicBezTo>
                    <a:pt x="56469" y="14415"/>
                    <a:pt x="55735" y="17598"/>
                    <a:pt x="55530" y="21924"/>
                  </a:cubicBezTo>
                  <a:cubicBezTo>
                    <a:pt x="55441" y="23265"/>
                    <a:pt x="55289" y="26783"/>
                    <a:pt x="55073" y="32478"/>
                  </a:cubicBezTo>
                  <a:cubicBezTo>
                    <a:pt x="54857" y="38173"/>
                    <a:pt x="54654" y="44401"/>
                    <a:pt x="54463" y="51164"/>
                  </a:cubicBezTo>
                  <a:cubicBezTo>
                    <a:pt x="54272" y="57926"/>
                    <a:pt x="54171" y="63578"/>
                    <a:pt x="54158" y="68121"/>
                  </a:cubicBezTo>
                  <a:lnTo>
                    <a:pt x="54158" y="71552"/>
                  </a:lnTo>
                  <a:cubicBezTo>
                    <a:pt x="54125" y="72128"/>
                    <a:pt x="54363" y="72576"/>
                    <a:pt x="54873" y="72896"/>
                  </a:cubicBezTo>
                  <a:cubicBezTo>
                    <a:pt x="55383" y="73215"/>
                    <a:pt x="56364" y="73377"/>
                    <a:pt x="57817" y="73382"/>
                  </a:cubicBezTo>
                  <a:lnTo>
                    <a:pt x="126193" y="73382"/>
                  </a:lnTo>
                  <a:cubicBezTo>
                    <a:pt x="127885" y="73415"/>
                    <a:pt x="129076" y="73234"/>
                    <a:pt x="129767" y="72838"/>
                  </a:cubicBezTo>
                  <a:cubicBezTo>
                    <a:pt x="130458" y="72443"/>
                    <a:pt x="130792" y="71633"/>
                    <a:pt x="130768" y="70408"/>
                  </a:cubicBezTo>
                  <a:lnTo>
                    <a:pt x="130768" y="68121"/>
                  </a:lnTo>
                  <a:cubicBezTo>
                    <a:pt x="130748" y="63478"/>
                    <a:pt x="130610" y="57645"/>
                    <a:pt x="130353" y="50622"/>
                  </a:cubicBezTo>
                  <a:cubicBezTo>
                    <a:pt x="130096" y="43598"/>
                    <a:pt x="129839" y="37172"/>
                    <a:pt x="129582" y="31343"/>
                  </a:cubicBezTo>
                  <a:cubicBezTo>
                    <a:pt x="129325" y="25514"/>
                    <a:pt x="129186" y="22069"/>
                    <a:pt x="129166" y="21009"/>
                  </a:cubicBezTo>
                  <a:cubicBezTo>
                    <a:pt x="129104" y="17321"/>
                    <a:pt x="128714" y="14462"/>
                    <a:pt x="127994" y="12433"/>
                  </a:cubicBezTo>
                  <a:cubicBezTo>
                    <a:pt x="127275" y="10403"/>
                    <a:pt x="125912" y="9374"/>
                    <a:pt x="123907" y="9345"/>
                  </a:cubicBezTo>
                  <a:lnTo>
                    <a:pt x="114531" y="9345"/>
                  </a:lnTo>
                  <a:cubicBezTo>
                    <a:pt x="113535" y="9350"/>
                    <a:pt x="112896" y="9169"/>
                    <a:pt x="112615" y="8804"/>
                  </a:cubicBezTo>
                  <a:cubicBezTo>
                    <a:pt x="112334" y="8438"/>
                    <a:pt x="112210" y="7859"/>
                    <a:pt x="112244" y="7066"/>
                  </a:cubicBezTo>
                  <a:lnTo>
                    <a:pt x="112244" y="2052"/>
                  </a:lnTo>
                  <a:cubicBezTo>
                    <a:pt x="112215" y="1368"/>
                    <a:pt x="112330" y="856"/>
                    <a:pt x="112587" y="514"/>
                  </a:cubicBezTo>
                  <a:cubicBezTo>
                    <a:pt x="112844" y="172"/>
                    <a:pt x="113416" y="1"/>
                    <a:pt x="114302" y="1"/>
                  </a:cubicBezTo>
                  <a:cubicBezTo>
                    <a:pt x="116279" y="28"/>
                    <a:pt x="119928" y="138"/>
                    <a:pt x="125248" y="330"/>
                  </a:cubicBezTo>
                  <a:cubicBezTo>
                    <a:pt x="130567" y="521"/>
                    <a:pt x="138041" y="631"/>
                    <a:pt x="147670" y="658"/>
                  </a:cubicBezTo>
                  <a:cubicBezTo>
                    <a:pt x="157093" y="631"/>
                    <a:pt x="164347" y="521"/>
                    <a:pt x="169431" y="330"/>
                  </a:cubicBezTo>
                  <a:cubicBezTo>
                    <a:pt x="174516" y="138"/>
                    <a:pt x="177773" y="28"/>
                    <a:pt x="179202" y="1"/>
                  </a:cubicBezTo>
                  <a:cubicBezTo>
                    <a:pt x="180526" y="-9"/>
                    <a:pt x="181364" y="181"/>
                    <a:pt x="181717" y="571"/>
                  </a:cubicBezTo>
                  <a:cubicBezTo>
                    <a:pt x="182069" y="960"/>
                    <a:pt x="182222" y="1606"/>
                    <a:pt x="182174" y="2508"/>
                  </a:cubicBezTo>
                  <a:lnTo>
                    <a:pt x="182174" y="6838"/>
                  </a:lnTo>
                  <a:cubicBezTo>
                    <a:pt x="182222" y="7640"/>
                    <a:pt x="182069" y="8258"/>
                    <a:pt x="181717" y="8690"/>
                  </a:cubicBezTo>
                  <a:cubicBezTo>
                    <a:pt x="181364" y="9122"/>
                    <a:pt x="180526" y="9340"/>
                    <a:pt x="179202" y="9345"/>
                  </a:cubicBezTo>
                  <a:lnTo>
                    <a:pt x="172344" y="9345"/>
                  </a:lnTo>
                  <a:cubicBezTo>
                    <a:pt x="169139" y="9345"/>
                    <a:pt x="167091" y="10317"/>
                    <a:pt x="166201" y="12261"/>
                  </a:cubicBezTo>
                  <a:cubicBezTo>
                    <a:pt x="165310" y="14205"/>
                    <a:pt x="164920" y="17121"/>
                    <a:pt x="165029" y="21009"/>
                  </a:cubicBezTo>
                  <a:cubicBezTo>
                    <a:pt x="165027" y="21980"/>
                    <a:pt x="165003" y="24654"/>
                    <a:pt x="164958" y="29031"/>
                  </a:cubicBezTo>
                  <a:cubicBezTo>
                    <a:pt x="164912" y="33408"/>
                    <a:pt x="164860" y="38462"/>
                    <a:pt x="164801" y="44194"/>
                  </a:cubicBezTo>
                  <a:cubicBezTo>
                    <a:pt x="164741" y="49925"/>
                    <a:pt x="164689" y="55308"/>
                    <a:pt x="164643" y="60342"/>
                  </a:cubicBezTo>
                  <a:cubicBezTo>
                    <a:pt x="164598" y="65376"/>
                    <a:pt x="164574" y="69037"/>
                    <a:pt x="164572" y="71323"/>
                  </a:cubicBezTo>
                  <a:lnTo>
                    <a:pt x="164572" y="79080"/>
                  </a:lnTo>
                  <a:cubicBezTo>
                    <a:pt x="164574" y="81081"/>
                    <a:pt x="164599" y="84817"/>
                    <a:pt x="164647" y="90289"/>
                  </a:cubicBezTo>
                  <a:cubicBezTo>
                    <a:pt x="164695" y="95760"/>
                    <a:pt x="164756" y="101921"/>
                    <a:pt x="164829" y="108769"/>
                  </a:cubicBezTo>
                  <a:cubicBezTo>
                    <a:pt x="164902" y="115618"/>
                    <a:pt x="164977" y="122108"/>
                    <a:pt x="165054" y="128239"/>
                  </a:cubicBezTo>
                  <a:cubicBezTo>
                    <a:pt x="165131" y="134370"/>
                    <a:pt x="165199" y="139095"/>
                    <a:pt x="165258" y="142414"/>
                  </a:cubicBezTo>
                  <a:cubicBezTo>
                    <a:pt x="165210" y="146492"/>
                    <a:pt x="165877" y="149427"/>
                    <a:pt x="167258" y="151219"/>
                  </a:cubicBezTo>
                  <a:cubicBezTo>
                    <a:pt x="168639" y="153010"/>
                    <a:pt x="171020" y="153887"/>
                    <a:pt x="174402" y="153849"/>
                  </a:cubicBezTo>
                  <a:lnTo>
                    <a:pt x="182174" y="153849"/>
                  </a:lnTo>
                  <a:cubicBezTo>
                    <a:pt x="183060" y="153849"/>
                    <a:pt x="183631" y="154020"/>
                    <a:pt x="183889" y="154362"/>
                  </a:cubicBezTo>
                  <a:cubicBezTo>
                    <a:pt x="184146" y="154703"/>
                    <a:pt x="184260" y="155216"/>
                    <a:pt x="184232" y="155900"/>
                  </a:cubicBezTo>
                  <a:lnTo>
                    <a:pt x="184232" y="160914"/>
                  </a:lnTo>
                  <a:cubicBezTo>
                    <a:pt x="184270" y="161507"/>
                    <a:pt x="184136" y="162029"/>
                    <a:pt x="183831" y="162481"/>
                  </a:cubicBezTo>
                  <a:cubicBezTo>
                    <a:pt x="183527" y="162932"/>
                    <a:pt x="182822" y="163169"/>
                    <a:pt x="181717" y="163193"/>
                  </a:cubicBezTo>
                  <a:cubicBezTo>
                    <a:pt x="180069" y="163165"/>
                    <a:pt x="176850" y="163056"/>
                    <a:pt x="172060" y="162864"/>
                  </a:cubicBezTo>
                  <a:cubicBezTo>
                    <a:pt x="167270" y="162672"/>
                    <a:pt x="159826" y="162563"/>
                    <a:pt x="149726" y="162536"/>
                  </a:cubicBezTo>
                  <a:cubicBezTo>
                    <a:pt x="138364" y="162563"/>
                    <a:pt x="130128" y="162672"/>
                    <a:pt x="125019" y="162864"/>
                  </a:cubicBezTo>
                  <a:cubicBezTo>
                    <a:pt x="119909" y="163056"/>
                    <a:pt x="116184" y="163165"/>
                    <a:pt x="113845" y="163193"/>
                  </a:cubicBezTo>
                  <a:cubicBezTo>
                    <a:pt x="112620" y="163169"/>
                    <a:pt x="111810" y="162932"/>
                    <a:pt x="111415" y="162481"/>
                  </a:cubicBezTo>
                  <a:cubicBezTo>
                    <a:pt x="111019" y="162029"/>
                    <a:pt x="110838" y="161507"/>
                    <a:pt x="110872" y="160914"/>
                  </a:cubicBezTo>
                  <a:lnTo>
                    <a:pt x="110872" y="155900"/>
                  </a:lnTo>
                  <a:cubicBezTo>
                    <a:pt x="110834" y="155216"/>
                    <a:pt x="110967" y="154703"/>
                    <a:pt x="111272" y="154362"/>
                  </a:cubicBezTo>
                  <a:cubicBezTo>
                    <a:pt x="111577" y="154020"/>
                    <a:pt x="112282" y="153849"/>
                    <a:pt x="113387" y="153849"/>
                  </a:cubicBezTo>
                  <a:lnTo>
                    <a:pt x="123449" y="153849"/>
                  </a:lnTo>
                  <a:cubicBezTo>
                    <a:pt x="126103" y="153787"/>
                    <a:pt x="127828" y="152824"/>
                    <a:pt x="128623" y="150961"/>
                  </a:cubicBezTo>
                  <a:cubicBezTo>
                    <a:pt x="129419" y="149099"/>
                    <a:pt x="129829" y="146707"/>
                    <a:pt x="129852" y="143786"/>
                  </a:cubicBezTo>
                  <a:cubicBezTo>
                    <a:pt x="130008" y="139860"/>
                    <a:pt x="130155" y="134067"/>
                    <a:pt x="130293" y="126405"/>
                  </a:cubicBezTo>
                  <a:cubicBezTo>
                    <a:pt x="130431" y="118744"/>
                    <a:pt x="130544" y="111273"/>
                    <a:pt x="130632" y="103993"/>
                  </a:cubicBezTo>
                  <a:cubicBezTo>
                    <a:pt x="130720" y="96713"/>
                    <a:pt x="130765" y="91682"/>
                    <a:pt x="130768" y="88900"/>
                  </a:cubicBezTo>
                  <a:lnTo>
                    <a:pt x="130768" y="86155"/>
                  </a:lnTo>
                  <a:cubicBezTo>
                    <a:pt x="130730" y="84940"/>
                    <a:pt x="130234" y="84169"/>
                    <a:pt x="129281" y="83840"/>
                  </a:cubicBezTo>
                  <a:cubicBezTo>
                    <a:pt x="128328" y="83511"/>
                    <a:pt x="127146" y="83368"/>
                    <a:pt x="125736" y="83411"/>
                  </a:cubicBezTo>
                  <a:lnTo>
                    <a:pt x="57360" y="83411"/>
                  </a:lnTo>
                  <a:cubicBezTo>
                    <a:pt x="56126" y="83397"/>
                    <a:pt x="55278" y="83597"/>
                    <a:pt x="54816" y="84011"/>
                  </a:cubicBezTo>
                  <a:cubicBezTo>
                    <a:pt x="54353" y="84426"/>
                    <a:pt x="54134" y="85140"/>
                    <a:pt x="54158" y="86155"/>
                  </a:cubicBezTo>
                  <a:lnTo>
                    <a:pt x="54158" y="89586"/>
                  </a:lnTo>
                  <a:cubicBezTo>
                    <a:pt x="54165" y="91795"/>
                    <a:pt x="54253" y="96372"/>
                    <a:pt x="54421" y="103316"/>
                  </a:cubicBezTo>
                  <a:cubicBezTo>
                    <a:pt x="54589" y="110260"/>
                    <a:pt x="54795" y="117750"/>
                    <a:pt x="55039" y="125787"/>
                  </a:cubicBezTo>
                  <a:cubicBezTo>
                    <a:pt x="55283" y="133824"/>
                    <a:pt x="55523" y="140586"/>
                    <a:pt x="55759" y="146073"/>
                  </a:cubicBezTo>
                  <a:cubicBezTo>
                    <a:pt x="55859" y="148798"/>
                    <a:pt x="56516" y="150780"/>
                    <a:pt x="57731" y="152019"/>
                  </a:cubicBezTo>
                  <a:cubicBezTo>
                    <a:pt x="58946" y="153258"/>
                    <a:pt x="60804" y="153868"/>
                    <a:pt x="63305" y="153849"/>
                  </a:cubicBezTo>
                  <a:lnTo>
                    <a:pt x="69709" y="153849"/>
                  </a:lnTo>
                  <a:cubicBezTo>
                    <a:pt x="70595" y="153839"/>
                    <a:pt x="71166" y="153972"/>
                    <a:pt x="71424" y="154248"/>
                  </a:cubicBezTo>
                  <a:cubicBezTo>
                    <a:pt x="71681" y="154523"/>
                    <a:pt x="71795" y="154998"/>
                    <a:pt x="71767" y="155672"/>
                  </a:cubicBezTo>
                  <a:lnTo>
                    <a:pt x="71767" y="161142"/>
                  </a:lnTo>
                  <a:cubicBezTo>
                    <a:pt x="71795" y="161825"/>
                    <a:pt x="71681" y="162338"/>
                    <a:pt x="71424" y="162680"/>
                  </a:cubicBezTo>
                  <a:cubicBezTo>
                    <a:pt x="71166" y="163022"/>
                    <a:pt x="70595" y="163193"/>
                    <a:pt x="69709" y="163193"/>
                  </a:cubicBezTo>
                  <a:cubicBezTo>
                    <a:pt x="67802" y="163165"/>
                    <a:pt x="64468" y="163056"/>
                    <a:pt x="59706" y="162864"/>
                  </a:cubicBezTo>
                  <a:cubicBezTo>
                    <a:pt x="54944" y="162672"/>
                    <a:pt x="47841" y="162563"/>
                    <a:pt x="38398" y="162536"/>
                  </a:cubicBezTo>
                  <a:cubicBezTo>
                    <a:pt x="26604" y="162563"/>
                    <a:pt x="18207" y="162672"/>
                    <a:pt x="13208" y="162864"/>
                  </a:cubicBezTo>
                  <a:cubicBezTo>
                    <a:pt x="8209" y="163056"/>
                    <a:pt x="4724" y="163165"/>
                    <a:pt x="2752" y="163193"/>
                  </a:cubicBezTo>
                  <a:cubicBezTo>
                    <a:pt x="1756" y="163202"/>
                    <a:pt x="1118" y="163012"/>
                    <a:pt x="837" y="162623"/>
                  </a:cubicBezTo>
                  <a:cubicBezTo>
                    <a:pt x="556" y="162234"/>
                    <a:pt x="432" y="161588"/>
                    <a:pt x="466" y="160686"/>
                  </a:cubicBezTo>
                  <a:lnTo>
                    <a:pt x="466" y="155900"/>
                  </a:lnTo>
                  <a:cubicBezTo>
                    <a:pt x="432" y="155116"/>
                    <a:pt x="556" y="154575"/>
                    <a:pt x="837" y="154276"/>
                  </a:cubicBezTo>
                  <a:cubicBezTo>
                    <a:pt x="1118" y="153977"/>
                    <a:pt x="1756" y="153834"/>
                    <a:pt x="2752" y="153849"/>
                  </a:cubicBezTo>
                  <a:lnTo>
                    <a:pt x="13267" y="153849"/>
                  </a:lnTo>
                  <a:cubicBezTo>
                    <a:pt x="16034" y="153725"/>
                    <a:pt x="17815" y="152600"/>
                    <a:pt x="18611" y="150475"/>
                  </a:cubicBezTo>
                  <a:cubicBezTo>
                    <a:pt x="19406" y="148351"/>
                    <a:pt x="19759" y="145968"/>
                    <a:pt x="19668" y="143329"/>
                  </a:cubicBezTo>
                  <a:cubicBezTo>
                    <a:pt x="19727" y="140454"/>
                    <a:pt x="19795" y="136041"/>
                    <a:pt x="19872" y="130090"/>
                  </a:cubicBezTo>
                  <a:cubicBezTo>
                    <a:pt x="19948" y="124138"/>
                    <a:pt x="20023" y="117774"/>
                    <a:pt x="20097" y="110998"/>
                  </a:cubicBezTo>
                  <a:cubicBezTo>
                    <a:pt x="20170" y="104221"/>
                    <a:pt x="20231" y="98158"/>
                    <a:pt x="20279" y="92807"/>
                  </a:cubicBezTo>
                  <a:cubicBezTo>
                    <a:pt x="20327" y="87456"/>
                    <a:pt x="20352" y="83945"/>
                    <a:pt x="20354" y="82272"/>
                  </a:cubicBezTo>
                  <a:lnTo>
                    <a:pt x="20354" y="72467"/>
                  </a:lnTo>
                  <a:cubicBezTo>
                    <a:pt x="20348" y="67466"/>
                    <a:pt x="20309" y="61433"/>
                    <a:pt x="20235" y="54365"/>
                  </a:cubicBezTo>
                  <a:cubicBezTo>
                    <a:pt x="20162" y="47298"/>
                    <a:pt x="20089" y="40841"/>
                    <a:pt x="20015" y="34994"/>
                  </a:cubicBezTo>
                  <a:cubicBezTo>
                    <a:pt x="19942" y="29146"/>
                    <a:pt x="19902" y="25552"/>
                    <a:pt x="19897" y="24211"/>
                  </a:cubicBezTo>
                  <a:cubicBezTo>
                    <a:pt x="19959" y="18488"/>
                    <a:pt x="19435" y="14553"/>
                    <a:pt x="18325" y="12404"/>
                  </a:cubicBezTo>
                  <a:cubicBezTo>
                    <a:pt x="17215" y="10255"/>
                    <a:pt x="15149" y="9235"/>
                    <a:pt x="12124" y="9345"/>
                  </a:cubicBezTo>
                  <a:lnTo>
                    <a:pt x="2752" y="9345"/>
                  </a:lnTo>
                  <a:cubicBezTo>
                    <a:pt x="1537" y="9335"/>
                    <a:pt x="766" y="9127"/>
                    <a:pt x="437" y="8718"/>
                  </a:cubicBezTo>
                  <a:cubicBezTo>
                    <a:pt x="108" y="8310"/>
                    <a:pt x="-34" y="7759"/>
                    <a:pt x="8" y="7066"/>
                  </a:cubicBezTo>
                  <a:lnTo>
                    <a:pt x="8" y="2736"/>
                  </a:lnTo>
                  <a:cubicBezTo>
                    <a:pt x="-30" y="2024"/>
                    <a:pt x="104" y="1397"/>
                    <a:pt x="409" y="856"/>
                  </a:cubicBezTo>
                  <a:cubicBezTo>
                    <a:pt x="713" y="314"/>
                    <a:pt x="1418" y="29"/>
                    <a:pt x="2523" y="1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35" name="任意多边形 75"/>
            <p:cNvSpPr/>
            <p:nvPr/>
          </p:nvSpPr>
          <p:spPr bwMode="auto">
            <a:xfrm>
              <a:off x="1381768" y="792112"/>
              <a:ext cx="67058" cy="74417"/>
            </a:xfrm>
            <a:custGeom>
              <a:avLst/>
              <a:gdLst/>
              <a:ahLst/>
              <a:cxnLst/>
              <a:rect l="l" t="t" r="r" b="b"/>
              <a:pathLst>
                <a:path w="146202" h="163192">
                  <a:moveTo>
                    <a:pt x="2060" y="0"/>
                  </a:moveTo>
                  <a:cubicBezTo>
                    <a:pt x="4369" y="28"/>
                    <a:pt x="8037" y="143"/>
                    <a:pt x="13063" y="342"/>
                  </a:cubicBezTo>
                  <a:cubicBezTo>
                    <a:pt x="18090" y="542"/>
                    <a:pt x="25706" y="656"/>
                    <a:pt x="35912" y="685"/>
                  </a:cubicBezTo>
                  <a:lnTo>
                    <a:pt x="116174" y="457"/>
                  </a:lnTo>
                  <a:cubicBezTo>
                    <a:pt x="118084" y="438"/>
                    <a:pt x="119922" y="362"/>
                    <a:pt x="121689" y="229"/>
                  </a:cubicBezTo>
                  <a:cubicBezTo>
                    <a:pt x="123456" y="95"/>
                    <a:pt x="124665" y="19"/>
                    <a:pt x="125318" y="0"/>
                  </a:cubicBezTo>
                  <a:cubicBezTo>
                    <a:pt x="125880" y="5"/>
                    <a:pt x="126299" y="109"/>
                    <a:pt x="126575" y="314"/>
                  </a:cubicBezTo>
                  <a:cubicBezTo>
                    <a:pt x="126851" y="518"/>
                    <a:pt x="127042" y="794"/>
                    <a:pt x="127147" y="1141"/>
                  </a:cubicBezTo>
                  <a:cubicBezTo>
                    <a:pt x="127533" y="2557"/>
                    <a:pt x="128411" y="6039"/>
                    <a:pt x="129780" y="11588"/>
                  </a:cubicBezTo>
                  <a:cubicBezTo>
                    <a:pt x="131148" y="17138"/>
                    <a:pt x="132517" y="22637"/>
                    <a:pt x="133886" y="28086"/>
                  </a:cubicBezTo>
                  <a:cubicBezTo>
                    <a:pt x="135255" y="33535"/>
                    <a:pt x="136132" y="36817"/>
                    <a:pt x="136519" y="37932"/>
                  </a:cubicBezTo>
                  <a:cubicBezTo>
                    <a:pt x="136762" y="38484"/>
                    <a:pt x="136848" y="38923"/>
                    <a:pt x="136776" y="39247"/>
                  </a:cubicBezTo>
                  <a:cubicBezTo>
                    <a:pt x="136705" y="39571"/>
                    <a:pt x="136391" y="39895"/>
                    <a:pt x="135833" y="40219"/>
                  </a:cubicBezTo>
                  <a:lnTo>
                    <a:pt x="132176" y="42048"/>
                  </a:lnTo>
                  <a:cubicBezTo>
                    <a:pt x="131704" y="42282"/>
                    <a:pt x="131219" y="42329"/>
                    <a:pt x="130718" y="42191"/>
                  </a:cubicBezTo>
                  <a:cubicBezTo>
                    <a:pt x="130218" y="42053"/>
                    <a:pt x="129790" y="41700"/>
                    <a:pt x="129433" y="41133"/>
                  </a:cubicBezTo>
                  <a:cubicBezTo>
                    <a:pt x="128837" y="40301"/>
                    <a:pt x="126726" y="38053"/>
                    <a:pt x="123100" y="34391"/>
                  </a:cubicBezTo>
                  <a:cubicBezTo>
                    <a:pt x="119473" y="30729"/>
                    <a:pt x="115618" y="26991"/>
                    <a:pt x="111534" y="23176"/>
                  </a:cubicBezTo>
                  <a:cubicBezTo>
                    <a:pt x="107450" y="19362"/>
                    <a:pt x="104425" y="16810"/>
                    <a:pt x="102458" y="15519"/>
                  </a:cubicBezTo>
                  <a:cubicBezTo>
                    <a:pt x="100019" y="13976"/>
                    <a:pt x="97295" y="12603"/>
                    <a:pt x="94285" y="11403"/>
                  </a:cubicBezTo>
                  <a:cubicBezTo>
                    <a:pt x="91275" y="10202"/>
                    <a:pt x="88208" y="9516"/>
                    <a:pt x="85084" y="9344"/>
                  </a:cubicBezTo>
                  <a:lnTo>
                    <a:pt x="54909" y="8431"/>
                  </a:lnTo>
                  <a:lnTo>
                    <a:pt x="54223" y="74981"/>
                  </a:lnTo>
                  <a:cubicBezTo>
                    <a:pt x="59615" y="74966"/>
                    <a:pt x="64465" y="74824"/>
                    <a:pt x="68773" y="74552"/>
                  </a:cubicBezTo>
                  <a:cubicBezTo>
                    <a:pt x="73080" y="74280"/>
                    <a:pt x="75990" y="73966"/>
                    <a:pt x="77502" y="73609"/>
                  </a:cubicBezTo>
                  <a:cubicBezTo>
                    <a:pt x="79423" y="73170"/>
                    <a:pt x="81230" y="72389"/>
                    <a:pt x="82922" y="71264"/>
                  </a:cubicBezTo>
                  <a:cubicBezTo>
                    <a:pt x="84615" y="70140"/>
                    <a:pt x="86308" y="68558"/>
                    <a:pt x="88000" y="66519"/>
                  </a:cubicBezTo>
                  <a:cubicBezTo>
                    <a:pt x="89317" y="64699"/>
                    <a:pt x="90506" y="62450"/>
                    <a:pt x="91566" y="59772"/>
                  </a:cubicBezTo>
                  <a:cubicBezTo>
                    <a:pt x="92627" y="57095"/>
                    <a:pt x="93188" y="54617"/>
                    <a:pt x="93249" y="52340"/>
                  </a:cubicBezTo>
                  <a:cubicBezTo>
                    <a:pt x="93254" y="51554"/>
                    <a:pt x="93416" y="51010"/>
                    <a:pt x="93734" y="50710"/>
                  </a:cubicBezTo>
                  <a:cubicBezTo>
                    <a:pt x="94052" y="50410"/>
                    <a:pt x="94498" y="50267"/>
                    <a:pt x="95073" y="50281"/>
                  </a:cubicBezTo>
                  <a:lnTo>
                    <a:pt x="101225" y="50967"/>
                  </a:lnTo>
                  <a:cubicBezTo>
                    <a:pt x="101814" y="51058"/>
                    <a:pt x="102289" y="51220"/>
                    <a:pt x="102651" y="51453"/>
                  </a:cubicBezTo>
                  <a:cubicBezTo>
                    <a:pt x="103013" y="51687"/>
                    <a:pt x="103146" y="52135"/>
                    <a:pt x="103051" y="52797"/>
                  </a:cubicBezTo>
                  <a:cubicBezTo>
                    <a:pt x="102722" y="54989"/>
                    <a:pt x="102522" y="58438"/>
                    <a:pt x="102451" y="63145"/>
                  </a:cubicBezTo>
                  <a:cubicBezTo>
                    <a:pt x="102379" y="67851"/>
                    <a:pt x="102351" y="72328"/>
                    <a:pt x="102365" y="76575"/>
                  </a:cubicBezTo>
                  <a:cubicBezTo>
                    <a:pt x="102393" y="81852"/>
                    <a:pt x="102565" y="86875"/>
                    <a:pt x="102879" y="91647"/>
                  </a:cubicBezTo>
                  <a:cubicBezTo>
                    <a:pt x="103194" y="96418"/>
                    <a:pt x="103479" y="100076"/>
                    <a:pt x="103737" y="102621"/>
                  </a:cubicBezTo>
                  <a:cubicBezTo>
                    <a:pt x="103832" y="103283"/>
                    <a:pt x="103698" y="103731"/>
                    <a:pt x="103337" y="103964"/>
                  </a:cubicBezTo>
                  <a:cubicBezTo>
                    <a:pt x="102975" y="104198"/>
                    <a:pt x="102499" y="104360"/>
                    <a:pt x="101909" y="104450"/>
                  </a:cubicBezTo>
                  <a:lnTo>
                    <a:pt x="96440" y="105594"/>
                  </a:lnTo>
                  <a:cubicBezTo>
                    <a:pt x="95994" y="105718"/>
                    <a:pt x="95633" y="105641"/>
                    <a:pt x="95357" y="105365"/>
                  </a:cubicBezTo>
                  <a:cubicBezTo>
                    <a:pt x="95082" y="105089"/>
                    <a:pt x="94835" y="104555"/>
                    <a:pt x="94617" y="103764"/>
                  </a:cubicBezTo>
                  <a:cubicBezTo>
                    <a:pt x="94113" y="101849"/>
                    <a:pt x="93410" y="99791"/>
                    <a:pt x="92507" y="97590"/>
                  </a:cubicBezTo>
                  <a:cubicBezTo>
                    <a:pt x="91604" y="95388"/>
                    <a:pt x="90786" y="93559"/>
                    <a:pt x="90054" y="92101"/>
                  </a:cubicBezTo>
                  <a:cubicBezTo>
                    <a:pt x="88718" y="89909"/>
                    <a:pt x="86883" y="88118"/>
                    <a:pt x="84548" y="86727"/>
                  </a:cubicBezTo>
                  <a:cubicBezTo>
                    <a:pt x="82214" y="85336"/>
                    <a:pt x="79865" y="84459"/>
                    <a:pt x="77502" y="84097"/>
                  </a:cubicBezTo>
                  <a:cubicBezTo>
                    <a:pt x="74464" y="83639"/>
                    <a:pt x="71069" y="83296"/>
                    <a:pt x="67318" y="83068"/>
                  </a:cubicBezTo>
                  <a:cubicBezTo>
                    <a:pt x="63566" y="82839"/>
                    <a:pt x="59201" y="82725"/>
                    <a:pt x="54223" y="82725"/>
                  </a:cubicBezTo>
                  <a:lnTo>
                    <a:pt x="54223" y="96446"/>
                  </a:lnTo>
                  <a:cubicBezTo>
                    <a:pt x="54237" y="100735"/>
                    <a:pt x="54336" y="105599"/>
                    <a:pt x="54519" y="111040"/>
                  </a:cubicBezTo>
                  <a:cubicBezTo>
                    <a:pt x="54702" y="116481"/>
                    <a:pt x="54886" y="121464"/>
                    <a:pt x="55069" y="125990"/>
                  </a:cubicBezTo>
                  <a:cubicBezTo>
                    <a:pt x="55252" y="130515"/>
                    <a:pt x="55351" y="133550"/>
                    <a:pt x="55365" y="135095"/>
                  </a:cubicBezTo>
                  <a:cubicBezTo>
                    <a:pt x="55408" y="140936"/>
                    <a:pt x="55950" y="145148"/>
                    <a:pt x="56991" y="147730"/>
                  </a:cubicBezTo>
                  <a:cubicBezTo>
                    <a:pt x="58032" y="150312"/>
                    <a:pt x="59316" y="151894"/>
                    <a:pt x="60842" y="152475"/>
                  </a:cubicBezTo>
                  <a:cubicBezTo>
                    <a:pt x="62425" y="153161"/>
                    <a:pt x="64622" y="153676"/>
                    <a:pt x="67432" y="154019"/>
                  </a:cubicBezTo>
                  <a:cubicBezTo>
                    <a:pt x="70242" y="154362"/>
                    <a:pt x="74436" y="154534"/>
                    <a:pt x="80013" y="154534"/>
                  </a:cubicBezTo>
                  <a:cubicBezTo>
                    <a:pt x="82171" y="154534"/>
                    <a:pt x="85100" y="154476"/>
                    <a:pt x="88798" y="154362"/>
                  </a:cubicBezTo>
                  <a:cubicBezTo>
                    <a:pt x="92496" y="154248"/>
                    <a:pt x="95651" y="154076"/>
                    <a:pt x="98263" y="153847"/>
                  </a:cubicBezTo>
                  <a:cubicBezTo>
                    <a:pt x="100609" y="153633"/>
                    <a:pt x="103330" y="152918"/>
                    <a:pt x="106424" y="151703"/>
                  </a:cubicBezTo>
                  <a:cubicBezTo>
                    <a:pt x="109519" y="150489"/>
                    <a:pt x="112585" y="148688"/>
                    <a:pt x="115624" y="146301"/>
                  </a:cubicBezTo>
                  <a:cubicBezTo>
                    <a:pt x="118908" y="143523"/>
                    <a:pt x="122969" y="139530"/>
                    <a:pt x="127808" y="134323"/>
                  </a:cubicBezTo>
                  <a:cubicBezTo>
                    <a:pt x="132647" y="129116"/>
                    <a:pt x="136389" y="124951"/>
                    <a:pt x="139034" y="121831"/>
                  </a:cubicBezTo>
                  <a:cubicBezTo>
                    <a:pt x="139910" y="120916"/>
                    <a:pt x="140672" y="120687"/>
                    <a:pt x="141320" y="121145"/>
                  </a:cubicBezTo>
                  <a:lnTo>
                    <a:pt x="145206" y="123432"/>
                  </a:lnTo>
                  <a:cubicBezTo>
                    <a:pt x="145658" y="123665"/>
                    <a:pt x="145954" y="123941"/>
                    <a:pt x="146092" y="124261"/>
                  </a:cubicBezTo>
                  <a:cubicBezTo>
                    <a:pt x="146230" y="124580"/>
                    <a:pt x="146239" y="124913"/>
                    <a:pt x="146120" y="125261"/>
                  </a:cubicBezTo>
                  <a:lnTo>
                    <a:pt x="135833" y="159774"/>
                  </a:lnTo>
                  <a:cubicBezTo>
                    <a:pt x="135495" y="160814"/>
                    <a:pt x="134914" y="161640"/>
                    <a:pt x="134090" y="162252"/>
                  </a:cubicBezTo>
                  <a:cubicBezTo>
                    <a:pt x="133266" y="162864"/>
                    <a:pt x="132171" y="163178"/>
                    <a:pt x="130804" y="163192"/>
                  </a:cubicBezTo>
                  <a:cubicBezTo>
                    <a:pt x="130352" y="163187"/>
                    <a:pt x="128571" y="163140"/>
                    <a:pt x="125461" y="163049"/>
                  </a:cubicBezTo>
                  <a:cubicBezTo>
                    <a:pt x="122351" y="162959"/>
                    <a:pt x="117198" y="162854"/>
                    <a:pt x="110002" y="162735"/>
                  </a:cubicBezTo>
                  <a:cubicBezTo>
                    <a:pt x="102697" y="162725"/>
                    <a:pt x="92675" y="162687"/>
                    <a:pt x="79937" y="162620"/>
                  </a:cubicBezTo>
                  <a:cubicBezTo>
                    <a:pt x="67199" y="162554"/>
                    <a:pt x="50998" y="162515"/>
                    <a:pt x="31334" y="162506"/>
                  </a:cubicBezTo>
                  <a:cubicBezTo>
                    <a:pt x="27104" y="162515"/>
                    <a:pt x="23376" y="162554"/>
                    <a:pt x="20150" y="162620"/>
                  </a:cubicBezTo>
                  <a:cubicBezTo>
                    <a:pt x="16924" y="162687"/>
                    <a:pt x="14170" y="162726"/>
                    <a:pt x="11889" y="162736"/>
                  </a:cubicBezTo>
                  <a:cubicBezTo>
                    <a:pt x="9508" y="162855"/>
                    <a:pt x="7527" y="162959"/>
                    <a:pt x="5946" y="163049"/>
                  </a:cubicBezTo>
                  <a:cubicBezTo>
                    <a:pt x="4365" y="163140"/>
                    <a:pt x="3069" y="163187"/>
                    <a:pt x="2060" y="163192"/>
                  </a:cubicBezTo>
                  <a:cubicBezTo>
                    <a:pt x="1274" y="163201"/>
                    <a:pt x="731" y="163011"/>
                    <a:pt x="431" y="162622"/>
                  </a:cubicBezTo>
                  <a:cubicBezTo>
                    <a:pt x="131" y="162233"/>
                    <a:pt x="-12" y="161587"/>
                    <a:pt x="2" y="160685"/>
                  </a:cubicBezTo>
                  <a:lnTo>
                    <a:pt x="2" y="155898"/>
                  </a:lnTo>
                  <a:cubicBezTo>
                    <a:pt x="-36" y="154531"/>
                    <a:pt x="726" y="153848"/>
                    <a:pt x="2288" y="153848"/>
                  </a:cubicBezTo>
                  <a:lnTo>
                    <a:pt x="9146" y="153848"/>
                  </a:lnTo>
                  <a:cubicBezTo>
                    <a:pt x="14223" y="153948"/>
                    <a:pt x="17442" y="153347"/>
                    <a:pt x="18804" y="152047"/>
                  </a:cubicBezTo>
                  <a:cubicBezTo>
                    <a:pt x="20167" y="150746"/>
                    <a:pt x="20757" y="148145"/>
                    <a:pt x="20576" y="144243"/>
                  </a:cubicBezTo>
                  <a:lnTo>
                    <a:pt x="20576" y="67662"/>
                  </a:lnTo>
                  <a:cubicBezTo>
                    <a:pt x="20572" y="61119"/>
                    <a:pt x="20530" y="54207"/>
                    <a:pt x="20449" y="46927"/>
                  </a:cubicBezTo>
                  <a:cubicBezTo>
                    <a:pt x="20369" y="39646"/>
                    <a:pt x="20276" y="33294"/>
                    <a:pt x="20170" y="27868"/>
                  </a:cubicBezTo>
                  <a:cubicBezTo>
                    <a:pt x="20064" y="22443"/>
                    <a:pt x="19971" y="19241"/>
                    <a:pt x="19890" y="18263"/>
                  </a:cubicBezTo>
                  <a:cubicBezTo>
                    <a:pt x="19485" y="14689"/>
                    <a:pt x="18581" y="12288"/>
                    <a:pt x="17176" y="11059"/>
                  </a:cubicBezTo>
                  <a:cubicBezTo>
                    <a:pt x="15771" y="9830"/>
                    <a:pt x="13551" y="9258"/>
                    <a:pt x="10518" y="9344"/>
                  </a:cubicBezTo>
                  <a:lnTo>
                    <a:pt x="1602" y="9344"/>
                  </a:lnTo>
                  <a:cubicBezTo>
                    <a:pt x="1155" y="9349"/>
                    <a:pt x="850" y="9168"/>
                    <a:pt x="688" y="8803"/>
                  </a:cubicBezTo>
                  <a:cubicBezTo>
                    <a:pt x="526" y="8437"/>
                    <a:pt x="450" y="7858"/>
                    <a:pt x="459" y="7065"/>
                  </a:cubicBezTo>
                  <a:lnTo>
                    <a:pt x="459" y="1596"/>
                  </a:lnTo>
                  <a:cubicBezTo>
                    <a:pt x="440" y="1231"/>
                    <a:pt x="536" y="879"/>
                    <a:pt x="745" y="542"/>
                  </a:cubicBezTo>
                  <a:cubicBezTo>
                    <a:pt x="955" y="204"/>
                    <a:pt x="1393" y="24"/>
                    <a:pt x="2060" y="0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36" name="任意多边形 76"/>
            <p:cNvSpPr/>
            <p:nvPr/>
          </p:nvSpPr>
          <p:spPr bwMode="auto">
            <a:xfrm>
              <a:off x="1452097" y="792112"/>
              <a:ext cx="80142" cy="74417"/>
            </a:xfrm>
            <a:custGeom>
              <a:avLst/>
              <a:gdLst/>
              <a:ahLst/>
              <a:cxnLst/>
              <a:rect l="l" t="t" r="r" b="b"/>
              <a:pathLst>
                <a:path w="178744" h="165250">
                  <a:moveTo>
                    <a:pt x="1373" y="1"/>
                  </a:moveTo>
                  <a:cubicBezTo>
                    <a:pt x="1907" y="10"/>
                    <a:pt x="2726" y="48"/>
                    <a:pt x="3831" y="115"/>
                  </a:cubicBezTo>
                  <a:cubicBezTo>
                    <a:pt x="4936" y="181"/>
                    <a:pt x="6555" y="219"/>
                    <a:pt x="8689" y="229"/>
                  </a:cubicBezTo>
                  <a:cubicBezTo>
                    <a:pt x="10937" y="346"/>
                    <a:pt x="13984" y="447"/>
                    <a:pt x="17831" y="529"/>
                  </a:cubicBezTo>
                  <a:cubicBezTo>
                    <a:pt x="21677" y="612"/>
                    <a:pt x="26549" y="655"/>
                    <a:pt x="32446" y="659"/>
                  </a:cubicBezTo>
                  <a:cubicBezTo>
                    <a:pt x="36394" y="641"/>
                    <a:pt x="39915" y="569"/>
                    <a:pt x="43011" y="444"/>
                  </a:cubicBezTo>
                  <a:cubicBezTo>
                    <a:pt x="46106" y="318"/>
                    <a:pt x="48373" y="247"/>
                    <a:pt x="49812" y="229"/>
                  </a:cubicBezTo>
                  <a:cubicBezTo>
                    <a:pt x="51274" y="224"/>
                    <a:pt x="52522" y="462"/>
                    <a:pt x="53556" y="941"/>
                  </a:cubicBezTo>
                  <a:cubicBezTo>
                    <a:pt x="54590" y="1421"/>
                    <a:pt x="55552" y="2171"/>
                    <a:pt x="56443" y="3192"/>
                  </a:cubicBezTo>
                  <a:cubicBezTo>
                    <a:pt x="56942" y="3795"/>
                    <a:pt x="59544" y="6972"/>
                    <a:pt x="64249" y="12722"/>
                  </a:cubicBezTo>
                  <a:cubicBezTo>
                    <a:pt x="68954" y="18472"/>
                    <a:pt x="74479" y="25228"/>
                    <a:pt x="80824" y="32989"/>
                  </a:cubicBezTo>
                  <a:cubicBezTo>
                    <a:pt x="87168" y="40751"/>
                    <a:pt x="93050" y="47950"/>
                    <a:pt x="98470" y="54587"/>
                  </a:cubicBezTo>
                  <a:cubicBezTo>
                    <a:pt x="103889" y="61224"/>
                    <a:pt x="107563" y="65730"/>
                    <a:pt x="109492" y="68107"/>
                  </a:cubicBezTo>
                  <a:cubicBezTo>
                    <a:pt x="110451" y="69279"/>
                    <a:pt x="112820" y="72222"/>
                    <a:pt x="116598" y="76938"/>
                  </a:cubicBezTo>
                  <a:cubicBezTo>
                    <a:pt x="120376" y="81654"/>
                    <a:pt x="124610" y="86941"/>
                    <a:pt x="129299" y="92800"/>
                  </a:cubicBezTo>
                  <a:cubicBezTo>
                    <a:pt x="133989" y="98659"/>
                    <a:pt x="138180" y="103890"/>
                    <a:pt x="141872" y="108491"/>
                  </a:cubicBezTo>
                  <a:cubicBezTo>
                    <a:pt x="145565" y="113093"/>
                    <a:pt x="147805" y="115865"/>
                    <a:pt x="148592" y="116808"/>
                  </a:cubicBezTo>
                  <a:lnTo>
                    <a:pt x="149506" y="116808"/>
                  </a:lnTo>
                  <a:lnTo>
                    <a:pt x="149506" y="95984"/>
                  </a:lnTo>
                  <a:cubicBezTo>
                    <a:pt x="149506" y="86007"/>
                    <a:pt x="149449" y="77730"/>
                    <a:pt x="149335" y="71153"/>
                  </a:cubicBezTo>
                  <a:cubicBezTo>
                    <a:pt x="149221" y="64576"/>
                    <a:pt x="149050" y="58527"/>
                    <a:pt x="148821" y="53008"/>
                  </a:cubicBezTo>
                  <a:cubicBezTo>
                    <a:pt x="148736" y="49835"/>
                    <a:pt x="148576" y="45766"/>
                    <a:pt x="148338" y="40799"/>
                  </a:cubicBezTo>
                  <a:cubicBezTo>
                    <a:pt x="148101" y="35832"/>
                    <a:pt x="147839" y="31169"/>
                    <a:pt x="147551" y="26812"/>
                  </a:cubicBezTo>
                  <a:cubicBezTo>
                    <a:pt x="147263" y="22454"/>
                    <a:pt x="147000" y="19604"/>
                    <a:pt x="146763" y="18260"/>
                  </a:cubicBezTo>
                  <a:cubicBezTo>
                    <a:pt x="145987" y="15389"/>
                    <a:pt x="144453" y="13188"/>
                    <a:pt x="142161" y="11660"/>
                  </a:cubicBezTo>
                  <a:cubicBezTo>
                    <a:pt x="139870" y="10131"/>
                    <a:pt x="137364" y="9359"/>
                    <a:pt x="134644" y="9345"/>
                  </a:cubicBezTo>
                  <a:lnTo>
                    <a:pt x="127327" y="9345"/>
                  </a:lnTo>
                  <a:cubicBezTo>
                    <a:pt x="126770" y="9345"/>
                    <a:pt x="126398" y="9174"/>
                    <a:pt x="126212" y="8832"/>
                  </a:cubicBezTo>
                  <a:cubicBezTo>
                    <a:pt x="126027" y="8490"/>
                    <a:pt x="125941" y="7978"/>
                    <a:pt x="125955" y="7294"/>
                  </a:cubicBezTo>
                  <a:lnTo>
                    <a:pt x="125955" y="1596"/>
                  </a:lnTo>
                  <a:cubicBezTo>
                    <a:pt x="125927" y="1031"/>
                    <a:pt x="126041" y="623"/>
                    <a:pt x="126298" y="371"/>
                  </a:cubicBezTo>
                  <a:cubicBezTo>
                    <a:pt x="126555" y="120"/>
                    <a:pt x="127127" y="-4"/>
                    <a:pt x="128013" y="1"/>
                  </a:cubicBezTo>
                  <a:cubicBezTo>
                    <a:pt x="129171" y="28"/>
                    <a:pt x="131828" y="138"/>
                    <a:pt x="135985" y="330"/>
                  </a:cubicBezTo>
                  <a:cubicBezTo>
                    <a:pt x="140142" y="521"/>
                    <a:pt x="146397" y="631"/>
                    <a:pt x="154748" y="658"/>
                  </a:cubicBezTo>
                  <a:cubicBezTo>
                    <a:pt x="161491" y="631"/>
                    <a:pt x="166507" y="521"/>
                    <a:pt x="169796" y="330"/>
                  </a:cubicBezTo>
                  <a:cubicBezTo>
                    <a:pt x="173086" y="138"/>
                    <a:pt x="175305" y="28"/>
                    <a:pt x="176453" y="1"/>
                  </a:cubicBezTo>
                  <a:cubicBezTo>
                    <a:pt x="177448" y="-9"/>
                    <a:pt x="178086" y="124"/>
                    <a:pt x="178367" y="400"/>
                  </a:cubicBezTo>
                  <a:cubicBezTo>
                    <a:pt x="178648" y="675"/>
                    <a:pt x="178772" y="1150"/>
                    <a:pt x="178739" y="1824"/>
                  </a:cubicBezTo>
                  <a:lnTo>
                    <a:pt x="178739" y="7294"/>
                  </a:lnTo>
                  <a:cubicBezTo>
                    <a:pt x="178748" y="7878"/>
                    <a:pt x="178672" y="8362"/>
                    <a:pt x="178510" y="8747"/>
                  </a:cubicBezTo>
                  <a:cubicBezTo>
                    <a:pt x="178348" y="9131"/>
                    <a:pt x="178043" y="9331"/>
                    <a:pt x="177596" y="9345"/>
                  </a:cubicBezTo>
                  <a:lnTo>
                    <a:pt x="171195" y="9345"/>
                  </a:lnTo>
                  <a:cubicBezTo>
                    <a:pt x="169252" y="9335"/>
                    <a:pt x="167709" y="10326"/>
                    <a:pt x="166566" y="12317"/>
                  </a:cubicBezTo>
                  <a:cubicBezTo>
                    <a:pt x="165423" y="14307"/>
                    <a:pt x="164680" y="17355"/>
                    <a:pt x="164337" y="21461"/>
                  </a:cubicBezTo>
                  <a:cubicBezTo>
                    <a:pt x="163768" y="26923"/>
                    <a:pt x="163077" y="35353"/>
                    <a:pt x="162262" y="46751"/>
                  </a:cubicBezTo>
                  <a:cubicBezTo>
                    <a:pt x="161448" y="58148"/>
                    <a:pt x="160723" y="70371"/>
                    <a:pt x="160086" y="83420"/>
                  </a:cubicBezTo>
                  <a:cubicBezTo>
                    <a:pt x="159450" y="96468"/>
                    <a:pt x="159114" y="108200"/>
                    <a:pt x="159079" y="118616"/>
                  </a:cubicBezTo>
                  <a:lnTo>
                    <a:pt x="159079" y="157706"/>
                  </a:lnTo>
                  <a:cubicBezTo>
                    <a:pt x="159136" y="159521"/>
                    <a:pt x="158965" y="161207"/>
                    <a:pt x="158566" y="162764"/>
                  </a:cubicBezTo>
                  <a:cubicBezTo>
                    <a:pt x="158167" y="164321"/>
                    <a:pt x="157199" y="165150"/>
                    <a:pt x="155660" y="165250"/>
                  </a:cubicBezTo>
                  <a:cubicBezTo>
                    <a:pt x="152243" y="165288"/>
                    <a:pt x="149277" y="164069"/>
                    <a:pt x="146763" y="161593"/>
                  </a:cubicBezTo>
                  <a:cubicBezTo>
                    <a:pt x="144720" y="159673"/>
                    <a:pt x="141147" y="155911"/>
                    <a:pt x="136045" y="150308"/>
                  </a:cubicBezTo>
                  <a:cubicBezTo>
                    <a:pt x="130943" y="144705"/>
                    <a:pt x="124912" y="137807"/>
                    <a:pt x="117952" y="129612"/>
                  </a:cubicBezTo>
                  <a:cubicBezTo>
                    <a:pt x="112367" y="123014"/>
                    <a:pt x="106871" y="116496"/>
                    <a:pt x="101463" y="110059"/>
                  </a:cubicBezTo>
                  <a:cubicBezTo>
                    <a:pt x="96056" y="103622"/>
                    <a:pt x="91322" y="97984"/>
                    <a:pt x="87261" y="93148"/>
                  </a:cubicBezTo>
                  <a:cubicBezTo>
                    <a:pt x="83200" y="88311"/>
                    <a:pt x="80397" y="84994"/>
                    <a:pt x="78851" y="83197"/>
                  </a:cubicBezTo>
                  <a:cubicBezTo>
                    <a:pt x="77739" y="81881"/>
                    <a:pt x="75319" y="78912"/>
                    <a:pt x="71591" y="74291"/>
                  </a:cubicBezTo>
                  <a:cubicBezTo>
                    <a:pt x="67864" y="69670"/>
                    <a:pt x="63672" y="64436"/>
                    <a:pt x="59015" y="58589"/>
                  </a:cubicBezTo>
                  <a:cubicBezTo>
                    <a:pt x="54359" y="52743"/>
                    <a:pt x="50081" y="47323"/>
                    <a:pt x="46182" y="42331"/>
                  </a:cubicBezTo>
                  <a:cubicBezTo>
                    <a:pt x="42283" y="37338"/>
                    <a:pt x="39605" y="33812"/>
                    <a:pt x="38150" y="31752"/>
                  </a:cubicBezTo>
                  <a:lnTo>
                    <a:pt x="36321" y="31752"/>
                  </a:lnTo>
                  <a:lnTo>
                    <a:pt x="36321" y="77938"/>
                  </a:lnTo>
                  <a:cubicBezTo>
                    <a:pt x="36345" y="84441"/>
                    <a:pt x="36525" y="91430"/>
                    <a:pt x="36863" y="98906"/>
                  </a:cubicBezTo>
                  <a:cubicBezTo>
                    <a:pt x="37200" y="106382"/>
                    <a:pt x="37550" y="113287"/>
                    <a:pt x="37913" y="119620"/>
                  </a:cubicBezTo>
                  <a:cubicBezTo>
                    <a:pt x="38276" y="125953"/>
                    <a:pt x="38507" y="130655"/>
                    <a:pt x="38607" y="133728"/>
                  </a:cubicBezTo>
                  <a:cubicBezTo>
                    <a:pt x="38798" y="140368"/>
                    <a:pt x="40017" y="145379"/>
                    <a:pt x="42266" y="148761"/>
                  </a:cubicBezTo>
                  <a:cubicBezTo>
                    <a:pt x="44514" y="152143"/>
                    <a:pt x="48020" y="153839"/>
                    <a:pt x="52784" y="153849"/>
                  </a:cubicBezTo>
                  <a:lnTo>
                    <a:pt x="58501" y="153849"/>
                  </a:lnTo>
                  <a:cubicBezTo>
                    <a:pt x="59277" y="153849"/>
                    <a:pt x="59782" y="154020"/>
                    <a:pt x="60015" y="154362"/>
                  </a:cubicBezTo>
                  <a:cubicBezTo>
                    <a:pt x="60249" y="154703"/>
                    <a:pt x="60354" y="155216"/>
                    <a:pt x="60330" y="155900"/>
                  </a:cubicBezTo>
                  <a:lnTo>
                    <a:pt x="60330" y="161370"/>
                  </a:lnTo>
                  <a:cubicBezTo>
                    <a:pt x="60354" y="162044"/>
                    <a:pt x="60249" y="162519"/>
                    <a:pt x="60015" y="162794"/>
                  </a:cubicBezTo>
                  <a:cubicBezTo>
                    <a:pt x="59782" y="163069"/>
                    <a:pt x="59277" y="163202"/>
                    <a:pt x="58501" y="163193"/>
                  </a:cubicBezTo>
                  <a:cubicBezTo>
                    <a:pt x="57057" y="163165"/>
                    <a:pt x="53656" y="163056"/>
                    <a:pt x="48299" y="162864"/>
                  </a:cubicBezTo>
                  <a:cubicBezTo>
                    <a:pt x="42941" y="162672"/>
                    <a:pt x="37429" y="162563"/>
                    <a:pt x="31762" y="162536"/>
                  </a:cubicBezTo>
                  <a:cubicBezTo>
                    <a:pt x="29268" y="162544"/>
                    <a:pt x="26218" y="162600"/>
                    <a:pt x="22612" y="162706"/>
                  </a:cubicBezTo>
                  <a:cubicBezTo>
                    <a:pt x="19006" y="162811"/>
                    <a:pt x="15666" y="162917"/>
                    <a:pt x="12591" y="163022"/>
                  </a:cubicBezTo>
                  <a:cubicBezTo>
                    <a:pt x="9517" y="163128"/>
                    <a:pt x="7530" y="163185"/>
                    <a:pt x="6631" y="163193"/>
                  </a:cubicBezTo>
                  <a:cubicBezTo>
                    <a:pt x="6184" y="163207"/>
                    <a:pt x="5879" y="163065"/>
                    <a:pt x="5717" y="162765"/>
                  </a:cubicBezTo>
                  <a:cubicBezTo>
                    <a:pt x="5555" y="162466"/>
                    <a:pt x="5479" y="161925"/>
                    <a:pt x="5488" y="161142"/>
                  </a:cubicBezTo>
                  <a:lnTo>
                    <a:pt x="5488" y="155216"/>
                  </a:lnTo>
                  <a:cubicBezTo>
                    <a:pt x="5474" y="154860"/>
                    <a:pt x="5560" y="154547"/>
                    <a:pt x="5745" y="154276"/>
                  </a:cubicBezTo>
                  <a:cubicBezTo>
                    <a:pt x="5931" y="154005"/>
                    <a:pt x="6303" y="153863"/>
                    <a:pt x="6860" y="153849"/>
                  </a:cubicBezTo>
                  <a:lnTo>
                    <a:pt x="14861" y="153849"/>
                  </a:lnTo>
                  <a:cubicBezTo>
                    <a:pt x="17399" y="153863"/>
                    <a:pt x="19523" y="152005"/>
                    <a:pt x="21233" y="148276"/>
                  </a:cubicBezTo>
                  <a:cubicBezTo>
                    <a:pt x="22943" y="144546"/>
                    <a:pt x="24095" y="138858"/>
                    <a:pt x="24691" y="131213"/>
                  </a:cubicBezTo>
                  <a:cubicBezTo>
                    <a:pt x="24788" y="129549"/>
                    <a:pt x="25000" y="124950"/>
                    <a:pt x="25326" y="117418"/>
                  </a:cubicBezTo>
                  <a:cubicBezTo>
                    <a:pt x="25652" y="109885"/>
                    <a:pt x="25965" y="100714"/>
                    <a:pt x="26265" y="89904"/>
                  </a:cubicBezTo>
                  <a:cubicBezTo>
                    <a:pt x="26566" y="79094"/>
                    <a:pt x="26727" y="67942"/>
                    <a:pt x="26748" y="56446"/>
                  </a:cubicBezTo>
                  <a:lnTo>
                    <a:pt x="26748" y="35868"/>
                  </a:lnTo>
                  <a:cubicBezTo>
                    <a:pt x="26643" y="28875"/>
                    <a:pt x="24795" y="22797"/>
                    <a:pt x="21205" y="17633"/>
                  </a:cubicBezTo>
                  <a:cubicBezTo>
                    <a:pt x="17614" y="12470"/>
                    <a:pt x="12908" y="9707"/>
                    <a:pt x="7089" y="9345"/>
                  </a:cubicBezTo>
                  <a:lnTo>
                    <a:pt x="1373" y="9117"/>
                  </a:lnTo>
                  <a:cubicBezTo>
                    <a:pt x="816" y="9093"/>
                    <a:pt x="445" y="8913"/>
                    <a:pt x="259" y="8576"/>
                  </a:cubicBezTo>
                  <a:cubicBezTo>
                    <a:pt x="73" y="8239"/>
                    <a:pt x="-12" y="7887"/>
                    <a:pt x="2" y="7522"/>
                  </a:cubicBezTo>
                  <a:lnTo>
                    <a:pt x="2" y="1368"/>
                  </a:lnTo>
                  <a:cubicBezTo>
                    <a:pt x="-12" y="913"/>
                    <a:pt x="73" y="571"/>
                    <a:pt x="259" y="343"/>
                  </a:cubicBezTo>
                  <a:cubicBezTo>
                    <a:pt x="445" y="115"/>
                    <a:pt x="816" y="1"/>
                    <a:pt x="1373" y="1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37" name="任意多边形 77"/>
            <p:cNvSpPr/>
            <p:nvPr/>
          </p:nvSpPr>
          <p:spPr bwMode="auto">
            <a:xfrm>
              <a:off x="1605839" y="793748"/>
              <a:ext cx="80960" cy="75235"/>
            </a:xfrm>
            <a:custGeom>
              <a:avLst/>
              <a:gdLst/>
              <a:ahLst/>
              <a:cxnLst/>
              <a:rect l="l" t="t" r="r" b="b"/>
              <a:pathLst>
                <a:path w="178744" h="165250">
                  <a:moveTo>
                    <a:pt x="1374" y="1"/>
                  </a:moveTo>
                  <a:cubicBezTo>
                    <a:pt x="1907" y="10"/>
                    <a:pt x="2726" y="48"/>
                    <a:pt x="3831" y="115"/>
                  </a:cubicBezTo>
                  <a:cubicBezTo>
                    <a:pt x="4936" y="181"/>
                    <a:pt x="6555" y="219"/>
                    <a:pt x="8689" y="229"/>
                  </a:cubicBezTo>
                  <a:cubicBezTo>
                    <a:pt x="10937" y="346"/>
                    <a:pt x="13984" y="447"/>
                    <a:pt x="17831" y="529"/>
                  </a:cubicBezTo>
                  <a:cubicBezTo>
                    <a:pt x="21677" y="612"/>
                    <a:pt x="26549" y="655"/>
                    <a:pt x="32446" y="659"/>
                  </a:cubicBezTo>
                  <a:cubicBezTo>
                    <a:pt x="36394" y="641"/>
                    <a:pt x="39916" y="569"/>
                    <a:pt x="43011" y="444"/>
                  </a:cubicBezTo>
                  <a:cubicBezTo>
                    <a:pt x="46106" y="318"/>
                    <a:pt x="48373" y="247"/>
                    <a:pt x="49812" y="229"/>
                  </a:cubicBezTo>
                  <a:cubicBezTo>
                    <a:pt x="51274" y="224"/>
                    <a:pt x="52522" y="462"/>
                    <a:pt x="53556" y="941"/>
                  </a:cubicBezTo>
                  <a:cubicBezTo>
                    <a:pt x="54590" y="1421"/>
                    <a:pt x="55552" y="2171"/>
                    <a:pt x="56443" y="3192"/>
                  </a:cubicBezTo>
                  <a:cubicBezTo>
                    <a:pt x="56942" y="3795"/>
                    <a:pt x="59545" y="6972"/>
                    <a:pt x="64249" y="12722"/>
                  </a:cubicBezTo>
                  <a:cubicBezTo>
                    <a:pt x="68954" y="18472"/>
                    <a:pt x="74479" y="25228"/>
                    <a:pt x="80824" y="32989"/>
                  </a:cubicBezTo>
                  <a:cubicBezTo>
                    <a:pt x="87168" y="40751"/>
                    <a:pt x="93050" y="47950"/>
                    <a:pt x="98470" y="54587"/>
                  </a:cubicBezTo>
                  <a:cubicBezTo>
                    <a:pt x="103889" y="61224"/>
                    <a:pt x="107563" y="65730"/>
                    <a:pt x="109492" y="68107"/>
                  </a:cubicBezTo>
                  <a:cubicBezTo>
                    <a:pt x="110451" y="69279"/>
                    <a:pt x="112820" y="72222"/>
                    <a:pt x="116598" y="76938"/>
                  </a:cubicBezTo>
                  <a:cubicBezTo>
                    <a:pt x="120376" y="81654"/>
                    <a:pt x="124610" y="86941"/>
                    <a:pt x="129299" y="92800"/>
                  </a:cubicBezTo>
                  <a:cubicBezTo>
                    <a:pt x="133989" y="98659"/>
                    <a:pt x="138180" y="103890"/>
                    <a:pt x="141872" y="108491"/>
                  </a:cubicBezTo>
                  <a:cubicBezTo>
                    <a:pt x="145565" y="113093"/>
                    <a:pt x="147805" y="115865"/>
                    <a:pt x="148592" y="116808"/>
                  </a:cubicBezTo>
                  <a:lnTo>
                    <a:pt x="149506" y="116808"/>
                  </a:lnTo>
                  <a:lnTo>
                    <a:pt x="149506" y="95984"/>
                  </a:lnTo>
                  <a:cubicBezTo>
                    <a:pt x="149506" y="86007"/>
                    <a:pt x="149449" y="77730"/>
                    <a:pt x="149335" y="71153"/>
                  </a:cubicBezTo>
                  <a:cubicBezTo>
                    <a:pt x="149221" y="64576"/>
                    <a:pt x="149050" y="58527"/>
                    <a:pt x="148821" y="53008"/>
                  </a:cubicBezTo>
                  <a:cubicBezTo>
                    <a:pt x="148737" y="49835"/>
                    <a:pt x="148576" y="45766"/>
                    <a:pt x="148338" y="40799"/>
                  </a:cubicBezTo>
                  <a:cubicBezTo>
                    <a:pt x="148101" y="35832"/>
                    <a:pt x="147839" y="31169"/>
                    <a:pt x="147551" y="26812"/>
                  </a:cubicBezTo>
                  <a:cubicBezTo>
                    <a:pt x="147263" y="22454"/>
                    <a:pt x="147000" y="19604"/>
                    <a:pt x="146763" y="18260"/>
                  </a:cubicBezTo>
                  <a:cubicBezTo>
                    <a:pt x="145987" y="15389"/>
                    <a:pt x="144453" y="13188"/>
                    <a:pt x="142161" y="11660"/>
                  </a:cubicBezTo>
                  <a:cubicBezTo>
                    <a:pt x="139870" y="10131"/>
                    <a:pt x="137364" y="9359"/>
                    <a:pt x="134644" y="9345"/>
                  </a:cubicBezTo>
                  <a:lnTo>
                    <a:pt x="127327" y="9345"/>
                  </a:lnTo>
                  <a:cubicBezTo>
                    <a:pt x="126770" y="9345"/>
                    <a:pt x="126398" y="9174"/>
                    <a:pt x="126212" y="8832"/>
                  </a:cubicBezTo>
                  <a:cubicBezTo>
                    <a:pt x="126027" y="8490"/>
                    <a:pt x="125941" y="7978"/>
                    <a:pt x="125955" y="7294"/>
                  </a:cubicBezTo>
                  <a:lnTo>
                    <a:pt x="125955" y="1596"/>
                  </a:lnTo>
                  <a:cubicBezTo>
                    <a:pt x="125927" y="1031"/>
                    <a:pt x="126041" y="623"/>
                    <a:pt x="126298" y="371"/>
                  </a:cubicBezTo>
                  <a:cubicBezTo>
                    <a:pt x="126555" y="120"/>
                    <a:pt x="127127" y="-4"/>
                    <a:pt x="128013" y="1"/>
                  </a:cubicBezTo>
                  <a:cubicBezTo>
                    <a:pt x="129171" y="28"/>
                    <a:pt x="131828" y="138"/>
                    <a:pt x="135985" y="330"/>
                  </a:cubicBezTo>
                  <a:cubicBezTo>
                    <a:pt x="140142" y="521"/>
                    <a:pt x="146397" y="631"/>
                    <a:pt x="154749" y="658"/>
                  </a:cubicBezTo>
                  <a:cubicBezTo>
                    <a:pt x="161491" y="631"/>
                    <a:pt x="166507" y="521"/>
                    <a:pt x="169796" y="330"/>
                  </a:cubicBezTo>
                  <a:cubicBezTo>
                    <a:pt x="173086" y="138"/>
                    <a:pt x="175305" y="28"/>
                    <a:pt x="176453" y="1"/>
                  </a:cubicBezTo>
                  <a:cubicBezTo>
                    <a:pt x="177448" y="-9"/>
                    <a:pt x="178086" y="124"/>
                    <a:pt x="178367" y="400"/>
                  </a:cubicBezTo>
                  <a:cubicBezTo>
                    <a:pt x="178648" y="675"/>
                    <a:pt x="178772" y="1150"/>
                    <a:pt x="178739" y="1824"/>
                  </a:cubicBezTo>
                  <a:lnTo>
                    <a:pt x="178739" y="7294"/>
                  </a:lnTo>
                  <a:cubicBezTo>
                    <a:pt x="178748" y="7878"/>
                    <a:pt x="178672" y="8362"/>
                    <a:pt x="178510" y="8747"/>
                  </a:cubicBezTo>
                  <a:cubicBezTo>
                    <a:pt x="178348" y="9131"/>
                    <a:pt x="178043" y="9331"/>
                    <a:pt x="177596" y="9345"/>
                  </a:cubicBezTo>
                  <a:lnTo>
                    <a:pt x="171195" y="9345"/>
                  </a:lnTo>
                  <a:cubicBezTo>
                    <a:pt x="169252" y="9335"/>
                    <a:pt x="167709" y="10326"/>
                    <a:pt x="166566" y="12317"/>
                  </a:cubicBezTo>
                  <a:cubicBezTo>
                    <a:pt x="165423" y="14307"/>
                    <a:pt x="164680" y="17355"/>
                    <a:pt x="164337" y="21461"/>
                  </a:cubicBezTo>
                  <a:cubicBezTo>
                    <a:pt x="163768" y="26923"/>
                    <a:pt x="163077" y="35353"/>
                    <a:pt x="162262" y="46751"/>
                  </a:cubicBezTo>
                  <a:cubicBezTo>
                    <a:pt x="161448" y="58148"/>
                    <a:pt x="160723" y="70371"/>
                    <a:pt x="160086" y="83420"/>
                  </a:cubicBezTo>
                  <a:cubicBezTo>
                    <a:pt x="159450" y="96468"/>
                    <a:pt x="159114" y="108200"/>
                    <a:pt x="159079" y="118616"/>
                  </a:cubicBezTo>
                  <a:lnTo>
                    <a:pt x="159079" y="157706"/>
                  </a:lnTo>
                  <a:cubicBezTo>
                    <a:pt x="159136" y="159521"/>
                    <a:pt x="158965" y="161207"/>
                    <a:pt x="158566" y="162764"/>
                  </a:cubicBezTo>
                  <a:cubicBezTo>
                    <a:pt x="158167" y="164321"/>
                    <a:pt x="157199" y="165150"/>
                    <a:pt x="155660" y="165250"/>
                  </a:cubicBezTo>
                  <a:cubicBezTo>
                    <a:pt x="152243" y="165288"/>
                    <a:pt x="149277" y="164069"/>
                    <a:pt x="146763" y="161593"/>
                  </a:cubicBezTo>
                  <a:cubicBezTo>
                    <a:pt x="144720" y="159673"/>
                    <a:pt x="141147" y="155911"/>
                    <a:pt x="136045" y="150308"/>
                  </a:cubicBezTo>
                  <a:cubicBezTo>
                    <a:pt x="130943" y="144705"/>
                    <a:pt x="124912" y="137807"/>
                    <a:pt x="117952" y="129612"/>
                  </a:cubicBezTo>
                  <a:cubicBezTo>
                    <a:pt x="112367" y="123014"/>
                    <a:pt x="106871" y="116496"/>
                    <a:pt x="101463" y="110059"/>
                  </a:cubicBezTo>
                  <a:cubicBezTo>
                    <a:pt x="96056" y="103622"/>
                    <a:pt x="91322" y="97984"/>
                    <a:pt x="87261" y="93148"/>
                  </a:cubicBezTo>
                  <a:cubicBezTo>
                    <a:pt x="83200" y="88311"/>
                    <a:pt x="80397" y="84994"/>
                    <a:pt x="78851" y="83197"/>
                  </a:cubicBezTo>
                  <a:cubicBezTo>
                    <a:pt x="77739" y="81881"/>
                    <a:pt x="75319" y="78912"/>
                    <a:pt x="71591" y="74291"/>
                  </a:cubicBezTo>
                  <a:cubicBezTo>
                    <a:pt x="67864" y="69670"/>
                    <a:pt x="63672" y="64436"/>
                    <a:pt x="59015" y="58589"/>
                  </a:cubicBezTo>
                  <a:cubicBezTo>
                    <a:pt x="54359" y="52743"/>
                    <a:pt x="50081" y="47323"/>
                    <a:pt x="46182" y="42331"/>
                  </a:cubicBezTo>
                  <a:cubicBezTo>
                    <a:pt x="42283" y="37338"/>
                    <a:pt x="39605" y="33812"/>
                    <a:pt x="38150" y="31752"/>
                  </a:cubicBezTo>
                  <a:lnTo>
                    <a:pt x="36321" y="31752"/>
                  </a:lnTo>
                  <a:lnTo>
                    <a:pt x="36321" y="77938"/>
                  </a:lnTo>
                  <a:cubicBezTo>
                    <a:pt x="36345" y="84441"/>
                    <a:pt x="36525" y="91430"/>
                    <a:pt x="36863" y="98906"/>
                  </a:cubicBezTo>
                  <a:cubicBezTo>
                    <a:pt x="37200" y="106382"/>
                    <a:pt x="37550" y="113287"/>
                    <a:pt x="37913" y="119620"/>
                  </a:cubicBezTo>
                  <a:cubicBezTo>
                    <a:pt x="38276" y="125953"/>
                    <a:pt x="38507" y="130655"/>
                    <a:pt x="38607" y="133728"/>
                  </a:cubicBezTo>
                  <a:cubicBezTo>
                    <a:pt x="38798" y="140368"/>
                    <a:pt x="40017" y="145379"/>
                    <a:pt x="42266" y="148761"/>
                  </a:cubicBezTo>
                  <a:cubicBezTo>
                    <a:pt x="44514" y="152143"/>
                    <a:pt x="48021" y="153839"/>
                    <a:pt x="52784" y="153849"/>
                  </a:cubicBezTo>
                  <a:lnTo>
                    <a:pt x="58501" y="153849"/>
                  </a:lnTo>
                  <a:cubicBezTo>
                    <a:pt x="59277" y="153849"/>
                    <a:pt x="59782" y="154020"/>
                    <a:pt x="60016" y="154362"/>
                  </a:cubicBezTo>
                  <a:cubicBezTo>
                    <a:pt x="60249" y="154703"/>
                    <a:pt x="60354" y="155216"/>
                    <a:pt x="60330" y="155900"/>
                  </a:cubicBezTo>
                  <a:lnTo>
                    <a:pt x="60330" y="161370"/>
                  </a:lnTo>
                  <a:cubicBezTo>
                    <a:pt x="60354" y="162044"/>
                    <a:pt x="60249" y="162519"/>
                    <a:pt x="60016" y="162794"/>
                  </a:cubicBezTo>
                  <a:cubicBezTo>
                    <a:pt x="59782" y="163069"/>
                    <a:pt x="59277" y="163202"/>
                    <a:pt x="58501" y="163193"/>
                  </a:cubicBezTo>
                  <a:cubicBezTo>
                    <a:pt x="57057" y="163165"/>
                    <a:pt x="53656" y="163056"/>
                    <a:pt x="48299" y="162864"/>
                  </a:cubicBezTo>
                  <a:cubicBezTo>
                    <a:pt x="42941" y="162672"/>
                    <a:pt x="37429" y="162563"/>
                    <a:pt x="31762" y="162536"/>
                  </a:cubicBezTo>
                  <a:cubicBezTo>
                    <a:pt x="29268" y="162544"/>
                    <a:pt x="26218" y="162600"/>
                    <a:pt x="22612" y="162706"/>
                  </a:cubicBezTo>
                  <a:cubicBezTo>
                    <a:pt x="19006" y="162811"/>
                    <a:pt x="15666" y="162917"/>
                    <a:pt x="12591" y="163022"/>
                  </a:cubicBezTo>
                  <a:cubicBezTo>
                    <a:pt x="9517" y="163128"/>
                    <a:pt x="7530" y="163185"/>
                    <a:pt x="6631" y="163193"/>
                  </a:cubicBezTo>
                  <a:cubicBezTo>
                    <a:pt x="6184" y="163207"/>
                    <a:pt x="5879" y="163065"/>
                    <a:pt x="5717" y="162765"/>
                  </a:cubicBezTo>
                  <a:cubicBezTo>
                    <a:pt x="5555" y="162466"/>
                    <a:pt x="5479" y="161925"/>
                    <a:pt x="5488" y="161142"/>
                  </a:cubicBezTo>
                  <a:lnTo>
                    <a:pt x="5488" y="155216"/>
                  </a:lnTo>
                  <a:cubicBezTo>
                    <a:pt x="5474" y="154860"/>
                    <a:pt x="5560" y="154547"/>
                    <a:pt x="5746" y="154276"/>
                  </a:cubicBezTo>
                  <a:cubicBezTo>
                    <a:pt x="5931" y="154005"/>
                    <a:pt x="6303" y="153863"/>
                    <a:pt x="6860" y="153849"/>
                  </a:cubicBezTo>
                  <a:lnTo>
                    <a:pt x="14861" y="153849"/>
                  </a:lnTo>
                  <a:cubicBezTo>
                    <a:pt x="17399" y="153863"/>
                    <a:pt x="19523" y="152005"/>
                    <a:pt x="21233" y="148276"/>
                  </a:cubicBezTo>
                  <a:cubicBezTo>
                    <a:pt x="22943" y="144546"/>
                    <a:pt x="24095" y="138858"/>
                    <a:pt x="24691" y="131213"/>
                  </a:cubicBezTo>
                  <a:cubicBezTo>
                    <a:pt x="24788" y="129549"/>
                    <a:pt x="25000" y="124950"/>
                    <a:pt x="25326" y="117418"/>
                  </a:cubicBezTo>
                  <a:cubicBezTo>
                    <a:pt x="25652" y="109885"/>
                    <a:pt x="25965" y="100714"/>
                    <a:pt x="26266" y="89904"/>
                  </a:cubicBezTo>
                  <a:cubicBezTo>
                    <a:pt x="26566" y="79094"/>
                    <a:pt x="26727" y="67942"/>
                    <a:pt x="26748" y="56446"/>
                  </a:cubicBezTo>
                  <a:lnTo>
                    <a:pt x="26748" y="35868"/>
                  </a:lnTo>
                  <a:cubicBezTo>
                    <a:pt x="26643" y="28875"/>
                    <a:pt x="24796" y="22797"/>
                    <a:pt x="21205" y="17633"/>
                  </a:cubicBezTo>
                  <a:cubicBezTo>
                    <a:pt x="17614" y="12470"/>
                    <a:pt x="12908" y="9707"/>
                    <a:pt x="7089" y="9345"/>
                  </a:cubicBezTo>
                  <a:lnTo>
                    <a:pt x="1374" y="9117"/>
                  </a:lnTo>
                  <a:cubicBezTo>
                    <a:pt x="816" y="9093"/>
                    <a:pt x="445" y="8913"/>
                    <a:pt x="259" y="8576"/>
                  </a:cubicBezTo>
                  <a:cubicBezTo>
                    <a:pt x="73" y="8239"/>
                    <a:pt x="-12" y="7887"/>
                    <a:pt x="2" y="7522"/>
                  </a:cubicBezTo>
                  <a:lnTo>
                    <a:pt x="2" y="1368"/>
                  </a:lnTo>
                  <a:cubicBezTo>
                    <a:pt x="-12" y="913"/>
                    <a:pt x="73" y="571"/>
                    <a:pt x="259" y="343"/>
                  </a:cubicBezTo>
                  <a:cubicBezTo>
                    <a:pt x="445" y="115"/>
                    <a:pt x="816" y="1"/>
                    <a:pt x="1374" y="1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38" name="任意多边形 78"/>
            <p:cNvSpPr/>
            <p:nvPr/>
          </p:nvSpPr>
          <p:spPr bwMode="auto">
            <a:xfrm>
              <a:off x="1727688" y="793748"/>
              <a:ext cx="74417" cy="75235"/>
            </a:xfrm>
            <a:custGeom>
              <a:avLst/>
              <a:gdLst/>
              <a:ahLst/>
              <a:cxnLst/>
              <a:rect l="l" t="t" r="r" b="b"/>
              <a:pathLst>
                <a:path w="164802" h="165936">
                  <a:moveTo>
                    <a:pt x="2063" y="1"/>
                  </a:moveTo>
                  <a:cubicBezTo>
                    <a:pt x="3125" y="28"/>
                    <a:pt x="6658" y="138"/>
                    <a:pt x="12662" y="330"/>
                  </a:cubicBezTo>
                  <a:cubicBezTo>
                    <a:pt x="18665" y="521"/>
                    <a:pt x="27623" y="631"/>
                    <a:pt x="39535" y="658"/>
                  </a:cubicBezTo>
                  <a:cubicBezTo>
                    <a:pt x="49576" y="631"/>
                    <a:pt x="57375" y="521"/>
                    <a:pt x="62933" y="330"/>
                  </a:cubicBezTo>
                  <a:cubicBezTo>
                    <a:pt x="68491" y="138"/>
                    <a:pt x="71892" y="28"/>
                    <a:pt x="73136" y="1"/>
                  </a:cubicBezTo>
                  <a:cubicBezTo>
                    <a:pt x="74022" y="-9"/>
                    <a:pt x="74594" y="124"/>
                    <a:pt x="74851" y="400"/>
                  </a:cubicBezTo>
                  <a:cubicBezTo>
                    <a:pt x="75108" y="675"/>
                    <a:pt x="75223" y="1150"/>
                    <a:pt x="75194" y="1824"/>
                  </a:cubicBezTo>
                  <a:lnTo>
                    <a:pt x="75194" y="7750"/>
                  </a:lnTo>
                  <a:cubicBezTo>
                    <a:pt x="75218" y="8315"/>
                    <a:pt x="75113" y="8723"/>
                    <a:pt x="74880" y="8975"/>
                  </a:cubicBezTo>
                  <a:cubicBezTo>
                    <a:pt x="74646" y="9226"/>
                    <a:pt x="74141" y="9350"/>
                    <a:pt x="73365" y="9345"/>
                  </a:cubicBezTo>
                  <a:lnTo>
                    <a:pt x="65589" y="9345"/>
                  </a:lnTo>
                  <a:cubicBezTo>
                    <a:pt x="61711" y="9431"/>
                    <a:pt x="58776" y="10345"/>
                    <a:pt x="56785" y="12089"/>
                  </a:cubicBezTo>
                  <a:cubicBezTo>
                    <a:pt x="54794" y="13832"/>
                    <a:pt x="53688" y="15890"/>
                    <a:pt x="53469" y="18262"/>
                  </a:cubicBezTo>
                  <a:cubicBezTo>
                    <a:pt x="53350" y="19873"/>
                    <a:pt x="53245" y="23683"/>
                    <a:pt x="53155" y="29695"/>
                  </a:cubicBezTo>
                  <a:cubicBezTo>
                    <a:pt x="53064" y="35706"/>
                    <a:pt x="53017" y="41803"/>
                    <a:pt x="53012" y="47986"/>
                  </a:cubicBezTo>
                  <a:lnTo>
                    <a:pt x="53012" y="63077"/>
                  </a:lnTo>
                  <a:cubicBezTo>
                    <a:pt x="53022" y="67355"/>
                    <a:pt x="53104" y="72797"/>
                    <a:pt x="53257" y="79404"/>
                  </a:cubicBezTo>
                  <a:cubicBezTo>
                    <a:pt x="53411" y="86011"/>
                    <a:pt x="53578" y="92351"/>
                    <a:pt x="53757" y="98424"/>
                  </a:cubicBezTo>
                  <a:cubicBezTo>
                    <a:pt x="53936" y="104497"/>
                    <a:pt x="54069" y="108872"/>
                    <a:pt x="54155" y="111550"/>
                  </a:cubicBezTo>
                  <a:cubicBezTo>
                    <a:pt x="54246" y="116885"/>
                    <a:pt x="54865" y="121934"/>
                    <a:pt x="56013" y="126698"/>
                  </a:cubicBezTo>
                  <a:cubicBezTo>
                    <a:pt x="57161" y="131461"/>
                    <a:pt x="58981" y="135481"/>
                    <a:pt x="61473" y="138759"/>
                  </a:cubicBezTo>
                  <a:cubicBezTo>
                    <a:pt x="65323" y="143293"/>
                    <a:pt x="69744" y="146571"/>
                    <a:pt x="74737" y="148590"/>
                  </a:cubicBezTo>
                  <a:cubicBezTo>
                    <a:pt x="79730" y="150610"/>
                    <a:pt x="84837" y="151601"/>
                    <a:pt x="90059" y="151563"/>
                  </a:cubicBezTo>
                  <a:cubicBezTo>
                    <a:pt x="94499" y="151501"/>
                    <a:pt x="99282" y="150539"/>
                    <a:pt x="104408" y="148676"/>
                  </a:cubicBezTo>
                  <a:cubicBezTo>
                    <a:pt x="109535" y="146814"/>
                    <a:pt x="113746" y="144422"/>
                    <a:pt x="117043" y="141502"/>
                  </a:cubicBezTo>
                  <a:cubicBezTo>
                    <a:pt x="121645" y="137377"/>
                    <a:pt x="125190" y="132195"/>
                    <a:pt x="127677" y="125954"/>
                  </a:cubicBezTo>
                  <a:cubicBezTo>
                    <a:pt x="130164" y="119714"/>
                    <a:pt x="131422" y="112474"/>
                    <a:pt x="131450" y="104233"/>
                  </a:cubicBezTo>
                  <a:lnTo>
                    <a:pt x="131450" y="69022"/>
                  </a:lnTo>
                  <a:cubicBezTo>
                    <a:pt x="131427" y="62460"/>
                    <a:pt x="131219" y="55717"/>
                    <a:pt x="130823" y="48791"/>
                  </a:cubicBezTo>
                  <a:cubicBezTo>
                    <a:pt x="130428" y="41865"/>
                    <a:pt x="129982" y="35714"/>
                    <a:pt x="129485" y="30338"/>
                  </a:cubicBezTo>
                  <a:cubicBezTo>
                    <a:pt x="128988" y="24962"/>
                    <a:pt x="128576" y="21318"/>
                    <a:pt x="128249" y="19406"/>
                  </a:cubicBezTo>
                  <a:cubicBezTo>
                    <a:pt x="127739" y="16386"/>
                    <a:pt x="126700" y="13966"/>
                    <a:pt x="125133" y="12146"/>
                  </a:cubicBezTo>
                  <a:cubicBezTo>
                    <a:pt x="123565" y="10326"/>
                    <a:pt x="121784" y="9393"/>
                    <a:pt x="119787" y="9345"/>
                  </a:cubicBezTo>
                  <a:lnTo>
                    <a:pt x="112470" y="9345"/>
                  </a:lnTo>
                  <a:cubicBezTo>
                    <a:pt x="111803" y="9340"/>
                    <a:pt x="111364" y="9179"/>
                    <a:pt x="111155" y="8861"/>
                  </a:cubicBezTo>
                  <a:cubicBezTo>
                    <a:pt x="110945" y="8543"/>
                    <a:pt x="110850" y="8096"/>
                    <a:pt x="110869" y="7522"/>
                  </a:cubicBezTo>
                  <a:lnTo>
                    <a:pt x="110869" y="1596"/>
                  </a:lnTo>
                  <a:cubicBezTo>
                    <a:pt x="110850" y="1031"/>
                    <a:pt x="110945" y="623"/>
                    <a:pt x="111155" y="371"/>
                  </a:cubicBezTo>
                  <a:cubicBezTo>
                    <a:pt x="111364" y="120"/>
                    <a:pt x="111803" y="-4"/>
                    <a:pt x="112470" y="1"/>
                  </a:cubicBezTo>
                  <a:cubicBezTo>
                    <a:pt x="113680" y="28"/>
                    <a:pt x="116747" y="138"/>
                    <a:pt x="121671" y="330"/>
                  </a:cubicBezTo>
                  <a:cubicBezTo>
                    <a:pt x="126595" y="521"/>
                    <a:pt x="132973" y="631"/>
                    <a:pt x="140804" y="658"/>
                  </a:cubicBezTo>
                  <a:cubicBezTo>
                    <a:pt x="146976" y="631"/>
                    <a:pt x="151879" y="521"/>
                    <a:pt x="155512" y="330"/>
                  </a:cubicBezTo>
                  <a:cubicBezTo>
                    <a:pt x="159144" y="138"/>
                    <a:pt x="161477" y="28"/>
                    <a:pt x="162511" y="1"/>
                  </a:cubicBezTo>
                  <a:cubicBezTo>
                    <a:pt x="163506" y="15"/>
                    <a:pt x="164145" y="215"/>
                    <a:pt x="164426" y="599"/>
                  </a:cubicBezTo>
                  <a:cubicBezTo>
                    <a:pt x="164707" y="984"/>
                    <a:pt x="164830" y="1468"/>
                    <a:pt x="164797" y="2052"/>
                  </a:cubicBezTo>
                  <a:lnTo>
                    <a:pt x="164797" y="7066"/>
                  </a:lnTo>
                  <a:cubicBezTo>
                    <a:pt x="164811" y="7759"/>
                    <a:pt x="164726" y="8310"/>
                    <a:pt x="164540" y="8718"/>
                  </a:cubicBezTo>
                  <a:cubicBezTo>
                    <a:pt x="164354" y="9127"/>
                    <a:pt x="163983" y="9335"/>
                    <a:pt x="163426" y="9345"/>
                  </a:cubicBezTo>
                  <a:lnTo>
                    <a:pt x="156339" y="9345"/>
                  </a:lnTo>
                  <a:cubicBezTo>
                    <a:pt x="152157" y="9564"/>
                    <a:pt x="149490" y="10726"/>
                    <a:pt x="148338" y="12832"/>
                  </a:cubicBezTo>
                  <a:cubicBezTo>
                    <a:pt x="147185" y="14938"/>
                    <a:pt x="146576" y="16671"/>
                    <a:pt x="146509" y="18034"/>
                  </a:cubicBezTo>
                  <a:cubicBezTo>
                    <a:pt x="146360" y="19451"/>
                    <a:pt x="146252" y="22968"/>
                    <a:pt x="146187" y="28585"/>
                  </a:cubicBezTo>
                  <a:cubicBezTo>
                    <a:pt x="146123" y="34203"/>
                    <a:pt x="146083" y="39820"/>
                    <a:pt x="146069" y="45437"/>
                  </a:cubicBezTo>
                  <a:cubicBezTo>
                    <a:pt x="146055" y="51055"/>
                    <a:pt x="146049" y="54572"/>
                    <a:pt x="146052" y="55989"/>
                  </a:cubicBezTo>
                  <a:cubicBezTo>
                    <a:pt x="146051" y="56966"/>
                    <a:pt x="146024" y="59713"/>
                    <a:pt x="145970" y="64231"/>
                  </a:cubicBezTo>
                  <a:cubicBezTo>
                    <a:pt x="145916" y="68748"/>
                    <a:pt x="145839" y="73975"/>
                    <a:pt x="145738" y="79911"/>
                  </a:cubicBezTo>
                  <a:cubicBezTo>
                    <a:pt x="145638" y="85847"/>
                    <a:pt x="145518" y="91431"/>
                    <a:pt x="145378" y="96663"/>
                  </a:cubicBezTo>
                  <a:cubicBezTo>
                    <a:pt x="145239" y="101895"/>
                    <a:pt x="145083" y="105714"/>
                    <a:pt x="144911" y="108120"/>
                  </a:cubicBezTo>
                  <a:cubicBezTo>
                    <a:pt x="144246" y="117485"/>
                    <a:pt x="142325" y="125792"/>
                    <a:pt x="139149" y="133042"/>
                  </a:cubicBezTo>
                  <a:cubicBezTo>
                    <a:pt x="135972" y="140292"/>
                    <a:pt x="131424" y="146542"/>
                    <a:pt x="125504" y="151791"/>
                  </a:cubicBezTo>
                  <a:cubicBezTo>
                    <a:pt x="120345" y="156273"/>
                    <a:pt x="114199" y="159743"/>
                    <a:pt x="107067" y="162200"/>
                  </a:cubicBezTo>
                  <a:cubicBezTo>
                    <a:pt x="99935" y="164657"/>
                    <a:pt x="92588" y="165903"/>
                    <a:pt x="85027" y="165936"/>
                  </a:cubicBezTo>
                  <a:cubicBezTo>
                    <a:pt x="79468" y="165955"/>
                    <a:pt x="73493" y="165518"/>
                    <a:pt x="67105" y="164624"/>
                  </a:cubicBezTo>
                  <a:cubicBezTo>
                    <a:pt x="60716" y="163731"/>
                    <a:pt x="55029" y="162267"/>
                    <a:pt x="50042" y="160232"/>
                  </a:cubicBezTo>
                  <a:cubicBezTo>
                    <a:pt x="44484" y="157794"/>
                    <a:pt x="39383" y="153997"/>
                    <a:pt x="34739" y="148842"/>
                  </a:cubicBezTo>
                  <a:cubicBezTo>
                    <a:pt x="30095" y="143687"/>
                    <a:pt x="26364" y="137429"/>
                    <a:pt x="23547" y="130070"/>
                  </a:cubicBezTo>
                  <a:cubicBezTo>
                    <a:pt x="21648" y="125345"/>
                    <a:pt x="20364" y="118676"/>
                    <a:pt x="19693" y="110064"/>
                  </a:cubicBezTo>
                  <a:cubicBezTo>
                    <a:pt x="19022" y="101451"/>
                    <a:pt x="18708" y="89752"/>
                    <a:pt x="18750" y="74967"/>
                  </a:cubicBezTo>
                  <a:lnTo>
                    <a:pt x="18750" y="21006"/>
                  </a:lnTo>
                  <a:cubicBezTo>
                    <a:pt x="18784" y="17019"/>
                    <a:pt x="18317" y="14075"/>
                    <a:pt x="17350" y="12175"/>
                  </a:cubicBezTo>
                  <a:cubicBezTo>
                    <a:pt x="16383" y="10274"/>
                    <a:pt x="14717" y="9331"/>
                    <a:pt x="12350" y="9345"/>
                  </a:cubicBezTo>
                  <a:lnTo>
                    <a:pt x="1605" y="9345"/>
                  </a:lnTo>
                  <a:cubicBezTo>
                    <a:pt x="939" y="9359"/>
                    <a:pt x="500" y="9217"/>
                    <a:pt x="291" y="8918"/>
                  </a:cubicBezTo>
                  <a:cubicBezTo>
                    <a:pt x="81" y="8619"/>
                    <a:pt x="-14" y="8077"/>
                    <a:pt x="5" y="7294"/>
                  </a:cubicBezTo>
                  <a:lnTo>
                    <a:pt x="5" y="1824"/>
                  </a:lnTo>
                  <a:cubicBezTo>
                    <a:pt x="-23" y="1150"/>
                    <a:pt x="91" y="675"/>
                    <a:pt x="348" y="400"/>
                  </a:cubicBezTo>
                  <a:cubicBezTo>
                    <a:pt x="605" y="124"/>
                    <a:pt x="1177" y="-9"/>
                    <a:pt x="2063" y="1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39" name="任意多边形 79"/>
            <p:cNvSpPr/>
            <p:nvPr/>
          </p:nvSpPr>
          <p:spPr bwMode="auto">
            <a:xfrm>
              <a:off x="1803741" y="794565"/>
              <a:ext cx="80142" cy="74418"/>
            </a:xfrm>
            <a:custGeom>
              <a:avLst/>
              <a:gdLst/>
              <a:ahLst/>
              <a:cxnLst/>
              <a:rect l="l" t="t" r="r" b="b"/>
              <a:pathLst>
                <a:path w="178744" h="165250">
                  <a:moveTo>
                    <a:pt x="1374" y="1"/>
                  </a:moveTo>
                  <a:cubicBezTo>
                    <a:pt x="1907" y="10"/>
                    <a:pt x="2726" y="48"/>
                    <a:pt x="3831" y="115"/>
                  </a:cubicBezTo>
                  <a:cubicBezTo>
                    <a:pt x="4936" y="181"/>
                    <a:pt x="6555" y="219"/>
                    <a:pt x="8689" y="229"/>
                  </a:cubicBezTo>
                  <a:cubicBezTo>
                    <a:pt x="10937" y="346"/>
                    <a:pt x="13984" y="447"/>
                    <a:pt x="17831" y="529"/>
                  </a:cubicBezTo>
                  <a:cubicBezTo>
                    <a:pt x="21677" y="612"/>
                    <a:pt x="26549" y="655"/>
                    <a:pt x="32446" y="659"/>
                  </a:cubicBezTo>
                  <a:cubicBezTo>
                    <a:pt x="36394" y="641"/>
                    <a:pt x="39916" y="569"/>
                    <a:pt x="43011" y="444"/>
                  </a:cubicBezTo>
                  <a:cubicBezTo>
                    <a:pt x="46106" y="318"/>
                    <a:pt x="48373" y="247"/>
                    <a:pt x="49812" y="229"/>
                  </a:cubicBezTo>
                  <a:cubicBezTo>
                    <a:pt x="51274" y="224"/>
                    <a:pt x="52522" y="462"/>
                    <a:pt x="53556" y="941"/>
                  </a:cubicBezTo>
                  <a:cubicBezTo>
                    <a:pt x="54590" y="1421"/>
                    <a:pt x="55552" y="2171"/>
                    <a:pt x="56443" y="3192"/>
                  </a:cubicBezTo>
                  <a:cubicBezTo>
                    <a:pt x="56942" y="3795"/>
                    <a:pt x="59545" y="6972"/>
                    <a:pt x="64249" y="12722"/>
                  </a:cubicBezTo>
                  <a:cubicBezTo>
                    <a:pt x="68954" y="18472"/>
                    <a:pt x="74479" y="25228"/>
                    <a:pt x="80824" y="32989"/>
                  </a:cubicBezTo>
                  <a:cubicBezTo>
                    <a:pt x="87168" y="40751"/>
                    <a:pt x="93050" y="47950"/>
                    <a:pt x="98470" y="54587"/>
                  </a:cubicBezTo>
                  <a:cubicBezTo>
                    <a:pt x="103889" y="61224"/>
                    <a:pt x="107563" y="65730"/>
                    <a:pt x="109492" y="68107"/>
                  </a:cubicBezTo>
                  <a:cubicBezTo>
                    <a:pt x="110451" y="69279"/>
                    <a:pt x="112820" y="72222"/>
                    <a:pt x="116598" y="76938"/>
                  </a:cubicBezTo>
                  <a:cubicBezTo>
                    <a:pt x="120376" y="81654"/>
                    <a:pt x="124610" y="86941"/>
                    <a:pt x="129299" y="92800"/>
                  </a:cubicBezTo>
                  <a:cubicBezTo>
                    <a:pt x="133989" y="98659"/>
                    <a:pt x="138180" y="103890"/>
                    <a:pt x="141872" y="108491"/>
                  </a:cubicBezTo>
                  <a:cubicBezTo>
                    <a:pt x="145565" y="113093"/>
                    <a:pt x="147805" y="115865"/>
                    <a:pt x="148592" y="116808"/>
                  </a:cubicBezTo>
                  <a:lnTo>
                    <a:pt x="149507" y="116808"/>
                  </a:lnTo>
                  <a:lnTo>
                    <a:pt x="149507" y="95984"/>
                  </a:lnTo>
                  <a:cubicBezTo>
                    <a:pt x="149507" y="86007"/>
                    <a:pt x="149450" y="77730"/>
                    <a:pt x="149335" y="71153"/>
                  </a:cubicBezTo>
                  <a:cubicBezTo>
                    <a:pt x="149221" y="64576"/>
                    <a:pt x="149050" y="58527"/>
                    <a:pt x="148821" y="53008"/>
                  </a:cubicBezTo>
                  <a:cubicBezTo>
                    <a:pt x="148736" y="49835"/>
                    <a:pt x="148576" y="45766"/>
                    <a:pt x="148338" y="40799"/>
                  </a:cubicBezTo>
                  <a:cubicBezTo>
                    <a:pt x="148101" y="35832"/>
                    <a:pt x="147839" y="31169"/>
                    <a:pt x="147551" y="26812"/>
                  </a:cubicBezTo>
                  <a:cubicBezTo>
                    <a:pt x="147263" y="22454"/>
                    <a:pt x="147000" y="19604"/>
                    <a:pt x="146763" y="18260"/>
                  </a:cubicBezTo>
                  <a:cubicBezTo>
                    <a:pt x="145987" y="15389"/>
                    <a:pt x="144453" y="13188"/>
                    <a:pt x="142161" y="11660"/>
                  </a:cubicBezTo>
                  <a:cubicBezTo>
                    <a:pt x="139870" y="10131"/>
                    <a:pt x="137364" y="9359"/>
                    <a:pt x="134644" y="9345"/>
                  </a:cubicBezTo>
                  <a:lnTo>
                    <a:pt x="127327" y="9345"/>
                  </a:lnTo>
                  <a:cubicBezTo>
                    <a:pt x="126770" y="9345"/>
                    <a:pt x="126398" y="9174"/>
                    <a:pt x="126212" y="8832"/>
                  </a:cubicBezTo>
                  <a:cubicBezTo>
                    <a:pt x="126027" y="8490"/>
                    <a:pt x="125941" y="7978"/>
                    <a:pt x="125955" y="7294"/>
                  </a:cubicBezTo>
                  <a:lnTo>
                    <a:pt x="125955" y="1596"/>
                  </a:lnTo>
                  <a:cubicBezTo>
                    <a:pt x="125927" y="1031"/>
                    <a:pt x="126041" y="623"/>
                    <a:pt x="126298" y="371"/>
                  </a:cubicBezTo>
                  <a:cubicBezTo>
                    <a:pt x="126556" y="120"/>
                    <a:pt x="127127" y="-4"/>
                    <a:pt x="128013" y="1"/>
                  </a:cubicBezTo>
                  <a:cubicBezTo>
                    <a:pt x="129171" y="28"/>
                    <a:pt x="131829" y="138"/>
                    <a:pt x="135985" y="330"/>
                  </a:cubicBezTo>
                  <a:cubicBezTo>
                    <a:pt x="140142" y="521"/>
                    <a:pt x="146397" y="631"/>
                    <a:pt x="154748" y="658"/>
                  </a:cubicBezTo>
                  <a:cubicBezTo>
                    <a:pt x="161491" y="631"/>
                    <a:pt x="166507" y="521"/>
                    <a:pt x="169796" y="330"/>
                  </a:cubicBezTo>
                  <a:cubicBezTo>
                    <a:pt x="173086" y="138"/>
                    <a:pt x="175305" y="28"/>
                    <a:pt x="176453" y="1"/>
                  </a:cubicBezTo>
                  <a:cubicBezTo>
                    <a:pt x="177448" y="-9"/>
                    <a:pt x="178086" y="124"/>
                    <a:pt x="178367" y="400"/>
                  </a:cubicBezTo>
                  <a:cubicBezTo>
                    <a:pt x="178648" y="675"/>
                    <a:pt x="178772" y="1150"/>
                    <a:pt x="178739" y="1824"/>
                  </a:cubicBezTo>
                  <a:lnTo>
                    <a:pt x="178739" y="7294"/>
                  </a:lnTo>
                  <a:cubicBezTo>
                    <a:pt x="178748" y="7878"/>
                    <a:pt x="178672" y="8362"/>
                    <a:pt x="178510" y="8747"/>
                  </a:cubicBezTo>
                  <a:cubicBezTo>
                    <a:pt x="178348" y="9131"/>
                    <a:pt x="178043" y="9331"/>
                    <a:pt x="177596" y="9345"/>
                  </a:cubicBezTo>
                  <a:lnTo>
                    <a:pt x="171195" y="9345"/>
                  </a:lnTo>
                  <a:cubicBezTo>
                    <a:pt x="169252" y="9335"/>
                    <a:pt x="167709" y="10326"/>
                    <a:pt x="166566" y="12317"/>
                  </a:cubicBezTo>
                  <a:cubicBezTo>
                    <a:pt x="165423" y="14307"/>
                    <a:pt x="164680" y="17355"/>
                    <a:pt x="164337" y="21461"/>
                  </a:cubicBezTo>
                  <a:cubicBezTo>
                    <a:pt x="163768" y="26923"/>
                    <a:pt x="163077" y="35353"/>
                    <a:pt x="162263" y="46751"/>
                  </a:cubicBezTo>
                  <a:cubicBezTo>
                    <a:pt x="161448" y="58148"/>
                    <a:pt x="160723" y="70371"/>
                    <a:pt x="160087" y="83420"/>
                  </a:cubicBezTo>
                  <a:cubicBezTo>
                    <a:pt x="159450" y="96468"/>
                    <a:pt x="159114" y="108200"/>
                    <a:pt x="159079" y="118616"/>
                  </a:cubicBezTo>
                  <a:lnTo>
                    <a:pt x="159079" y="157706"/>
                  </a:lnTo>
                  <a:cubicBezTo>
                    <a:pt x="159136" y="159521"/>
                    <a:pt x="158965" y="161207"/>
                    <a:pt x="158566" y="162764"/>
                  </a:cubicBezTo>
                  <a:cubicBezTo>
                    <a:pt x="158167" y="164321"/>
                    <a:pt x="157199" y="165150"/>
                    <a:pt x="155660" y="165250"/>
                  </a:cubicBezTo>
                  <a:cubicBezTo>
                    <a:pt x="152243" y="165288"/>
                    <a:pt x="149277" y="164069"/>
                    <a:pt x="146763" y="161593"/>
                  </a:cubicBezTo>
                  <a:cubicBezTo>
                    <a:pt x="144720" y="159673"/>
                    <a:pt x="141147" y="155911"/>
                    <a:pt x="136045" y="150308"/>
                  </a:cubicBezTo>
                  <a:cubicBezTo>
                    <a:pt x="130943" y="144705"/>
                    <a:pt x="124912" y="137807"/>
                    <a:pt x="117952" y="129612"/>
                  </a:cubicBezTo>
                  <a:cubicBezTo>
                    <a:pt x="112367" y="123014"/>
                    <a:pt x="106871" y="116496"/>
                    <a:pt x="101463" y="110059"/>
                  </a:cubicBezTo>
                  <a:cubicBezTo>
                    <a:pt x="96056" y="103622"/>
                    <a:pt x="91322" y="97984"/>
                    <a:pt x="87261" y="93148"/>
                  </a:cubicBezTo>
                  <a:cubicBezTo>
                    <a:pt x="83200" y="88311"/>
                    <a:pt x="80397" y="84994"/>
                    <a:pt x="78851" y="83197"/>
                  </a:cubicBezTo>
                  <a:cubicBezTo>
                    <a:pt x="77739" y="81881"/>
                    <a:pt x="75319" y="78912"/>
                    <a:pt x="71591" y="74291"/>
                  </a:cubicBezTo>
                  <a:cubicBezTo>
                    <a:pt x="67864" y="69670"/>
                    <a:pt x="63672" y="64436"/>
                    <a:pt x="59015" y="58589"/>
                  </a:cubicBezTo>
                  <a:cubicBezTo>
                    <a:pt x="54359" y="52743"/>
                    <a:pt x="50081" y="47323"/>
                    <a:pt x="46182" y="42331"/>
                  </a:cubicBezTo>
                  <a:cubicBezTo>
                    <a:pt x="42283" y="37338"/>
                    <a:pt x="39605" y="33812"/>
                    <a:pt x="38150" y="31752"/>
                  </a:cubicBezTo>
                  <a:lnTo>
                    <a:pt x="36321" y="31752"/>
                  </a:lnTo>
                  <a:lnTo>
                    <a:pt x="36321" y="77938"/>
                  </a:lnTo>
                  <a:cubicBezTo>
                    <a:pt x="36345" y="84441"/>
                    <a:pt x="36525" y="91430"/>
                    <a:pt x="36863" y="98906"/>
                  </a:cubicBezTo>
                  <a:cubicBezTo>
                    <a:pt x="37200" y="106382"/>
                    <a:pt x="37550" y="113287"/>
                    <a:pt x="37913" y="119620"/>
                  </a:cubicBezTo>
                  <a:cubicBezTo>
                    <a:pt x="38276" y="125953"/>
                    <a:pt x="38507" y="130655"/>
                    <a:pt x="38607" y="133728"/>
                  </a:cubicBezTo>
                  <a:cubicBezTo>
                    <a:pt x="38798" y="140368"/>
                    <a:pt x="40018" y="145379"/>
                    <a:pt x="42266" y="148761"/>
                  </a:cubicBezTo>
                  <a:cubicBezTo>
                    <a:pt x="44514" y="152143"/>
                    <a:pt x="48021" y="153839"/>
                    <a:pt x="52784" y="153849"/>
                  </a:cubicBezTo>
                  <a:lnTo>
                    <a:pt x="58501" y="153849"/>
                  </a:lnTo>
                  <a:cubicBezTo>
                    <a:pt x="59277" y="153849"/>
                    <a:pt x="59782" y="154020"/>
                    <a:pt x="60016" y="154362"/>
                  </a:cubicBezTo>
                  <a:cubicBezTo>
                    <a:pt x="60249" y="154703"/>
                    <a:pt x="60354" y="155216"/>
                    <a:pt x="60330" y="155900"/>
                  </a:cubicBezTo>
                  <a:lnTo>
                    <a:pt x="60330" y="161370"/>
                  </a:lnTo>
                  <a:cubicBezTo>
                    <a:pt x="60354" y="162044"/>
                    <a:pt x="60249" y="162519"/>
                    <a:pt x="60016" y="162794"/>
                  </a:cubicBezTo>
                  <a:cubicBezTo>
                    <a:pt x="59782" y="163069"/>
                    <a:pt x="59277" y="163202"/>
                    <a:pt x="58501" y="163193"/>
                  </a:cubicBezTo>
                  <a:cubicBezTo>
                    <a:pt x="57057" y="163165"/>
                    <a:pt x="53656" y="163056"/>
                    <a:pt x="48299" y="162864"/>
                  </a:cubicBezTo>
                  <a:cubicBezTo>
                    <a:pt x="42941" y="162672"/>
                    <a:pt x="37429" y="162563"/>
                    <a:pt x="31762" y="162536"/>
                  </a:cubicBezTo>
                  <a:cubicBezTo>
                    <a:pt x="29268" y="162544"/>
                    <a:pt x="26218" y="162600"/>
                    <a:pt x="22612" y="162706"/>
                  </a:cubicBezTo>
                  <a:cubicBezTo>
                    <a:pt x="19006" y="162811"/>
                    <a:pt x="15666" y="162917"/>
                    <a:pt x="12591" y="163022"/>
                  </a:cubicBezTo>
                  <a:cubicBezTo>
                    <a:pt x="9517" y="163128"/>
                    <a:pt x="7530" y="163185"/>
                    <a:pt x="6631" y="163193"/>
                  </a:cubicBezTo>
                  <a:cubicBezTo>
                    <a:pt x="6184" y="163207"/>
                    <a:pt x="5879" y="163065"/>
                    <a:pt x="5717" y="162765"/>
                  </a:cubicBezTo>
                  <a:cubicBezTo>
                    <a:pt x="5555" y="162466"/>
                    <a:pt x="5479" y="161925"/>
                    <a:pt x="5488" y="161142"/>
                  </a:cubicBezTo>
                  <a:lnTo>
                    <a:pt x="5488" y="155216"/>
                  </a:lnTo>
                  <a:cubicBezTo>
                    <a:pt x="5474" y="154860"/>
                    <a:pt x="5560" y="154547"/>
                    <a:pt x="5746" y="154276"/>
                  </a:cubicBezTo>
                  <a:cubicBezTo>
                    <a:pt x="5931" y="154005"/>
                    <a:pt x="6303" y="153863"/>
                    <a:pt x="6860" y="153849"/>
                  </a:cubicBezTo>
                  <a:lnTo>
                    <a:pt x="14861" y="153849"/>
                  </a:lnTo>
                  <a:cubicBezTo>
                    <a:pt x="17399" y="153863"/>
                    <a:pt x="19523" y="152005"/>
                    <a:pt x="21233" y="148276"/>
                  </a:cubicBezTo>
                  <a:cubicBezTo>
                    <a:pt x="22943" y="144546"/>
                    <a:pt x="24095" y="138858"/>
                    <a:pt x="24691" y="131213"/>
                  </a:cubicBezTo>
                  <a:cubicBezTo>
                    <a:pt x="24788" y="129549"/>
                    <a:pt x="25000" y="124950"/>
                    <a:pt x="25326" y="117418"/>
                  </a:cubicBezTo>
                  <a:cubicBezTo>
                    <a:pt x="25652" y="109885"/>
                    <a:pt x="25965" y="100714"/>
                    <a:pt x="26266" y="89904"/>
                  </a:cubicBezTo>
                  <a:cubicBezTo>
                    <a:pt x="26566" y="79094"/>
                    <a:pt x="26727" y="67942"/>
                    <a:pt x="26748" y="56446"/>
                  </a:cubicBezTo>
                  <a:lnTo>
                    <a:pt x="26748" y="35868"/>
                  </a:lnTo>
                  <a:cubicBezTo>
                    <a:pt x="26643" y="28875"/>
                    <a:pt x="24796" y="22797"/>
                    <a:pt x="21205" y="17633"/>
                  </a:cubicBezTo>
                  <a:cubicBezTo>
                    <a:pt x="17614" y="12470"/>
                    <a:pt x="12908" y="9707"/>
                    <a:pt x="7089" y="9345"/>
                  </a:cubicBezTo>
                  <a:lnTo>
                    <a:pt x="1374" y="9117"/>
                  </a:lnTo>
                  <a:cubicBezTo>
                    <a:pt x="816" y="9093"/>
                    <a:pt x="445" y="8913"/>
                    <a:pt x="259" y="8576"/>
                  </a:cubicBezTo>
                  <a:cubicBezTo>
                    <a:pt x="73" y="8239"/>
                    <a:pt x="-12" y="7887"/>
                    <a:pt x="2" y="7522"/>
                  </a:cubicBezTo>
                  <a:lnTo>
                    <a:pt x="2" y="1368"/>
                  </a:lnTo>
                  <a:cubicBezTo>
                    <a:pt x="-12" y="913"/>
                    <a:pt x="73" y="571"/>
                    <a:pt x="259" y="343"/>
                  </a:cubicBezTo>
                  <a:cubicBezTo>
                    <a:pt x="445" y="115"/>
                    <a:pt x="816" y="1"/>
                    <a:pt x="1374" y="1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40" name="任意多边形 80"/>
            <p:cNvSpPr/>
            <p:nvPr/>
          </p:nvSpPr>
          <p:spPr bwMode="auto">
            <a:xfrm>
              <a:off x="1891243" y="794565"/>
              <a:ext cx="34346" cy="73600"/>
            </a:xfrm>
            <a:custGeom>
              <a:avLst/>
              <a:gdLst/>
              <a:ahLst/>
              <a:cxnLst/>
              <a:rect l="l" t="t" r="r" b="b"/>
              <a:pathLst>
                <a:path w="75180" h="163192">
                  <a:moveTo>
                    <a:pt x="1600" y="0"/>
                  </a:moveTo>
                  <a:cubicBezTo>
                    <a:pt x="2934" y="27"/>
                    <a:pt x="6610" y="137"/>
                    <a:pt x="12628" y="329"/>
                  </a:cubicBezTo>
                  <a:cubicBezTo>
                    <a:pt x="18646" y="520"/>
                    <a:pt x="27234" y="630"/>
                    <a:pt x="38390" y="657"/>
                  </a:cubicBezTo>
                  <a:cubicBezTo>
                    <a:pt x="49794" y="630"/>
                    <a:pt x="57944" y="520"/>
                    <a:pt x="62838" y="329"/>
                  </a:cubicBezTo>
                  <a:cubicBezTo>
                    <a:pt x="67732" y="137"/>
                    <a:pt x="70856" y="27"/>
                    <a:pt x="72209" y="0"/>
                  </a:cubicBezTo>
                  <a:cubicBezTo>
                    <a:pt x="73314" y="0"/>
                    <a:pt x="73847" y="684"/>
                    <a:pt x="73809" y="2051"/>
                  </a:cubicBezTo>
                  <a:lnTo>
                    <a:pt x="73809" y="7749"/>
                  </a:lnTo>
                  <a:cubicBezTo>
                    <a:pt x="73771" y="8850"/>
                    <a:pt x="73161" y="9382"/>
                    <a:pt x="71980" y="9344"/>
                  </a:cubicBezTo>
                  <a:lnTo>
                    <a:pt x="65351" y="9344"/>
                  </a:lnTo>
                  <a:cubicBezTo>
                    <a:pt x="62469" y="9334"/>
                    <a:pt x="60231" y="9811"/>
                    <a:pt x="58635" y="10773"/>
                  </a:cubicBezTo>
                  <a:cubicBezTo>
                    <a:pt x="57040" y="11735"/>
                    <a:pt x="56230" y="13240"/>
                    <a:pt x="56207" y="15289"/>
                  </a:cubicBezTo>
                  <a:cubicBezTo>
                    <a:pt x="56203" y="16110"/>
                    <a:pt x="56167" y="19197"/>
                    <a:pt x="56099" y="24549"/>
                  </a:cubicBezTo>
                  <a:cubicBezTo>
                    <a:pt x="56032" y="29901"/>
                    <a:pt x="55953" y="36017"/>
                    <a:pt x="55864" y="42898"/>
                  </a:cubicBezTo>
                  <a:cubicBezTo>
                    <a:pt x="55774" y="49778"/>
                    <a:pt x="55696" y="55923"/>
                    <a:pt x="55628" y="61332"/>
                  </a:cubicBezTo>
                  <a:cubicBezTo>
                    <a:pt x="55560" y="66741"/>
                    <a:pt x="55524" y="69913"/>
                    <a:pt x="55521" y="70849"/>
                  </a:cubicBezTo>
                  <a:lnTo>
                    <a:pt x="55521" y="88455"/>
                  </a:lnTo>
                  <a:cubicBezTo>
                    <a:pt x="55524" y="89291"/>
                    <a:pt x="55560" y="92493"/>
                    <a:pt x="55628" y="98062"/>
                  </a:cubicBezTo>
                  <a:cubicBezTo>
                    <a:pt x="55696" y="103631"/>
                    <a:pt x="55774" y="109984"/>
                    <a:pt x="55864" y="117122"/>
                  </a:cubicBezTo>
                  <a:cubicBezTo>
                    <a:pt x="55953" y="124259"/>
                    <a:pt x="56032" y="130598"/>
                    <a:pt x="56099" y="136138"/>
                  </a:cubicBezTo>
                  <a:cubicBezTo>
                    <a:pt x="56167" y="141679"/>
                    <a:pt x="56203" y="144838"/>
                    <a:pt x="56207" y="145616"/>
                  </a:cubicBezTo>
                  <a:cubicBezTo>
                    <a:pt x="56259" y="149060"/>
                    <a:pt x="57011" y="151318"/>
                    <a:pt x="58464" y="152390"/>
                  </a:cubicBezTo>
                  <a:cubicBezTo>
                    <a:pt x="59917" y="153462"/>
                    <a:pt x="61755" y="153948"/>
                    <a:pt x="63979" y="153848"/>
                  </a:cubicBezTo>
                  <a:lnTo>
                    <a:pt x="73352" y="153848"/>
                  </a:lnTo>
                  <a:cubicBezTo>
                    <a:pt x="74533" y="153810"/>
                    <a:pt x="75142" y="154342"/>
                    <a:pt x="75180" y="155443"/>
                  </a:cubicBezTo>
                  <a:lnTo>
                    <a:pt x="75180" y="161824"/>
                  </a:lnTo>
                  <a:cubicBezTo>
                    <a:pt x="75180" y="162736"/>
                    <a:pt x="74495" y="163192"/>
                    <a:pt x="73123" y="163192"/>
                  </a:cubicBezTo>
                  <a:cubicBezTo>
                    <a:pt x="71880" y="163164"/>
                    <a:pt x="68651" y="163055"/>
                    <a:pt x="63438" y="162863"/>
                  </a:cubicBezTo>
                  <a:cubicBezTo>
                    <a:pt x="58224" y="162671"/>
                    <a:pt x="50256" y="162562"/>
                    <a:pt x="39532" y="162535"/>
                  </a:cubicBezTo>
                  <a:cubicBezTo>
                    <a:pt x="27681" y="162562"/>
                    <a:pt x="18941" y="162671"/>
                    <a:pt x="13314" y="162863"/>
                  </a:cubicBezTo>
                  <a:cubicBezTo>
                    <a:pt x="7686" y="163055"/>
                    <a:pt x="4315" y="163164"/>
                    <a:pt x="3200" y="163192"/>
                  </a:cubicBezTo>
                  <a:cubicBezTo>
                    <a:pt x="2624" y="163201"/>
                    <a:pt x="2176" y="163068"/>
                    <a:pt x="1857" y="162793"/>
                  </a:cubicBezTo>
                  <a:cubicBezTo>
                    <a:pt x="1538" y="162518"/>
                    <a:pt x="1376" y="162043"/>
                    <a:pt x="1371" y="161369"/>
                  </a:cubicBezTo>
                  <a:lnTo>
                    <a:pt x="1371" y="155215"/>
                  </a:lnTo>
                  <a:cubicBezTo>
                    <a:pt x="1409" y="154304"/>
                    <a:pt x="2019" y="153848"/>
                    <a:pt x="3200" y="153848"/>
                  </a:cubicBezTo>
                  <a:lnTo>
                    <a:pt x="9829" y="153848"/>
                  </a:lnTo>
                  <a:cubicBezTo>
                    <a:pt x="12201" y="153933"/>
                    <a:pt x="14373" y="153591"/>
                    <a:pt x="16344" y="152819"/>
                  </a:cubicBezTo>
                  <a:cubicBezTo>
                    <a:pt x="18316" y="152047"/>
                    <a:pt x="19573" y="150332"/>
                    <a:pt x="20116" y="147674"/>
                  </a:cubicBezTo>
                  <a:cubicBezTo>
                    <a:pt x="20233" y="146600"/>
                    <a:pt x="20357" y="143304"/>
                    <a:pt x="20488" y="137785"/>
                  </a:cubicBezTo>
                  <a:cubicBezTo>
                    <a:pt x="20619" y="132267"/>
                    <a:pt x="20743" y="125827"/>
                    <a:pt x="20859" y="118465"/>
                  </a:cubicBezTo>
                  <a:cubicBezTo>
                    <a:pt x="20976" y="111103"/>
                    <a:pt x="21071" y="104120"/>
                    <a:pt x="21145" y="97515"/>
                  </a:cubicBezTo>
                  <a:cubicBezTo>
                    <a:pt x="21219" y="90911"/>
                    <a:pt x="21257" y="85985"/>
                    <a:pt x="21259" y="82739"/>
                  </a:cubicBezTo>
                  <a:lnTo>
                    <a:pt x="21259" y="66734"/>
                  </a:lnTo>
                  <a:cubicBezTo>
                    <a:pt x="21256" y="65170"/>
                    <a:pt x="21219" y="61953"/>
                    <a:pt x="21149" y="57084"/>
                  </a:cubicBezTo>
                  <a:cubicBezTo>
                    <a:pt x="21078" y="52215"/>
                    <a:pt x="20991" y="46848"/>
                    <a:pt x="20888" y="40983"/>
                  </a:cubicBezTo>
                  <a:cubicBezTo>
                    <a:pt x="20785" y="35117"/>
                    <a:pt x="20684" y="29907"/>
                    <a:pt x="20584" y="25353"/>
                  </a:cubicBezTo>
                  <a:cubicBezTo>
                    <a:pt x="20485" y="20798"/>
                    <a:pt x="20405" y="18053"/>
                    <a:pt x="20345" y="17118"/>
                  </a:cubicBezTo>
                  <a:cubicBezTo>
                    <a:pt x="20131" y="14393"/>
                    <a:pt x="19416" y="12412"/>
                    <a:pt x="18202" y="11173"/>
                  </a:cubicBezTo>
                  <a:cubicBezTo>
                    <a:pt x="16987" y="9935"/>
                    <a:pt x="15187" y="9325"/>
                    <a:pt x="12801" y="9344"/>
                  </a:cubicBezTo>
                  <a:lnTo>
                    <a:pt x="1829" y="9344"/>
                  </a:lnTo>
                  <a:cubicBezTo>
                    <a:pt x="647" y="9344"/>
                    <a:pt x="38" y="8888"/>
                    <a:pt x="0" y="7977"/>
                  </a:cubicBezTo>
                  <a:lnTo>
                    <a:pt x="0" y="1367"/>
                  </a:lnTo>
                  <a:cubicBezTo>
                    <a:pt x="9" y="912"/>
                    <a:pt x="161" y="570"/>
                    <a:pt x="457" y="342"/>
                  </a:cubicBezTo>
                  <a:cubicBezTo>
                    <a:pt x="752" y="114"/>
                    <a:pt x="1133" y="0"/>
                    <a:pt x="1600" y="0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41" name="任意多边形 81"/>
            <p:cNvSpPr/>
            <p:nvPr/>
          </p:nvSpPr>
          <p:spPr bwMode="auto">
            <a:xfrm>
              <a:off x="2062158" y="795383"/>
              <a:ext cx="71964" cy="73600"/>
            </a:xfrm>
            <a:custGeom>
              <a:avLst/>
              <a:gdLst/>
              <a:ahLst/>
              <a:cxnLst/>
              <a:rect l="l" t="t" r="r" b="b"/>
              <a:pathLst>
                <a:path w="159069" h="163193">
                  <a:moveTo>
                    <a:pt x="1839" y="1"/>
                  </a:moveTo>
                  <a:cubicBezTo>
                    <a:pt x="2601" y="28"/>
                    <a:pt x="5421" y="138"/>
                    <a:pt x="10300" y="330"/>
                  </a:cubicBezTo>
                  <a:cubicBezTo>
                    <a:pt x="15179" y="521"/>
                    <a:pt x="23721" y="631"/>
                    <a:pt x="35924" y="658"/>
                  </a:cubicBezTo>
                  <a:cubicBezTo>
                    <a:pt x="42709" y="631"/>
                    <a:pt x="50186" y="521"/>
                    <a:pt x="58357" y="330"/>
                  </a:cubicBezTo>
                  <a:cubicBezTo>
                    <a:pt x="66527" y="138"/>
                    <a:pt x="73140" y="28"/>
                    <a:pt x="78195" y="1"/>
                  </a:cubicBezTo>
                  <a:cubicBezTo>
                    <a:pt x="87084" y="86"/>
                    <a:pt x="94876" y="1511"/>
                    <a:pt x="101570" y="4277"/>
                  </a:cubicBezTo>
                  <a:cubicBezTo>
                    <a:pt x="108264" y="7042"/>
                    <a:pt x="113945" y="10637"/>
                    <a:pt x="118614" y="15062"/>
                  </a:cubicBezTo>
                  <a:cubicBezTo>
                    <a:pt x="122754" y="18874"/>
                    <a:pt x="125952" y="22914"/>
                    <a:pt x="128208" y="27183"/>
                  </a:cubicBezTo>
                  <a:cubicBezTo>
                    <a:pt x="130463" y="31452"/>
                    <a:pt x="131605" y="35721"/>
                    <a:pt x="131634" y="39989"/>
                  </a:cubicBezTo>
                  <a:cubicBezTo>
                    <a:pt x="131490" y="49641"/>
                    <a:pt x="129366" y="57603"/>
                    <a:pt x="125264" y="63874"/>
                  </a:cubicBezTo>
                  <a:cubicBezTo>
                    <a:pt x="121161" y="70146"/>
                    <a:pt x="115941" y="74906"/>
                    <a:pt x="109605" y="78154"/>
                  </a:cubicBezTo>
                  <a:cubicBezTo>
                    <a:pt x="103270" y="81402"/>
                    <a:pt x="96680" y="83316"/>
                    <a:pt x="89837" y="83895"/>
                  </a:cubicBezTo>
                  <a:lnTo>
                    <a:pt x="89837" y="85490"/>
                  </a:lnTo>
                  <a:cubicBezTo>
                    <a:pt x="93290" y="86647"/>
                    <a:pt x="96145" y="88262"/>
                    <a:pt x="98400" y="90334"/>
                  </a:cubicBezTo>
                  <a:cubicBezTo>
                    <a:pt x="100655" y="92407"/>
                    <a:pt x="102824" y="94824"/>
                    <a:pt x="104909" y="97587"/>
                  </a:cubicBezTo>
                  <a:cubicBezTo>
                    <a:pt x="106024" y="99019"/>
                    <a:pt x="107829" y="101670"/>
                    <a:pt x="110323" y="105541"/>
                  </a:cubicBezTo>
                  <a:cubicBezTo>
                    <a:pt x="112818" y="109412"/>
                    <a:pt x="115248" y="113232"/>
                    <a:pt x="117616" y="117002"/>
                  </a:cubicBezTo>
                  <a:cubicBezTo>
                    <a:pt x="119983" y="120771"/>
                    <a:pt x="121534" y="123219"/>
                    <a:pt x="122269" y="124346"/>
                  </a:cubicBezTo>
                  <a:cubicBezTo>
                    <a:pt x="122841" y="125201"/>
                    <a:pt x="124285" y="127251"/>
                    <a:pt x="126601" y="130495"/>
                  </a:cubicBezTo>
                  <a:cubicBezTo>
                    <a:pt x="128917" y="133740"/>
                    <a:pt x="131411" y="137162"/>
                    <a:pt x="134082" y="140762"/>
                  </a:cubicBezTo>
                  <a:cubicBezTo>
                    <a:pt x="136754" y="144362"/>
                    <a:pt x="138909" y="147123"/>
                    <a:pt x="140549" y="149046"/>
                  </a:cubicBezTo>
                  <a:cubicBezTo>
                    <a:pt x="142116" y="150547"/>
                    <a:pt x="144583" y="151719"/>
                    <a:pt x="147950" y="152562"/>
                  </a:cubicBezTo>
                  <a:cubicBezTo>
                    <a:pt x="151317" y="153406"/>
                    <a:pt x="154413" y="153834"/>
                    <a:pt x="157237" y="153849"/>
                  </a:cubicBezTo>
                  <a:cubicBezTo>
                    <a:pt x="158013" y="153868"/>
                    <a:pt x="158518" y="154058"/>
                    <a:pt x="158752" y="154418"/>
                  </a:cubicBezTo>
                  <a:cubicBezTo>
                    <a:pt x="158985" y="154779"/>
                    <a:pt x="159090" y="155197"/>
                    <a:pt x="159066" y="155672"/>
                  </a:cubicBezTo>
                  <a:lnTo>
                    <a:pt x="159066" y="161142"/>
                  </a:lnTo>
                  <a:cubicBezTo>
                    <a:pt x="159090" y="161825"/>
                    <a:pt x="158985" y="162338"/>
                    <a:pt x="158752" y="162680"/>
                  </a:cubicBezTo>
                  <a:cubicBezTo>
                    <a:pt x="158518" y="163022"/>
                    <a:pt x="158013" y="163193"/>
                    <a:pt x="157237" y="163193"/>
                  </a:cubicBezTo>
                  <a:cubicBezTo>
                    <a:pt x="156480" y="163165"/>
                    <a:pt x="154222" y="163056"/>
                    <a:pt x="150465" y="162864"/>
                  </a:cubicBezTo>
                  <a:cubicBezTo>
                    <a:pt x="146707" y="162672"/>
                    <a:pt x="140506" y="162563"/>
                    <a:pt x="131863" y="162536"/>
                  </a:cubicBezTo>
                  <a:cubicBezTo>
                    <a:pt x="128474" y="162549"/>
                    <a:pt x="124857" y="162630"/>
                    <a:pt x="121012" y="162779"/>
                  </a:cubicBezTo>
                  <a:cubicBezTo>
                    <a:pt x="117167" y="162928"/>
                    <a:pt x="113551" y="163066"/>
                    <a:pt x="110163" y="163193"/>
                  </a:cubicBezTo>
                  <a:cubicBezTo>
                    <a:pt x="107770" y="161199"/>
                    <a:pt x="104891" y="157582"/>
                    <a:pt x="101526" y="152342"/>
                  </a:cubicBezTo>
                  <a:cubicBezTo>
                    <a:pt x="98161" y="147102"/>
                    <a:pt x="94961" y="141721"/>
                    <a:pt x="91927" y="136200"/>
                  </a:cubicBezTo>
                  <a:cubicBezTo>
                    <a:pt x="88892" y="130679"/>
                    <a:pt x="86674" y="126499"/>
                    <a:pt x="85272" y="123660"/>
                  </a:cubicBezTo>
                  <a:cubicBezTo>
                    <a:pt x="82685" y="118363"/>
                    <a:pt x="79920" y="113252"/>
                    <a:pt x="76978" y="108328"/>
                  </a:cubicBezTo>
                  <a:cubicBezTo>
                    <a:pt x="74035" y="103404"/>
                    <a:pt x="70915" y="99344"/>
                    <a:pt x="67618" y="96147"/>
                  </a:cubicBezTo>
                  <a:cubicBezTo>
                    <a:pt x="64321" y="92951"/>
                    <a:pt x="60846" y="91297"/>
                    <a:pt x="57193" y="91184"/>
                  </a:cubicBezTo>
                  <a:lnTo>
                    <a:pt x="49429" y="91184"/>
                  </a:lnTo>
                  <a:lnTo>
                    <a:pt x="49429" y="102848"/>
                  </a:lnTo>
                  <a:cubicBezTo>
                    <a:pt x="49435" y="107560"/>
                    <a:pt x="49500" y="112976"/>
                    <a:pt x="49625" y="119094"/>
                  </a:cubicBezTo>
                  <a:cubicBezTo>
                    <a:pt x="49749" y="125213"/>
                    <a:pt x="49898" y="130747"/>
                    <a:pt x="50074" y="135696"/>
                  </a:cubicBezTo>
                  <a:cubicBezTo>
                    <a:pt x="50249" y="140646"/>
                    <a:pt x="50415" y="143724"/>
                    <a:pt x="50573" y="144929"/>
                  </a:cubicBezTo>
                  <a:cubicBezTo>
                    <a:pt x="50797" y="147402"/>
                    <a:pt x="51377" y="149489"/>
                    <a:pt x="52314" y="151190"/>
                  </a:cubicBezTo>
                  <a:cubicBezTo>
                    <a:pt x="53251" y="152891"/>
                    <a:pt x="54573" y="153777"/>
                    <a:pt x="56280" y="153849"/>
                  </a:cubicBezTo>
                  <a:lnTo>
                    <a:pt x="65640" y="153849"/>
                  </a:lnTo>
                  <a:cubicBezTo>
                    <a:pt x="66415" y="153853"/>
                    <a:pt x="66919" y="154015"/>
                    <a:pt x="67152" y="154333"/>
                  </a:cubicBezTo>
                  <a:cubicBezTo>
                    <a:pt x="67385" y="154651"/>
                    <a:pt x="67490" y="155097"/>
                    <a:pt x="67466" y="155672"/>
                  </a:cubicBezTo>
                  <a:lnTo>
                    <a:pt x="67466" y="161142"/>
                  </a:lnTo>
                  <a:cubicBezTo>
                    <a:pt x="67528" y="161925"/>
                    <a:pt x="67347" y="162466"/>
                    <a:pt x="66924" y="162765"/>
                  </a:cubicBezTo>
                  <a:cubicBezTo>
                    <a:pt x="66500" y="163065"/>
                    <a:pt x="65464" y="163207"/>
                    <a:pt x="63813" y="163193"/>
                  </a:cubicBezTo>
                  <a:cubicBezTo>
                    <a:pt x="63966" y="163165"/>
                    <a:pt x="61948" y="163056"/>
                    <a:pt x="57759" y="162864"/>
                  </a:cubicBezTo>
                  <a:cubicBezTo>
                    <a:pt x="53569" y="162672"/>
                    <a:pt x="45604" y="162563"/>
                    <a:pt x="33864" y="162536"/>
                  </a:cubicBezTo>
                  <a:cubicBezTo>
                    <a:pt x="22076" y="162563"/>
                    <a:pt x="14022" y="162672"/>
                    <a:pt x="9700" y="162864"/>
                  </a:cubicBezTo>
                  <a:cubicBezTo>
                    <a:pt x="5378" y="163056"/>
                    <a:pt x="2758" y="163165"/>
                    <a:pt x="1839" y="163193"/>
                  </a:cubicBezTo>
                  <a:cubicBezTo>
                    <a:pt x="963" y="163198"/>
                    <a:pt x="429" y="163017"/>
                    <a:pt x="239" y="162651"/>
                  </a:cubicBezTo>
                  <a:cubicBezTo>
                    <a:pt x="48" y="162286"/>
                    <a:pt x="-28" y="161707"/>
                    <a:pt x="10" y="160914"/>
                  </a:cubicBezTo>
                  <a:lnTo>
                    <a:pt x="10" y="155672"/>
                  </a:lnTo>
                  <a:cubicBezTo>
                    <a:pt x="-13" y="155097"/>
                    <a:pt x="34" y="154651"/>
                    <a:pt x="153" y="154333"/>
                  </a:cubicBezTo>
                  <a:cubicBezTo>
                    <a:pt x="272" y="154015"/>
                    <a:pt x="606" y="153853"/>
                    <a:pt x="1153" y="153849"/>
                  </a:cubicBezTo>
                  <a:lnTo>
                    <a:pt x="8011" y="153849"/>
                  </a:lnTo>
                  <a:cubicBezTo>
                    <a:pt x="10593" y="153901"/>
                    <a:pt x="12745" y="153396"/>
                    <a:pt x="14469" y="152334"/>
                  </a:cubicBezTo>
                  <a:cubicBezTo>
                    <a:pt x="16193" y="151271"/>
                    <a:pt x="17089" y="149337"/>
                    <a:pt x="17155" y="146530"/>
                  </a:cubicBezTo>
                  <a:cubicBezTo>
                    <a:pt x="17374" y="135237"/>
                    <a:pt x="17508" y="124146"/>
                    <a:pt x="17555" y="113258"/>
                  </a:cubicBezTo>
                  <a:cubicBezTo>
                    <a:pt x="17603" y="102369"/>
                    <a:pt x="17622" y="91515"/>
                    <a:pt x="17613" y="80696"/>
                  </a:cubicBezTo>
                  <a:lnTo>
                    <a:pt x="17613" y="58513"/>
                  </a:lnTo>
                  <a:cubicBezTo>
                    <a:pt x="17617" y="49923"/>
                    <a:pt x="17608" y="42291"/>
                    <a:pt x="17584" y="35616"/>
                  </a:cubicBezTo>
                  <a:cubicBezTo>
                    <a:pt x="17560" y="28941"/>
                    <a:pt x="17493" y="23996"/>
                    <a:pt x="17384" y="20780"/>
                  </a:cubicBezTo>
                  <a:cubicBezTo>
                    <a:pt x="17217" y="17002"/>
                    <a:pt x="16522" y="14152"/>
                    <a:pt x="15298" y="12232"/>
                  </a:cubicBezTo>
                  <a:cubicBezTo>
                    <a:pt x="14074" y="10312"/>
                    <a:pt x="12636" y="9350"/>
                    <a:pt x="10983" y="9345"/>
                  </a:cubicBezTo>
                  <a:lnTo>
                    <a:pt x="1839" y="9345"/>
                  </a:lnTo>
                  <a:cubicBezTo>
                    <a:pt x="1282" y="9335"/>
                    <a:pt x="910" y="9184"/>
                    <a:pt x="725" y="8889"/>
                  </a:cubicBezTo>
                  <a:cubicBezTo>
                    <a:pt x="539" y="8595"/>
                    <a:pt x="453" y="8215"/>
                    <a:pt x="467" y="7750"/>
                  </a:cubicBezTo>
                  <a:lnTo>
                    <a:pt x="467" y="1596"/>
                  </a:lnTo>
                  <a:cubicBezTo>
                    <a:pt x="453" y="1031"/>
                    <a:pt x="539" y="623"/>
                    <a:pt x="725" y="371"/>
                  </a:cubicBezTo>
                  <a:cubicBezTo>
                    <a:pt x="910" y="120"/>
                    <a:pt x="1282" y="-4"/>
                    <a:pt x="1839" y="1"/>
                  </a:cubicBezTo>
                  <a:close/>
                  <a:moveTo>
                    <a:pt x="61987" y="8202"/>
                  </a:moveTo>
                  <a:cubicBezTo>
                    <a:pt x="60042" y="8188"/>
                    <a:pt x="58340" y="8331"/>
                    <a:pt x="56879" y="8631"/>
                  </a:cubicBezTo>
                  <a:cubicBezTo>
                    <a:pt x="55419" y="8931"/>
                    <a:pt x="54230" y="9474"/>
                    <a:pt x="53313" y="10260"/>
                  </a:cubicBezTo>
                  <a:cubicBezTo>
                    <a:pt x="52637" y="10746"/>
                    <a:pt x="52104" y="11546"/>
                    <a:pt x="51715" y="12661"/>
                  </a:cubicBezTo>
                  <a:cubicBezTo>
                    <a:pt x="51325" y="13776"/>
                    <a:pt x="51020" y="15034"/>
                    <a:pt x="50801" y="16435"/>
                  </a:cubicBezTo>
                  <a:lnTo>
                    <a:pt x="49658" y="83211"/>
                  </a:lnTo>
                  <a:cubicBezTo>
                    <a:pt x="51809" y="83321"/>
                    <a:pt x="53616" y="83388"/>
                    <a:pt x="55082" y="83411"/>
                  </a:cubicBezTo>
                  <a:cubicBezTo>
                    <a:pt x="56547" y="83435"/>
                    <a:pt x="57783" y="83445"/>
                    <a:pt x="58791" y="83440"/>
                  </a:cubicBezTo>
                  <a:cubicBezTo>
                    <a:pt x="68737" y="83151"/>
                    <a:pt x="76416" y="80528"/>
                    <a:pt x="81831" y="75571"/>
                  </a:cubicBezTo>
                  <a:cubicBezTo>
                    <a:pt x="87244" y="70615"/>
                    <a:pt x="90984" y="65062"/>
                    <a:pt x="93050" y="58911"/>
                  </a:cubicBezTo>
                  <a:cubicBezTo>
                    <a:pt x="95116" y="52761"/>
                    <a:pt x="96099" y="47749"/>
                    <a:pt x="96001" y="43877"/>
                  </a:cubicBezTo>
                  <a:cubicBezTo>
                    <a:pt x="95953" y="38522"/>
                    <a:pt x="95135" y="33567"/>
                    <a:pt x="93547" y="29012"/>
                  </a:cubicBezTo>
                  <a:cubicBezTo>
                    <a:pt x="91958" y="24458"/>
                    <a:pt x="89885" y="20875"/>
                    <a:pt x="87326" y="18264"/>
                  </a:cubicBezTo>
                  <a:cubicBezTo>
                    <a:pt x="83103" y="14643"/>
                    <a:pt x="78709" y="12051"/>
                    <a:pt x="74143" y="10489"/>
                  </a:cubicBezTo>
                  <a:cubicBezTo>
                    <a:pt x="69578" y="8926"/>
                    <a:pt x="65526" y="8164"/>
                    <a:pt x="61987" y="8202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42" name="任意多边形 82"/>
            <p:cNvSpPr/>
            <p:nvPr/>
          </p:nvSpPr>
          <p:spPr bwMode="auto">
            <a:xfrm>
              <a:off x="2191367" y="797019"/>
              <a:ext cx="33529" cy="74417"/>
            </a:xfrm>
            <a:custGeom>
              <a:avLst/>
              <a:gdLst/>
              <a:ahLst/>
              <a:cxnLst/>
              <a:rect l="l" t="t" r="r" b="b"/>
              <a:pathLst>
                <a:path w="75181" h="163192">
                  <a:moveTo>
                    <a:pt x="1601" y="0"/>
                  </a:moveTo>
                  <a:cubicBezTo>
                    <a:pt x="2935" y="27"/>
                    <a:pt x="6610" y="137"/>
                    <a:pt x="12629" y="329"/>
                  </a:cubicBezTo>
                  <a:cubicBezTo>
                    <a:pt x="18647" y="520"/>
                    <a:pt x="27234" y="630"/>
                    <a:pt x="38391" y="657"/>
                  </a:cubicBezTo>
                  <a:cubicBezTo>
                    <a:pt x="49795" y="630"/>
                    <a:pt x="57944" y="520"/>
                    <a:pt x="62839" y="329"/>
                  </a:cubicBezTo>
                  <a:cubicBezTo>
                    <a:pt x="67733" y="137"/>
                    <a:pt x="70857" y="27"/>
                    <a:pt x="72210" y="0"/>
                  </a:cubicBezTo>
                  <a:cubicBezTo>
                    <a:pt x="73314" y="0"/>
                    <a:pt x="73848" y="684"/>
                    <a:pt x="73810" y="2051"/>
                  </a:cubicBezTo>
                  <a:lnTo>
                    <a:pt x="73810" y="7749"/>
                  </a:lnTo>
                  <a:cubicBezTo>
                    <a:pt x="73772" y="8850"/>
                    <a:pt x="73162" y="9382"/>
                    <a:pt x="71981" y="9344"/>
                  </a:cubicBezTo>
                  <a:lnTo>
                    <a:pt x="65351" y="9344"/>
                  </a:lnTo>
                  <a:cubicBezTo>
                    <a:pt x="62470" y="9334"/>
                    <a:pt x="60232" y="9811"/>
                    <a:pt x="58636" y="10773"/>
                  </a:cubicBezTo>
                  <a:cubicBezTo>
                    <a:pt x="57041" y="11735"/>
                    <a:pt x="56232" y="13240"/>
                    <a:pt x="56208" y="15289"/>
                  </a:cubicBezTo>
                  <a:cubicBezTo>
                    <a:pt x="56204" y="16110"/>
                    <a:pt x="56168" y="19197"/>
                    <a:pt x="56101" y="24549"/>
                  </a:cubicBezTo>
                  <a:cubicBezTo>
                    <a:pt x="56033" y="29901"/>
                    <a:pt x="55954" y="36017"/>
                    <a:pt x="55865" y="42898"/>
                  </a:cubicBezTo>
                  <a:cubicBezTo>
                    <a:pt x="55775" y="49778"/>
                    <a:pt x="55697" y="55923"/>
                    <a:pt x="55629" y="61332"/>
                  </a:cubicBezTo>
                  <a:cubicBezTo>
                    <a:pt x="55561" y="66741"/>
                    <a:pt x="55525" y="69913"/>
                    <a:pt x="55522" y="70849"/>
                  </a:cubicBezTo>
                  <a:lnTo>
                    <a:pt x="55522" y="88455"/>
                  </a:lnTo>
                  <a:cubicBezTo>
                    <a:pt x="55525" y="89291"/>
                    <a:pt x="55561" y="92493"/>
                    <a:pt x="55629" y="98062"/>
                  </a:cubicBezTo>
                  <a:cubicBezTo>
                    <a:pt x="55697" y="103631"/>
                    <a:pt x="55775" y="109984"/>
                    <a:pt x="55865" y="117122"/>
                  </a:cubicBezTo>
                  <a:cubicBezTo>
                    <a:pt x="55954" y="124259"/>
                    <a:pt x="56033" y="130598"/>
                    <a:pt x="56101" y="136138"/>
                  </a:cubicBezTo>
                  <a:cubicBezTo>
                    <a:pt x="56168" y="141679"/>
                    <a:pt x="56204" y="144838"/>
                    <a:pt x="56208" y="145616"/>
                  </a:cubicBezTo>
                  <a:cubicBezTo>
                    <a:pt x="56260" y="149060"/>
                    <a:pt x="57012" y="151318"/>
                    <a:pt x="58465" y="152390"/>
                  </a:cubicBezTo>
                  <a:cubicBezTo>
                    <a:pt x="59918" y="153462"/>
                    <a:pt x="61756" y="153948"/>
                    <a:pt x="63980" y="153848"/>
                  </a:cubicBezTo>
                  <a:lnTo>
                    <a:pt x="73353" y="153848"/>
                  </a:lnTo>
                  <a:cubicBezTo>
                    <a:pt x="74534" y="153810"/>
                    <a:pt x="75143" y="154342"/>
                    <a:pt x="75181" y="155443"/>
                  </a:cubicBezTo>
                  <a:lnTo>
                    <a:pt x="75181" y="161824"/>
                  </a:lnTo>
                  <a:cubicBezTo>
                    <a:pt x="75181" y="162736"/>
                    <a:pt x="74496" y="163192"/>
                    <a:pt x="73124" y="163192"/>
                  </a:cubicBezTo>
                  <a:cubicBezTo>
                    <a:pt x="71881" y="163164"/>
                    <a:pt x="68652" y="163055"/>
                    <a:pt x="63438" y="162863"/>
                  </a:cubicBezTo>
                  <a:cubicBezTo>
                    <a:pt x="58225" y="162671"/>
                    <a:pt x="50257" y="162562"/>
                    <a:pt x="39533" y="162535"/>
                  </a:cubicBezTo>
                  <a:cubicBezTo>
                    <a:pt x="27682" y="162562"/>
                    <a:pt x="18942" y="162671"/>
                    <a:pt x="13314" y="162863"/>
                  </a:cubicBezTo>
                  <a:cubicBezTo>
                    <a:pt x="7687" y="163055"/>
                    <a:pt x="4316" y="163164"/>
                    <a:pt x="3201" y="163192"/>
                  </a:cubicBezTo>
                  <a:cubicBezTo>
                    <a:pt x="2625" y="163201"/>
                    <a:pt x="2177" y="163068"/>
                    <a:pt x="1858" y="162793"/>
                  </a:cubicBezTo>
                  <a:cubicBezTo>
                    <a:pt x="1539" y="162518"/>
                    <a:pt x="1377" y="162043"/>
                    <a:pt x="1372" y="161369"/>
                  </a:cubicBezTo>
                  <a:lnTo>
                    <a:pt x="1372" y="155215"/>
                  </a:lnTo>
                  <a:cubicBezTo>
                    <a:pt x="1410" y="154304"/>
                    <a:pt x="2020" y="153848"/>
                    <a:pt x="3201" y="153848"/>
                  </a:cubicBezTo>
                  <a:lnTo>
                    <a:pt x="9830" y="153848"/>
                  </a:lnTo>
                  <a:cubicBezTo>
                    <a:pt x="12202" y="153933"/>
                    <a:pt x="14374" y="153591"/>
                    <a:pt x="16346" y="152819"/>
                  </a:cubicBezTo>
                  <a:cubicBezTo>
                    <a:pt x="18317" y="152047"/>
                    <a:pt x="19574" y="150332"/>
                    <a:pt x="20117" y="147674"/>
                  </a:cubicBezTo>
                  <a:cubicBezTo>
                    <a:pt x="20234" y="146600"/>
                    <a:pt x="20358" y="143304"/>
                    <a:pt x="20489" y="137785"/>
                  </a:cubicBezTo>
                  <a:cubicBezTo>
                    <a:pt x="20620" y="132267"/>
                    <a:pt x="20743" y="125827"/>
                    <a:pt x="20860" y="118465"/>
                  </a:cubicBezTo>
                  <a:cubicBezTo>
                    <a:pt x="20977" y="111103"/>
                    <a:pt x="21072" y="104120"/>
                    <a:pt x="21146" y="97515"/>
                  </a:cubicBezTo>
                  <a:cubicBezTo>
                    <a:pt x="21220" y="90911"/>
                    <a:pt x="21258" y="85985"/>
                    <a:pt x="21260" y="82739"/>
                  </a:cubicBezTo>
                  <a:lnTo>
                    <a:pt x="21260" y="66734"/>
                  </a:lnTo>
                  <a:cubicBezTo>
                    <a:pt x="21257" y="65170"/>
                    <a:pt x="21220" y="61953"/>
                    <a:pt x="21149" y="57084"/>
                  </a:cubicBezTo>
                  <a:cubicBezTo>
                    <a:pt x="21079" y="52215"/>
                    <a:pt x="20992" y="46848"/>
                    <a:pt x="20889" y="40983"/>
                  </a:cubicBezTo>
                  <a:cubicBezTo>
                    <a:pt x="20786" y="35117"/>
                    <a:pt x="20685" y="29907"/>
                    <a:pt x="20585" y="25353"/>
                  </a:cubicBezTo>
                  <a:cubicBezTo>
                    <a:pt x="20486" y="20798"/>
                    <a:pt x="20406" y="18053"/>
                    <a:pt x="20346" y="17118"/>
                  </a:cubicBezTo>
                  <a:cubicBezTo>
                    <a:pt x="20132" y="14393"/>
                    <a:pt x="19417" y="12412"/>
                    <a:pt x="18203" y="11173"/>
                  </a:cubicBezTo>
                  <a:cubicBezTo>
                    <a:pt x="16988" y="9935"/>
                    <a:pt x="15188" y="9325"/>
                    <a:pt x="12802" y="9344"/>
                  </a:cubicBezTo>
                  <a:lnTo>
                    <a:pt x="1829" y="9344"/>
                  </a:lnTo>
                  <a:cubicBezTo>
                    <a:pt x="648" y="9344"/>
                    <a:pt x="39" y="8888"/>
                    <a:pt x="0" y="7977"/>
                  </a:cubicBezTo>
                  <a:lnTo>
                    <a:pt x="0" y="1367"/>
                  </a:lnTo>
                  <a:cubicBezTo>
                    <a:pt x="10" y="912"/>
                    <a:pt x="162" y="570"/>
                    <a:pt x="458" y="342"/>
                  </a:cubicBezTo>
                  <a:cubicBezTo>
                    <a:pt x="753" y="114"/>
                    <a:pt x="1134" y="0"/>
                    <a:pt x="1601" y="0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43" name="任意多边形 83"/>
            <p:cNvSpPr/>
            <p:nvPr/>
          </p:nvSpPr>
          <p:spPr bwMode="auto">
            <a:xfrm>
              <a:off x="2294406" y="797019"/>
              <a:ext cx="74418" cy="74417"/>
            </a:xfrm>
            <a:custGeom>
              <a:avLst/>
              <a:gdLst/>
              <a:ahLst/>
              <a:cxnLst/>
              <a:rect l="l" t="t" r="r" b="b"/>
              <a:pathLst>
                <a:path w="164112" h="163194">
                  <a:moveTo>
                    <a:pt x="1603" y="1"/>
                  </a:moveTo>
                  <a:cubicBezTo>
                    <a:pt x="2613" y="28"/>
                    <a:pt x="5852" y="138"/>
                    <a:pt x="11319" y="330"/>
                  </a:cubicBezTo>
                  <a:cubicBezTo>
                    <a:pt x="16786" y="521"/>
                    <a:pt x="24597" y="631"/>
                    <a:pt x="34751" y="658"/>
                  </a:cubicBezTo>
                  <a:cubicBezTo>
                    <a:pt x="46328" y="631"/>
                    <a:pt x="54662" y="521"/>
                    <a:pt x="59752" y="330"/>
                  </a:cubicBezTo>
                  <a:cubicBezTo>
                    <a:pt x="64842" y="138"/>
                    <a:pt x="67860" y="28"/>
                    <a:pt x="68807" y="1"/>
                  </a:cubicBezTo>
                  <a:cubicBezTo>
                    <a:pt x="69473" y="-4"/>
                    <a:pt x="69911" y="120"/>
                    <a:pt x="70120" y="371"/>
                  </a:cubicBezTo>
                  <a:cubicBezTo>
                    <a:pt x="70330" y="623"/>
                    <a:pt x="70425" y="1031"/>
                    <a:pt x="70406" y="1596"/>
                  </a:cubicBezTo>
                  <a:lnTo>
                    <a:pt x="70406" y="7294"/>
                  </a:lnTo>
                  <a:cubicBezTo>
                    <a:pt x="70425" y="7878"/>
                    <a:pt x="70330" y="8362"/>
                    <a:pt x="70120" y="8747"/>
                  </a:cubicBezTo>
                  <a:cubicBezTo>
                    <a:pt x="69911" y="9131"/>
                    <a:pt x="69473" y="9331"/>
                    <a:pt x="68807" y="9345"/>
                  </a:cubicBezTo>
                  <a:lnTo>
                    <a:pt x="63554" y="9345"/>
                  </a:lnTo>
                  <a:cubicBezTo>
                    <a:pt x="61925" y="9364"/>
                    <a:pt x="60611" y="9897"/>
                    <a:pt x="59611" y="10945"/>
                  </a:cubicBezTo>
                  <a:cubicBezTo>
                    <a:pt x="58611" y="11993"/>
                    <a:pt x="58096" y="13441"/>
                    <a:pt x="58068" y="15290"/>
                  </a:cubicBezTo>
                  <a:cubicBezTo>
                    <a:pt x="58193" y="16546"/>
                    <a:pt x="59641" y="20135"/>
                    <a:pt x="62412" y="26057"/>
                  </a:cubicBezTo>
                  <a:cubicBezTo>
                    <a:pt x="65182" y="31980"/>
                    <a:pt x="68522" y="38870"/>
                    <a:pt x="72431" y="46728"/>
                  </a:cubicBezTo>
                  <a:cubicBezTo>
                    <a:pt x="76340" y="54587"/>
                    <a:pt x="80065" y="62049"/>
                    <a:pt x="83606" y="69114"/>
                  </a:cubicBezTo>
                  <a:cubicBezTo>
                    <a:pt x="87148" y="76180"/>
                    <a:pt x="89752" y="81484"/>
                    <a:pt x="91419" y="85026"/>
                  </a:cubicBezTo>
                  <a:cubicBezTo>
                    <a:pt x="93258" y="81683"/>
                    <a:pt x="96009" y="76710"/>
                    <a:pt x="99673" y="70107"/>
                  </a:cubicBezTo>
                  <a:cubicBezTo>
                    <a:pt x="103336" y="63505"/>
                    <a:pt x="107161" y="56474"/>
                    <a:pt x="111147" y="49015"/>
                  </a:cubicBezTo>
                  <a:cubicBezTo>
                    <a:pt x="115133" y="41555"/>
                    <a:pt x="118529" y="34867"/>
                    <a:pt x="121335" y="28951"/>
                  </a:cubicBezTo>
                  <a:cubicBezTo>
                    <a:pt x="124142" y="23035"/>
                    <a:pt x="125608" y="19091"/>
                    <a:pt x="125733" y="17119"/>
                  </a:cubicBezTo>
                  <a:cubicBezTo>
                    <a:pt x="125671" y="15094"/>
                    <a:pt x="124823" y="13313"/>
                    <a:pt x="123187" y="11774"/>
                  </a:cubicBezTo>
                  <a:cubicBezTo>
                    <a:pt x="121552" y="10236"/>
                    <a:pt x="119502" y="9426"/>
                    <a:pt x="117038" y="9345"/>
                  </a:cubicBezTo>
                  <a:lnTo>
                    <a:pt x="110859" y="9345"/>
                  </a:lnTo>
                  <a:cubicBezTo>
                    <a:pt x="110192" y="9345"/>
                    <a:pt x="109753" y="9174"/>
                    <a:pt x="109543" y="8832"/>
                  </a:cubicBezTo>
                  <a:cubicBezTo>
                    <a:pt x="109334" y="8490"/>
                    <a:pt x="109239" y="7978"/>
                    <a:pt x="109258" y="7294"/>
                  </a:cubicBezTo>
                  <a:lnTo>
                    <a:pt x="109258" y="1368"/>
                  </a:lnTo>
                  <a:cubicBezTo>
                    <a:pt x="109239" y="913"/>
                    <a:pt x="109334" y="571"/>
                    <a:pt x="109543" y="343"/>
                  </a:cubicBezTo>
                  <a:cubicBezTo>
                    <a:pt x="109753" y="115"/>
                    <a:pt x="110192" y="1"/>
                    <a:pt x="110859" y="1"/>
                  </a:cubicBezTo>
                  <a:cubicBezTo>
                    <a:pt x="111994" y="28"/>
                    <a:pt x="114930" y="138"/>
                    <a:pt x="119666" y="330"/>
                  </a:cubicBezTo>
                  <a:cubicBezTo>
                    <a:pt x="124403" y="521"/>
                    <a:pt x="130993" y="631"/>
                    <a:pt x="139439" y="658"/>
                  </a:cubicBezTo>
                  <a:cubicBezTo>
                    <a:pt x="147158" y="631"/>
                    <a:pt x="152678" y="521"/>
                    <a:pt x="156000" y="330"/>
                  </a:cubicBezTo>
                  <a:cubicBezTo>
                    <a:pt x="159322" y="138"/>
                    <a:pt x="161416" y="28"/>
                    <a:pt x="162282" y="1"/>
                  </a:cubicBezTo>
                  <a:cubicBezTo>
                    <a:pt x="163058" y="-9"/>
                    <a:pt x="163562" y="124"/>
                    <a:pt x="163795" y="400"/>
                  </a:cubicBezTo>
                  <a:cubicBezTo>
                    <a:pt x="164029" y="675"/>
                    <a:pt x="164133" y="1150"/>
                    <a:pt x="164109" y="1824"/>
                  </a:cubicBezTo>
                  <a:lnTo>
                    <a:pt x="164109" y="7294"/>
                  </a:lnTo>
                  <a:cubicBezTo>
                    <a:pt x="164133" y="7978"/>
                    <a:pt x="164029" y="8490"/>
                    <a:pt x="163795" y="8832"/>
                  </a:cubicBezTo>
                  <a:cubicBezTo>
                    <a:pt x="163562" y="9174"/>
                    <a:pt x="163058" y="9345"/>
                    <a:pt x="162282" y="9345"/>
                  </a:cubicBezTo>
                  <a:lnTo>
                    <a:pt x="158170" y="9345"/>
                  </a:lnTo>
                  <a:cubicBezTo>
                    <a:pt x="156643" y="9316"/>
                    <a:pt x="154558" y="9716"/>
                    <a:pt x="151917" y="10545"/>
                  </a:cubicBezTo>
                  <a:cubicBezTo>
                    <a:pt x="149276" y="11374"/>
                    <a:pt x="147020" y="12803"/>
                    <a:pt x="145150" y="14832"/>
                  </a:cubicBezTo>
                  <a:cubicBezTo>
                    <a:pt x="144254" y="15996"/>
                    <a:pt x="141775" y="19842"/>
                    <a:pt x="137713" y="26368"/>
                  </a:cubicBezTo>
                  <a:cubicBezTo>
                    <a:pt x="133651" y="32895"/>
                    <a:pt x="128928" y="40606"/>
                    <a:pt x="123544" y="49501"/>
                  </a:cubicBezTo>
                  <a:cubicBezTo>
                    <a:pt x="118160" y="58396"/>
                    <a:pt x="113037" y="66978"/>
                    <a:pt x="108173" y="75248"/>
                  </a:cubicBezTo>
                  <a:cubicBezTo>
                    <a:pt x="103310" y="83518"/>
                    <a:pt x="99629" y="89979"/>
                    <a:pt x="97129" y="94630"/>
                  </a:cubicBezTo>
                  <a:lnTo>
                    <a:pt x="97129" y="120009"/>
                  </a:lnTo>
                  <a:cubicBezTo>
                    <a:pt x="97137" y="123097"/>
                    <a:pt x="97199" y="126499"/>
                    <a:pt x="97316" y="130214"/>
                  </a:cubicBezTo>
                  <a:cubicBezTo>
                    <a:pt x="97433" y="133928"/>
                    <a:pt x="97563" y="137262"/>
                    <a:pt x="97706" y="140215"/>
                  </a:cubicBezTo>
                  <a:cubicBezTo>
                    <a:pt x="97849" y="143167"/>
                    <a:pt x="97962" y="145044"/>
                    <a:pt x="98045" y="145846"/>
                  </a:cubicBezTo>
                  <a:cubicBezTo>
                    <a:pt x="98441" y="149381"/>
                    <a:pt x="99366" y="151629"/>
                    <a:pt x="100820" y="152591"/>
                  </a:cubicBezTo>
                  <a:cubicBezTo>
                    <a:pt x="102274" y="153553"/>
                    <a:pt x="103942" y="153973"/>
                    <a:pt x="105825" y="153849"/>
                  </a:cubicBezTo>
                  <a:lnTo>
                    <a:pt x="112461" y="153849"/>
                  </a:lnTo>
                  <a:cubicBezTo>
                    <a:pt x="113229" y="153858"/>
                    <a:pt x="113696" y="154010"/>
                    <a:pt x="113863" y="154305"/>
                  </a:cubicBezTo>
                  <a:cubicBezTo>
                    <a:pt x="114030" y="154599"/>
                    <a:pt x="114096" y="154979"/>
                    <a:pt x="114063" y="155444"/>
                  </a:cubicBezTo>
                  <a:lnTo>
                    <a:pt x="114063" y="161142"/>
                  </a:lnTo>
                  <a:cubicBezTo>
                    <a:pt x="114096" y="161825"/>
                    <a:pt x="114030" y="162338"/>
                    <a:pt x="113863" y="162680"/>
                  </a:cubicBezTo>
                  <a:cubicBezTo>
                    <a:pt x="113696" y="163022"/>
                    <a:pt x="113229" y="163193"/>
                    <a:pt x="112461" y="163193"/>
                  </a:cubicBezTo>
                  <a:cubicBezTo>
                    <a:pt x="111221" y="163165"/>
                    <a:pt x="108038" y="163056"/>
                    <a:pt x="102912" y="162864"/>
                  </a:cubicBezTo>
                  <a:cubicBezTo>
                    <a:pt x="97785" y="162672"/>
                    <a:pt x="89919" y="162563"/>
                    <a:pt x="79313" y="162536"/>
                  </a:cubicBezTo>
                  <a:cubicBezTo>
                    <a:pt x="67686" y="162563"/>
                    <a:pt x="59469" y="162672"/>
                    <a:pt x="54666" y="162864"/>
                  </a:cubicBezTo>
                  <a:cubicBezTo>
                    <a:pt x="49862" y="163056"/>
                    <a:pt x="46957" y="163165"/>
                    <a:pt x="45952" y="163193"/>
                  </a:cubicBezTo>
                  <a:cubicBezTo>
                    <a:pt x="45038" y="163231"/>
                    <a:pt x="44580" y="162471"/>
                    <a:pt x="44580" y="160914"/>
                  </a:cubicBezTo>
                  <a:lnTo>
                    <a:pt x="44580" y="155444"/>
                  </a:lnTo>
                  <a:cubicBezTo>
                    <a:pt x="44561" y="154979"/>
                    <a:pt x="44657" y="154599"/>
                    <a:pt x="44866" y="154305"/>
                  </a:cubicBezTo>
                  <a:cubicBezTo>
                    <a:pt x="45076" y="154010"/>
                    <a:pt x="45514" y="153858"/>
                    <a:pt x="46180" y="153849"/>
                  </a:cubicBezTo>
                  <a:lnTo>
                    <a:pt x="54181" y="153849"/>
                  </a:lnTo>
                  <a:cubicBezTo>
                    <a:pt x="57101" y="153815"/>
                    <a:pt x="59149" y="153310"/>
                    <a:pt x="60325" y="152334"/>
                  </a:cubicBezTo>
                  <a:cubicBezTo>
                    <a:pt x="61501" y="151357"/>
                    <a:pt x="62121" y="150109"/>
                    <a:pt x="62182" y="148590"/>
                  </a:cubicBezTo>
                  <a:cubicBezTo>
                    <a:pt x="62311" y="146746"/>
                    <a:pt x="62454" y="141916"/>
                    <a:pt x="62611" y="134099"/>
                  </a:cubicBezTo>
                  <a:cubicBezTo>
                    <a:pt x="62768" y="126283"/>
                    <a:pt x="62854" y="116937"/>
                    <a:pt x="62868" y="106062"/>
                  </a:cubicBezTo>
                  <a:lnTo>
                    <a:pt x="62868" y="96230"/>
                  </a:lnTo>
                  <a:cubicBezTo>
                    <a:pt x="61788" y="94149"/>
                    <a:pt x="59148" y="89265"/>
                    <a:pt x="54949" y="81579"/>
                  </a:cubicBezTo>
                  <a:cubicBezTo>
                    <a:pt x="50751" y="73893"/>
                    <a:pt x="45989" y="65258"/>
                    <a:pt x="40666" y="55674"/>
                  </a:cubicBezTo>
                  <a:cubicBezTo>
                    <a:pt x="35342" y="46091"/>
                    <a:pt x="30452" y="37413"/>
                    <a:pt x="25996" y="29641"/>
                  </a:cubicBezTo>
                  <a:cubicBezTo>
                    <a:pt x="21540" y="21869"/>
                    <a:pt x="18514" y="16856"/>
                    <a:pt x="16920" y="14604"/>
                  </a:cubicBezTo>
                  <a:cubicBezTo>
                    <a:pt x="15453" y="12884"/>
                    <a:pt x="13586" y="11579"/>
                    <a:pt x="11319" y="10688"/>
                  </a:cubicBezTo>
                  <a:cubicBezTo>
                    <a:pt x="9052" y="9797"/>
                    <a:pt x="6957" y="9350"/>
                    <a:pt x="5033" y="9345"/>
                  </a:cubicBezTo>
                  <a:lnTo>
                    <a:pt x="1603" y="9345"/>
                  </a:lnTo>
                  <a:cubicBezTo>
                    <a:pt x="937" y="9335"/>
                    <a:pt x="499" y="9184"/>
                    <a:pt x="289" y="8889"/>
                  </a:cubicBezTo>
                  <a:cubicBezTo>
                    <a:pt x="80" y="8595"/>
                    <a:pt x="-16" y="8215"/>
                    <a:pt x="3" y="7750"/>
                  </a:cubicBezTo>
                  <a:lnTo>
                    <a:pt x="3" y="1368"/>
                  </a:lnTo>
                  <a:cubicBezTo>
                    <a:pt x="-16" y="913"/>
                    <a:pt x="80" y="571"/>
                    <a:pt x="289" y="343"/>
                  </a:cubicBezTo>
                  <a:cubicBezTo>
                    <a:pt x="499" y="115"/>
                    <a:pt x="937" y="1"/>
                    <a:pt x="1603" y="1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44" name="任意多边形 84"/>
            <p:cNvSpPr/>
            <p:nvPr/>
          </p:nvSpPr>
          <p:spPr bwMode="auto">
            <a:xfrm>
              <a:off x="2632966" y="796201"/>
              <a:ext cx="65422" cy="73600"/>
            </a:xfrm>
            <a:custGeom>
              <a:avLst/>
              <a:gdLst/>
              <a:ahLst/>
              <a:cxnLst/>
              <a:rect l="l" t="t" r="r" b="b"/>
              <a:pathLst>
                <a:path w="146203" h="163192">
                  <a:moveTo>
                    <a:pt x="2060" y="0"/>
                  </a:moveTo>
                  <a:cubicBezTo>
                    <a:pt x="4369" y="28"/>
                    <a:pt x="8037" y="143"/>
                    <a:pt x="13063" y="342"/>
                  </a:cubicBezTo>
                  <a:cubicBezTo>
                    <a:pt x="18090" y="542"/>
                    <a:pt x="25706" y="656"/>
                    <a:pt x="35912" y="685"/>
                  </a:cubicBezTo>
                  <a:lnTo>
                    <a:pt x="116174" y="457"/>
                  </a:lnTo>
                  <a:cubicBezTo>
                    <a:pt x="118084" y="438"/>
                    <a:pt x="119922" y="362"/>
                    <a:pt x="121689" y="229"/>
                  </a:cubicBezTo>
                  <a:cubicBezTo>
                    <a:pt x="123456" y="95"/>
                    <a:pt x="124665" y="19"/>
                    <a:pt x="125318" y="0"/>
                  </a:cubicBezTo>
                  <a:cubicBezTo>
                    <a:pt x="125880" y="5"/>
                    <a:pt x="126299" y="109"/>
                    <a:pt x="126575" y="314"/>
                  </a:cubicBezTo>
                  <a:cubicBezTo>
                    <a:pt x="126851" y="518"/>
                    <a:pt x="127042" y="794"/>
                    <a:pt x="127147" y="1141"/>
                  </a:cubicBezTo>
                  <a:cubicBezTo>
                    <a:pt x="127533" y="2557"/>
                    <a:pt x="128411" y="6039"/>
                    <a:pt x="129780" y="11588"/>
                  </a:cubicBezTo>
                  <a:cubicBezTo>
                    <a:pt x="131148" y="17138"/>
                    <a:pt x="132517" y="22637"/>
                    <a:pt x="133886" y="28086"/>
                  </a:cubicBezTo>
                  <a:cubicBezTo>
                    <a:pt x="135255" y="33535"/>
                    <a:pt x="136132" y="36817"/>
                    <a:pt x="136519" y="37932"/>
                  </a:cubicBezTo>
                  <a:cubicBezTo>
                    <a:pt x="136762" y="38484"/>
                    <a:pt x="136848" y="38923"/>
                    <a:pt x="136776" y="39247"/>
                  </a:cubicBezTo>
                  <a:cubicBezTo>
                    <a:pt x="136705" y="39571"/>
                    <a:pt x="136391" y="39895"/>
                    <a:pt x="135833" y="40219"/>
                  </a:cubicBezTo>
                  <a:lnTo>
                    <a:pt x="132176" y="42048"/>
                  </a:lnTo>
                  <a:cubicBezTo>
                    <a:pt x="131704" y="42282"/>
                    <a:pt x="131219" y="42329"/>
                    <a:pt x="130719" y="42191"/>
                  </a:cubicBezTo>
                  <a:cubicBezTo>
                    <a:pt x="130218" y="42053"/>
                    <a:pt x="129790" y="41700"/>
                    <a:pt x="129433" y="41133"/>
                  </a:cubicBezTo>
                  <a:cubicBezTo>
                    <a:pt x="128837" y="40301"/>
                    <a:pt x="126726" y="38053"/>
                    <a:pt x="123100" y="34391"/>
                  </a:cubicBezTo>
                  <a:cubicBezTo>
                    <a:pt x="119473" y="30729"/>
                    <a:pt x="115618" y="26991"/>
                    <a:pt x="111534" y="23176"/>
                  </a:cubicBezTo>
                  <a:cubicBezTo>
                    <a:pt x="107450" y="19362"/>
                    <a:pt x="104425" y="16810"/>
                    <a:pt x="102458" y="15519"/>
                  </a:cubicBezTo>
                  <a:cubicBezTo>
                    <a:pt x="100019" y="13976"/>
                    <a:pt x="97295" y="12603"/>
                    <a:pt x="94285" y="11403"/>
                  </a:cubicBezTo>
                  <a:cubicBezTo>
                    <a:pt x="91275" y="10202"/>
                    <a:pt x="88208" y="9516"/>
                    <a:pt x="85084" y="9344"/>
                  </a:cubicBezTo>
                  <a:lnTo>
                    <a:pt x="54909" y="8431"/>
                  </a:lnTo>
                  <a:lnTo>
                    <a:pt x="54223" y="74981"/>
                  </a:lnTo>
                  <a:cubicBezTo>
                    <a:pt x="59615" y="74966"/>
                    <a:pt x="64465" y="74824"/>
                    <a:pt x="68773" y="74552"/>
                  </a:cubicBezTo>
                  <a:cubicBezTo>
                    <a:pt x="73080" y="74280"/>
                    <a:pt x="75990" y="73966"/>
                    <a:pt x="77502" y="73609"/>
                  </a:cubicBezTo>
                  <a:cubicBezTo>
                    <a:pt x="79423" y="73170"/>
                    <a:pt x="81230" y="72389"/>
                    <a:pt x="82922" y="71264"/>
                  </a:cubicBezTo>
                  <a:cubicBezTo>
                    <a:pt x="84615" y="70140"/>
                    <a:pt x="86308" y="68558"/>
                    <a:pt x="88000" y="66519"/>
                  </a:cubicBezTo>
                  <a:cubicBezTo>
                    <a:pt x="89317" y="64699"/>
                    <a:pt x="90506" y="62450"/>
                    <a:pt x="91566" y="59772"/>
                  </a:cubicBezTo>
                  <a:cubicBezTo>
                    <a:pt x="92627" y="57095"/>
                    <a:pt x="93188" y="54617"/>
                    <a:pt x="93250" y="52340"/>
                  </a:cubicBezTo>
                  <a:cubicBezTo>
                    <a:pt x="93254" y="51554"/>
                    <a:pt x="93416" y="51010"/>
                    <a:pt x="93734" y="50710"/>
                  </a:cubicBezTo>
                  <a:cubicBezTo>
                    <a:pt x="94052" y="50410"/>
                    <a:pt x="94498" y="50267"/>
                    <a:pt x="95073" y="50281"/>
                  </a:cubicBezTo>
                  <a:lnTo>
                    <a:pt x="101226" y="50967"/>
                  </a:lnTo>
                  <a:cubicBezTo>
                    <a:pt x="101814" y="51058"/>
                    <a:pt x="102290" y="51220"/>
                    <a:pt x="102651" y="51453"/>
                  </a:cubicBezTo>
                  <a:cubicBezTo>
                    <a:pt x="103013" y="51687"/>
                    <a:pt x="103146" y="52135"/>
                    <a:pt x="103051" y="52797"/>
                  </a:cubicBezTo>
                  <a:cubicBezTo>
                    <a:pt x="102722" y="54989"/>
                    <a:pt x="102522" y="58438"/>
                    <a:pt x="102451" y="63145"/>
                  </a:cubicBezTo>
                  <a:cubicBezTo>
                    <a:pt x="102379" y="67851"/>
                    <a:pt x="102351" y="72328"/>
                    <a:pt x="102365" y="76575"/>
                  </a:cubicBezTo>
                  <a:cubicBezTo>
                    <a:pt x="102394" y="81852"/>
                    <a:pt x="102565" y="86875"/>
                    <a:pt x="102879" y="91647"/>
                  </a:cubicBezTo>
                  <a:cubicBezTo>
                    <a:pt x="103194" y="96418"/>
                    <a:pt x="103479" y="100076"/>
                    <a:pt x="103737" y="102621"/>
                  </a:cubicBezTo>
                  <a:cubicBezTo>
                    <a:pt x="103832" y="103283"/>
                    <a:pt x="103698" y="103731"/>
                    <a:pt x="103337" y="103964"/>
                  </a:cubicBezTo>
                  <a:cubicBezTo>
                    <a:pt x="102975" y="104198"/>
                    <a:pt x="102499" y="104360"/>
                    <a:pt x="101909" y="104450"/>
                  </a:cubicBezTo>
                  <a:lnTo>
                    <a:pt x="96440" y="105594"/>
                  </a:lnTo>
                  <a:cubicBezTo>
                    <a:pt x="95994" y="105718"/>
                    <a:pt x="95633" y="105641"/>
                    <a:pt x="95357" y="105365"/>
                  </a:cubicBezTo>
                  <a:cubicBezTo>
                    <a:pt x="95082" y="105089"/>
                    <a:pt x="94835" y="104555"/>
                    <a:pt x="94617" y="103764"/>
                  </a:cubicBezTo>
                  <a:cubicBezTo>
                    <a:pt x="94114" y="101849"/>
                    <a:pt x="93410" y="99791"/>
                    <a:pt x="92507" y="97590"/>
                  </a:cubicBezTo>
                  <a:cubicBezTo>
                    <a:pt x="91604" y="95388"/>
                    <a:pt x="90786" y="93559"/>
                    <a:pt x="90054" y="92101"/>
                  </a:cubicBezTo>
                  <a:cubicBezTo>
                    <a:pt x="88718" y="89909"/>
                    <a:pt x="86883" y="88118"/>
                    <a:pt x="84548" y="86727"/>
                  </a:cubicBezTo>
                  <a:cubicBezTo>
                    <a:pt x="82214" y="85336"/>
                    <a:pt x="79865" y="84459"/>
                    <a:pt x="77502" y="84097"/>
                  </a:cubicBezTo>
                  <a:cubicBezTo>
                    <a:pt x="74464" y="83639"/>
                    <a:pt x="71069" y="83296"/>
                    <a:pt x="67318" y="83068"/>
                  </a:cubicBezTo>
                  <a:cubicBezTo>
                    <a:pt x="63566" y="82839"/>
                    <a:pt x="59201" y="82725"/>
                    <a:pt x="54223" y="82725"/>
                  </a:cubicBezTo>
                  <a:lnTo>
                    <a:pt x="54223" y="96446"/>
                  </a:lnTo>
                  <a:cubicBezTo>
                    <a:pt x="54237" y="100735"/>
                    <a:pt x="54336" y="105599"/>
                    <a:pt x="54519" y="111040"/>
                  </a:cubicBezTo>
                  <a:cubicBezTo>
                    <a:pt x="54702" y="116481"/>
                    <a:pt x="54885" y="121464"/>
                    <a:pt x="55069" y="125990"/>
                  </a:cubicBezTo>
                  <a:cubicBezTo>
                    <a:pt x="55252" y="130515"/>
                    <a:pt x="55351" y="133550"/>
                    <a:pt x="55365" y="135095"/>
                  </a:cubicBezTo>
                  <a:cubicBezTo>
                    <a:pt x="55407" y="140936"/>
                    <a:pt x="55950" y="145148"/>
                    <a:pt x="56991" y="147730"/>
                  </a:cubicBezTo>
                  <a:cubicBezTo>
                    <a:pt x="58032" y="150312"/>
                    <a:pt x="59316" y="151894"/>
                    <a:pt x="60842" y="152475"/>
                  </a:cubicBezTo>
                  <a:cubicBezTo>
                    <a:pt x="62425" y="153161"/>
                    <a:pt x="64622" y="153676"/>
                    <a:pt x="67432" y="154019"/>
                  </a:cubicBezTo>
                  <a:cubicBezTo>
                    <a:pt x="70242" y="154362"/>
                    <a:pt x="74435" y="154534"/>
                    <a:pt x="80013" y="154534"/>
                  </a:cubicBezTo>
                  <a:cubicBezTo>
                    <a:pt x="82171" y="154534"/>
                    <a:pt x="85100" y="154476"/>
                    <a:pt x="88798" y="154362"/>
                  </a:cubicBezTo>
                  <a:cubicBezTo>
                    <a:pt x="92496" y="154248"/>
                    <a:pt x="95652" y="154076"/>
                    <a:pt x="98263" y="153847"/>
                  </a:cubicBezTo>
                  <a:cubicBezTo>
                    <a:pt x="100609" y="153633"/>
                    <a:pt x="103330" y="152918"/>
                    <a:pt x="106424" y="151703"/>
                  </a:cubicBezTo>
                  <a:cubicBezTo>
                    <a:pt x="109518" y="150489"/>
                    <a:pt x="112585" y="148688"/>
                    <a:pt x="115624" y="146301"/>
                  </a:cubicBezTo>
                  <a:cubicBezTo>
                    <a:pt x="118908" y="143523"/>
                    <a:pt x="122969" y="139530"/>
                    <a:pt x="127808" y="134323"/>
                  </a:cubicBezTo>
                  <a:cubicBezTo>
                    <a:pt x="132647" y="129116"/>
                    <a:pt x="136389" y="124951"/>
                    <a:pt x="139034" y="121831"/>
                  </a:cubicBezTo>
                  <a:cubicBezTo>
                    <a:pt x="139910" y="120916"/>
                    <a:pt x="140672" y="120687"/>
                    <a:pt x="141320" y="121145"/>
                  </a:cubicBezTo>
                  <a:lnTo>
                    <a:pt x="145206" y="123432"/>
                  </a:lnTo>
                  <a:cubicBezTo>
                    <a:pt x="145658" y="123665"/>
                    <a:pt x="145954" y="123941"/>
                    <a:pt x="146092" y="124261"/>
                  </a:cubicBezTo>
                  <a:cubicBezTo>
                    <a:pt x="146230" y="124580"/>
                    <a:pt x="146239" y="124913"/>
                    <a:pt x="146121" y="125261"/>
                  </a:cubicBezTo>
                  <a:lnTo>
                    <a:pt x="135833" y="159774"/>
                  </a:lnTo>
                  <a:cubicBezTo>
                    <a:pt x="135495" y="160814"/>
                    <a:pt x="134914" y="161640"/>
                    <a:pt x="134090" y="162252"/>
                  </a:cubicBezTo>
                  <a:cubicBezTo>
                    <a:pt x="133266" y="162864"/>
                    <a:pt x="132171" y="163178"/>
                    <a:pt x="130804" y="163192"/>
                  </a:cubicBezTo>
                  <a:cubicBezTo>
                    <a:pt x="130352" y="163187"/>
                    <a:pt x="128570" y="163140"/>
                    <a:pt x="125461" y="163049"/>
                  </a:cubicBezTo>
                  <a:cubicBezTo>
                    <a:pt x="122351" y="162959"/>
                    <a:pt x="117198" y="162854"/>
                    <a:pt x="110002" y="162735"/>
                  </a:cubicBezTo>
                  <a:cubicBezTo>
                    <a:pt x="102696" y="162725"/>
                    <a:pt x="92675" y="162687"/>
                    <a:pt x="79937" y="162620"/>
                  </a:cubicBezTo>
                  <a:cubicBezTo>
                    <a:pt x="67199" y="162554"/>
                    <a:pt x="50998" y="162515"/>
                    <a:pt x="31334" y="162506"/>
                  </a:cubicBezTo>
                  <a:cubicBezTo>
                    <a:pt x="27104" y="162515"/>
                    <a:pt x="23377" y="162554"/>
                    <a:pt x="20150" y="162620"/>
                  </a:cubicBezTo>
                  <a:cubicBezTo>
                    <a:pt x="16924" y="162687"/>
                    <a:pt x="14170" y="162726"/>
                    <a:pt x="11889" y="162736"/>
                  </a:cubicBezTo>
                  <a:cubicBezTo>
                    <a:pt x="9508" y="162855"/>
                    <a:pt x="7527" y="162959"/>
                    <a:pt x="5946" y="163049"/>
                  </a:cubicBezTo>
                  <a:cubicBezTo>
                    <a:pt x="4365" y="163140"/>
                    <a:pt x="3069" y="163187"/>
                    <a:pt x="2060" y="163192"/>
                  </a:cubicBezTo>
                  <a:cubicBezTo>
                    <a:pt x="1274" y="163201"/>
                    <a:pt x="731" y="163011"/>
                    <a:pt x="431" y="162622"/>
                  </a:cubicBezTo>
                  <a:cubicBezTo>
                    <a:pt x="131" y="162233"/>
                    <a:pt x="-12" y="161587"/>
                    <a:pt x="2" y="160685"/>
                  </a:cubicBezTo>
                  <a:lnTo>
                    <a:pt x="2" y="155898"/>
                  </a:lnTo>
                  <a:cubicBezTo>
                    <a:pt x="-36" y="154531"/>
                    <a:pt x="726" y="153848"/>
                    <a:pt x="2288" y="153848"/>
                  </a:cubicBezTo>
                  <a:lnTo>
                    <a:pt x="9146" y="153848"/>
                  </a:lnTo>
                  <a:cubicBezTo>
                    <a:pt x="14223" y="153948"/>
                    <a:pt x="17442" y="153347"/>
                    <a:pt x="18804" y="152047"/>
                  </a:cubicBezTo>
                  <a:cubicBezTo>
                    <a:pt x="20167" y="150746"/>
                    <a:pt x="20757" y="148145"/>
                    <a:pt x="20576" y="144243"/>
                  </a:cubicBezTo>
                  <a:lnTo>
                    <a:pt x="20576" y="67662"/>
                  </a:lnTo>
                  <a:cubicBezTo>
                    <a:pt x="20572" y="61119"/>
                    <a:pt x="20529" y="54207"/>
                    <a:pt x="20449" y="46927"/>
                  </a:cubicBezTo>
                  <a:cubicBezTo>
                    <a:pt x="20369" y="39646"/>
                    <a:pt x="20276" y="33294"/>
                    <a:pt x="20170" y="27868"/>
                  </a:cubicBezTo>
                  <a:cubicBezTo>
                    <a:pt x="20064" y="22443"/>
                    <a:pt x="19971" y="19241"/>
                    <a:pt x="19890" y="18263"/>
                  </a:cubicBezTo>
                  <a:cubicBezTo>
                    <a:pt x="19486" y="14689"/>
                    <a:pt x="18581" y="12288"/>
                    <a:pt x="17176" y="11059"/>
                  </a:cubicBezTo>
                  <a:cubicBezTo>
                    <a:pt x="15771" y="9830"/>
                    <a:pt x="13551" y="9258"/>
                    <a:pt x="10518" y="9344"/>
                  </a:cubicBezTo>
                  <a:lnTo>
                    <a:pt x="1602" y="9344"/>
                  </a:lnTo>
                  <a:cubicBezTo>
                    <a:pt x="1155" y="9349"/>
                    <a:pt x="850" y="9168"/>
                    <a:pt x="688" y="8803"/>
                  </a:cubicBezTo>
                  <a:cubicBezTo>
                    <a:pt x="526" y="8437"/>
                    <a:pt x="450" y="7858"/>
                    <a:pt x="459" y="7065"/>
                  </a:cubicBezTo>
                  <a:lnTo>
                    <a:pt x="459" y="1596"/>
                  </a:lnTo>
                  <a:cubicBezTo>
                    <a:pt x="440" y="1231"/>
                    <a:pt x="536" y="879"/>
                    <a:pt x="745" y="542"/>
                  </a:cubicBezTo>
                  <a:cubicBezTo>
                    <a:pt x="954" y="204"/>
                    <a:pt x="1393" y="24"/>
                    <a:pt x="2060" y="0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45" name="任意多边形 85"/>
            <p:cNvSpPr/>
            <p:nvPr/>
          </p:nvSpPr>
          <p:spPr bwMode="auto">
            <a:xfrm>
              <a:off x="2767081" y="797019"/>
              <a:ext cx="83413" cy="73600"/>
            </a:xfrm>
            <a:custGeom>
              <a:avLst/>
              <a:gdLst/>
              <a:ahLst/>
              <a:cxnLst/>
              <a:rect l="l" t="t" r="r" b="b"/>
              <a:pathLst>
                <a:path w="184237" h="163193">
                  <a:moveTo>
                    <a:pt x="2523" y="1"/>
                  </a:moveTo>
                  <a:cubicBezTo>
                    <a:pt x="4214" y="28"/>
                    <a:pt x="7518" y="138"/>
                    <a:pt x="12437" y="330"/>
                  </a:cubicBezTo>
                  <a:cubicBezTo>
                    <a:pt x="17355" y="521"/>
                    <a:pt x="25400" y="631"/>
                    <a:pt x="36571" y="658"/>
                  </a:cubicBezTo>
                  <a:cubicBezTo>
                    <a:pt x="47561" y="631"/>
                    <a:pt x="55626" y="521"/>
                    <a:pt x="60764" y="330"/>
                  </a:cubicBezTo>
                  <a:cubicBezTo>
                    <a:pt x="65902" y="138"/>
                    <a:pt x="69341" y="28"/>
                    <a:pt x="71081" y="1"/>
                  </a:cubicBezTo>
                  <a:cubicBezTo>
                    <a:pt x="72296" y="-9"/>
                    <a:pt x="73067" y="181"/>
                    <a:pt x="73396" y="571"/>
                  </a:cubicBezTo>
                  <a:cubicBezTo>
                    <a:pt x="73725" y="960"/>
                    <a:pt x="73868" y="1606"/>
                    <a:pt x="73825" y="2508"/>
                  </a:cubicBezTo>
                  <a:lnTo>
                    <a:pt x="73825" y="7294"/>
                  </a:lnTo>
                  <a:cubicBezTo>
                    <a:pt x="73868" y="7978"/>
                    <a:pt x="73725" y="8490"/>
                    <a:pt x="73396" y="8832"/>
                  </a:cubicBezTo>
                  <a:cubicBezTo>
                    <a:pt x="73067" y="9174"/>
                    <a:pt x="72296" y="9345"/>
                    <a:pt x="71081" y="9345"/>
                  </a:cubicBezTo>
                  <a:lnTo>
                    <a:pt x="65592" y="9345"/>
                  </a:lnTo>
                  <a:cubicBezTo>
                    <a:pt x="61614" y="9326"/>
                    <a:pt x="58994" y="10336"/>
                    <a:pt x="57731" y="12375"/>
                  </a:cubicBezTo>
                  <a:cubicBezTo>
                    <a:pt x="56469" y="14415"/>
                    <a:pt x="55735" y="17598"/>
                    <a:pt x="55530" y="21924"/>
                  </a:cubicBezTo>
                  <a:cubicBezTo>
                    <a:pt x="55441" y="23265"/>
                    <a:pt x="55289" y="26783"/>
                    <a:pt x="55073" y="32478"/>
                  </a:cubicBezTo>
                  <a:cubicBezTo>
                    <a:pt x="54857" y="38173"/>
                    <a:pt x="54653" y="44401"/>
                    <a:pt x="54463" y="51164"/>
                  </a:cubicBezTo>
                  <a:cubicBezTo>
                    <a:pt x="54272" y="57926"/>
                    <a:pt x="54171" y="63578"/>
                    <a:pt x="54158" y="68121"/>
                  </a:cubicBezTo>
                  <a:lnTo>
                    <a:pt x="54158" y="71552"/>
                  </a:lnTo>
                  <a:cubicBezTo>
                    <a:pt x="54125" y="72128"/>
                    <a:pt x="54363" y="72576"/>
                    <a:pt x="54873" y="72896"/>
                  </a:cubicBezTo>
                  <a:cubicBezTo>
                    <a:pt x="55383" y="73215"/>
                    <a:pt x="56364" y="73377"/>
                    <a:pt x="57817" y="73382"/>
                  </a:cubicBezTo>
                  <a:lnTo>
                    <a:pt x="126193" y="73382"/>
                  </a:lnTo>
                  <a:cubicBezTo>
                    <a:pt x="127885" y="73415"/>
                    <a:pt x="129076" y="73234"/>
                    <a:pt x="129767" y="72838"/>
                  </a:cubicBezTo>
                  <a:cubicBezTo>
                    <a:pt x="130458" y="72443"/>
                    <a:pt x="130791" y="71633"/>
                    <a:pt x="130768" y="70408"/>
                  </a:cubicBezTo>
                  <a:lnTo>
                    <a:pt x="130768" y="68121"/>
                  </a:lnTo>
                  <a:cubicBezTo>
                    <a:pt x="130748" y="63478"/>
                    <a:pt x="130609" y="57645"/>
                    <a:pt x="130353" y="50622"/>
                  </a:cubicBezTo>
                  <a:cubicBezTo>
                    <a:pt x="130096" y="43598"/>
                    <a:pt x="129839" y="37172"/>
                    <a:pt x="129582" y="31343"/>
                  </a:cubicBezTo>
                  <a:cubicBezTo>
                    <a:pt x="129324" y="25514"/>
                    <a:pt x="129186" y="22069"/>
                    <a:pt x="129166" y="21009"/>
                  </a:cubicBezTo>
                  <a:cubicBezTo>
                    <a:pt x="129105" y="17321"/>
                    <a:pt x="128714" y="14462"/>
                    <a:pt x="127994" y="12433"/>
                  </a:cubicBezTo>
                  <a:cubicBezTo>
                    <a:pt x="127275" y="10403"/>
                    <a:pt x="125912" y="9374"/>
                    <a:pt x="123907" y="9345"/>
                  </a:cubicBezTo>
                  <a:lnTo>
                    <a:pt x="114531" y="9345"/>
                  </a:lnTo>
                  <a:cubicBezTo>
                    <a:pt x="113535" y="9350"/>
                    <a:pt x="112897" y="9169"/>
                    <a:pt x="112616" y="8804"/>
                  </a:cubicBezTo>
                  <a:cubicBezTo>
                    <a:pt x="112334" y="8438"/>
                    <a:pt x="112210" y="7859"/>
                    <a:pt x="112244" y="7066"/>
                  </a:cubicBezTo>
                  <a:lnTo>
                    <a:pt x="112244" y="2052"/>
                  </a:lnTo>
                  <a:cubicBezTo>
                    <a:pt x="112215" y="1368"/>
                    <a:pt x="112329" y="856"/>
                    <a:pt x="112587" y="514"/>
                  </a:cubicBezTo>
                  <a:cubicBezTo>
                    <a:pt x="112844" y="172"/>
                    <a:pt x="113416" y="1"/>
                    <a:pt x="114302" y="1"/>
                  </a:cubicBezTo>
                  <a:cubicBezTo>
                    <a:pt x="116280" y="28"/>
                    <a:pt x="119928" y="138"/>
                    <a:pt x="125248" y="330"/>
                  </a:cubicBezTo>
                  <a:cubicBezTo>
                    <a:pt x="130567" y="521"/>
                    <a:pt x="138041" y="631"/>
                    <a:pt x="147670" y="658"/>
                  </a:cubicBezTo>
                  <a:cubicBezTo>
                    <a:pt x="157093" y="631"/>
                    <a:pt x="164347" y="521"/>
                    <a:pt x="169432" y="330"/>
                  </a:cubicBezTo>
                  <a:cubicBezTo>
                    <a:pt x="174516" y="138"/>
                    <a:pt x="177773" y="28"/>
                    <a:pt x="179202" y="1"/>
                  </a:cubicBezTo>
                  <a:cubicBezTo>
                    <a:pt x="180526" y="-9"/>
                    <a:pt x="181365" y="181"/>
                    <a:pt x="181717" y="571"/>
                  </a:cubicBezTo>
                  <a:cubicBezTo>
                    <a:pt x="182069" y="960"/>
                    <a:pt x="182222" y="1606"/>
                    <a:pt x="182174" y="2508"/>
                  </a:cubicBezTo>
                  <a:lnTo>
                    <a:pt x="182174" y="6838"/>
                  </a:lnTo>
                  <a:cubicBezTo>
                    <a:pt x="182222" y="7640"/>
                    <a:pt x="182069" y="8258"/>
                    <a:pt x="181717" y="8690"/>
                  </a:cubicBezTo>
                  <a:cubicBezTo>
                    <a:pt x="181365" y="9122"/>
                    <a:pt x="180526" y="9340"/>
                    <a:pt x="179202" y="9345"/>
                  </a:cubicBezTo>
                  <a:lnTo>
                    <a:pt x="172344" y="9345"/>
                  </a:lnTo>
                  <a:cubicBezTo>
                    <a:pt x="169139" y="9345"/>
                    <a:pt x="167091" y="10317"/>
                    <a:pt x="166201" y="12261"/>
                  </a:cubicBezTo>
                  <a:cubicBezTo>
                    <a:pt x="165310" y="14205"/>
                    <a:pt x="164920" y="17121"/>
                    <a:pt x="165029" y="21009"/>
                  </a:cubicBezTo>
                  <a:cubicBezTo>
                    <a:pt x="165027" y="21980"/>
                    <a:pt x="165003" y="24654"/>
                    <a:pt x="164958" y="29031"/>
                  </a:cubicBezTo>
                  <a:cubicBezTo>
                    <a:pt x="164912" y="33408"/>
                    <a:pt x="164860" y="38462"/>
                    <a:pt x="164800" y="44194"/>
                  </a:cubicBezTo>
                  <a:cubicBezTo>
                    <a:pt x="164741" y="49925"/>
                    <a:pt x="164689" y="55308"/>
                    <a:pt x="164643" y="60342"/>
                  </a:cubicBezTo>
                  <a:cubicBezTo>
                    <a:pt x="164598" y="65376"/>
                    <a:pt x="164574" y="69037"/>
                    <a:pt x="164572" y="71323"/>
                  </a:cubicBezTo>
                  <a:lnTo>
                    <a:pt x="164572" y="79080"/>
                  </a:lnTo>
                  <a:cubicBezTo>
                    <a:pt x="164574" y="81081"/>
                    <a:pt x="164599" y="84817"/>
                    <a:pt x="164647" y="90289"/>
                  </a:cubicBezTo>
                  <a:cubicBezTo>
                    <a:pt x="164695" y="95760"/>
                    <a:pt x="164756" y="101921"/>
                    <a:pt x="164829" y="108769"/>
                  </a:cubicBezTo>
                  <a:cubicBezTo>
                    <a:pt x="164902" y="115618"/>
                    <a:pt x="164977" y="122108"/>
                    <a:pt x="165054" y="128239"/>
                  </a:cubicBezTo>
                  <a:cubicBezTo>
                    <a:pt x="165131" y="134370"/>
                    <a:pt x="165199" y="139095"/>
                    <a:pt x="165258" y="142414"/>
                  </a:cubicBezTo>
                  <a:cubicBezTo>
                    <a:pt x="165210" y="146492"/>
                    <a:pt x="165877" y="149427"/>
                    <a:pt x="167258" y="151219"/>
                  </a:cubicBezTo>
                  <a:cubicBezTo>
                    <a:pt x="168639" y="153010"/>
                    <a:pt x="171020" y="153887"/>
                    <a:pt x="174402" y="153849"/>
                  </a:cubicBezTo>
                  <a:lnTo>
                    <a:pt x="182174" y="153849"/>
                  </a:lnTo>
                  <a:cubicBezTo>
                    <a:pt x="183060" y="153849"/>
                    <a:pt x="183632" y="154020"/>
                    <a:pt x="183888" y="154362"/>
                  </a:cubicBezTo>
                  <a:cubicBezTo>
                    <a:pt x="184146" y="154703"/>
                    <a:pt x="184260" y="155216"/>
                    <a:pt x="184231" y="155900"/>
                  </a:cubicBezTo>
                  <a:lnTo>
                    <a:pt x="184231" y="160914"/>
                  </a:lnTo>
                  <a:cubicBezTo>
                    <a:pt x="184270" y="161507"/>
                    <a:pt x="184136" y="162029"/>
                    <a:pt x="183832" y="162481"/>
                  </a:cubicBezTo>
                  <a:cubicBezTo>
                    <a:pt x="183527" y="162932"/>
                    <a:pt x="182822" y="163169"/>
                    <a:pt x="181717" y="163193"/>
                  </a:cubicBezTo>
                  <a:cubicBezTo>
                    <a:pt x="180069" y="163165"/>
                    <a:pt x="176850" y="163056"/>
                    <a:pt x="172060" y="162864"/>
                  </a:cubicBezTo>
                  <a:cubicBezTo>
                    <a:pt x="167270" y="162672"/>
                    <a:pt x="159825" y="162563"/>
                    <a:pt x="149726" y="162536"/>
                  </a:cubicBezTo>
                  <a:cubicBezTo>
                    <a:pt x="138364" y="162563"/>
                    <a:pt x="130128" y="162672"/>
                    <a:pt x="125019" y="162864"/>
                  </a:cubicBezTo>
                  <a:cubicBezTo>
                    <a:pt x="119909" y="163056"/>
                    <a:pt x="116184" y="163165"/>
                    <a:pt x="113845" y="163193"/>
                  </a:cubicBezTo>
                  <a:cubicBezTo>
                    <a:pt x="112620" y="163169"/>
                    <a:pt x="111810" y="162932"/>
                    <a:pt x="111415" y="162481"/>
                  </a:cubicBezTo>
                  <a:cubicBezTo>
                    <a:pt x="111019" y="162029"/>
                    <a:pt x="110838" y="161507"/>
                    <a:pt x="110872" y="160914"/>
                  </a:cubicBezTo>
                  <a:lnTo>
                    <a:pt x="110872" y="155900"/>
                  </a:lnTo>
                  <a:cubicBezTo>
                    <a:pt x="110833" y="155216"/>
                    <a:pt x="110967" y="154703"/>
                    <a:pt x="111272" y="154362"/>
                  </a:cubicBezTo>
                  <a:cubicBezTo>
                    <a:pt x="111577" y="154020"/>
                    <a:pt x="112282" y="153849"/>
                    <a:pt x="113387" y="153849"/>
                  </a:cubicBezTo>
                  <a:lnTo>
                    <a:pt x="123449" y="153849"/>
                  </a:lnTo>
                  <a:cubicBezTo>
                    <a:pt x="126103" y="153787"/>
                    <a:pt x="127828" y="152824"/>
                    <a:pt x="128623" y="150961"/>
                  </a:cubicBezTo>
                  <a:cubicBezTo>
                    <a:pt x="129419" y="149099"/>
                    <a:pt x="129828" y="146707"/>
                    <a:pt x="129852" y="143786"/>
                  </a:cubicBezTo>
                  <a:cubicBezTo>
                    <a:pt x="130008" y="139860"/>
                    <a:pt x="130155" y="134067"/>
                    <a:pt x="130293" y="126405"/>
                  </a:cubicBezTo>
                  <a:cubicBezTo>
                    <a:pt x="130432" y="118744"/>
                    <a:pt x="130544" y="111273"/>
                    <a:pt x="130632" y="103993"/>
                  </a:cubicBezTo>
                  <a:cubicBezTo>
                    <a:pt x="130720" y="96713"/>
                    <a:pt x="130765" y="91682"/>
                    <a:pt x="130768" y="88900"/>
                  </a:cubicBezTo>
                  <a:lnTo>
                    <a:pt x="130768" y="86155"/>
                  </a:lnTo>
                  <a:cubicBezTo>
                    <a:pt x="130730" y="84940"/>
                    <a:pt x="130234" y="84169"/>
                    <a:pt x="129281" y="83840"/>
                  </a:cubicBezTo>
                  <a:cubicBezTo>
                    <a:pt x="128328" y="83511"/>
                    <a:pt x="127146" y="83368"/>
                    <a:pt x="125736" y="83411"/>
                  </a:cubicBezTo>
                  <a:lnTo>
                    <a:pt x="57360" y="83411"/>
                  </a:lnTo>
                  <a:cubicBezTo>
                    <a:pt x="56126" y="83397"/>
                    <a:pt x="55278" y="83597"/>
                    <a:pt x="54816" y="84011"/>
                  </a:cubicBezTo>
                  <a:cubicBezTo>
                    <a:pt x="54353" y="84426"/>
                    <a:pt x="54134" y="85140"/>
                    <a:pt x="54158" y="86155"/>
                  </a:cubicBezTo>
                  <a:lnTo>
                    <a:pt x="54158" y="89586"/>
                  </a:lnTo>
                  <a:cubicBezTo>
                    <a:pt x="54165" y="91795"/>
                    <a:pt x="54253" y="96372"/>
                    <a:pt x="54421" y="103316"/>
                  </a:cubicBezTo>
                  <a:cubicBezTo>
                    <a:pt x="54589" y="110260"/>
                    <a:pt x="54795" y="117750"/>
                    <a:pt x="55039" y="125787"/>
                  </a:cubicBezTo>
                  <a:cubicBezTo>
                    <a:pt x="55283" y="133824"/>
                    <a:pt x="55523" y="140586"/>
                    <a:pt x="55759" y="146073"/>
                  </a:cubicBezTo>
                  <a:cubicBezTo>
                    <a:pt x="55859" y="148798"/>
                    <a:pt x="56516" y="150780"/>
                    <a:pt x="57731" y="152019"/>
                  </a:cubicBezTo>
                  <a:cubicBezTo>
                    <a:pt x="58946" y="153258"/>
                    <a:pt x="60804" y="153868"/>
                    <a:pt x="63305" y="153849"/>
                  </a:cubicBezTo>
                  <a:lnTo>
                    <a:pt x="69709" y="153849"/>
                  </a:lnTo>
                  <a:cubicBezTo>
                    <a:pt x="70595" y="153839"/>
                    <a:pt x="71167" y="153972"/>
                    <a:pt x="71424" y="154248"/>
                  </a:cubicBezTo>
                  <a:cubicBezTo>
                    <a:pt x="71681" y="154523"/>
                    <a:pt x="71795" y="154998"/>
                    <a:pt x="71767" y="155672"/>
                  </a:cubicBezTo>
                  <a:lnTo>
                    <a:pt x="71767" y="161142"/>
                  </a:lnTo>
                  <a:cubicBezTo>
                    <a:pt x="71795" y="161825"/>
                    <a:pt x="71681" y="162338"/>
                    <a:pt x="71424" y="162680"/>
                  </a:cubicBezTo>
                  <a:cubicBezTo>
                    <a:pt x="71167" y="163022"/>
                    <a:pt x="70595" y="163193"/>
                    <a:pt x="69709" y="163193"/>
                  </a:cubicBezTo>
                  <a:cubicBezTo>
                    <a:pt x="67803" y="163165"/>
                    <a:pt x="64468" y="163056"/>
                    <a:pt x="59706" y="162864"/>
                  </a:cubicBezTo>
                  <a:cubicBezTo>
                    <a:pt x="54944" y="162672"/>
                    <a:pt x="47841" y="162563"/>
                    <a:pt x="38398" y="162536"/>
                  </a:cubicBezTo>
                  <a:cubicBezTo>
                    <a:pt x="26604" y="162563"/>
                    <a:pt x="18207" y="162672"/>
                    <a:pt x="13208" y="162864"/>
                  </a:cubicBezTo>
                  <a:cubicBezTo>
                    <a:pt x="8209" y="163056"/>
                    <a:pt x="4724" y="163165"/>
                    <a:pt x="2752" y="163193"/>
                  </a:cubicBezTo>
                  <a:cubicBezTo>
                    <a:pt x="1756" y="163202"/>
                    <a:pt x="1118" y="163012"/>
                    <a:pt x="837" y="162623"/>
                  </a:cubicBezTo>
                  <a:cubicBezTo>
                    <a:pt x="556" y="162234"/>
                    <a:pt x="433" y="161588"/>
                    <a:pt x="466" y="160686"/>
                  </a:cubicBezTo>
                  <a:lnTo>
                    <a:pt x="466" y="155900"/>
                  </a:lnTo>
                  <a:cubicBezTo>
                    <a:pt x="433" y="155116"/>
                    <a:pt x="556" y="154575"/>
                    <a:pt x="837" y="154276"/>
                  </a:cubicBezTo>
                  <a:cubicBezTo>
                    <a:pt x="1118" y="153977"/>
                    <a:pt x="1756" y="153834"/>
                    <a:pt x="2752" y="153849"/>
                  </a:cubicBezTo>
                  <a:lnTo>
                    <a:pt x="13267" y="153849"/>
                  </a:lnTo>
                  <a:cubicBezTo>
                    <a:pt x="16034" y="153725"/>
                    <a:pt x="17815" y="152600"/>
                    <a:pt x="18611" y="150475"/>
                  </a:cubicBezTo>
                  <a:cubicBezTo>
                    <a:pt x="19406" y="148351"/>
                    <a:pt x="19758" y="145968"/>
                    <a:pt x="19668" y="143329"/>
                  </a:cubicBezTo>
                  <a:cubicBezTo>
                    <a:pt x="19727" y="140454"/>
                    <a:pt x="19795" y="136041"/>
                    <a:pt x="19872" y="130090"/>
                  </a:cubicBezTo>
                  <a:cubicBezTo>
                    <a:pt x="19949" y="124138"/>
                    <a:pt x="20023" y="117774"/>
                    <a:pt x="20097" y="110998"/>
                  </a:cubicBezTo>
                  <a:cubicBezTo>
                    <a:pt x="20170" y="104221"/>
                    <a:pt x="20231" y="98158"/>
                    <a:pt x="20279" y="92807"/>
                  </a:cubicBezTo>
                  <a:cubicBezTo>
                    <a:pt x="20327" y="87456"/>
                    <a:pt x="20352" y="83945"/>
                    <a:pt x="20354" y="82272"/>
                  </a:cubicBezTo>
                  <a:lnTo>
                    <a:pt x="20354" y="72467"/>
                  </a:lnTo>
                  <a:cubicBezTo>
                    <a:pt x="20348" y="67466"/>
                    <a:pt x="20309" y="61433"/>
                    <a:pt x="20235" y="54365"/>
                  </a:cubicBezTo>
                  <a:cubicBezTo>
                    <a:pt x="20162" y="47298"/>
                    <a:pt x="20089" y="40841"/>
                    <a:pt x="20015" y="34994"/>
                  </a:cubicBezTo>
                  <a:cubicBezTo>
                    <a:pt x="19942" y="29146"/>
                    <a:pt x="19902" y="25552"/>
                    <a:pt x="19897" y="24211"/>
                  </a:cubicBezTo>
                  <a:cubicBezTo>
                    <a:pt x="19958" y="18488"/>
                    <a:pt x="19435" y="14553"/>
                    <a:pt x="18325" y="12404"/>
                  </a:cubicBezTo>
                  <a:cubicBezTo>
                    <a:pt x="17215" y="10255"/>
                    <a:pt x="15149" y="9235"/>
                    <a:pt x="12124" y="9345"/>
                  </a:cubicBezTo>
                  <a:lnTo>
                    <a:pt x="2752" y="9345"/>
                  </a:lnTo>
                  <a:cubicBezTo>
                    <a:pt x="1537" y="9335"/>
                    <a:pt x="766" y="9127"/>
                    <a:pt x="437" y="8718"/>
                  </a:cubicBezTo>
                  <a:cubicBezTo>
                    <a:pt x="108" y="8310"/>
                    <a:pt x="-34" y="7759"/>
                    <a:pt x="8" y="7066"/>
                  </a:cubicBezTo>
                  <a:lnTo>
                    <a:pt x="8" y="2736"/>
                  </a:lnTo>
                  <a:cubicBezTo>
                    <a:pt x="-30" y="2024"/>
                    <a:pt x="104" y="1397"/>
                    <a:pt x="408" y="856"/>
                  </a:cubicBezTo>
                  <a:cubicBezTo>
                    <a:pt x="713" y="314"/>
                    <a:pt x="1418" y="29"/>
                    <a:pt x="2523" y="1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46" name="任意多边形 86"/>
            <p:cNvSpPr/>
            <p:nvPr/>
          </p:nvSpPr>
          <p:spPr bwMode="auto">
            <a:xfrm>
              <a:off x="2852130" y="796201"/>
              <a:ext cx="80960" cy="75235"/>
            </a:xfrm>
            <a:custGeom>
              <a:avLst/>
              <a:gdLst/>
              <a:ahLst/>
              <a:cxnLst/>
              <a:rect l="l" t="t" r="r" b="b"/>
              <a:pathLst>
                <a:path w="178743" h="165250">
                  <a:moveTo>
                    <a:pt x="1373" y="1"/>
                  </a:moveTo>
                  <a:cubicBezTo>
                    <a:pt x="1907" y="10"/>
                    <a:pt x="2726" y="48"/>
                    <a:pt x="3831" y="115"/>
                  </a:cubicBezTo>
                  <a:cubicBezTo>
                    <a:pt x="4936" y="181"/>
                    <a:pt x="6555" y="219"/>
                    <a:pt x="8689" y="229"/>
                  </a:cubicBezTo>
                  <a:cubicBezTo>
                    <a:pt x="10937" y="346"/>
                    <a:pt x="13984" y="447"/>
                    <a:pt x="17830" y="529"/>
                  </a:cubicBezTo>
                  <a:cubicBezTo>
                    <a:pt x="21677" y="612"/>
                    <a:pt x="26549" y="655"/>
                    <a:pt x="32446" y="659"/>
                  </a:cubicBezTo>
                  <a:cubicBezTo>
                    <a:pt x="36394" y="641"/>
                    <a:pt x="39915" y="569"/>
                    <a:pt x="43011" y="444"/>
                  </a:cubicBezTo>
                  <a:cubicBezTo>
                    <a:pt x="46105" y="318"/>
                    <a:pt x="48373" y="247"/>
                    <a:pt x="49812" y="229"/>
                  </a:cubicBezTo>
                  <a:cubicBezTo>
                    <a:pt x="51274" y="224"/>
                    <a:pt x="52522" y="462"/>
                    <a:pt x="53556" y="941"/>
                  </a:cubicBezTo>
                  <a:cubicBezTo>
                    <a:pt x="54590" y="1421"/>
                    <a:pt x="55552" y="2171"/>
                    <a:pt x="56443" y="3192"/>
                  </a:cubicBezTo>
                  <a:cubicBezTo>
                    <a:pt x="56942" y="3795"/>
                    <a:pt x="59544" y="6972"/>
                    <a:pt x="64249" y="12722"/>
                  </a:cubicBezTo>
                  <a:cubicBezTo>
                    <a:pt x="68954" y="18472"/>
                    <a:pt x="74479" y="25228"/>
                    <a:pt x="80824" y="32989"/>
                  </a:cubicBezTo>
                  <a:cubicBezTo>
                    <a:pt x="87168" y="40751"/>
                    <a:pt x="93050" y="47950"/>
                    <a:pt x="98469" y="54587"/>
                  </a:cubicBezTo>
                  <a:cubicBezTo>
                    <a:pt x="103889" y="61224"/>
                    <a:pt x="107563" y="65730"/>
                    <a:pt x="109492" y="68107"/>
                  </a:cubicBezTo>
                  <a:cubicBezTo>
                    <a:pt x="110451" y="69279"/>
                    <a:pt x="112820" y="72222"/>
                    <a:pt x="116598" y="76938"/>
                  </a:cubicBezTo>
                  <a:cubicBezTo>
                    <a:pt x="120376" y="81654"/>
                    <a:pt x="124610" y="86941"/>
                    <a:pt x="129299" y="92800"/>
                  </a:cubicBezTo>
                  <a:cubicBezTo>
                    <a:pt x="133988" y="98659"/>
                    <a:pt x="138180" y="103890"/>
                    <a:pt x="141872" y="108491"/>
                  </a:cubicBezTo>
                  <a:cubicBezTo>
                    <a:pt x="145565" y="113093"/>
                    <a:pt x="147805" y="115865"/>
                    <a:pt x="148592" y="116808"/>
                  </a:cubicBezTo>
                  <a:lnTo>
                    <a:pt x="149506" y="116808"/>
                  </a:lnTo>
                  <a:lnTo>
                    <a:pt x="149506" y="95984"/>
                  </a:lnTo>
                  <a:cubicBezTo>
                    <a:pt x="149506" y="86007"/>
                    <a:pt x="149449" y="77730"/>
                    <a:pt x="149335" y="71153"/>
                  </a:cubicBezTo>
                  <a:cubicBezTo>
                    <a:pt x="149221" y="64576"/>
                    <a:pt x="149050" y="58527"/>
                    <a:pt x="148821" y="53008"/>
                  </a:cubicBezTo>
                  <a:cubicBezTo>
                    <a:pt x="148736" y="49835"/>
                    <a:pt x="148576" y="45766"/>
                    <a:pt x="148338" y="40799"/>
                  </a:cubicBezTo>
                  <a:cubicBezTo>
                    <a:pt x="148101" y="35832"/>
                    <a:pt x="147839" y="31169"/>
                    <a:pt x="147551" y="26812"/>
                  </a:cubicBezTo>
                  <a:cubicBezTo>
                    <a:pt x="147263" y="22454"/>
                    <a:pt x="147000" y="19604"/>
                    <a:pt x="146763" y="18260"/>
                  </a:cubicBezTo>
                  <a:cubicBezTo>
                    <a:pt x="145987" y="15389"/>
                    <a:pt x="144453" y="13188"/>
                    <a:pt x="142161" y="11660"/>
                  </a:cubicBezTo>
                  <a:cubicBezTo>
                    <a:pt x="139870" y="10131"/>
                    <a:pt x="137364" y="9359"/>
                    <a:pt x="134644" y="9345"/>
                  </a:cubicBezTo>
                  <a:lnTo>
                    <a:pt x="127327" y="9345"/>
                  </a:lnTo>
                  <a:cubicBezTo>
                    <a:pt x="126770" y="9345"/>
                    <a:pt x="126398" y="9174"/>
                    <a:pt x="126212" y="8832"/>
                  </a:cubicBezTo>
                  <a:cubicBezTo>
                    <a:pt x="126026" y="8490"/>
                    <a:pt x="125941" y="7978"/>
                    <a:pt x="125955" y="7294"/>
                  </a:cubicBezTo>
                  <a:lnTo>
                    <a:pt x="125955" y="1596"/>
                  </a:lnTo>
                  <a:cubicBezTo>
                    <a:pt x="125926" y="1031"/>
                    <a:pt x="126041" y="623"/>
                    <a:pt x="126298" y="371"/>
                  </a:cubicBezTo>
                  <a:cubicBezTo>
                    <a:pt x="126556" y="120"/>
                    <a:pt x="127127" y="-4"/>
                    <a:pt x="128013" y="1"/>
                  </a:cubicBezTo>
                  <a:cubicBezTo>
                    <a:pt x="129171" y="28"/>
                    <a:pt x="131828" y="138"/>
                    <a:pt x="135985" y="330"/>
                  </a:cubicBezTo>
                  <a:cubicBezTo>
                    <a:pt x="140142" y="521"/>
                    <a:pt x="146396" y="631"/>
                    <a:pt x="154749" y="658"/>
                  </a:cubicBezTo>
                  <a:cubicBezTo>
                    <a:pt x="161491" y="631"/>
                    <a:pt x="166507" y="521"/>
                    <a:pt x="169796" y="330"/>
                  </a:cubicBezTo>
                  <a:cubicBezTo>
                    <a:pt x="173086" y="138"/>
                    <a:pt x="175304" y="28"/>
                    <a:pt x="176452" y="1"/>
                  </a:cubicBezTo>
                  <a:cubicBezTo>
                    <a:pt x="177448" y="-9"/>
                    <a:pt x="178086" y="124"/>
                    <a:pt x="178367" y="400"/>
                  </a:cubicBezTo>
                  <a:cubicBezTo>
                    <a:pt x="178648" y="675"/>
                    <a:pt x="178772" y="1150"/>
                    <a:pt x="178738" y="1824"/>
                  </a:cubicBezTo>
                  <a:lnTo>
                    <a:pt x="178738" y="7294"/>
                  </a:lnTo>
                  <a:cubicBezTo>
                    <a:pt x="178748" y="7878"/>
                    <a:pt x="178672" y="8362"/>
                    <a:pt x="178510" y="8747"/>
                  </a:cubicBezTo>
                  <a:cubicBezTo>
                    <a:pt x="178348" y="9131"/>
                    <a:pt x="178043" y="9331"/>
                    <a:pt x="177595" y="9345"/>
                  </a:cubicBezTo>
                  <a:lnTo>
                    <a:pt x="171195" y="9345"/>
                  </a:lnTo>
                  <a:cubicBezTo>
                    <a:pt x="169251" y="9335"/>
                    <a:pt x="167709" y="10326"/>
                    <a:pt x="166566" y="12317"/>
                  </a:cubicBezTo>
                  <a:cubicBezTo>
                    <a:pt x="165423" y="14307"/>
                    <a:pt x="164680" y="17355"/>
                    <a:pt x="164337" y="21461"/>
                  </a:cubicBezTo>
                  <a:cubicBezTo>
                    <a:pt x="163768" y="26923"/>
                    <a:pt x="163077" y="35353"/>
                    <a:pt x="162262" y="46751"/>
                  </a:cubicBezTo>
                  <a:cubicBezTo>
                    <a:pt x="161448" y="58148"/>
                    <a:pt x="160723" y="70371"/>
                    <a:pt x="160086" y="83420"/>
                  </a:cubicBezTo>
                  <a:cubicBezTo>
                    <a:pt x="159450" y="96468"/>
                    <a:pt x="159114" y="108200"/>
                    <a:pt x="159079" y="118616"/>
                  </a:cubicBezTo>
                  <a:lnTo>
                    <a:pt x="159079" y="157706"/>
                  </a:lnTo>
                  <a:cubicBezTo>
                    <a:pt x="159136" y="159521"/>
                    <a:pt x="158965" y="161207"/>
                    <a:pt x="158566" y="162764"/>
                  </a:cubicBezTo>
                  <a:cubicBezTo>
                    <a:pt x="158167" y="164321"/>
                    <a:pt x="157198" y="165150"/>
                    <a:pt x="155660" y="165250"/>
                  </a:cubicBezTo>
                  <a:cubicBezTo>
                    <a:pt x="152243" y="165288"/>
                    <a:pt x="149277" y="164069"/>
                    <a:pt x="146763" y="161593"/>
                  </a:cubicBezTo>
                  <a:cubicBezTo>
                    <a:pt x="144720" y="159673"/>
                    <a:pt x="141147" y="155911"/>
                    <a:pt x="136045" y="150308"/>
                  </a:cubicBezTo>
                  <a:cubicBezTo>
                    <a:pt x="130943" y="144705"/>
                    <a:pt x="124912" y="137807"/>
                    <a:pt x="117952" y="129612"/>
                  </a:cubicBezTo>
                  <a:cubicBezTo>
                    <a:pt x="112367" y="123014"/>
                    <a:pt x="106871" y="116496"/>
                    <a:pt x="101463" y="110059"/>
                  </a:cubicBezTo>
                  <a:cubicBezTo>
                    <a:pt x="96056" y="103622"/>
                    <a:pt x="91322" y="97984"/>
                    <a:pt x="87261" y="93148"/>
                  </a:cubicBezTo>
                  <a:cubicBezTo>
                    <a:pt x="83200" y="88311"/>
                    <a:pt x="80397" y="84994"/>
                    <a:pt x="78851" y="83197"/>
                  </a:cubicBezTo>
                  <a:cubicBezTo>
                    <a:pt x="77739" y="81881"/>
                    <a:pt x="75319" y="78912"/>
                    <a:pt x="71591" y="74291"/>
                  </a:cubicBezTo>
                  <a:cubicBezTo>
                    <a:pt x="67864" y="69670"/>
                    <a:pt x="63672" y="64436"/>
                    <a:pt x="59015" y="58589"/>
                  </a:cubicBezTo>
                  <a:cubicBezTo>
                    <a:pt x="54359" y="52743"/>
                    <a:pt x="50081" y="47323"/>
                    <a:pt x="46182" y="42331"/>
                  </a:cubicBezTo>
                  <a:cubicBezTo>
                    <a:pt x="42282" y="37338"/>
                    <a:pt x="39605" y="33812"/>
                    <a:pt x="38150" y="31752"/>
                  </a:cubicBezTo>
                  <a:lnTo>
                    <a:pt x="36321" y="31752"/>
                  </a:lnTo>
                  <a:lnTo>
                    <a:pt x="36321" y="77938"/>
                  </a:lnTo>
                  <a:cubicBezTo>
                    <a:pt x="36344" y="84441"/>
                    <a:pt x="36526" y="91430"/>
                    <a:pt x="36863" y="98906"/>
                  </a:cubicBezTo>
                  <a:cubicBezTo>
                    <a:pt x="37200" y="106382"/>
                    <a:pt x="37550" y="113287"/>
                    <a:pt x="37913" y="119620"/>
                  </a:cubicBezTo>
                  <a:cubicBezTo>
                    <a:pt x="38276" y="125953"/>
                    <a:pt x="38507" y="130655"/>
                    <a:pt x="38607" y="133728"/>
                  </a:cubicBezTo>
                  <a:cubicBezTo>
                    <a:pt x="38798" y="140368"/>
                    <a:pt x="40017" y="145379"/>
                    <a:pt x="42266" y="148761"/>
                  </a:cubicBezTo>
                  <a:cubicBezTo>
                    <a:pt x="44514" y="152143"/>
                    <a:pt x="48020" y="153839"/>
                    <a:pt x="52784" y="153849"/>
                  </a:cubicBezTo>
                  <a:lnTo>
                    <a:pt x="58501" y="153849"/>
                  </a:lnTo>
                  <a:cubicBezTo>
                    <a:pt x="59277" y="153849"/>
                    <a:pt x="59782" y="154020"/>
                    <a:pt x="60015" y="154362"/>
                  </a:cubicBezTo>
                  <a:cubicBezTo>
                    <a:pt x="60249" y="154703"/>
                    <a:pt x="60354" y="155216"/>
                    <a:pt x="60330" y="155900"/>
                  </a:cubicBezTo>
                  <a:lnTo>
                    <a:pt x="60330" y="161370"/>
                  </a:lnTo>
                  <a:cubicBezTo>
                    <a:pt x="60354" y="162044"/>
                    <a:pt x="60249" y="162519"/>
                    <a:pt x="60015" y="162794"/>
                  </a:cubicBezTo>
                  <a:cubicBezTo>
                    <a:pt x="59782" y="163069"/>
                    <a:pt x="59277" y="163202"/>
                    <a:pt x="58501" y="163193"/>
                  </a:cubicBezTo>
                  <a:cubicBezTo>
                    <a:pt x="57057" y="163165"/>
                    <a:pt x="53656" y="163056"/>
                    <a:pt x="48299" y="162864"/>
                  </a:cubicBezTo>
                  <a:cubicBezTo>
                    <a:pt x="42941" y="162672"/>
                    <a:pt x="37429" y="162563"/>
                    <a:pt x="31762" y="162536"/>
                  </a:cubicBezTo>
                  <a:cubicBezTo>
                    <a:pt x="29268" y="162544"/>
                    <a:pt x="26218" y="162600"/>
                    <a:pt x="22612" y="162706"/>
                  </a:cubicBezTo>
                  <a:cubicBezTo>
                    <a:pt x="19006" y="162811"/>
                    <a:pt x="15666" y="162917"/>
                    <a:pt x="12591" y="163022"/>
                  </a:cubicBezTo>
                  <a:cubicBezTo>
                    <a:pt x="9517" y="163128"/>
                    <a:pt x="7530" y="163185"/>
                    <a:pt x="6631" y="163193"/>
                  </a:cubicBezTo>
                  <a:cubicBezTo>
                    <a:pt x="6184" y="163207"/>
                    <a:pt x="5879" y="163065"/>
                    <a:pt x="5717" y="162765"/>
                  </a:cubicBezTo>
                  <a:cubicBezTo>
                    <a:pt x="5555" y="162466"/>
                    <a:pt x="5479" y="161925"/>
                    <a:pt x="5488" y="161142"/>
                  </a:cubicBezTo>
                  <a:lnTo>
                    <a:pt x="5488" y="155216"/>
                  </a:lnTo>
                  <a:cubicBezTo>
                    <a:pt x="5474" y="154860"/>
                    <a:pt x="5560" y="154547"/>
                    <a:pt x="5745" y="154276"/>
                  </a:cubicBezTo>
                  <a:cubicBezTo>
                    <a:pt x="5931" y="154005"/>
                    <a:pt x="6303" y="153863"/>
                    <a:pt x="6860" y="153849"/>
                  </a:cubicBezTo>
                  <a:lnTo>
                    <a:pt x="14861" y="153849"/>
                  </a:lnTo>
                  <a:cubicBezTo>
                    <a:pt x="17399" y="153863"/>
                    <a:pt x="19523" y="152005"/>
                    <a:pt x="21233" y="148276"/>
                  </a:cubicBezTo>
                  <a:cubicBezTo>
                    <a:pt x="22943" y="144546"/>
                    <a:pt x="24095" y="138858"/>
                    <a:pt x="24691" y="131213"/>
                  </a:cubicBezTo>
                  <a:cubicBezTo>
                    <a:pt x="24788" y="129549"/>
                    <a:pt x="25000" y="124950"/>
                    <a:pt x="25326" y="117418"/>
                  </a:cubicBezTo>
                  <a:cubicBezTo>
                    <a:pt x="25652" y="109885"/>
                    <a:pt x="25965" y="100714"/>
                    <a:pt x="26265" y="89904"/>
                  </a:cubicBezTo>
                  <a:cubicBezTo>
                    <a:pt x="26566" y="79094"/>
                    <a:pt x="26727" y="67942"/>
                    <a:pt x="26748" y="56446"/>
                  </a:cubicBezTo>
                  <a:lnTo>
                    <a:pt x="26748" y="35868"/>
                  </a:lnTo>
                  <a:cubicBezTo>
                    <a:pt x="26643" y="28875"/>
                    <a:pt x="24795" y="22797"/>
                    <a:pt x="21204" y="17633"/>
                  </a:cubicBezTo>
                  <a:cubicBezTo>
                    <a:pt x="17614" y="12470"/>
                    <a:pt x="12908" y="9707"/>
                    <a:pt x="7088" y="9345"/>
                  </a:cubicBezTo>
                  <a:lnTo>
                    <a:pt x="1373" y="9117"/>
                  </a:lnTo>
                  <a:cubicBezTo>
                    <a:pt x="816" y="9093"/>
                    <a:pt x="445" y="8913"/>
                    <a:pt x="259" y="8576"/>
                  </a:cubicBezTo>
                  <a:cubicBezTo>
                    <a:pt x="73" y="8239"/>
                    <a:pt x="-12" y="7887"/>
                    <a:pt x="2" y="7522"/>
                  </a:cubicBezTo>
                  <a:lnTo>
                    <a:pt x="2" y="1368"/>
                  </a:lnTo>
                  <a:cubicBezTo>
                    <a:pt x="-12" y="913"/>
                    <a:pt x="73" y="571"/>
                    <a:pt x="259" y="343"/>
                  </a:cubicBezTo>
                  <a:cubicBezTo>
                    <a:pt x="445" y="115"/>
                    <a:pt x="816" y="1"/>
                    <a:pt x="1373" y="1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47" name="任意多边形 87"/>
            <p:cNvSpPr/>
            <p:nvPr/>
          </p:nvSpPr>
          <p:spPr bwMode="auto">
            <a:xfrm>
              <a:off x="2999330" y="798654"/>
              <a:ext cx="63786" cy="73600"/>
            </a:xfrm>
            <a:custGeom>
              <a:avLst/>
              <a:gdLst/>
              <a:ahLst/>
              <a:cxnLst/>
              <a:rect l="l" t="t" r="r" b="b"/>
              <a:pathLst>
                <a:path w="139784" h="163193">
                  <a:moveTo>
                    <a:pt x="3204" y="1"/>
                  </a:moveTo>
                  <a:cubicBezTo>
                    <a:pt x="4319" y="28"/>
                    <a:pt x="7290" y="138"/>
                    <a:pt x="12118" y="330"/>
                  </a:cubicBezTo>
                  <a:cubicBezTo>
                    <a:pt x="16946" y="521"/>
                    <a:pt x="24486" y="631"/>
                    <a:pt x="34738" y="658"/>
                  </a:cubicBezTo>
                  <a:cubicBezTo>
                    <a:pt x="47903" y="631"/>
                    <a:pt x="57386" y="521"/>
                    <a:pt x="63185" y="330"/>
                  </a:cubicBezTo>
                  <a:cubicBezTo>
                    <a:pt x="68984" y="138"/>
                    <a:pt x="72298" y="28"/>
                    <a:pt x="73127" y="1"/>
                  </a:cubicBezTo>
                  <a:cubicBezTo>
                    <a:pt x="74013" y="-4"/>
                    <a:pt x="74584" y="177"/>
                    <a:pt x="74842" y="542"/>
                  </a:cubicBezTo>
                  <a:cubicBezTo>
                    <a:pt x="75099" y="908"/>
                    <a:pt x="75213" y="1487"/>
                    <a:pt x="75184" y="2280"/>
                  </a:cubicBezTo>
                  <a:lnTo>
                    <a:pt x="75184" y="7522"/>
                  </a:lnTo>
                  <a:cubicBezTo>
                    <a:pt x="75203" y="8096"/>
                    <a:pt x="75051" y="8543"/>
                    <a:pt x="74727" y="8861"/>
                  </a:cubicBezTo>
                  <a:cubicBezTo>
                    <a:pt x="74403" y="9179"/>
                    <a:pt x="73794" y="9340"/>
                    <a:pt x="72898" y="9345"/>
                  </a:cubicBezTo>
                  <a:lnTo>
                    <a:pt x="62154" y="9345"/>
                  </a:lnTo>
                  <a:cubicBezTo>
                    <a:pt x="58721" y="9312"/>
                    <a:pt x="56501" y="9950"/>
                    <a:pt x="55496" y="11260"/>
                  </a:cubicBezTo>
                  <a:cubicBezTo>
                    <a:pt x="54492" y="12570"/>
                    <a:pt x="54044" y="14751"/>
                    <a:pt x="54153" y="17805"/>
                  </a:cubicBezTo>
                  <a:cubicBezTo>
                    <a:pt x="54145" y="19105"/>
                    <a:pt x="54086" y="22983"/>
                    <a:pt x="53975" y="29440"/>
                  </a:cubicBezTo>
                  <a:cubicBezTo>
                    <a:pt x="53866" y="35897"/>
                    <a:pt x="53755" y="43079"/>
                    <a:pt x="53645" y="50984"/>
                  </a:cubicBezTo>
                  <a:cubicBezTo>
                    <a:pt x="53535" y="58889"/>
                    <a:pt x="53476" y="65664"/>
                    <a:pt x="53467" y="71308"/>
                  </a:cubicBezTo>
                  <a:lnTo>
                    <a:pt x="53467" y="90971"/>
                  </a:lnTo>
                  <a:cubicBezTo>
                    <a:pt x="53465" y="92166"/>
                    <a:pt x="53469" y="95535"/>
                    <a:pt x="53478" y="101078"/>
                  </a:cubicBezTo>
                  <a:cubicBezTo>
                    <a:pt x="53487" y="106621"/>
                    <a:pt x="53512" y="112998"/>
                    <a:pt x="53553" y="120209"/>
                  </a:cubicBezTo>
                  <a:cubicBezTo>
                    <a:pt x="53594" y="127421"/>
                    <a:pt x="53662" y="134126"/>
                    <a:pt x="53757" y="140327"/>
                  </a:cubicBezTo>
                  <a:cubicBezTo>
                    <a:pt x="53851" y="146527"/>
                    <a:pt x="53983" y="150882"/>
                    <a:pt x="54153" y="153392"/>
                  </a:cubicBezTo>
                  <a:lnTo>
                    <a:pt x="67183" y="153392"/>
                  </a:lnTo>
                  <a:cubicBezTo>
                    <a:pt x="72503" y="153415"/>
                    <a:pt x="77866" y="153368"/>
                    <a:pt x="83271" y="153249"/>
                  </a:cubicBezTo>
                  <a:cubicBezTo>
                    <a:pt x="88677" y="153130"/>
                    <a:pt x="94439" y="152796"/>
                    <a:pt x="100559" y="152248"/>
                  </a:cubicBezTo>
                  <a:cubicBezTo>
                    <a:pt x="104768" y="151588"/>
                    <a:pt x="109050" y="148844"/>
                    <a:pt x="113403" y="144017"/>
                  </a:cubicBezTo>
                  <a:cubicBezTo>
                    <a:pt x="117756" y="139190"/>
                    <a:pt x="121614" y="133957"/>
                    <a:pt x="124977" y="128317"/>
                  </a:cubicBezTo>
                  <a:cubicBezTo>
                    <a:pt x="128340" y="122677"/>
                    <a:pt x="130640" y="118307"/>
                    <a:pt x="131877" y="115208"/>
                  </a:cubicBezTo>
                  <a:cubicBezTo>
                    <a:pt x="132206" y="114508"/>
                    <a:pt x="132577" y="114022"/>
                    <a:pt x="132991" y="113750"/>
                  </a:cubicBezTo>
                  <a:cubicBezTo>
                    <a:pt x="133406" y="113479"/>
                    <a:pt x="133949" y="113507"/>
                    <a:pt x="134620" y="113836"/>
                  </a:cubicBezTo>
                  <a:lnTo>
                    <a:pt x="139192" y="115665"/>
                  </a:lnTo>
                  <a:cubicBezTo>
                    <a:pt x="139526" y="115865"/>
                    <a:pt x="139717" y="116094"/>
                    <a:pt x="139764" y="116351"/>
                  </a:cubicBezTo>
                  <a:cubicBezTo>
                    <a:pt x="139812" y="116608"/>
                    <a:pt x="139774" y="117066"/>
                    <a:pt x="139649" y="117723"/>
                  </a:cubicBezTo>
                  <a:cubicBezTo>
                    <a:pt x="139436" y="118299"/>
                    <a:pt x="138820" y="120604"/>
                    <a:pt x="137803" y="124637"/>
                  </a:cubicBezTo>
                  <a:cubicBezTo>
                    <a:pt x="136786" y="128671"/>
                    <a:pt x="135620" y="133375"/>
                    <a:pt x="134306" y="138750"/>
                  </a:cubicBezTo>
                  <a:cubicBezTo>
                    <a:pt x="132993" y="144125"/>
                    <a:pt x="131784" y="149114"/>
                    <a:pt x="130681" y="153717"/>
                  </a:cubicBezTo>
                  <a:cubicBezTo>
                    <a:pt x="129578" y="158319"/>
                    <a:pt x="128834" y="161478"/>
                    <a:pt x="128448" y="163193"/>
                  </a:cubicBezTo>
                  <a:cubicBezTo>
                    <a:pt x="126690" y="163079"/>
                    <a:pt x="122006" y="162981"/>
                    <a:pt x="114397" y="162898"/>
                  </a:cubicBezTo>
                  <a:cubicBezTo>
                    <a:pt x="106788" y="162815"/>
                    <a:pt x="97890" y="162747"/>
                    <a:pt x="87702" y="162693"/>
                  </a:cubicBezTo>
                  <a:cubicBezTo>
                    <a:pt x="77515" y="162640"/>
                    <a:pt x="67675" y="162600"/>
                    <a:pt x="58181" y="162574"/>
                  </a:cubicBezTo>
                  <a:cubicBezTo>
                    <a:pt x="48688" y="162548"/>
                    <a:pt x="41178" y="162535"/>
                    <a:pt x="35651" y="162536"/>
                  </a:cubicBezTo>
                  <a:cubicBezTo>
                    <a:pt x="24533" y="162563"/>
                    <a:pt x="16441" y="162672"/>
                    <a:pt x="11374" y="162864"/>
                  </a:cubicBezTo>
                  <a:cubicBezTo>
                    <a:pt x="6309" y="163056"/>
                    <a:pt x="3128" y="163165"/>
                    <a:pt x="1832" y="163193"/>
                  </a:cubicBezTo>
                  <a:cubicBezTo>
                    <a:pt x="1056" y="163207"/>
                    <a:pt x="551" y="163065"/>
                    <a:pt x="318" y="162765"/>
                  </a:cubicBezTo>
                  <a:cubicBezTo>
                    <a:pt x="85" y="162466"/>
                    <a:pt x="-20" y="161925"/>
                    <a:pt x="4" y="161141"/>
                  </a:cubicBezTo>
                  <a:lnTo>
                    <a:pt x="4" y="155443"/>
                  </a:lnTo>
                  <a:cubicBezTo>
                    <a:pt x="-15" y="154878"/>
                    <a:pt x="80" y="154470"/>
                    <a:pt x="289" y="154218"/>
                  </a:cubicBezTo>
                  <a:cubicBezTo>
                    <a:pt x="499" y="153966"/>
                    <a:pt x="937" y="153843"/>
                    <a:pt x="1604" y="153847"/>
                  </a:cubicBezTo>
                  <a:lnTo>
                    <a:pt x="8690" y="153847"/>
                  </a:lnTo>
                  <a:cubicBezTo>
                    <a:pt x="12801" y="153767"/>
                    <a:pt x="15496" y="153128"/>
                    <a:pt x="16777" y="151933"/>
                  </a:cubicBezTo>
                  <a:cubicBezTo>
                    <a:pt x="18058" y="150738"/>
                    <a:pt x="18639" y="149471"/>
                    <a:pt x="18520" y="148133"/>
                  </a:cubicBezTo>
                  <a:cubicBezTo>
                    <a:pt x="18524" y="146798"/>
                    <a:pt x="18559" y="142923"/>
                    <a:pt x="18627" y="136508"/>
                  </a:cubicBezTo>
                  <a:cubicBezTo>
                    <a:pt x="18695" y="130092"/>
                    <a:pt x="18774" y="122630"/>
                    <a:pt x="18863" y="114122"/>
                  </a:cubicBezTo>
                  <a:cubicBezTo>
                    <a:pt x="18952" y="105613"/>
                    <a:pt x="19031" y="97551"/>
                    <a:pt x="19099" y="89935"/>
                  </a:cubicBezTo>
                  <a:cubicBezTo>
                    <a:pt x="19167" y="82320"/>
                    <a:pt x="19202" y="76644"/>
                    <a:pt x="19206" y="72908"/>
                  </a:cubicBezTo>
                  <a:lnTo>
                    <a:pt x="19206" y="60104"/>
                  </a:lnTo>
                  <a:cubicBezTo>
                    <a:pt x="19202" y="55040"/>
                    <a:pt x="19159" y="49468"/>
                    <a:pt x="19079" y="43388"/>
                  </a:cubicBezTo>
                  <a:cubicBezTo>
                    <a:pt x="18999" y="37307"/>
                    <a:pt x="18905" y="31837"/>
                    <a:pt x="18800" y="26976"/>
                  </a:cubicBezTo>
                  <a:cubicBezTo>
                    <a:pt x="18694" y="22115"/>
                    <a:pt x="18600" y="18982"/>
                    <a:pt x="18520" y="17576"/>
                  </a:cubicBezTo>
                  <a:cubicBezTo>
                    <a:pt x="18363" y="14632"/>
                    <a:pt x="17820" y="12517"/>
                    <a:pt x="16891" y="11231"/>
                  </a:cubicBezTo>
                  <a:cubicBezTo>
                    <a:pt x="15963" y="9945"/>
                    <a:pt x="14220" y="9316"/>
                    <a:pt x="11662" y="9345"/>
                  </a:cubicBezTo>
                  <a:lnTo>
                    <a:pt x="3204" y="9345"/>
                  </a:lnTo>
                  <a:cubicBezTo>
                    <a:pt x="2537" y="9321"/>
                    <a:pt x="2099" y="9084"/>
                    <a:pt x="1890" y="8633"/>
                  </a:cubicBezTo>
                  <a:cubicBezTo>
                    <a:pt x="1680" y="8182"/>
                    <a:pt x="1585" y="7659"/>
                    <a:pt x="1604" y="7066"/>
                  </a:cubicBezTo>
                  <a:lnTo>
                    <a:pt x="1604" y="1596"/>
                  </a:lnTo>
                  <a:cubicBezTo>
                    <a:pt x="1585" y="1031"/>
                    <a:pt x="1680" y="623"/>
                    <a:pt x="1890" y="371"/>
                  </a:cubicBezTo>
                  <a:cubicBezTo>
                    <a:pt x="2099" y="120"/>
                    <a:pt x="2537" y="-4"/>
                    <a:pt x="3204" y="1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48" name="任意多边形 88"/>
            <p:cNvSpPr/>
            <p:nvPr/>
          </p:nvSpPr>
          <p:spPr bwMode="auto">
            <a:xfrm>
              <a:off x="3216041" y="799472"/>
              <a:ext cx="74417" cy="73600"/>
            </a:xfrm>
            <a:custGeom>
              <a:avLst/>
              <a:gdLst/>
              <a:ahLst/>
              <a:cxnLst/>
              <a:rect l="l" t="t" r="r" b="b"/>
              <a:pathLst>
                <a:path w="164112" h="163194">
                  <a:moveTo>
                    <a:pt x="1603" y="1"/>
                  </a:moveTo>
                  <a:cubicBezTo>
                    <a:pt x="2614" y="28"/>
                    <a:pt x="5852" y="138"/>
                    <a:pt x="11319" y="330"/>
                  </a:cubicBezTo>
                  <a:cubicBezTo>
                    <a:pt x="16786" y="521"/>
                    <a:pt x="24597" y="631"/>
                    <a:pt x="34750" y="658"/>
                  </a:cubicBezTo>
                  <a:cubicBezTo>
                    <a:pt x="46328" y="631"/>
                    <a:pt x="54662" y="521"/>
                    <a:pt x="59752" y="330"/>
                  </a:cubicBezTo>
                  <a:cubicBezTo>
                    <a:pt x="64842" y="138"/>
                    <a:pt x="67860" y="28"/>
                    <a:pt x="68807" y="1"/>
                  </a:cubicBezTo>
                  <a:cubicBezTo>
                    <a:pt x="69473" y="-4"/>
                    <a:pt x="69911" y="120"/>
                    <a:pt x="70120" y="371"/>
                  </a:cubicBezTo>
                  <a:cubicBezTo>
                    <a:pt x="70330" y="623"/>
                    <a:pt x="70425" y="1031"/>
                    <a:pt x="70406" y="1596"/>
                  </a:cubicBezTo>
                  <a:lnTo>
                    <a:pt x="70406" y="7294"/>
                  </a:lnTo>
                  <a:cubicBezTo>
                    <a:pt x="70425" y="7878"/>
                    <a:pt x="70330" y="8362"/>
                    <a:pt x="70120" y="8747"/>
                  </a:cubicBezTo>
                  <a:cubicBezTo>
                    <a:pt x="69911" y="9131"/>
                    <a:pt x="69473" y="9331"/>
                    <a:pt x="68807" y="9345"/>
                  </a:cubicBezTo>
                  <a:lnTo>
                    <a:pt x="63554" y="9345"/>
                  </a:lnTo>
                  <a:cubicBezTo>
                    <a:pt x="61925" y="9364"/>
                    <a:pt x="60611" y="9897"/>
                    <a:pt x="59611" y="10945"/>
                  </a:cubicBezTo>
                  <a:cubicBezTo>
                    <a:pt x="58611" y="11993"/>
                    <a:pt x="58096" y="13441"/>
                    <a:pt x="58068" y="15290"/>
                  </a:cubicBezTo>
                  <a:cubicBezTo>
                    <a:pt x="58193" y="16546"/>
                    <a:pt x="59641" y="20135"/>
                    <a:pt x="62412" y="26057"/>
                  </a:cubicBezTo>
                  <a:cubicBezTo>
                    <a:pt x="65182" y="31980"/>
                    <a:pt x="68522" y="38870"/>
                    <a:pt x="72431" y="46728"/>
                  </a:cubicBezTo>
                  <a:cubicBezTo>
                    <a:pt x="76340" y="54587"/>
                    <a:pt x="80065" y="62049"/>
                    <a:pt x="83607" y="69114"/>
                  </a:cubicBezTo>
                  <a:cubicBezTo>
                    <a:pt x="87148" y="76180"/>
                    <a:pt x="89752" y="81484"/>
                    <a:pt x="91420" y="85026"/>
                  </a:cubicBezTo>
                  <a:cubicBezTo>
                    <a:pt x="93258" y="81683"/>
                    <a:pt x="96010" y="76710"/>
                    <a:pt x="99673" y="70107"/>
                  </a:cubicBezTo>
                  <a:cubicBezTo>
                    <a:pt x="103336" y="63505"/>
                    <a:pt x="107161" y="56474"/>
                    <a:pt x="111147" y="49015"/>
                  </a:cubicBezTo>
                  <a:cubicBezTo>
                    <a:pt x="115133" y="41555"/>
                    <a:pt x="118529" y="34867"/>
                    <a:pt x="121336" y="28951"/>
                  </a:cubicBezTo>
                  <a:cubicBezTo>
                    <a:pt x="124142" y="23035"/>
                    <a:pt x="125608" y="19091"/>
                    <a:pt x="125733" y="17119"/>
                  </a:cubicBezTo>
                  <a:cubicBezTo>
                    <a:pt x="125672" y="15094"/>
                    <a:pt x="124823" y="13313"/>
                    <a:pt x="123188" y="11774"/>
                  </a:cubicBezTo>
                  <a:cubicBezTo>
                    <a:pt x="121553" y="10236"/>
                    <a:pt x="119503" y="9426"/>
                    <a:pt x="117038" y="9345"/>
                  </a:cubicBezTo>
                  <a:lnTo>
                    <a:pt x="110860" y="9345"/>
                  </a:lnTo>
                  <a:cubicBezTo>
                    <a:pt x="110192" y="9345"/>
                    <a:pt x="109753" y="9174"/>
                    <a:pt x="109544" y="8832"/>
                  </a:cubicBezTo>
                  <a:cubicBezTo>
                    <a:pt x="109334" y="8490"/>
                    <a:pt x="109239" y="7978"/>
                    <a:pt x="109258" y="7294"/>
                  </a:cubicBezTo>
                  <a:lnTo>
                    <a:pt x="109258" y="1368"/>
                  </a:lnTo>
                  <a:cubicBezTo>
                    <a:pt x="109239" y="913"/>
                    <a:pt x="109334" y="571"/>
                    <a:pt x="109544" y="343"/>
                  </a:cubicBezTo>
                  <a:cubicBezTo>
                    <a:pt x="109753" y="115"/>
                    <a:pt x="110192" y="1"/>
                    <a:pt x="110860" y="1"/>
                  </a:cubicBezTo>
                  <a:cubicBezTo>
                    <a:pt x="111995" y="28"/>
                    <a:pt x="114930" y="138"/>
                    <a:pt x="119667" y="330"/>
                  </a:cubicBezTo>
                  <a:cubicBezTo>
                    <a:pt x="124403" y="521"/>
                    <a:pt x="130994" y="631"/>
                    <a:pt x="139439" y="658"/>
                  </a:cubicBezTo>
                  <a:cubicBezTo>
                    <a:pt x="147158" y="631"/>
                    <a:pt x="152678" y="521"/>
                    <a:pt x="156000" y="330"/>
                  </a:cubicBezTo>
                  <a:cubicBezTo>
                    <a:pt x="159322" y="138"/>
                    <a:pt x="161416" y="28"/>
                    <a:pt x="162282" y="1"/>
                  </a:cubicBezTo>
                  <a:cubicBezTo>
                    <a:pt x="163057" y="-9"/>
                    <a:pt x="163562" y="124"/>
                    <a:pt x="163796" y="400"/>
                  </a:cubicBezTo>
                  <a:cubicBezTo>
                    <a:pt x="164029" y="675"/>
                    <a:pt x="164134" y="1150"/>
                    <a:pt x="164109" y="1824"/>
                  </a:cubicBezTo>
                  <a:lnTo>
                    <a:pt x="164109" y="7294"/>
                  </a:lnTo>
                  <a:cubicBezTo>
                    <a:pt x="164134" y="7978"/>
                    <a:pt x="164029" y="8490"/>
                    <a:pt x="163796" y="8832"/>
                  </a:cubicBezTo>
                  <a:cubicBezTo>
                    <a:pt x="163562" y="9174"/>
                    <a:pt x="163057" y="9345"/>
                    <a:pt x="162282" y="9345"/>
                  </a:cubicBezTo>
                  <a:lnTo>
                    <a:pt x="158170" y="9345"/>
                  </a:lnTo>
                  <a:cubicBezTo>
                    <a:pt x="156643" y="9316"/>
                    <a:pt x="154558" y="9716"/>
                    <a:pt x="151917" y="10545"/>
                  </a:cubicBezTo>
                  <a:cubicBezTo>
                    <a:pt x="149276" y="11374"/>
                    <a:pt x="147020" y="12803"/>
                    <a:pt x="145150" y="14832"/>
                  </a:cubicBezTo>
                  <a:cubicBezTo>
                    <a:pt x="144254" y="15996"/>
                    <a:pt x="141775" y="19842"/>
                    <a:pt x="137713" y="26368"/>
                  </a:cubicBezTo>
                  <a:cubicBezTo>
                    <a:pt x="133652" y="32895"/>
                    <a:pt x="128929" y="40606"/>
                    <a:pt x="123544" y="49501"/>
                  </a:cubicBezTo>
                  <a:cubicBezTo>
                    <a:pt x="118161" y="58396"/>
                    <a:pt x="113037" y="66978"/>
                    <a:pt x="108173" y="75248"/>
                  </a:cubicBezTo>
                  <a:cubicBezTo>
                    <a:pt x="103310" y="83518"/>
                    <a:pt x="99629" y="89979"/>
                    <a:pt x="97130" y="94630"/>
                  </a:cubicBezTo>
                  <a:lnTo>
                    <a:pt x="97130" y="120009"/>
                  </a:lnTo>
                  <a:cubicBezTo>
                    <a:pt x="97137" y="123097"/>
                    <a:pt x="97199" y="126499"/>
                    <a:pt x="97316" y="130214"/>
                  </a:cubicBezTo>
                  <a:cubicBezTo>
                    <a:pt x="97434" y="133928"/>
                    <a:pt x="97564" y="137262"/>
                    <a:pt x="97706" y="140215"/>
                  </a:cubicBezTo>
                  <a:cubicBezTo>
                    <a:pt x="97849" y="143167"/>
                    <a:pt x="97962" y="145044"/>
                    <a:pt x="98045" y="145846"/>
                  </a:cubicBezTo>
                  <a:cubicBezTo>
                    <a:pt x="98441" y="149381"/>
                    <a:pt x="99366" y="151629"/>
                    <a:pt x="100820" y="152591"/>
                  </a:cubicBezTo>
                  <a:cubicBezTo>
                    <a:pt x="102274" y="153553"/>
                    <a:pt x="103942" y="153973"/>
                    <a:pt x="105826" y="153849"/>
                  </a:cubicBezTo>
                  <a:lnTo>
                    <a:pt x="112461" y="153849"/>
                  </a:lnTo>
                  <a:cubicBezTo>
                    <a:pt x="113229" y="153858"/>
                    <a:pt x="113696" y="154010"/>
                    <a:pt x="113863" y="154305"/>
                  </a:cubicBezTo>
                  <a:cubicBezTo>
                    <a:pt x="114030" y="154599"/>
                    <a:pt x="114097" y="154979"/>
                    <a:pt x="114063" y="155444"/>
                  </a:cubicBezTo>
                  <a:lnTo>
                    <a:pt x="114063" y="161142"/>
                  </a:lnTo>
                  <a:cubicBezTo>
                    <a:pt x="114097" y="161825"/>
                    <a:pt x="114030" y="162338"/>
                    <a:pt x="113863" y="162680"/>
                  </a:cubicBezTo>
                  <a:cubicBezTo>
                    <a:pt x="113696" y="163022"/>
                    <a:pt x="113229" y="163193"/>
                    <a:pt x="112461" y="163193"/>
                  </a:cubicBezTo>
                  <a:cubicBezTo>
                    <a:pt x="111221" y="163165"/>
                    <a:pt x="108038" y="163056"/>
                    <a:pt x="102912" y="162864"/>
                  </a:cubicBezTo>
                  <a:cubicBezTo>
                    <a:pt x="97786" y="162672"/>
                    <a:pt x="89920" y="162563"/>
                    <a:pt x="79313" y="162536"/>
                  </a:cubicBezTo>
                  <a:cubicBezTo>
                    <a:pt x="67686" y="162563"/>
                    <a:pt x="59470" y="162672"/>
                    <a:pt x="54666" y="162864"/>
                  </a:cubicBezTo>
                  <a:cubicBezTo>
                    <a:pt x="49862" y="163056"/>
                    <a:pt x="46957" y="163165"/>
                    <a:pt x="45952" y="163193"/>
                  </a:cubicBezTo>
                  <a:cubicBezTo>
                    <a:pt x="45037" y="163231"/>
                    <a:pt x="44580" y="162471"/>
                    <a:pt x="44580" y="160914"/>
                  </a:cubicBezTo>
                  <a:lnTo>
                    <a:pt x="44580" y="155444"/>
                  </a:lnTo>
                  <a:cubicBezTo>
                    <a:pt x="44562" y="154979"/>
                    <a:pt x="44657" y="154599"/>
                    <a:pt x="44866" y="154305"/>
                  </a:cubicBezTo>
                  <a:cubicBezTo>
                    <a:pt x="45076" y="154010"/>
                    <a:pt x="45514" y="153858"/>
                    <a:pt x="46180" y="153849"/>
                  </a:cubicBezTo>
                  <a:lnTo>
                    <a:pt x="54182" y="153849"/>
                  </a:lnTo>
                  <a:cubicBezTo>
                    <a:pt x="57101" y="153815"/>
                    <a:pt x="59149" y="153310"/>
                    <a:pt x="60325" y="152334"/>
                  </a:cubicBezTo>
                  <a:cubicBezTo>
                    <a:pt x="61501" y="151357"/>
                    <a:pt x="62121" y="150109"/>
                    <a:pt x="62183" y="148590"/>
                  </a:cubicBezTo>
                  <a:cubicBezTo>
                    <a:pt x="62311" y="146746"/>
                    <a:pt x="62454" y="141916"/>
                    <a:pt x="62611" y="134099"/>
                  </a:cubicBezTo>
                  <a:cubicBezTo>
                    <a:pt x="62768" y="126283"/>
                    <a:pt x="62854" y="116937"/>
                    <a:pt x="62868" y="106062"/>
                  </a:cubicBezTo>
                  <a:lnTo>
                    <a:pt x="62868" y="96230"/>
                  </a:lnTo>
                  <a:cubicBezTo>
                    <a:pt x="61788" y="94149"/>
                    <a:pt x="59148" y="89265"/>
                    <a:pt x="54949" y="81579"/>
                  </a:cubicBezTo>
                  <a:cubicBezTo>
                    <a:pt x="50751" y="73893"/>
                    <a:pt x="45989" y="65258"/>
                    <a:pt x="40666" y="55674"/>
                  </a:cubicBezTo>
                  <a:cubicBezTo>
                    <a:pt x="35342" y="46091"/>
                    <a:pt x="30452" y="37413"/>
                    <a:pt x="25996" y="29641"/>
                  </a:cubicBezTo>
                  <a:cubicBezTo>
                    <a:pt x="21540" y="21869"/>
                    <a:pt x="18515" y="16856"/>
                    <a:pt x="16920" y="14604"/>
                  </a:cubicBezTo>
                  <a:cubicBezTo>
                    <a:pt x="15453" y="12884"/>
                    <a:pt x="13586" y="11579"/>
                    <a:pt x="11319" y="10688"/>
                  </a:cubicBezTo>
                  <a:cubicBezTo>
                    <a:pt x="9052" y="9797"/>
                    <a:pt x="6957" y="9350"/>
                    <a:pt x="5033" y="9345"/>
                  </a:cubicBezTo>
                  <a:lnTo>
                    <a:pt x="1603" y="9345"/>
                  </a:lnTo>
                  <a:cubicBezTo>
                    <a:pt x="937" y="9335"/>
                    <a:pt x="499" y="9184"/>
                    <a:pt x="289" y="8889"/>
                  </a:cubicBezTo>
                  <a:cubicBezTo>
                    <a:pt x="80" y="8595"/>
                    <a:pt x="-15" y="8215"/>
                    <a:pt x="3" y="7750"/>
                  </a:cubicBezTo>
                  <a:lnTo>
                    <a:pt x="3" y="1368"/>
                  </a:lnTo>
                  <a:cubicBezTo>
                    <a:pt x="-15" y="913"/>
                    <a:pt x="80" y="571"/>
                    <a:pt x="289" y="343"/>
                  </a:cubicBezTo>
                  <a:cubicBezTo>
                    <a:pt x="499" y="115"/>
                    <a:pt x="937" y="1"/>
                    <a:pt x="1603" y="1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49" name="任意多边形 89"/>
            <p:cNvSpPr/>
            <p:nvPr/>
          </p:nvSpPr>
          <p:spPr bwMode="auto">
            <a:xfrm>
              <a:off x="2000825" y="796201"/>
              <a:ext cx="62969" cy="73600"/>
            </a:xfrm>
            <a:custGeom>
              <a:avLst/>
              <a:gdLst>
                <a:gd name="connsiteX0" fmla="*/ 140259 w 164743"/>
                <a:gd name="connsiteY0" fmla="*/ 0 h 191317"/>
                <a:gd name="connsiteX1" fmla="*/ 141733 w 164743"/>
                <a:gd name="connsiteY1" fmla="*/ 369 h 191317"/>
                <a:gd name="connsiteX2" fmla="*/ 142403 w 164743"/>
                <a:gd name="connsiteY2" fmla="*/ 1338 h 191317"/>
                <a:gd name="connsiteX3" fmla="*/ 145490 w 164743"/>
                <a:gd name="connsiteY3" fmla="*/ 13585 h 191317"/>
                <a:gd name="connsiteX4" fmla="*/ 150304 w 164743"/>
                <a:gd name="connsiteY4" fmla="*/ 32927 h 191317"/>
                <a:gd name="connsiteX5" fmla="*/ 153390 w 164743"/>
                <a:gd name="connsiteY5" fmla="*/ 44470 h 191317"/>
                <a:gd name="connsiteX6" fmla="*/ 153693 w 164743"/>
                <a:gd name="connsiteY6" fmla="*/ 46011 h 191317"/>
                <a:gd name="connsiteX7" fmla="*/ 152587 w 164743"/>
                <a:gd name="connsiteY7" fmla="*/ 47151 h 191317"/>
                <a:gd name="connsiteX8" fmla="*/ 148299 w 164743"/>
                <a:gd name="connsiteY8" fmla="*/ 49295 h 191317"/>
                <a:gd name="connsiteX9" fmla="*/ 146590 w 164743"/>
                <a:gd name="connsiteY9" fmla="*/ 49463 h 191317"/>
                <a:gd name="connsiteX10" fmla="*/ 145083 w 164743"/>
                <a:gd name="connsiteY10" fmla="*/ 48222 h 191317"/>
                <a:gd name="connsiteX11" fmla="*/ 137659 w 164743"/>
                <a:gd name="connsiteY11" fmla="*/ 40318 h 191317"/>
                <a:gd name="connsiteX12" fmla="*/ 124099 w 164743"/>
                <a:gd name="connsiteY12" fmla="*/ 27171 h 191317"/>
                <a:gd name="connsiteX13" fmla="*/ 113459 w 164743"/>
                <a:gd name="connsiteY13" fmla="*/ 18194 h 191317"/>
                <a:gd name="connsiteX14" fmla="*/ 103878 w 164743"/>
                <a:gd name="connsiteY14" fmla="*/ 13369 h 191317"/>
                <a:gd name="connsiteX15" fmla="*/ 93091 w 164743"/>
                <a:gd name="connsiteY15" fmla="*/ 10955 h 191317"/>
                <a:gd name="connsiteX16" fmla="*/ 57716 w 164743"/>
                <a:gd name="connsiteY16" fmla="*/ 9884 h 191317"/>
                <a:gd name="connsiteX17" fmla="*/ 56911 w 164743"/>
                <a:gd name="connsiteY17" fmla="*/ 87903 h 191317"/>
                <a:gd name="connsiteX18" fmla="*/ 73969 w 164743"/>
                <a:gd name="connsiteY18" fmla="*/ 87401 h 191317"/>
                <a:gd name="connsiteX19" fmla="*/ 84202 w 164743"/>
                <a:gd name="connsiteY19" fmla="*/ 86295 h 191317"/>
                <a:gd name="connsiteX20" fmla="*/ 90556 w 164743"/>
                <a:gd name="connsiteY20" fmla="*/ 83546 h 191317"/>
                <a:gd name="connsiteX21" fmla="*/ 96510 w 164743"/>
                <a:gd name="connsiteY21" fmla="*/ 77983 h 191317"/>
                <a:gd name="connsiteX22" fmla="*/ 100690 w 164743"/>
                <a:gd name="connsiteY22" fmla="*/ 70073 h 191317"/>
                <a:gd name="connsiteX23" fmla="*/ 102664 w 164743"/>
                <a:gd name="connsiteY23" fmla="*/ 61361 h 191317"/>
                <a:gd name="connsiteX24" fmla="*/ 103232 w 164743"/>
                <a:gd name="connsiteY24" fmla="*/ 59450 h 191317"/>
                <a:gd name="connsiteX25" fmla="*/ 104802 w 164743"/>
                <a:gd name="connsiteY25" fmla="*/ 58947 h 191317"/>
                <a:gd name="connsiteX26" fmla="*/ 112014 w 164743"/>
                <a:gd name="connsiteY26" fmla="*/ 59751 h 191317"/>
                <a:gd name="connsiteX27" fmla="*/ 113686 w 164743"/>
                <a:gd name="connsiteY27" fmla="*/ 60321 h 191317"/>
                <a:gd name="connsiteX28" fmla="*/ 114154 w 164743"/>
                <a:gd name="connsiteY28" fmla="*/ 61896 h 191317"/>
                <a:gd name="connsiteX29" fmla="*/ 113451 w 164743"/>
                <a:gd name="connsiteY29" fmla="*/ 74028 h 191317"/>
                <a:gd name="connsiteX30" fmla="*/ 113350 w 164743"/>
                <a:gd name="connsiteY30" fmla="*/ 89772 h 191317"/>
                <a:gd name="connsiteX31" fmla="*/ 113953 w 164743"/>
                <a:gd name="connsiteY31" fmla="*/ 107442 h 191317"/>
                <a:gd name="connsiteX32" fmla="*/ 114959 w 164743"/>
                <a:gd name="connsiteY32" fmla="*/ 120307 h 191317"/>
                <a:gd name="connsiteX33" fmla="*/ 114490 w 164743"/>
                <a:gd name="connsiteY33" fmla="*/ 121881 h 191317"/>
                <a:gd name="connsiteX34" fmla="*/ 112816 w 164743"/>
                <a:gd name="connsiteY34" fmla="*/ 122451 h 191317"/>
                <a:gd name="connsiteX35" fmla="*/ 106404 w 164743"/>
                <a:gd name="connsiteY35" fmla="*/ 123792 h 191317"/>
                <a:gd name="connsiteX36" fmla="*/ 105134 w 164743"/>
                <a:gd name="connsiteY36" fmla="*/ 123524 h 191317"/>
                <a:gd name="connsiteX37" fmla="*/ 104267 w 164743"/>
                <a:gd name="connsiteY37" fmla="*/ 121647 h 191317"/>
                <a:gd name="connsiteX38" fmla="*/ 101793 w 164743"/>
                <a:gd name="connsiteY38" fmla="*/ 114409 h 191317"/>
                <a:gd name="connsiteX39" fmla="*/ 98918 w 164743"/>
                <a:gd name="connsiteY39" fmla="*/ 107974 h 191317"/>
                <a:gd name="connsiteX40" fmla="*/ 92464 w 164743"/>
                <a:gd name="connsiteY40" fmla="*/ 101674 h 191317"/>
                <a:gd name="connsiteX41" fmla="*/ 84202 w 164743"/>
                <a:gd name="connsiteY41" fmla="*/ 98590 h 191317"/>
                <a:gd name="connsiteX42" fmla="*/ 72263 w 164743"/>
                <a:gd name="connsiteY42" fmla="*/ 97384 h 191317"/>
                <a:gd name="connsiteX43" fmla="*/ 56911 w 164743"/>
                <a:gd name="connsiteY43" fmla="*/ 96982 h 191317"/>
                <a:gd name="connsiteX44" fmla="*/ 56911 w 164743"/>
                <a:gd name="connsiteY44" fmla="*/ 113068 h 191317"/>
                <a:gd name="connsiteX45" fmla="*/ 57258 w 164743"/>
                <a:gd name="connsiteY45" fmla="*/ 130177 h 191317"/>
                <a:gd name="connsiteX46" fmla="*/ 57903 w 164743"/>
                <a:gd name="connsiteY46" fmla="*/ 147703 h 191317"/>
                <a:gd name="connsiteX47" fmla="*/ 58250 w 164743"/>
                <a:gd name="connsiteY47" fmla="*/ 158377 h 191317"/>
                <a:gd name="connsiteX48" fmla="*/ 60156 w 164743"/>
                <a:gd name="connsiteY48" fmla="*/ 173190 h 191317"/>
                <a:gd name="connsiteX49" fmla="*/ 64671 w 164743"/>
                <a:gd name="connsiteY49" fmla="*/ 178753 h 191317"/>
                <a:gd name="connsiteX50" fmla="*/ 72397 w 164743"/>
                <a:gd name="connsiteY50" fmla="*/ 180563 h 191317"/>
                <a:gd name="connsiteX51" fmla="*/ 87146 w 164743"/>
                <a:gd name="connsiteY51" fmla="*/ 181166 h 191317"/>
                <a:gd name="connsiteX52" fmla="*/ 97445 w 164743"/>
                <a:gd name="connsiteY52" fmla="*/ 180965 h 191317"/>
                <a:gd name="connsiteX53" fmla="*/ 108541 w 164743"/>
                <a:gd name="connsiteY53" fmla="*/ 180361 h 191317"/>
                <a:gd name="connsiteX54" fmla="*/ 118109 w 164743"/>
                <a:gd name="connsiteY54" fmla="*/ 177848 h 191317"/>
                <a:gd name="connsiteX55" fmla="*/ 128894 w 164743"/>
                <a:gd name="connsiteY55" fmla="*/ 171515 h 191317"/>
                <a:gd name="connsiteX56" fmla="*/ 143178 w 164743"/>
                <a:gd name="connsiteY56" fmla="*/ 157472 h 191317"/>
                <a:gd name="connsiteX57" fmla="*/ 156339 w 164743"/>
                <a:gd name="connsiteY57" fmla="*/ 142827 h 191317"/>
                <a:gd name="connsiteX58" fmla="*/ 159019 w 164743"/>
                <a:gd name="connsiteY58" fmla="*/ 142023 h 191317"/>
                <a:gd name="connsiteX59" fmla="*/ 163574 w 164743"/>
                <a:gd name="connsiteY59" fmla="*/ 144704 h 191317"/>
                <a:gd name="connsiteX60" fmla="*/ 164613 w 164743"/>
                <a:gd name="connsiteY60" fmla="*/ 145676 h 191317"/>
                <a:gd name="connsiteX61" fmla="*/ 164647 w 164743"/>
                <a:gd name="connsiteY61" fmla="*/ 146849 h 191317"/>
                <a:gd name="connsiteX62" fmla="*/ 152587 w 164743"/>
                <a:gd name="connsiteY62" fmla="*/ 187309 h 191317"/>
                <a:gd name="connsiteX63" fmla="*/ 150544 w 164743"/>
                <a:gd name="connsiteY63" fmla="*/ 190215 h 191317"/>
                <a:gd name="connsiteX64" fmla="*/ 146690 w 164743"/>
                <a:gd name="connsiteY64" fmla="*/ 191317 h 191317"/>
                <a:gd name="connsiteX65" fmla="*/ 140427 w 164743"/>
                <a:gd name="connsiteY65" fmla="*/ 191149 h 191317"/>
                <a:gd name="connsiteX66" fmla="*/ 122303 w 164743"/>
                <a:gd name="connsiteY66" fmla="*/ 190781 h 191317"/>
                <a:gd name="connsiteX67" fmla="*/ 87057 w 164743"/>
                <a:gd name="connsiteY67" fmla="*/ 190646 h 191317"/>
                <a:gd name="connsiteX68" fmla="*/ 30078 w 164743"/>
                <a:gd name="connsiteY68" fmla="*/ 190512 h 191317"/>
                <a:gd name="connsiteX69" fmla="*/ 16967 w 164743"/>
                <a:gd name="connsiteY69" fmla="*/ 190646 h 191317"/>
                <a:gd name="connsiteX70" fmla="*/ 7283 w 164743"/>
                <a:gd name="connsiteY70" fmla="*/ 190782 h 191317"/>
                <a:gd name="connsiteX71" fmla="*/ 314 w 164743"/>
                <a:gd name="connsiteY71" fmla="*/ 191149 h 191317"/>
                <a:gd name="connsiteX72" fmla="*/ 0 w 164743"/>
                <a:gd name="connsiteY72" fmla="*/ 191161 h 191317"/>
                <a:gd name="connsiteX73" fmla="*/ 0 w 164743"/>
                <a:gd name="connsiteY73" fmla="*/ 180362 h 191317"/>
                <a:gd name="connsiteX74" fmla="*/ 4066 w 164743"/>
                <a:gd name="connsiteY74" fmla="*/ 180362 h 191317"/>
                <a:gd name="connsiteX75" fmla="*/ 15390 w 164743"/>
                <a:gd name="connsiteY75" fmla="*/ 178251 h 191317"/>
                <a:gd name="connsiteX76" fmla="*/ 17466 w 164743"/>
                <a:gd name="connsiteY76" fmla="*/ 169102 h 191317"/>
                <a:gd name="connsiteX77" fmla="*/ 17466 w 164743"/>
                <a:gd name="connsiteY77" fmla="*/ 79323 h 191317"/>
                <a:gd name="connsiteX78" fmla="*/ 17317 w 164743"/>
                <a:gd name="connsiteY78" fmla="*/ 55015 h 191317"/>
                <a:gd name="connsiteX79" fmla="*/ 16990 w 164743"/>
                <a:gd name="connsiteY79" fmla="*/ 32671 h 191317"/>
                <a:gd name="connsiteX80" fmla="*/ 16661 w 164743"/>
                <a:gd name="connsiteY80" fmla="*/ 21411 h 191317"/>
                <a:gd name="connsiteX81" fmla="*/ 13480 w 164743"/>
                <a:gd name="connsiteY81" fmla="*/ 12965 h 191317"/>
                <a:gd name="connsiteX82" fmla="*/ 5674 w 164743"/>
                <a:gd name="connsiteY82" fmla="*/ 10955 h 191317"/>
                <a:gd name="connsiteX83" fmla="*/ 0 w 164743"/>
                <a:gd name="connsiteY83" fmla="*/ 10955 h 191317"/>
                <a:gd name="connsiteX84" fmla="*/ 0 w 164743"/>
                <a:gd name="connsiteY84" fmla="*/ 132 h 191317"/>
                <a:gd name="connsiteX85" fmla="*/ 8658 w 164743"/>
                <a:gd name="connsiteY85" fmla="*/ 401 h 191317"/>
                <a:gd name="connsiteX86" fmla="*/ 35445 w 164743"/>
                <a:gd name="connsiteY86" fmla="*/ 803 h 191317"/>
                <a:gd name="connsiteX87" fmla="*/ 129539 w 164743"/>
                <a:gd name="connsiteY87" fmla="*/ 536 h 191317"/>
                <a:gd name="connsiteX88" fmla="*/ 136005 w 164743"/>
                <a:gd name="connsiteY88" fmla="*/ 269 h 191317"/>
                <a:gd name="connsiteX89" fmla="*/ 140259 w 164743"/>
                <a:gd name="connsiteY89" fmla="*/ 0 h 1913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</a:cxnLst>
              <a:rect l="l" t="t" r="r" b="b"/>
              <a:pathLst>
                <a:path w="164743" h="191317">
                  <a:moveTo>
                    <a:pt x="140259" y="0"/>
                  </a:moveTo>
                  <a:cubicBezTo>
                    <a:pt x="140918" y="6"/>
                    <a:pt x="141409" y="128"/>
                    <a:pt x="141733" y="369"/>
                  </a:cubicBezTo>
                  <a:cubicBezTo>
                    <a:pt x="142056" y="608"/>
                    <a:pt x="142280" y="931"/>
                    <a:pt x="142403" y="1338"/>
                  </a:cubicBezTo>
                  <a:cubicBezTo>
                    <a:pt x="142856" y="2998"/>
                    <a:pt x="143885" y="7080"/>
                    <a:pt x="145490" y="13585"/>
                  </a:cubicBezTo>
                  <a:cubicBezTo>
                    <a:pt x="147095" y="20092"/>
                    <a:pt x="148700" y="26539"/>
                    <a:pt x="150304" y="32927"/>
                  </a:cubicBezTo>
                  <a:cubicBezTo>
                    <a:pt x="151908" y="39315"/>
                    <a:pt x="152938" y="43162"/>
                    <a:pt x="153390" y="44470"/>
                  </a:cubicBezTo>
                  <a:cubicBezTo>
                    <a:pt x="153675" y="45117"/>
                    <a:pt x="153776" y="45631"/>
                    <a:pt x="153693" y="46011"/>
                  </a:cubicBezTo>
                  <a:cubicBezTo>
                    <a:pt x="153608" y="46391"/>
                    <a:pt x="153240" y="46771"/>
                    <a:pt x="152587" y="47151"/>
                  </a:cubicBezTo>
                  <a:lnTo>
                    <a:pt x="148299" y="49295"/>
                  </a:lnTo>
                  <a:cubicBezTo>
                    <a:pt x="147745" y="49569"/>
                    <a:pt x="147177" y="49624"/>
                    <a:pt x="146590" y="49463"/>
                  </a:cubicBezTo>
                  <a:cubicBezTo>
                    <a:pt x="146005" y="49301"/>
                    <a:pt x="145502" y="48887"/>
                    <a:pt x="145083" y="48222"/>
                  </a:cubicBezTo>
                  <a:cubicBezTo>
                    <a:pt x="144384" y="47247"/>
                    <a:pt x="141910" y="44611"/>
                    <a:pt x="137659" y="40318"/>
                  </a:cubicBezTo>
                  <a:cubicBezTo>
                    <a:pt x="133407" y="36025"/>
                    <a:pt x="128887" y="31643"/>
                    <a:pt x="124099" y="27171"/>
                  </a:cubicBezTo>
                  <a:cubicBezTo>
                    <a:pt x="119312" y="22699"/>
                    <a:pt x="115765" y="19707"/>
                    <a:pt x="113459" y="18194"/>
                  </a:cubicBezTo>
                  <a:cubicBezTo>
                    <a:pt x="110601" y="16385"/>
                    <a:pt x="107406" y="14775"/>
                    <a:pt x="103878" y="13369"/>
                  </a:cubicBezTo>
                  <a:cubicBezTo>
                    <a:pt x="100350" y="11961"/>
                    <a:pt x="96753" y="11156"/>
                    <a:pt x="93091" y="10955"/>
                  </a:cubicBezTo>
                  <a:lnTo>
                    <a:pt x="57716" y="9884"/>
                  </a:lnTo>
                  <a:lnTo>
                    <a:pt x="56911" y="87903"/>
                  </a:lnTo>
                  <a:cubicBezTo>
                    <a:pt x="63233" y="87886"/>
                    <a:pt x="68919" y="87719"/>
                    <a:pt x="73969" y="87401"/>
                  </a:cubicBezTo>
                  <a:cubicBezTo>
                    <a:pt x="79019" y="87082"/>
                    <a:pt x="82430" y="86714"/>
                    <a:pt x="84202" y="86295"/>
                  </a:cubicBezTo>
                  <a:cubicBezTo>
                    <a:pt x="86454" y="85780"/>
                    <a:pt x="88573" y="84865"/>
                    <a:pt x="90556" y="83546"/>
                  </a:cubicBezTo>
                  <a:cubicBezTo>
                    <a:pt x="92541" y="82228"/>
                    <a:pt x="94526" y="80374"/>
                    <a:pt x="96510" y="77983"/>
                  </a:cubicBezTo>
                  <a:cubicBezTo>
                    <a:pt x="98055" y="75849"/>
                    <a:pt x="99447" y="73213"/>
                    <a:pt x="100690" y="70073"/>
                  </a:cubicBezTo>
                  <a:cubicBezTo>
                    <a:pt x="101934" y="66935"/>
                    <a:pt x="102592" y="64030"/>
                    <a:pt x="102664" y="61361"/>
                  </a:cubicBezTo>
                  <a:cubicBezTo>
                    <a:pt x="102669" y="60439"/>
                    <a:pt x="102859" y="59801"/>
                    <a:pt x="103232" y="59450"/>
                  </a:cubicBezTo>
                  <a:cubicBezTo>
                    <a:pt x="103605" y="59098"/>
                    <a:pt x="104127" y="58930"/>
                    <a:pt x="104802" y="58947"/>
                  </a:cubicBezTo>
                  <a:lnTo>
                    <a:pt x="112014" y="59751"/>
                  </a:lnTo>
                  <a:cubicBezTo>
                    <a:pt x="112704" y="59858"/>
                    <a:pt x="113262" y="60048"/>
                    <a:pt x="113686" y="60321"/>
                  </a:cubicBezTo>
                  <a:cubicBezTo>
                    <a:pt x="114110" y="60595"/>
                    <a:pt x="114266" y="61120"/>
                    <a:pt x="114154" y="61896"/>
                  </a:cubicBezTo>
                  <a:cubicBezTo>
                    <a:pt x="113769" y="64466"/>
                    <a:pt x="113534" y="68509"/>
                    <a:pt x="113451" y="74028"/>
                  </a:cubicBezTo>
                  <a:cubicBezTo>
                    <a:pt x="113367" y="79545"/>
                    <a:pt x="113334" y="84793"/>
                    <a:pt x="113350" y="89772"/>
                  </a:cubicBezTo>
                  <a:cubicBezTo>
                    <a:pt x="113384" y="95959"/>
                    <a:pt x="113585" y="101847"/>
                    <a:pt x="113953" y="107442"/>
                  </a:cubicBezTo>
                  <a:cubicBezTo>
                    <a:pt x="114322" y="113035"/>
                    <a:pt x="114656" y="117323"/>
                    <a:pt x="114959" y="120307"/>
                  </a:cubicBezTo>
                  <a:cubicBezTo>
                    <a:pt x="115070" y="121083"/>
                    <a:pt x="114914" y="121608"/>
                    <a:pt x="114490" y="121881"/>
                  </a:cubicBezTo>
                  <a:cubicBezTo>
                    <a:pt x="114065" y="122156"/>
                    <a:pt x="113507" y="122346"/>
                    <a:pt x="112816" y="122451"/>
                  </a:cubicBezTo>
                  <a:lnTo>
                    <a:pt x="106404" y="123792"/>
                  </a:lnTo>
                  <a:cubicBezTo>
                    <a:pt x="105881" y="123938"/>
                    <a:pt x="105458" y="123847"/>
                    <a:pt x="105134" y="123524"/>
                  </a:cubicBezTo>
                  <a:cubicBezTo>
                    <a:pt x="104812" y="123200"/>
                    <a:pt x="104523" y="122574"/>
                    <a:pt x="104267" y="121647"/>
                  </a:cubicBezTo>
                  <a:cubicBezTo>
                    <a:pt x="103677" y="119402"/>
                    <a:pt x="102852" y="116989"/>
                    <a:pt x="101793" y="114409"/>
                  </a:cubicBezTo>
                  <a:cubicBezTo>
                    <a:pt x="100735" y="111827"/>
                    <a:pt x="99776" y="109683"/>
                    <a:pt x="98918" y="107974"/>
                  </a:cubicBezTo>
                  <a:cubicBezTo>
                    <a:pt x="97351" y="105404"/>
                    <a:pt x="95200" y="103304"/>
                    <a:pt x="92464" y="101674"/>
                  </a:cubicBezTo>
                  <a:cubicBezTo>
                    <a:pt x="89726" y="100043"/>
                    <a:pt x="86973" y="99015"/>
                    <a:pt x="84202" y="98590"/>
                  </a:cubicBezTo>
                  <a:cubicBezTo>
                    <a:pt x="80641" y="98054"/>
                    <a:pt x="76661" y="97651"/>
                    <a:pt x="72263" y="97384"/>
                  </a:cubicBezTo>
                  <a:cubicBezTo>
                    <a:pt x="67865" y="97116"/>
                    <a:pt x="62747" y="96982"/>
                    <a:pt x="56911" y="96982"/>
                  </a:cubicBezTo>
                  <a:lnTo>
                    <a:pt x="56911" y="113068"/>
                  </a:lnTo>
                  <a:cubicBezTo>
                    <a:pt x="56928" y="118096"/>
                    <a:pt x="57044" y="123798"/>
                    <a:pt x="57258" y="130177"/>
                  </a:cubicBezTo>
                  <a:cubicBezTo>
                    <a:pt x="57473" y="136555"/>
                    <a:pt x="57687" y="142397"/>
                    <a:pt x="57903" y="147703"/>
                  </a:cubicBezTo>
                  <a:cubicBezTo>
                    <a:pt x="58118" y="153008"/>
                    <a:pt x="58234" y="156566"/>
                    <a:pt x="58250" y="158377"/>
                  </a:cubicBezTo>
                  <a:cubicBezTo>
                    <a:pt x="58301" y="165225"/>
                    <a:pt x="58936" y="170163"/>
                    <a:pt x="60156" y="173190"/>
                  </a:cubicBezTo>
                  <a:cubicBezTo>
                    <a:pt x="61377" y="176217"/>
                    <a:pt x="62882" y="178071"/>
                    <a:pt x="64671" y="178753"/>
                  </a:cubicBezTo>
                  <a:cubicBezTo>
                    <a:pt x="66527" y="179557"/>
                    <a:pt x="69103" y="180161"/>
                    <a:pt x="72397" y="180563"/>
                  </a:cubicBezTo>
                  <a:cubicBezTo>
                    <a:pt x="75691" y="180965"/>
                    <a:pt x="80608" y="181166"/>
                    <a:pt x="87146" y="181166"/>
                  </a:cubicBezTo>
                  <a:cubicBezTo>
                    <a:pt x="89676" y="181166"/>
                    <a:pt x="93110" y="181098"/>
                    <a:pt x="97445" y="180965"/>
                  </a:cubicBezTo>
                  <a:cubicBezTo>
                    <a:pt x="101780" y="180831"/>
                    <a:pt x="105479" y="180630"/>
                    <a:pt x="108541" y="180361"/>
                  </a:cubicBezTo>
                  <a:cubicBezTo>
                    <a:pt x="111293" y="180110"/>
                    <a:pt x="114482" y="179272"/>
                    <a:pt x="118109" y="177848"/>
                  </a:cubicBezTo>
                  <a:cubicBezTo>
                    <a:pt x="121736" y="176424"/>
                    <a:pt x="125332" y="174313"/>
                    <a:pt x="128894" y="171515"/>
                  </a:cubicBezTo>
                  <a:cubicBezTo>
                    <a:pt x="132744" y="168258"/>
                    <a:pt x="137505" y="163577"/>
                    <a:pt x="143178" y="157472"/>
                  </a:cubicBezTo>
                  <a:cubicBezTo>
                    <a:pt x="148851" y="151368"/>
                    <a:pt x="153238" y="146485"/>
                    <a:pt x="156339" y="142827"/>
                  </a:cubicBezTo>
                  <a:cubicBezTo>
                    <a:pt x="157366" y="141755"/>
                    <a:pt x="158259" y="141486"/>
                    <a:pt x="159019" y="142023"/>
                  </a:cubicBezTo>
                  <a:lnTo>
                    <a:pt x="163574" y="144704"/>
                  </a:lnTo>
                  <a:cubicBezTo>
                    <a:pt x="164105" y="144978"/>
                    <a:pt x="164451" y="145301"/>
                    <a:pt x="164613" y="145676"/>
                  </a:cubicBezTo>
                  <a:cubicBezTo>
                    <a:pt x="164775" y="146050"/>
                    <a:pt x="164787" y="146441"/>
                    <a:pt x="164647" y="146849"/>
                  </a:cubicBezTo>
                  <a:lnTo>
                    <a:pt x="152587" y="187309"/>
                  </a:lnTo>
                  <a:cubicBezTo>
                    <a:pt x="152190" y="188529"/>
                    <a:pt x="151509" y="189497"/>
                    <a:pt x="150544" y="190215"/>
                  </a:cubicBezTo>
                  <a:cubicBezTo>
                    <a:pt x="149577" y="190932"/>
                    <a:pt x="148293" y="191300"/>
                    <a:pt x="146690" y="191317"/>
                  </a:cubicBezTo>
                  <a:cubicBezTo>
                    <a:pt x="146160" y="191311"/>
                    <a:pt x="144073" y="191256"/>
                    <a:pt x="140427" y="191149"/>
                  </a:cubicBezTo>
                  <a:cubicBezTo>
                    <a:pt x="136781" y="191043"/>
                    <a:pt x="130740" y="190920"/>
                    <a:pt x="122303" y="190781"/>
                  </a:cubicBezTo>
                  <a:cubicBezTo>
                    <a:pt x="113739" y="190769"/>
                    <a:pt x="101990" y="190725"/>
                    <a:pt x="87057" y="190646"/>
                  </a:cubicBezTo>
                  <a:cubicBezTo>
                    <a:pt x="72124" y="190569"/>
                    <a:pt x="53131" y="190523"/>
                    <a:pt x="30078" y="190512"/>
                  </a:cubicBezTo>
                  <a:cubicBezTo>
                    <a:pt x="25119" y="190523"/>
                    <a:pt x="20749" y="190569"/>
                    <a:pt x="16967" y="190646"/>
                  </a:cubicBezTo>
                  <a:cubicBezTo>
                    <a:pt x="13184" y="190725"/>
                    <a:pt x="9957" y="190770"/>
                    <a:pt x="7283" y="190782"/>
                  </a:cubicBezTo>
                  <a:cubicBezTo>
                    <a:pt x="4490" y="190921"/>
                    <a:pt x="2168" y="191043"/>
                    <a:pt x="314" y="191149"/>
                  </a:cubicBezTo>
                  <a:lnTo>
                    <a:pt x="0" y="191161"/>
                  </a:lnTo>
                  <a:lnTo>
                    <a:pt x="0" y="180362"/>
                  </a:lnTo>
                  <a:lnTo>
                    <a:pt x="4066" y="180362"/>
                  </a:lnTo>
                  <a:cubicBezTo>
                    <a:pt x="10018" y="180479"/>
                    <a:pt x="13792" y="179775"/>
                    <a:pt x="15390" y="178251"/>
                  </a:cubicBezTo>
                  <a:cubicBezTo>
                    <a:pt x="16986" y="176726"/>
                    <a:pt x="17678" y="173676"/>
                    <a:pt x="17466" y="169102"/>
                  </a:cubicBezTo>
                  <a:lnTo>
                    <a:pt x="17466" y="79323"/>
                  </a:lnTo>
                  <a:cubicBezTo>
                    <a:pt x="17461" y="71653"/>
                    <a:pt x="17412" y="63549"/>
                    <a:pt x="17317" y="55015"/>
                  </a:cubicBezTo>
                  <a:cubicBezTo>
                    <a:pt x="17223" y="46479"/>
                    <a:pt x="17114" y="39032"/>
                    <a:pt x="16990" y="32671"/>
                  </a:cubicBezTo>
                  <a:cubicBezTo>
                    <a:pt x="16865" y="26311"/>
                    <a:pt x="16756" y="22557"/>
                    <a:pt x="16661" y="21411"/>
                  </a:cubicBezTo>
                  <a:cubicBezTo>
                    <a:pt x="16188" y="17221"/>
                    <a:pt x="15127" y="14406"/>
                    <a:pt x="13480" y="12965"/>
                  </a:cubicBezTo>
                  <a:cubicBezTo>
                    <a:pt x="11833" y="11525"/>
                    <a:pt x="9231" y="10854"/>
                    <a:pt x="5674" y="10955"/>
                  </a:cubicBezTo>
                  <a:lnTo>
                    <a:pt x="0" y="10955"/>
                  </a:lnTo>
                  <a:lnTo>
                    <a:pt x="0" y="132"/>
                  </a:lnTo>
                  <a:lnTo>
                    <a:pt x="8658" y="401"/>
                  </a:lnTo>
                  <a:cubicBezTo>
                    <a:pt x="14551" y="636"/>
                    <a:pt x="23480" y="769"/>
                    <a:pt x="35445" y="803"/>
                  </a:cubicBezTo>
                  <a:lnTo>
                    <a:pt x="129539" y="536"/>
                  </a:lnTo>
                  <a:cubicBezTo>
                    <a:pt x="131778" y="514"/>
                    <a:pt x="133933" y="425"/>
                    <a:pt x="136005" y="269"/>
                  </a:cubicBezTo>
                  <a:cubicBezTo>
                    <a:pt x="138076" y="112"/>
                    <a:pt x="139495" y="23"/>
                    <a:pt x="140259" y="0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50" name="任意多边形 90"/>
            <p:cNvSpPr/>
            <p:nvPr/>
          </p:nvSpPr>
          <p:spPr bwMode="auto">
            <a:xfrm>
              <a:off x="1927225" y="795383"/>
              <a:ext cx="76871" cy="76053"/>
            </a:xfrm>
            <a:custGeom>
              <a:avLst/>
              <a:gdLst>
                <a:gd name="connsiteX0" fmla="*/ 1877 w 199013"/>
                <a:gd name="connsiteY0" fmla="*/ 1 h 195873"/>
                <a:gd name="connsiteX1" fmla="*/ 12663 w 199013"/>
                <a:gd name="connsiteY1" fmla="*/ 387 h 195873"/>
                <a:gd name="connsiteX2" fmla="*/ 45554 w 199013"/>
                <a:gd name="connsiteY2" fmla="*/ 772 h 195873"/>
                <a:gd name="connsiteX3" fmla="*/ 76268 w 199013"/>
                <a:gd name="connsiteY3" fmla="*/ 387 h 195873"/>
                <a:gd name="connsiteX4" fmla="*/ 87890 w 199013"/>
                <a:gd name="connsiteY4" fmla="*/ 1 h 195873"/>
                <a:gd name="connsiteX5" fmla="*/ 90135 w 199013"/>
                <a:gd name="connsiteY5" fmla="*/ 603 h 195873"/>
                <a:gd name="connsiteX6" fmla="*/ 90570 w 199013"/>
                <a:gd name="connsiteY6" fmla="*/ 2406 h 195873"/>
                <a:gd name="connsiteX7" fmla="*/ 90570 w 199013"/>
                <a:gd name="connsiteY7" fmla="*/ 8551 h 195873"/>
                <a:gd name="connsiteX8" fmla="*/ 90201 w 199013"/>
                <a:gd name="connsiteY8" fmla="*/ 10255 h 195873"/>
                <a:gd name="connsiteX9" fmla="*/ 88425 w 199013"/>
                <a:gd name="connsiteY9" fmla="*/ 10956 h 195873"/>
                <a:gd name="connsiteX10" fmla="*/ 76905 w 199013"/>
                <a:gd name="connsiteY10" fmla="*/ 10956 h 195873"/>
                <a:gd name="connsiteX11" fmla="*/ 68731 w 199013"/>
                <a:gd name="connsiteY11" fmla="*/ 12865 h 195873"/>
                <a:gd name="connsiteX12" fmla="*/ 65382 w 199013"/>
                <a:gd name="connsiteY12" fmla="*/ 17387 h 195873"/>
                <a:gd name="connsiteX13" fmla="*/ 65483 w 199013"/>
                <a:gd name="connsiteY13" fmla="*/ 21340 h 195873"/>
                <a:gd name="connsiteX14" fmla="*/ 66186 w 199013"/>
                <a:gd name="connsiteY14" fmla="*/ 26500 h 195873"/>
                <a:gd name="connsiteX15" fmla="*/ 70542 w 199013"/>
                <a:gd name="connsiteY15" fmla="*/ 42133 h 195873"/>
                <a:gd name="connsiteX16" fmla="*/ 77459 w 199013"/>
                <a:gd name="connsiteY16" fmla="*/ 64019 h 195873"/>
                <a:gd name="connsiteX17" fmla="*/ 84139 w 199013"/>
                <a:gd name="connsiteY17" fmla="*/ 83583 h 195873"/>
                <a:gd name="connsiteX18" fmla="*/ 90192 w 199013"/>
                <a:gd name="connsiteY18" fmla="*/ 101161 h 195873"/>
                <a:gd name="connsiteX19" fmla="*/ 98449 w 199013"/>
                <a:gd name="connsiteY19" fmla="*/ 125410 h 195873"/>
                <a:gd name="connsiteX20" fmla="*/ 104503 w 199013"/>
                <a:gd name="connsiteY20" fmla="*/ 143345 h 195873"/>
                <a:gd name="connsiteX21" fmla="*/ 105574 w 199013"/>
                <a:gd name="connsiteY21" fmla="*/ 143345 h 195873"/>
                <a:gd name="connsiteX22" fmla="*/ 114575 w 199013"/>
                <a:gd name="connsiteY22" fmla="*/ 121668 h 195873"/>
                <a:gd name="connsiteX23" fmla="*/ 123816 w 199013"/>
                <a:gd name="connsiteY23" fmla="*/ 98382 h 195873"/>
                <a:gd name="connsiteX24" fmla="*/ 129959 w 199013"/>
                <a:gd name="connsiteY24" fmla="*/ 82243 h 195873"/>
                <a:gd name="connsiteX25" fmla="*/ 139102 w 199013"/>
                <a:gd name="connsiteY25" fmla="*/ 57989 h 195873"/>
                <a:gd name="connsiteX26" fmla="*/ 147644 w 199013"/>
                <a:gd name="connsiteY26" fmla="*/ 34540 h 195873"/>
                <a:gd name="connsiteX27" fmla="*/ 149987 w 199013"/>
                <a:gd name="connsiteY27" fmla="*/ 25762 h 195873"/>
                <a:gd name="connsiteX28" fmla="*/ 150322 w 199013"/>
                <a:gd name="connsiteY28" fmla="*/ 19800 h 195873"/>
                <a:gd name="connsiteX29" fmla="*/ 147744 w 199013"/>
                <a:gd name="connsiteY29" fmla="*/ 14171 h 195873"/>
                <a:gd name="connsiteX30" fmla="*/ 139336 w 199013"/>
                <a:gd name="connsiteY30" fmla="*/ 10956 h 195873"/>
                <a:gd name="connsiteX31" fmla="*/ 131030 w 199013"/>
                <a:gd name="connsiteY31" fmla="*/ 10956 h 195873"/>
                <a:gd name="connsiteX32" fmla="*/ 129959 w 199013"/>
                <a:gd name="connsiteY32" fmla="*/ 10354 h 195873"/>
                <a:gd name="connsiteX33" fmla="*/ 129690 w 199013"/>
                <a:gd name="connsiteY33" fmla="*/ 8551 h 195873"/>
                <a:gd name="connsiteX34" fmla="*/ 129690 w 199013"/>
                <a:gd name="connsiteY34" fmla="*/ 1871 h 195873"/>
                <a:gd name="connsiteX35" fmla="*/ 129992 w 199013"/>
                <a:gd name="connsiteY35" fmla="*/ 435 h 195873"/>
                <a:gd name="connsiteX36" fmla="*/ 131298 w 199013"/>
                <a:gd name="connsiteY36" fmla="*/ 1 h 195873"/>
                <a:gd name="connsiteX37" fmla="*/ 141815 w 199013"/>
                <a:gd name="connsiteY37" fmla="*/ 387 h 195873"/>
                <a:gd name="connsiteX38" fmla="*/ 163988 w 199013"/>
                <a:gd name="connsiteY38" fmla="*/ 772 h 195873"/>
                <a:gd name="connsiteX39" fmla="*/ 189443 w 199013"/>
                <a:gd name="connsiteY39" fmla="*/ 387 h 195873"/>
                <a:gd name="connsiteX40" fmla="*/ 194374 w 199013"/>
                <a:gd name="connsiteY40" fmla="*/ 166 h 195873"/>
                <a:gd name="connsiteX41" fmla="*/ 194772 w 199013"/>
                <a:gd name="connsiteY41" fmla="*/ 1 h 195873"/>
                <a:gd name="connsiteX42" fmla="*/ 196690 w 199013"/>
                <a:gd name="connsiteY42" fmla="*/ 61 h 195873"/>
                <a:gd name="connsiteX43" fmla="*/ 198018 w 199013"/>
                <a:gd name="connsiteY43" fmla="*/ 1 h 195873"/>
                <a:gd name="connsiteX44" fmla="*/ 198361 w 199013"/>
                <a:gd name="connsiteY44" fmla="*/ 113 h 195873"/>
                <a:gd name="connsiteX45" fmla="*/ 199013 w 199013"/>
                <a:gd name="connsiteY45" fmla="*/ 133 h 195873"/>
                <a:gd name="connsiteX46" fmla="*/ 199013 w 199013"/>
                <a:gd name="connsiteY46" fmla="*/ 10956 h 195873"/>
                <a:gd name="connsiteX47" fmla="*/ 198018 w 199013"/>
                <a:gd name="connsiteY47" fmla="*/ 10956 h 195873"/>
                <a:gd name="connsiteX48" fmla="*/ 194235 w 199013"/>
                <a:gd name="connsiteY48" fmla="*/ 10956 h 195873"/>
                <a:gd name="connsiteX49" fmla="*/ 191855 w 199013"/>
                <a:gd name="connsiteY49" fmla="*/ 10956 h 195873"/>
                <a:gd name="connsiteX50" fmla="*/ 182845 w 199013"/>
                <a:gd name="connsiteY50" fmla="*/ 13401 h 195873"/>
                <a:gd name="connsiteX51" fmla="*/ 172027 w 199013"/>
                <a:gd name="connsiteY51" fmla="*/ 24891 h 195873"/>
                <a:gd name="connsiteX52" fmla="*/ 161120 w 199013"/>
                <a:gd name="connsiteY52" fmla="*/ 46748 h 195873"/>
                <a:gd name="connsiteX53" fmla="*/ 150154 w 199013"/>
                <a:gd name="connsiteY53" fmla="*/ 72535 h 195873"/>
                <a:gd name="connsiteX54" fmla="*/ 139605 w 199013"/>
                <a:gd name="connsiteY54" fmla="*/ 97250 h 195873"/>
                <a:gd name="connsiteX55" fmla="*/ 130930 w 199013"/>
                <a:gd name="connsiteY55" fmla="*/ 116961 h 195873"/>
                <a:gd name="connsiteX56" fmla="*/ 118035 w 199013"/>
                <a:gd name="connsiteY56" fmla="*/ 146797 h 195873"/>
                <a:gd name="connsiteX57" fmla="*/ 105541 w 199013"/>
                <a:gd name="connsiteY57" fmla="*/ 175376 h 195873"/>
                <a:gd name="connsiteX58" fmla="*/ 98072 w 199013"/>
                <a:gd name="connsiteY58" fmla="*/ 191318 h 195873"/>
                <a:gd name="connsiteX59" fmla="*/ 95393 w 199013"/>
                <a:gd name="connsiteY59" fmla="*/ 194802 h 195873"/>
                <a:gd name="connsiteX60" fmla="*/ 91909 w 199013"/>
                <a:gd name="connsiteY60" fmla="*/ 195873 h 195873"/>
                <a:gd name="connsiteX61" fmla="*/ 88124 w 199013"/>
                <a:gd name="connsiteY61" fmla="*/ 193830 h 195873"/>
                <a:gd name="connsiteX62" fmla="*/ 85747 w 199013"/>
                <a:gd name="connsiteY62" fmla="*/ 189173 h 195873"/>
                <a:gd name="connsiteX63" fmla="*/ 76088 w 199013"/>
                <a:gd name="connsiteY63" fmla="*/ 166511 h 195873"/>
                <a:gd name="connsiteX64" fmla="*/ 63942 w 199013"/>
                <a:gd name="connsiteY64" fmla="*/ 135909 h 195873"/>
                <a:gd name="connsiteX65" fmla="*/ 52248 w 199013"/>
                <a:gd name="connsiteY65" fmla="*/ 105810 h 195873"/>
                <a:gd name="connsiteX66" fmla="*/ 43946 w 199013"/>
                <a:gd name="connsiteY66" fmla="*/ 84655 h 195873"/>
                <a:gd name="connsiteX67" fmla="*/ 35073 w 199013"/>
                <a:gd name="connsiteY67" fmla="*/ 61289 h 195873"/>
                <a:gd name="connsiteX68" fmla="*/ 25845 w 199013"/>
                <a:gd name="connsiteY68" fmla="*/ 35840 h 195873"/>
                <a:gd name="connsiteX69" fmla="*/ 19831 w 199013"/>
                <a:gd name="connsiteY69" fmla="*/ 19800 h 195873"/>
                <a:gd name="connsiteX70" fmla="*/ 15175 w 199013"/>
                <a:gd name="connsiteY70" fmla="*/ 13066 h 195873"/>
                <a:gd name="connsiteX71" fmla="*/ 8309 w 199013"/>
                <a:gd name="connsiteY71" fmla="*/ 10956 h 195873"/>
                <a:gd name="connsiteX72" fmla="*/ 1342 w 199013"/>
                <a:gd name="connsiteY72" fmla="*/ 10956 h 195873"/>
                <a:gd name="connsiteX73" fmla="*/ 270 w 199013"/>
                <a:gd name="connsiteY73" fmla="*/ 10121 h 195873"/>
                <a:gd name="connsiteX74" fmla="*/ 2 w 199013"/>
                <a:gd name="connsiteY74" fmla="*/ 8284 h 195873"/>
                <a:gd name="connsiteX75" fmla="*/ 2 w 199013"/>
                <a:gd name="connsiteY75" fmla="*/ 1871 h 195873"/>
                <a:gd name="connsiteX76" fmla="*/ 337 w 199013"/>
                <a:gd name="connsiteY76" fmla="*/ 435 h 195873"/>
                <a:gd name="connsiteX77" fmla="*/ 1877 w 199013"/>
                <a:gd name="connsiteY77" fmla="*/ 1 h 1958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</a:cxnLst>
              <a:rect l="l" t="t" r="r" b="b"/>
              <a:pathLst>
                <a:path w="199013" h="195873">
                  <a:moveTo>
                    <a:pt x="1877" y="1"/>
                  </a:moveTo>
                  <a:cubicBezTo>
                    <a:pt x="2860" y="33"/>
                    <a:pt x="6455" y="162"/>
                    <a:pt x="12663" y="387"/>
                  </a:cubicBezTo>
                  <a:cubicBezTo>
                    <a:pt x="18870" y="611"/>
                    <a:pt x="29834" y="740"/>
                    <a:pt x="45554" y="772"/>
                  </a:cubicBezTo>
                  <a:cubicBezTo>
                    <a:pt x="59358" y="740"/>
                    <a:pt x="69596" y="611"/>
                    <a:pt x="76268" y="387"/>
                  </a:cubicBezTo>
                  <a:cubicBezTo>
                    <a:pt x="82939" y="162"/>
                    <a:pt x="86813" y="33"/>
                    <a:pt x="87890" y="1"/>
                  </a:cubicBezTo>
                  <a:cubicBezTo>
                    <a:pt x="89056" y="1"/>
                    <a:pt x="89805" y="202"/>
                    <a:pt x="90135" y="603"/>
                  </a:cubicBezTo>
                  <a:cubicBezTo>
                    <a:pt x="90464" y="1004"/>
                    <a:pt x="90609" y="1604"/>
                    <a:pt x="90570" y="2406"/>
                  </a:cubicBezTo>
                  <a:lnTo>
                    <a:pt x="90570" y="8551"/>
                  </a:lnTo>
                  <a:cubicBezTo>
                    <a:pt x="90598" y="9236"/>
                    <a:pt x="90475" y="9803"/>
                    <a:pt x="90201" y="10255"/>
                  </a:cubicBezTo>
                  <a:cubicBezTo>
                    <a:pt x="89927" y="10705"/>
                    <a:pt x="89336" y="10939"/>
                    <a:pt x="88425" y="10956"/>
                  </a:cubicBezTo>
                  <a:lnTo>
                    <a:pt x="76905" y="10956"/>
                  </a:lnTo>
                  <a:cubicBezTo>
                    <a:pt x="73610" y="11006"/>
                    <a:pt x="70886" y="11643"/>
                    <a:pt x="68731" y="12865"/>
                  </a:cubicBezTo>
                  <a:cubicBezTo>
                    <a:pt x="66576" y="14088"/>
                    <a:pt x="65460" y="15596"/>
                    <a:pt x="65382" y="17387"/>
                  </a:cubicBezTo>
                  <a:cubicBezTo>
                    <a:pt x="65365" y="18470"/>
                    <a:pt x="65398" y="19788"/>
                    <a:pt x="65483" y="21340"/>
                  </a:cubicBezTo>
                  <a:cubicBezTo>
                    <a:pt x="65566" y="22892"/>
                    <a:pt x="65800" y="24612"/>
                    <a:pt x="66186" y="26500"/>
                  </a:cubicBezTo>
                  <a:cubicBezTo>
                    <a:pt x="66979" y="29953"/>
                    <a:pt x="68431" y="35165"/>
                    <a:pt x="70542" y="42133"/>
                  </a:cubicBezTo>
                  <a:cubicBezTo>
                    <a:pt x="72655" y="49100"/>
                    <a:pt x="74961" y="56396"/>
                    <a:pt x="77459" y="64019"/>
                  </a:cubicBezTo>
                  <a:cubicBezTo>
                    <a:pt x="79959" y="71642"/>
                    <a:pt x="82185" y="78164"/>
                    <a:pt x="84139" y="83583"/>
                  </a:cubicBezTo>
                  <a:cubicBezTo>
                    <a:pt x="85423" y="87249"/>
                    <a:pt x="87441" y="93108"/>
                    <a:pt x="90192" y="101161"/>
                  </a:cubicBezTo>
                  <a:cubicBezTo>
                    <a:pt x="92945" y="109214"/>
                    <a:pt x="95697" y="117297"/>
                    <a:pt x="98449" y="125410"/>
                  </a:cubicBezTo>
                  <a:cubicBezTo>
                    <a:pt x="101201" y="133522"/>
                    <a:pt x="103219" y="139501"/>
                    <a:pt x="104503" y="143345"/>
                  </a:cubicBezTo>
                  <a:lnTo>
                    <a:pt x="105574" y="143345"/>
                  </a:lnTo>
                  <a:cubicBezTo>
                    <a:pt x="108258" y="137118"/>
                    <a:pt x="111258" y="129892"/>
                    <a:pt x="114575" y="121668"/>
                  </a:cubicBezTo>
                  <a:cubicBezTo>
                    <a:pt x="117894" y="113445"/>
                    <a:pt x="120974" y="105683"/>
                    <a:pt x="123816" y="98382"/>
                  </a:cubicBezTo>
                  <a:cubicBezTo>
                    <a:pt x="126656" y="91082"/>
                    <a:pt x="128705" y="85702"/>
                    <a:pt x="129959" y="82243"/>
                  </a:cubicBezTo>
                  <a:cubicBezTo>
                    <a:pt x="132654" y="75263"/>
                    <a:pt x="135702" y="67179"/>
                    <a:pt x="139102" y="57989"/>
                  </a:cubicBezTo>
                  <a:cubicBezTo>
                    <a:pt x="142502" y="48799"/>
                    <a:pt x="145349" y="40983"/>
                    <a:pt x="147644" y="34540"/>
                  </a:cubicBezTo>
                  <a:cubicBezTo>
                    <a:pt x="148927" y="31078"/>
                    <a:pt x="149709" y="28152"/>
                    <a:pt x="149987" y="25762"/>
                  </a:cubicBezTo>
                  <a:cubicBezTo>
                    <a:pt x="150267" y="23373"/>
                    <a:pt x="150379" y="21385"/>
                    <a:pt x="150322" y="19800"/>
                  </a:cubicBezTo>
                  <a:cubicBezTo>
                    <a:pt x="150351" y="18024"/>
                    <a:pt x="149491" y="16148"/>
                    <a:pt x="147744" y="14171"/>
                  </a:cubicBezTo>
                  <a:cubicBezTo>
                    <a:pt x="145997" y="12195"/>
                    <a:pt x="143195" y="11123"/>
                    <a:pt x="139336" y="10956"/>
                  </a:cubicBezTo>
                  <a:lnTo>
                    <a:pt x="131030" y="10956"/>
                  </a:lnTo>
                  <a:cubicBezTo>
                    <a:pt x="130505" y="10956"/>
                    <a:pt x="130148" y="10755"/>
                    <a:pt x="129959" y="10354"/>
                  </a:cubicBezTo>
                  <a:cubicBezTo>
                    <a:pt x="129769" y="9953"/>
                    <a:pt x="129679" y="9353"/>
                    <a:pt x="129690" y="8551"/>
                  </a:cubicBezTo>
                  <a:lnTo>
                    <a:pt x="129690" y="1871"/>
                  </a:lnTo>
                  <a:cubicBezTo>
                    <a:pt x="129674" y="1209"/>
                    <a:pt x="129774" y="731"/>
                    <a:pt x="129992" y="435"/>
                  </a:cubicBezTo>
                  <a:cubicBezTo>
                    <a:pt x="130210" y="141"/>
                    <a:pt x="130645" y="-4"/>
                    <a:pt x="131298" y="1"/>
                  </a:cubicBezTo>
                  <a:cubicBezTo>
                    <a:pt x="132593" y="33"/>
                    <a:pt x="136098" y="162"/>
                    <a:pt x="141815" y="387"/>
                  </a:cubicBezTo>
                  <a:cubicBezTo>
                    <a:pt x="147531" y="611"/>
                    <a:pt x="154923" y="740"/>
                    <a:pt x="163988" y="772"/>
                  </a:cubicBezTo>
                  <a:cubicBezTo>
                    <a:pt x="176157" y="740"/>
                    <a:pt x="184643" y="611"/>
                    <a:pt x="189443" y="387"/>
                  </a:cubicBezTo>
                  <a:lnTo>
                    <a:pt x="194374" y="166"/>
                  </a:lnTo>
                  <a:lnTo>
                    <a:pt x="194772" y="1"/>
                  </a:lnTo>
                  <a:lnTo>
                    <a:pt x="196690" y="61"/>
                  </a:lnTo>
                  <a:lnTo>
                    <a:pt x="198018" y="1"/>
                  </a:lnTo>
                  <a:lnTo>
                    <a:pt x="198361" y="113"/>
                  </a:lnTo>
                  <a:lnTo>
                    <a:pt x="199013" y="133"/>
                  </a:lnTo>
                  <a:lnTo>
                    <a:pt x="199013" y="10956"/>
                  </a:lnTo>
                  <a:lnTo>
                    <a:pt x="198018" y="10956"/>
                  </a:lnTo>
                  <a:lnTo>
                    <a:pt x="194235" y="10956"/>
                  </a:lnTo>
                  <a:lnTo>
                    <a:pt x="191855" y="10956"/>
                  </a:lnTo>
                  <a:cubicBezTo>
                    <a:pt x="189472" y="10782"/>
                    <a:pt x="186468" y="11598"/>
                    <a:pt x="182845" y="13401"/>
                  </a:cubicBezTo>
                  <a:cubicBezTo>
                    <a:pt x="179223" y="15204"/>
                    <a:pt x="175617" y="19034"/>
                    <a:pt x="172027" y="24891"/>
                  </a:cubicBezTo>
                  <a:cubicBezTo>
                    <a:pt x="168441" y="31105"/>
                    <a:pt x="164806" y="38391"/>
                    <a:pt x="161120" y="46748"/>
                  </a:cubicBezTo>
                  <a:cubicBezTo>
                    <a:pt x="157435" y="55106"/>
                    <a:pt x="153780" y="63702"/>
                    <a:pt x="150154" y="72535"/>
                  </a:cubicBezTo>
                  <a:cubicBezTo>
                    <a:pt x="146529" y="81370"/>
                    <a:pt x="143012" y="89608"/>
                    <a:pt x="139605" y="97250"/>
                  </a:cubicBezTo>
                  <a:cubicBezTo>
                    <a:pt x="137802" y="101185"/>
                    <a:pt x="134910" y="107754"/>
                    <a:pt x="130930" y="116961"/>
                  </a:cubicBezTo>
                  <a:cubicBezTo>
                    <a:pt x="126950" y="126167"/>
                    <a:pt x="122651" y="136112"/>
                    <a:pt x="118035" y="146797"/>
                  </a:cubicBezTo>
                  <a:cubicBezTo>
                    <a:pt x="113418" y="157480"/>
                    <a:pt x="109253" y="167007"/>
                    <a:pt x="105541" y="175376"/>
                  </a:cubicBezTo>
                  <a:cubicBezTo>
                    <a:pt x="101829" y="183744"/>
                    <a:pt x="99340" y="189058"/>
                    <a:pt x="98072" y="191318"/>
                  </a:cubicBezTo>
                  <a:cubicBezTo>
                    <a:pt x="97179" y="192914"/>
                    <a:pt x="96286" y="194075"/>
                    <a:pt x="95393" y="194802"/>
                  </a:cubicBezTo>
                  <a:cubicBezTo>
                    <a:pt x="94499" y="195527"/>
                    <a:pt x="93339" y="195884"/>
                    <a:pt x="91909" y="195873"/>
                  </a:cubicBezTo>
                  <a:cubicBezTo>
                    <a:pt x="90230" y="195812"/>
                    <a:pt x="88967" y="195131"/>
                    <a:pt x="88124" y="193830"/>
                  </a:cubicBezTo>
                  <a:cubicBezTo>
                    <a:pt x="87281" y="192529"/>
                    <a:pt x="86489" y="190976"/>
                    <a:pt x="85747" y="189173"/>
                  </a:cubicBezTo>
                  <a:cubicBezTo>
                    <a:pt x="83186" y="183646"/>
                    <a:pt x="79967" y="176091"/>
                    <a:pt x="76088" y="166511"/>
                  </a:cubicBezTo>
                  <a:cubicBezTo>
                    <a:pt x="72208" y="156931"/>
                    <a:pt x="68160" y="146729"/>
                    <a:pt x="63942" y="135909"/>
                  </a:cubicBezTo>
                  <a:cubicBezTo>
                    <a:pt x="59724" y="125089"/>
                    <a:pt x="55826" y="115056"/>
                    <a:pt x="52248" y="105810"/>
                  </a:cubicBezTo>
                  <a:cubicBezTo>
                    <a:pt x="48670" y="96563"/>
                    <a:pt x="45903" y="89512"/>
                    <a:pt x="43946" y="84655"/>
                  </a:cubicBezTo>
                  <a:cubicBezTo>
                    <a:pt x="41345" y="78172"/>
                    <a:pt x="38389" y="70383"/>
                    <a:pt x="35073" y="61289"/>
                  </a:cubicBezTo>
                  <a:cubicBezTo>
                    <a:pt x="31759" y="52196"/>
                    <a:pt x="28683" y="43712"/>
                    <a:pt x="25845" y="35840"/>
                  </a:cubicBezTo>
                  <a:cubicBezTo>
                    <a:pt x="23006" y="27966"/>
                    <a:pt x="21002" y="22621"/>
                    <a:pt x="19831" y="19800"/>
                  </a:cubicBezTo>
                  <a:cubicBezTo>
                    <a:pt x="18529" y="16734"/>
                    <a:pt x="16977" y="14490"/>
                    <a:pt x="15175" y="13066"/>
                  </a:cubicBezTo>
                  <a:cubicBezTo>
                    <a:pt x="13372" y="11643"/>
                    <a:pt x="11083" y="10939"/>
                    <a:pt x="8309" y="10956"/>
                  </a:cubicBezTo>
                  <a:lnTo>
                    <a:pt x="1342" y="10956"/>
                  </a:lnTo>
                  <a:cubicBezTo>
                    <a:pt x="818" y="10928"/>
                    <a:pt x="459" y="10650"/>
                    <a:pt x="270" y="10121"/>
                  </a:cubicBezTo>
                  <a:cubicBezTo>
                    <a:pt x="80" y="9592"/>
                    <a:pt x="-9" y="8979"/>
                    <a:pt x="2" y="8284"/>
                  </a:cubicBezTo>
                  <a:lnTo>
                    <a:pt x="2" y="1871"/>
                  </a:lnTo>
                  <a:cubicBezTo>
                    <a:pt x="-21" y="1209"/>
                    <a:pt x="91" y="731"/>
                    <a:pt x="337" y="435"/>
                  </a:cubicBezTo>
                  <a:cubicBezTo>
                    <a:pt x="582" y="141"/>
                    <a:pt x="1095" y="-4"/>
                    <a:pt x="1877" y="1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51" name="任意多边形: 形状 250"/>
            <p:cNvSpPr/>
            <p:nvPr/>
          </p:nvSpPr>
          <p:spPr bwMode="auto">
            <a:xfrm>
              <a:off x="2296042" y="420842"/>
              <a:ext cx="253511" cy="291946"/>
            </a:xfrm>
            <a:custGeom>
              <a:avLst/>
              <a:gdLst>
                <a:gd name="connsiteX0" fmla="*/ 120361 w 253511"/>
                <a:gd name="connsiteY0" fmla="*/ 231430 h 291946"/>
                <a:gd name="connsiteX1" fmla="*/ 113857 w 253511"/>
                <a:gd name="connsiteY1" fmla="*/ 240313 h 291946"/>
                <a:gd name="connsiteX2" fmla="*/ 118503 w 253511"/>
                <a:gd name="connsiteY2" fmla="*/ 258078 h 291946"/>
                <a:gd name="connsiteX3" fmla="*/ 125008 w 253511"/>
                <a:gd name="connsiteY3" fmla="*/ 253143 h 291946"/>
                <a:gd name="connsiteX4" fmla="*/ 120361 w 253511"/>
                <a:gd name="connsiteY4" fmla="*/ 231430 h 291946"/>
                <a:gd name="connsiteX5" fmla="*/ 155739 w 253511"/>
                <a:gd name="connsiteY5" fmla="*/ 99943 h 291946"/>
                <a:gd name="connsiteX6" fmla="*/ 150890 w 253511"/>
                <a:gd name="connsiteY6" fmla="*/ 100935 h 291946"/>
                <a:gd name="connsiteX7" fmla="*/ 121792 w 253511"/>
                <a:gd name="connsiteY7" fmla="*/ 115811 h 291946"/>
                <a:gd name="connsiteX8" fmla="*/ 117912 w 253511"/>
                <a:gd name="connsiteY8" fmla="*/ 120770 h 291946"/>
                <a:gd name="connsiteX9" fmla="*/ 124702 w 253511"/>
                <a:gd name="connsiteY9" fmla="*/ 122753 h 291946"/>
                <a:gd name="connsiteX10" fmla="*/ 147010 w 253511"/>
                <a:gd name="connsiteY10" fmla="*/ 113828 h 291946"/>
                <a:gd name="connsiteX11" fmla="*/ 135371 w 253511"/>
                <a:gd name="connsiteY11" fmla="*/ 136638 h 291946"/>
                <a:gd name="connsiteX12" fmla="*/ 135371 w 253511"/>
                <a:gd name="connsiteY12" fmla="*/ 142589 h 291946"/>
                <a:gd name="connsiteX13" fmla="*/ 141190 w 253511"/>
                <a:gd name="connsiteY13" fmla="*/ 140605 h 291946"/>
                <a:gd name="connsiteX14" fmla="*/ 157679 w 253511"/>
                <a:gd name="connsiteY14" fmla="*/ 105893 h 291946"/>
                <a:gd name="connsiteX15" fmla="*/ 155739 w 253511"/>
                <a:gd name="connsiteY15" fmla="*/ 99943 h 291946"/>
                <a:gd name="connsiteX16" fmla="*/ 134115 w 253511"/>
                <a:gd name="connsiteY16" fmla="*/ 64604 h 291946"/>
                <a:gd name="connsiteX17" fmla="*/ 134115 w 253511"/>
                <a:gd name="connsiteY17" fmla="*/ 92408 h 291946"/>
                <a:gd name="connsiteX18" fmla="*/ 160284 w 253511"/>
                <a:gd name="connsiteY18" fmla="*/ 78506 h 291946"/>
                <a:gd name="connsiteX19" fmla="*/ 134115 w 253511"/>
                <a:gd name="connsiteY19" fmla="*/ 64604 h 291946"/>
                <a:gd name="connsiteX20" fmla="*/ 178873 w 253511"/>
                <a:gd name="connsiteY20" fmla="*/ 40275 h 291946"/>
                <a:gd name="connsiteX21" fmla="*/ 172667 w 253511"/>
                <a:gd name="connsiteY21" fmla="*/ 43342 h 291946"/>
                <a:gd name="connsiteX22" fmla="*/ 167800 w 253511"/>
                <a:gd name="connsiteY22" fmla="*/ 52173 h 291946"/>
                <a:gd name="connsiteX23" fmla="*/ 170720 w 253511"/>
                <a:gd name="connsiteY23" fmla="*/ 58061 h 291946"/>
                <a:gd name="connsiteX24" fmla="*/ 180455 w 253511"/>
                <a:gd name="connsiteY24" fmla="*/ 52173 h 291946"/>
                <a:gd name="connsiteX25" fmla="*/ 184350 w 253511"/>
                <a:gd name="connsiteY25" fmla="*/ 42360 h 291946"/>
                <a:gd name="connsiteX26" fmla="*/ 178873 w 253511"/>
                <a:gd name="connsiteY26" fmla="*/ 40275 h 291946"/>
                <a:gd name="connsiteX27" fmla="*/ 117460 w 253511"/>
                <a:gd name="connsiteY27" fmla="*/ 31 h 291946"/>
                <a:gd name="connsiteX28" fmla="*/ 125406 w 253511"/>
                <a:gd name="connsiteY28" fmla="*/ 644 h 291946"/>
                <a:gd name="connsiteX29" fmla="*/ 141999 w 253511"/>
                <a:gd name="connsiteY29" fmla="*/ 27119 h 291946"/>
                <a:gd name="connsiteX30" fmla="*/ 143951 w 253511"/>
                <a:gd name="connsiteY30" fmla="*/ 44768 h 291946"/>
                <a:gd name="connsiteX31" fmla="*/ 164448 w 253511"/>
                <a:gd name="connsiteY31" fmla="*/ 41827 h 291946"/>
                <a:gd name="connsiteX32" fmla="*/ 181040 w 253511"/>
                <a:gd name="connsiteY32" fmla="*/ 25158 h 291946"/>
                <a:gd name="connsiteX33" fmla="*/ 211297 w 253511"/>
                <a:gd name="connsiteY33" fmla="*/ 17313 h 291946"/>
                <a:gd name="connsiteX34" fmla="*/ 214226 w 253511"/>
                <a:gd name="connsiteY34" fmla="*/ 49671 h 291946"/>
                <a:gd name="connsiteX35" fmla="*/ 193729 w 253511"/>
                <a:gd name="connsiteY35" fmla="*/ 63399 h 291946"/>
                <a:gd name="connsiteX36" fmla="*/ 190801 w 253511"/>
                <a:gd name="connsiteY36" fmla="*/ 69282 h 291946"/>
                <a:gd name="connsiteX37" fmla="*/ 196657 w 253511"/>
                <a:gd name="connsiteY37" fmla="*/ 70262 h 291946"/>
                <a:gd name="connsiteX38" fmla="*/ 222034 w 253511"/>
                <a:gd name="connsiteY38" fmla="*/ 61437 h 291946"/>
                <a:gd name="connsiteX39" fmla="*/ 232770 w 253511"/>
                <a:gd name="connsiteY39" fmla="*/ 57515 h 291946"/>
                <a:gd name="connsiteX40" fmla="*/ 250339 w 253511"/>
                <a:gd name="connsiteY40" fmla="*/ 61437 h 291946"/>
                <a:gd name="connsiteX41" fmla="*/ 252291 w 253511"/>
                <a:gd name="connsiteY41" fmla="*/ 80068 h 291946"/>
                <a:gd name="connsiteX42" fmla="*/ 240579 w 253511"/>
                <a:gd name="connsiteY42" fmla="*/ 86931 h 291946"/>
                <a:gd name="connsiteX43" fmla="*/ 184945 w 253511"/>
                <a:gd name="connsiteY43" fmla="*/ 90853 h 291946"/>
                <a:gd name="connsiteX44" fmla="*/ 193729 w 253511"/>
                <a:gd name="connsiteY44" fmla="*/ 106542 h 291946"/>
                <a:gd name="connsiteX45" fmla="*/ 184945 w 253511"/>
                <a:gd name="connsiteY45" fmla="*/ 126153 h 291946"/>
                <a:gd name="connsiteX46" fmla="*/ 156639 w 253511"/>
                <a:gd name="connsiteY46" fmla="*/ 138900 h 291946"/>
                <a:gd name="connsiteX47" fmla="*/ 153711 w 253511"/>
                <a:gd name="connsiteY47" fmla="*/ 143802 h 291946"/>
                <a:gd name="connsiteX48" fmla="*/ 158591 w 253511"/>
                <a:gd name="connsiteY48" fmla="*/ 144783 h 291946"/>
                <a:gd name="connsiteX49" fmla="*/ 171280 w 253511"/>
                <a:gd name="connsiteY49" fmla="*/ 147724 h 291946"/>
                <a:gd name="connsiteX50" fmla="*/ 165424 w 253511"/>
                <a:gd name="connsiteY50" fmla="*/ 163413 h 291946"/>
                <a:gd name="connsiteX51" fmla="*/ 157615 w 253511"/>
                <a:gd name="connsiteY51" fmla="*/ 173218 h 291946"/>
                <a:gd name="connsiteX52" fmla="*/ 159567 w 253511"/>
                <a:gd name="connsiteY52" fmla="*/ 173218 h 291946"/>
                <a:gd name="connsiteX53" fmla="*/ 171280 w 253511"/>
                <a:gd name="connsiteY53" fmla="*/ 174199 h 291946"/>
                <a:gd name="connsiteX54" fmla="*/ 164448 w 253511"/>
                <a:gd name="connsiteY54" fmla="*/ 184985 h 291946"/>
                <a:gd name="connsiteX55" fmla="*/ 156639 w 253511"/>
                <a:gd name="connsiteY55" fmla="*/ 195771 h 291946"/>
                <a:gd name="connsiteX56" fmla="*/ 165424 w 253511"/>
                <a:gd name="connsiteY56" fmla="*/ 193809 h 291946"/>
                <a:gd name="connsiteX57" fmla="*/ 176160 w 253511"/>
                <a:gd name="connsiteY57" fmla="*/ 193809 h 291946"/>
                <a:gd name="connsiteX58" fmla="*/ 173232 w 253511"/>
                <a:gd name="connsiteY58" fmla="*/ 212440 h 291946"/>
                <a:gd name="connsiteX59" fmla="*/ 156639 w 253511"/>
                <a:gd name="connsiteY59" fmla="*/ 241856 h 291946"/>
                <a:gd name="connsiteX60" fmla="*/ 156639 w 253511"/>
                <a:gd name="connsiteY60" fmla="*/ 265388 h 291946"/>
                <a:gd name="connsiteX61" fmla="*/ 154687 w 253511"/>
                <a:gd name="connsiteY61" fmla="*/ 275194 h 291946"/>
                <a:gd name="connsiteX62" fmla="*/ 136142 w 253511"/>
                <a:gd name="connsiteY62" fmla="*/ 291863 h 291946"/>
                <a:gd name="connsiteX63" fmla="*/ 117598 w 253511"/>
                <a:gd name="connsiteY63" fmla="*/ 278135 h 291946"/>
                <a:gd name="connsiteX64" fmla="*/ 105885 w 253511"/>
                <a:gd name="connsiteY64" fmla="*/ 257544 h 291946"/>
                <a:gd name="connsiteX65" fmla="*/ 84412 w 253511"/>
                <a:gd name="connsiteY65" fmla="*/ 280096 h 291946"/>
                <a:gd name="connsiteX66" fmla="*/ 59035 w 253511"/>
                <a:gd name="connsiteY66" fmla="*/ 280096 h 291946"/>
                <a:gd name="connsiteX67" fmla="*/ 48299 w 253511"/>
                <a:gd name="connsiteY67" fmla="*/ 263427 h 291946"/>
                <a:gd name="connsiteX68" fmla="*/ 56107 w 253511"/>
                <a:gd name="connsiteY68" fmla="*/ 251661 h 291946"/>
                <a:gd name="connsiteX69" fmla="*/ 67820 w 253511"/>
                <a:gd name="connsiteY69" fmla="*/ 250680 h 291946"/>
                <a:gd name="connsiteX70" fmla="*/ 85388 w 253511"/>
                <a:gd name="connsiteY70" fmla="*/ 247739 h 291946"/>
                <a:gd name="connsiteX71" fmla="*/ 93197 w 253511"/>
                <a:gd name="connsiteY71" fmla="*/ 224206 h 291946"/>
                <a:gd name="connsiteX72" fmla="*/ 101981 w 253511"/>
                <a:gd name="connsiteY72" fmla="*/ 207537 h 291946"/>
                <a:gd name="connsiteX73" fmla="*/ 115646 w 253511"/>
                <a:gd name="connsiteY73" fmla="*/ 205576 h 291946"/>
                <a:gd name="connsiteX74" fmla="*/ 119550 w 253511"/>
                <a:gd name="connsiteY74" fmla="*/ 203615 h 291946"/>
                <a:gd name="connsiteX75" fmla="*/ 115646 w 253511"/>
                <a:gd name="connsiteY75" fmla="*/ 199693 h 291946"/>
                <a:gd name="connsiteX76" fmla="*/ 99053 w 253511"/>
                <a:gd name="connsiteY76" fmla="*/ 193809 h 291946"/>
                <a:gd name="connsiteX77" fmla="*/ 114669 w 253511"/>
                <a:gd name="connsiteY77" fmla="*/ 185965 h 291946"/>
                <a:gd name="connsiteX78" fmla="*/ 118574 w 253511"/>
                <a:gd name="connsiteY78" fmla="*/ 182043 h 291946"/>
                <a:gd name="connsiteX79" fmla="*/ 112718 w 253511"/>
                <a:gd name="connsiteY79" fmla="*/ 180082 h 291946"/>
                <a:gd name="connsiteX80" fmla="*/ 98077 w 253511"/>
                <a:gd name="connsiteY80" fmla="*/ 177140 h 291946"/>
                <a:gd name="connsiteX81" fmla="*/ 99053 w 253511"/>
                <a:gd name="connsiteY81" fmla="*/ 164393 h 291946"/>
                <a:gd name="connsiteX82" fmla="*/ 100029 w 253511"/>
                <a:gd name="connsiteY82" fmla="*/ 145763 h 291946"/>
                <a:gd name="connsiteX83" fmla="*/ 79532 w 253511"/>
                <a:gd name="connsiteY83" fmla="*/ 145763 h 291946"/>
                <a:gd name="connsiteX84" fmla="*/ 57083 w 253511"/>
                <a:gd name="connsiteY84" fmla="*/ 163413 h 291946"/>
                <a:gd name="connsiteX85" fmla="*/ 3401 w 253511"/>
                <a:gd name="connsiteY85" fmla="*/ 155569 h 291946"/>
                <a:gd name="connsiteX86" fmla="*/ 1449 w 253511"/>
                <a:gd name="connsiteY86" fmla="*/ 142822 h 291946"/>
                <a:gd name="connsiteX87" fmla="*/ 13161 w 253511"/>
                <a:gd name="connsiteY87" fmla="*/ 137919 h 291946"/>
                <a:gd name="connsiteX88" fmla="*/ 68796 w 253511"/>
                <a:gd name="connsiteY88" fmla="*/ 124192 h 291946"/>
                <a:gd name="connsiteX89" fmla="*/ 97101 w 253511"/>
                <a:gd name="connsiteY89" fmla="*/ 106542 h 291946"/>
                <a:gd name="connsiteX90" fmla="*/ 108813 w 253511"/>
                <a:gd name="connsiteY90" fmla="*/ 79087 h 291946"/>
                <a:gd name="connsiteX91" fmla="*/ 101005 w 253511"/>
                <a:gd name="connsiteY91" fmla="*/ 78107 h 291946"/>
                <a:gd name="connsiteX92" fmla="*/ 84412 w 253511"/>
                <a:gd name="connsiteY92" fmla="*/ 98698 h 291946"/>
                <a:gd name="connsiteX93" fmla="*/ 71724 w 253511"/>
                <a:gd name="connsiteY93" fmla="*/ 102620 h 291946"/>
                <a:gd name="connsiteX94" fmla="*/ 60011 w 253511"/>
                <a:gd name="connsiteY94" fmla="*/ 86931 h 291946"/>
                <a:gd name="connsiteX95" fmla="*/ 60987 w 253511"/>
                <a:gd name="connsiteY95" fmla="*/ 83009 h 291946"/>
                <a:gd name="connsiteX96" fmla="*/ 65868 w 253511"/>
                <a:gd name="connsiteY96" fmla="*/ 63399 h 291946"/>
                <a:gd name="connsiteX97" fmla="*/ 84412 w 253511"/>
                <a:gd name="connsiteY97" fmla="*/ 68301 h 291946"/>
                <a:gd name="connsiteX98" fmla="*/ 107837 w 253511"/>
                <a:gd name="connsiteY98" fmla="*/ 49671 h 291946"/>
                <a:gd name="connsiteX99" fmla="*/ 108813 w 253511"/>
                <a:gd name="connsiteY99" fmla="*/ 14372 h 291946"/>
                <a:gd name="connsiteX100" fmla="*/ 117460 w 253511"/>
                <a:gd name="connsiteY100" fmla="*/ 31 h 2919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</a:cxnLst>
              <a:rect l="l" t="t" r="r" b="b"/>
              <a:pathLst>
                <a:path w="253511" h="291946">
                  <a:moveTo>
                    <a:pt x="120361" y="231430"/>
                  </a:moveTo>
                  <a:cubicBezTo>
                    <a:pt x="117574" y="235378"/>
                    <a:pt x="115715" y="238339"/>
                    <a:pt x="113857" y="240313"/>
                  </a:cubicBezTo>
                  <a:cubicBezTo>
                    <a:pt x="105493" y="251169"/>
                    <a:pt x="106422" y="251169"/>
                    <a:pt x="118503" y="258078"/>
                  </a:cubicBezTo>
                  <a:cubicBezTo>
                    <a:pt x="123149" y="260052"/>
                    <a:pt x="125937" y="258078"/>
                    <a:pt x="125008" y="253143"/>
                  </a:cubicBezTo>
                  <a:cubicBezTo>
                    <a:pt x="124079" y="246235"/>
                    <a:pt x="122220" y="239326"/>
                    <a:pt x="120361" y="231430"/>
                  </a:cubicBezTo>
                  <a:close/>
                  <a:moveTo>
                    <a:pt x="155739" y="99943"/>
                  </a:moveTo>
                  <a:cubicBezTo>
                    <a:pt x="153799" y="98951"/>
                    <a:pt x="152830" y="99943"/>
                    <a:pt x="150890" y="100935"/>
                  </a:cubicBezTo>
                  <a:cubicBezTo>
                    <a:pt x="141190" y="105893"/>
                    <a:pt x="131491" y="110852"/>
                    <a:pt x="121792" y="115811"/>
                  </a:cubicBezTo>
                  <a:cubicBezTo>
                    <a:pt x="119852" y="116803"/>
                    <a:pt x="116942" y="117795"/>
                    <a:pt x="117912" y="120770"/>
                  </a:cubicBezTo>
                  <a:cubicBezTo>
                    <a:pt x="119852" y="124737"/>
                    <a:pt x="122762" y="123745"/>
                    <a:pt x="124702" y="122753"/>
                  </a:cubicBezTo>
                  <a:cubicBezTo>
                    <a:pt x="131491" y="119778"/>
                    <a:pt x="138281" y="117795"/>
                    <a:pt x="147010" y="113828"/>
                  </a:cubicBezTo>
                  <a:cubicBezTo>
                    <a:pt x="142160" y="122753"/>
                    <a:pt x="139251" y="129696"/>
                    <a:pt x="135371" y="136638"/>
                  </a:cubicBezTo>
                  <a:cubicBezTo>
                    <a:pt x="134401" y="138622"/>
                    <a:pt x="131491" y="140605"/>
                    <a:pt x="135371" y="142589"/>
                  </a:cubicBezTo>
                  <a:cubicBezTo>
                    <a:pt x="138281" y="145564"/>
                    <a:pt x="139251" y="142589"/>
                    <a:pt x="141190" y="140605"/>
                  </a:cubicBezTo>
                  <a:cubicBezTo>
                    <a:pt x="148950" y="130688"/>
                    <a:pt x="153799" y="118786"/>
                    <a:pt x="157679" y="105893"/>
                  </a:cubicBezTo>
                  <a:cubicBezTo>
                    <a:pt x="157679" y="103910"/>
                    <a:pt x="158649" y="101926"/>
                    <a:pt x="155739" y="99943"/>
                  </a:cubicBezTo>
                  <a:close/>
                  <a:moveTo>
                    <a:pt x="134115" y="64604"/>
                  </a:moveTo>
                  <a:cubicBezTo>
                    <a:pt x="134115" y="74534"/>
                    <a:pt x="134115" y="82478"/>
                    <a:pt x="134115" y="92408"/>
                  </a:cubicBezTo>
                  <a:cubicBezTo>
                    <a:pt x="143174" y="87443"/>
                    <a:pt x="151226" y="83471"/>
                    <a:pt x="160284" y="78506"/>
                  </a:cubicBezTo>
                  <a:cubicBezTo>
                    <a:pt x="151226" y="72548"/>
                    <a:pt x="143174" y="68576"/>
                    <a:pt x="134115" y="64604"/>
                  </a:cubicBezTo>
                  <a:close/>
                  <a:moveTo>
                    <a:pt x="178873" y="40275"/>
                  </a:moveTo>
                  <a:cubicBezTo>
                    <a:pt x="176805" y="40643"/>
                    <a:pt x="174614" y="41870"/>
                    <a:pt x="172667" y="43342"/>
                  </a:cubicBezTo>
                  <a:cubicBezTo>
                    <a:pt x="170720" y="46285"/>
                    <a:pt x="168773" y="49229"/>
                    <a:pt x="167800" y="52173"/>
                  </a:cubicBezTo>
                  <a:cubicBezTo>
                    <a:pt x="166826" y="55117"/>
                    <a:pt x="167800" y="57080"/>
                    <a:pt x="170720" y="58061"/>
                  </a:cubicBezTo>
                  <a:cubicBezTo>
                    <a:pt x="173641" y="56098"/>
                    <a:pt x="177535" y="54136"/>
                    <a:pt x="180455" y="52173"/>
                  </a:cubicBezTo>
                  <a:cubicBezTo>
                    <a:pt x="184350" y="49229"/>
                    <a:pt x="187270" y="45304"/>
                    <a:pt x="184350" y="42360"/>
                  </a:cubicBezTo>
                  <a:cubicBezTo>
                    <a:pt x="182889" y="40398"/>
                    <a:pt x="180942" y="39907"/>
                    <a:pt x="178873" y="40275"/>
                  </a:cubicBezTo>
                  <a:close/>
                  <a:moveTo>
                    <a:pt x="117460" y="31"/>
                  </a:moveTo>
                  <a:cubicBezTo>
                    <a:pt x="119611" y="-91"/>
                    <a:pt x="122234" y="154"/>
                    <a:pt x="125406" y="644"/>
                  </a:cubicBezTo>
                  <a:cubicBezTo>
                    <a:pt x="142975" y="4567"/>
                    <a:pt x="145903" y="8489"/>
                    <a:pt x="141999" y="27119"/>
                  </a:cubicBezTo>
                  <a:cubicBezTo>
                    <a:pt x="141023" y="33002"/>
                    <a:pt x="139071" y="40846"/>
                    <a:pt x="143951" y="44768"/>
                  </a:cubicBezTo>
                  <a:cubicBezTo>
                    <a:pt x="149807" y="47710"/>
                    <a:pt x="157615" y="45749"/>
                    <a:pt x="164448" y="41827"/>
                  </a:cubicBezTo>
                  <a:cubicBezTo>
                    <a:pt x="171280" y="37905"/>
                    <a:pt x="176160" y="31041"/>
                    <a:pt x="181040" y="25158"/>
                  </a:cubicBezTo>
                  <a:cubicBezTo>
                    <a:pt x="190801" y="11430"/>
                    <a:pt x="198609" y="10450"/>
                    <a:pt x="211297" y="17313"/>
                  </a:cubicBezTo>
                  <a:cubicBezTo>
                    <a:pt x="223986" y="25158"/>
                    <a:pt x="225938" y="39866"/>
                    <a:pt x="214226" y="49671"/>
                  </a:cubicBezTo>
                  <a:cubicBezTo>
                    <a:pt x="207393" y="54574"/>
                    <a:pt x="200561" y="59476"/>
                    <a:pt x="193729" y="63399"/>
                  </a:cubicBezTo>
                  <a:cubicBezTo>
                    <a:pt x="192753" y="65360"/>
                    <a:pt x="189825" y="66340"/>
                    <a:pt x="190801" y="69282"/>
                  </a:cubicBezTo>
                  <a:cubicBezTo>
                    <a:pt x="192753" y="71243"/>
                    <a:pt x="194705" y="70262"/>
                    <a:pt x="196657" y="70262"/>
                  </a:cubicBezTo>
                  <a:cubicBezTo>
                    <a:pt x="205441" y="67321"/>
                    <a:pt x="213250" y="64379"/>
                    <a:pt x="222034" y="61437"/>
                  </a:cubicBezTo>
                  <a:cubicBezTo>
                    <a:pt x="224962" y="60457"/>
                    <a:pt x="228866" y="58496"/>
                    <a:pt x="232770" y="57515"/>
                  </a:cubicBezTo>
                  <a:cubicBezTo>
                    <a:pt x="238627" y="56535"/>
                    <a:pt x="246435" y="56535"/>
                    <a:pt x="250339" y="61437"/>
                  </a:cubicBezTo>
                  <a:cubicBezTo>
                    <a:pt x="255219" y="66340"/>
                    <a:pt x="253267" y="74184"/>
                    <a:pt x="252291" y="80068"/>
                  </a:cubicBezTo>
                  <a:cubicBezTo>
                    <a:pt x="251315" y="85951"/>
                    <a:pt x="245459" y="85951"/>
                    <a:pt x="240579" y="86931"/>
                  </a:cubicBezTo>
                  <a:cubicBezTo>
                    <a:pt x="222034" y="87912"/>
                    <a:pt x="204465" y="88892"/>
                    <a:pt x="184945" y="90853"/>
                  </a:cubicBezTo>
                  <a:cubicBezTo>
                    <a:pt x="188848" y="96737"/>
                    <a:pt x="191777" y="101639"/>
                    <a:pt x="193729" y="106542"/>
                  </a:cubicBezTo>
                  <a:cubicBezTo>
                    <a:pt x="198609" y="117328"/>
                    <a:pt x="196657" y="123211"/>
                    <a:pt x="184945" y="126153"/>
                  </a:cubicBezTo>
                  <a:cubicBezTo>
                    <a:pt x="174208" y="129094"/>
                    <a:pt x="165424" y="133997"/>
                    <a:pt x="156639" y="138900"/>
                  </a:cubicBezTo>
                  <a:cubicBezTo>
                    <a:pt x="154687" y="139880"/>
                    <a:pt x="152735" y="140861"/>
                    <a:pt x="153711" y="143802"/>
                  </a:cubicBezTo>
                  <a:cubicBezTo>
                    <a:pt x="154687" y="145763"/>
                    <a:pt x="157615" y="145763"/>
                    <a:pt x="158591" y="144783"/>
                  </a:cubicBezTo>
                  <a:cubicBezTo>
                    <a:pt x="163472" y="143802"/>
                    <a:pt x="168352" y="140861"/>
                    <a:pt x="171280" y="147724"/>
                  </a:cubicBezTo>
                  <a:cubicBezTo>
                    <a:pt x="174208" y="154588"/>
                    <a:pt x="171280" y="160471"/>
                    <a:pt x="165424" y="163413"/>
                  </a:cubicBezTo>
                  <a:cubicBezTo>
                    <a:pt x="161519" y="165374"/>
                    <a:pt x="158591" y="167335"/>
                    <a:pt x="157615" y="173218"/>
                  </a:cubicBezTo>
                  <a:cubicBezTo>
                    <a:pt x="158591" y="173218"/>
                    <a:pt x="158591" y="173218"/>
                    <a:pt x="159567" y="173218"/>
                  </a:cubicBezTo>
                  <a:cubicBezTo>
                    <a:pt x="163472" y="174199"/>
                    <a:pt x="169328" y="169296"/>
                    <a:pt x="171280" y="174199"/>
                  </a:cubicBezTo>
                  <a:cubicBezTo>
                    <a:pt x="173232" y="178121"/>
                    <a:pt x="167376" y="181063"/>
                    <a:pt x="164448" y="184985"/>
                  </a:cubicBezTo>
                  <a:cubicBezTo>
                    <a:pt x="162496" y="188907"/>
                    <a:pt x="158591" y="190868"/>
                    <a:pt x="156639" y="195771"/>
                  </a:cubicBezTo>
                  <a:cubicBezTo>
                    <a:pt x="160543" y="194790"/>
                    <a:pt x="162496" y="193809"/>
                    <a:pt x="165424" y="193809"/>
                  </a:cubicBezTo>
                  <a:cubicBezTo>
                    <a:pt x="169328" y="192829"/>
                    <a:pt x="173232" y="186946"/>
                    <a:pt x="176160" y="193809"/>
                  </a:cubicBezTo>
                  <a:cubicBezTo>
                    <a:pt x="179088" y="200673"/>
                    <a:pt x="182016" y="209498"/>
                    <a:pt x="173232" y="212440"/>
                  </a:cubicBezTo>
                  <a:cubicBezTo>
                    <a:pt x="158591" y="217342"/>
                    <a:pt x="156639" y="229109"/>
                    <a:pt x="156639" y="241856"/>
                  </a:cubicBezTo>
                  <a:cubicBezTo>
                    <a:pt x="157615" y="249700"/>
                    <a:pt x="156639" y="257544"/>
                    <a:pt x="156639" y="265388"/>
                  </a:cubicBezTo>
                  <a:cubicBezTo>
                    <a:pt x="156639" y="268330"/>
                    <a:pt x="156639" y="272252"/>
                    <a:pt x="154687" y="275194"/>
                  </a:cubicBezTo>
                  <a:cubicBezTo>
                    <a:pt x="150783" y="283038"/>
                    <a:pt x="145903" y="290882"/>
                    <a:pt x="136142" y="291863"/>
                  </a:cubicBezTo>
                  <a:cubicBezTo>
                    <a:pt x="126382" y="292843"/>
                    <a:pt x="122478" y="284999"/>
                    <a:pt x="117598" y="278135"/>
                  </a:cubicBezTo>
                  <a:cubicBezTo>
                    <a:pt x="113693" y="271272"/>
                    <a:pt x="110765" y="264408"/>
                    <a:pt x="105885" y="257544"/>
                  </a:cubicBezTo>
                  <a:cubicBezTo>
                    <a:pt x="99053" y="265388"/>
                    <a:pt x="92220" y="273233"/>
                    <a:pt x="84412" y="280096"/>
                  </a:cubicBezTo>
                  <a:cubicBezTo>
                    <a:pt x="75628" y="288921"/>
                    <a:pt x="68796" y="288921"/>
                    <a:pt x="59035" y="280096"/>
                  </a:cubicBezTo>
                  <a:cubicBezTo>
                    <a:pt x="54155" y="275194"/>
                    <a:pt x="50251" y="270291"/>
                    <a:pt x="48299" y="263427"/>
                  </a:cubicBezTo>
                  <a:cubicBezTo>
                    <a:pt x="44395" y="255583"/>
                    <a:pt x="46347" y="251661"/>
                    <a:pt x="56107" y="251661"/>
                  </a:cubicBezTo>
                  <a:cubicBezTo>
                    <a:pt x="60011" y="250680"/>
                    <a:pt x="63915" y="251661"/>
                    <a:pt x="67820" y="250680"/>
                  </a:cubicBezTo>
                  <a:cubicBezTo>
                    <a:pt x="73676" y="250680"/>
                    <a:pt x="79532" y="249700"/>
                    <a:pt x="85388" y="247739"/>
                  </a:cubicBezTo>
                  <a:cubicBezTo>
                    <a:pt x="98077" y="240875"/>
                    <a:pt x="100029" y="236953"/>
                    <a:pt x="93197" y="224206"/>
                  </a:cubicBezTo>
                  <a:cubicBezTo>
                    <a:pt x="86364" y="211459"/>
                    <a:pt x="89293" y="208517"/>
                    <a:pt x="101981" y="207537"/>
                  </a:cubicBezTo>
                  <a:cubicBezTo>
                    <a:pt x="106861" y="207537"/>
                    <a:pt x="110765" y="206556"/>
                    <a:pt x="115646" y="205576"/>
                  </a:cubicBezTo>
                  <a:cubicBezTo>
                    <a:pt x="116622" y="205576"/>
                    <a:pt x="119550" y="205576"/>
                    <a:pt x="119550" y="203615"/>
                  </a:cubicBezTo>
                  <a:cubicBezTo>
                    <a:pt x="119550" y="200673"/>
                    <a:pt x="117598" y="200673"/>
                    <a:pt x="115646" y="199693"/>
                  </a:cubicBezTo>
                  <a:cubicBezTo>
                    <a:pt x="110765" y="197732"/>
                    <a:pt x="105885" y="195771"/>
                    <a:pt x="99053" y="193809"/>
                  </a:cubicBezTo>
                  <a:cubicBezTo>
                    <a:pt x="104909" y="190868"/>
                    <a:pt x="109789" y="188907"/>
                    <a:pt x="114669" y="185965"/>
                  </a:cubicBezTo>
                  <a:cubicBezTo>
                    <a:pt x="116622" y="184985"/>
                    <a:pt x="119550" y="184985"/>
                    <a:pt x="118574" y="182043"/>
                  </a:cubicBezTo>
                  <a:cubicBezTo>
                    <a:pt x="117598" y="179101"/>
                    <a:pt x="114669" y="180082"/>
                    <a:pt x="112718" y="180082"/>
                  </a:cubicBezTo>
                  <a:cubicBezTo>
                    <a:pt x="107837" y="181063"/>
                    <a:pt x="101981" y="181063"/>
                    <a:pt x="98077" y="177140"/>
                  </a:cubicBezTo>
                  <a:cubicBezTo>
                    <a:pt x="91245" y="172238"/>
                    <a:pt x="92220" y="168316"/>
                    <a:pt x="99053" y="164393"/>
                  </a:cubicBezTo>
                  <a:cubicBezTo>
                    <a:pt x="111742" y="156549"/>
                    <a:pt x="111742" y="156549"/>
                    <a:pt x="100029" y="145763"/>
                  </a:cubicBezTo>
                  <a:cubicBezTo>
                    <a:pt x="91245" y="136939"/>
                    <a:pt x="90269" y="136939"/>
                    <a:pt x="79532" y="145763"/>
                  </a:cubicBezTo>
                  <a:cubicBezTo>
                    <a:pt x="72700" y="151647"/>
                    <a:pt x="64892" y="157530"/>
                    <a:pt x="57083" y="163413"/>
                  </a:cubicBezTo>
                  <a:cubicBezTo>
                    <a:pt x="39514" y="175179"/>
                    <a:pt x="15114" y="171257"/>
                    <a:pt x="3401" y="155569"/>
                  </a:cubicBezTo>
                  <a:cubicBezTo>
                    <a:pt x="473" y="151647"/>
                    <a:pt x="-1480" y="147724"/>
                    <a:pt x="1449" y="142822"/>
                  </a:cubicBezTo>
                  <a:cubicBezTo>
                    <a:pt x="3401" y="136939"/>
                    <a:pt x="8281" y="136939"/>
                    <a:pt x="13161" y="137919"/>
                  </a:cubicBezTo>
                  <a:cubicBezTo>
                    <a:pt x="33658" y="140861"/>
                    <a:pt x="51227" y="134977"/>
                    <a:pt x="68796" y="124192"/>
                  </a:cubicBezTo>
                  <a:cubicBezTo>
                    <a:pt x="78556" y="118308"/>
                    <a:pt x="87340" y="112425"/>
                    <a:pt x="97101" y="106542"/>
                  </a:cubicBezTo>
                  <a:cubicBezTo>
                    <a:pt x="102957" y="103600"/>
                    <a:pt x="110765" y="84970"/>
                    <a:pt x="108813" y="79087"/>
                  </a:cubicBezTo>
                  <a:cubicBezTo>
                    <a:pt x="106861" y="75165"/>
                    <a:pt x="103933" y="75165"/>
                    <a:pt x="101005" y="78107"/>
                  </a:cubicBezTo>
                  <a:cubicBezTo>
                    <a:pt x="95149" y="84970"/>
                    <a:pt x="90269" y="91834"/>
                    <a:pt x="84412" y="98698"/>
                  </a:cubicBezTo>
                  <a:cubicBezTo>
                    <a:pt x="80508" y="101639"/>
                    <a:pt x="77580" y="106542"/>
                    <a:pt x="71724" y="102620"/>
                  </a:cubicBezTo>
                  <a:cubicBezTo>
                    <a:pt x="65868" y="99678"/>
                    <a:pt x="60011" y="95756"/>
                    <a:pt x="60011" y="86931"/>
                  </a:cubicBezTo>
                  <a:cubicBezTo>
                    <a:pt x="60011" y="85951"/>
                    <a:pt x="60987" y="84970"/>
                    <a:pt x="60987" y="83009"/>
                  </a:cubicBezTo>
                  <a:cubicBezTo>
                    <a:pt x="62939" y="76145"/>
                    <a:pt x="61963" y="67321"/>
                    <a:pt x="65868" y="63399"/>
                  </a:cubicBezTo>
                  <a:cubicBezTo>
                    <a:pt x="70748" y="59476"/>
                    <a:pt x="78556" y="66340"/>
                    <a:pt x="84412" y="68301"/>
                  </a:cubicBezTo>
                  <a:cubicBezTo>
                    <a:pt x="99053" y="72223"/>
                    <a:pt x="107837" y="66340"/>
                    <a:pt x="107837" y="49671"/>
                  </a:cubicBezTo>
                  <a:cubicBezTo>
                    <a:pt x="107837" y="37905"/>
                    <a:pt x="107837" y="26138"/>
                    <a:pt x="108813" y="14372"/>
                  </a:cubicBezTo>
                  <a:cubicBezTo>
                    <a:pt x="108813" y="4076"/>
                    <a:pt x="111010" y="399"/>
                    <a:pt x="117460" y="31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52" name="任意多边形: 形状 251"/>
            <p:cNvSpPr/>
            <p:nvPr/>
          </p:nvSpPr>
          <p:spPr bwMode="auto">
            <a:xfrm>
              <a:off x="3030405" y="402851"/>
              <a:ext cx="187271" cy="303394"/>
            </a:xfrm>
            <a:custGeom>
              <a:avLst/>
              <a:gdLst>
                <a:gd name="connsiteX0" fmla="*/ 74418 w 187271"/>
                <a:gd name="connsiteY0" fmla="*/ 88779 h 303394"/>
                <a:gd name="connsiteX1" fmla="*/ 60679 w 187271"/>
                <a:gd name="connsiteY1" fmla="*/ 94606 h 303394"/>
                <a:gd name="connsiteX2" fmla="*/ 72456 w 187271"/>
                <a:gd name="connsiteY2" fmla="*/ 99462 h 303394"/>
                <a:gd name="connsiteX3" fmla="*/ 78344 w 187271"/>
                <a:gd name="connsiteY3" fmla="*/ 95577 h 303394"/>
                <a:gd name="connsiteX4" fmla="*/ 74418 w 187271"/>
                <a:gd name="connsiteY4" fmla="*/ 88779 h 303394"/>
                <a:gd name="connsiteX5" fmla="*/ 133656 w 187271"/>
                <a:gd name="connsiteY5" fmla="*/ 72127 h 303394"/>
                <a:gd name="connsiteX6" fmla="*/ 125887 w 187271"/>
                <a:gd name="connsiteY6" fmla="*/ 75071 h 303394"/>
                <a:gd name="connsiteX7" fmla="*/ 124916 w 187271"/>
                <a:gd name="connsiteY7" fmla="*/ 98623 h 303394"/>
                <a:gd name="connsiteX8" fmla="*/ 130742 w 187271"/>
                <a:gd name="connsiteY8" fmla="*/ 97642 h 303394"/>
                <a:gd name="connsiteX9" fmla="*/ 136569 w 187271"/>
                <a:gd name="connsiteY9" fmla="*/ 80959 h 303394"/>
                <a:gd name="connsiteX10" fmla="*/ 133656 w 187271"/>
                <a:gd name="connsiteY10" fmla="*/ 72127 h 303394"/>
                <a:gd name="connsiteX11" fmla="*/ 119951 w 187271"/>
                <a:gd name="connsiteY11" fmla="*/ 188 h 303394"/>
                <a:gd name="connsiteX12" fmla="*/ 125146 w 187271"/>
                <a:gd name="connsiteY12" fmla="*/ 2154 h 303394"/>
                <a:gd name="connsiteX13" fmla="*/ 132991 w 187271"/>
                <a:gd name="connsiteY13" fmla="*/ 38520 h 303394"/>
                <a:gd name="connsiteX14" fmla="*/ 114359 w 187271"/>
                <a:gd name="connsiteY14" fmla="*/ 53263 h 303394"/>
                <a:gd name="connsiteX15" fmla="*/ 106514 w 187271"/>
                <a:gd name="connsiteY15" fmla="*/ 67023 h 303394"/>
                <a:gd name="connsiteX16" fmla="*/ 119262 w 187271"/>
                <a:gd name="connsiteY16" fmla="*/ 63092 h 303394"/>
                <a:gd name="connsiteX17" fmla="*/ 154564 w 187271"/>
                <a:gd name="connsiteY17" fmla="*/ 41469 h 303394"/>
                <a:gd name="connsiteX18" fmla="*/ 173196 w 187271"/>
                <a:gd name="connsiteY18" fmla="*/ 34589 h 303394"/>
                <a:gd name="connsiteX19" fmla="*/ 184963 w 187271"/>
                <a:gd name="connsiteY19" fmla="*/ 55229 h 303394"/>
                <a:gd name="connsiteX20" fmla="*/ 182021 w 187271"/>
                <a:gd name="connsiteY20" fmla="*/ 60143 h 303394"/>
                <a:gd name="connsiteX21" fmla="*/ 133971 w 187271"/>
                <a:gd name="connsiteY21" fmla="*/ 116167 h 303394"/>
                <a:gd name="connsiteX22" fmla="*/ 150642 w 187271"/>
                <a:gd name="connsiteY22" fmla="*/ 115185 h 303394"/>
                <a:gd name="connsiteX23" fmla="*/ 177118 w 187271"/>
                <a:gd name="connsiteY23" fmla="*/ 124031 h 303394"/>
                <a:gd name="connsiteX24" fmla="*/ 178099 w 187271"/>
                <a:gd name="connsiteY24" fmla="*/ 132876 h 303394"/>
                <a:gd name="connsiteX25" fmla="*/ 130049 w 187271"/>
                <a:gd name="connsiteY25" fmla="*/ 163346 h 303394"/>
                <a:gd name="connsiteX26" fmla="*/ 120242 w 187271"/>
                <a:gd name="connsiteY26" fmla="*/ 166294 h 303394"/>
                <a:gd name="connsiteX27" fmla="*/ 114359 w 187271"/>
                <a:gd name="connsiteY27" fmla="*/ 193815 h 303394"/>
                <a:gd name="connsiteX28" fmla="*/ 103572 w 187271"/>
                <a:gd name="connsiteY28" fmla="*/ 207575 h 303394"/>
                <a:gd name="connsiteX29" fmla="*/ 131029 w 187271"/>
                <a:gd name="connsiteY29" fmla="*/ 201678 h 303394"/>
                <a:gd name="connsiteX30" fmla="*/ 155545 w 187271"/>
                <a:gd name="connsiteY30" fmla="*/ 219370 h 303394"/>
                <a:gd name="connsiteX31" fmla="*/ 145738 w 187271"/>
                <a:gd name="connsiteY31" fmla="*/ 228215 h 303394"/>
                <a:gd name="connsiteX32" fmla="*/ 122204 w 187271"/>
                <a:gd name="connsiteY32" fmla="*/ 229198 h 303394"/>
                <a:gd name="connsiteX33" fmla="*/ 110437 w 187271"/>
                <a:gd name="connsiteY33" fmla="*/ 242959 h 303394"/>
                <a:gd name="connsiteX34" fmla="*/ 110437 w 187271"/>
                <a:gd name="connsiteY34" fmla="*/ 266548 h 303394"/>
                <a:gd name="connsiteX35" fmla="*/ 99650 w 187271"/>
                <a:gd name="connsiteY35" fmla="*/ 296034 h 303394"/>
                <a:gd name="connsiteX36" fmla="*/ 78076 w 187271"/>
                <a:gd name="connsiteY36" fmla="*/ 299965 h 303394"/>
                <a:gd name="connsiteX37" fmla="*/ 49638 w 187271"/>
                <a:gd name="connsiteY37" fmla="*/ 275394 h 303394"/>
                <a:gd name="connsiteX38" fmla="*/ 47677 w 187271"/>
                <a:gd name="connsiteY38" fmla="*/ 271462 h 303394"/>
                <a:gd name="connsiteX39" fmla="*/ 52580 w 187271"/>
                <a:gd name="connsiteY39" fmla="*/ 270479 h 303394"/>
                <a:gd name="connsiteX40" fmla="*/ 64347 w 187271"/>
                <a:gd name="connsiteY40" fmla="*/ 272445 h 303394"/>
                <a:gd name="connsiteX41" fmla="*/ 71212 w 187271"/>
                <a:gd name="connsiteY41" fmla="*/ 272445 h 303394"/>
                <a:gd name="connsiteX42" fmla="*/ 78076 w 187271"/>
                <a:gd name="connsiteY42" fmla="*/ 246890 h 303394"/>
                <a:gd name="connsiteX43" fmla="*/ 65328 w 187271"/>
                <a:gd name="connsiteY43" fmla="*/ 240010 h 303394"/>
                <a:gd name="connsiteX44" fmla="*/ 33948 w 187271"/>
                <a:gd name="connsiteY44" fmla="*/ 247873 h 303394"/>
                <a:gd name="connsiteX45" fmla="*/ 11394 w 187271"/>
                <a:gd name="connsiteY45" fmla="*/ 233130 h 303394"/>
                <a:gd name="connsiteX46" fmla="*/ 18258 w 187271"/>
                <a:gd name="connsiteY46" fmla="*/ 222318 h 303394"/>
                <a:gd name="connsiteX47" fmla="*/ 59444 w 187271"/>
                <a:gd name="connsiteY47" fmla="*/ 213472 h 303394"/>
                <a:gd name="connsiteX48" fmla="*/ 84940 w 187271"/>
                <a:gd name="connsiteY48" fmla="*/ 189883 h 303394"/>
                <a:gd name="connsiteX49" fmla="*/ 66309 w 187271"/>
                <a:gd name="connsiteY49" fmla="*/ 191849 h 303394"/>
                <a:gd name="connsiteX50" fmla="*/ 59444 w 187271"/>
                <a:gd name="connsiteY50" fmla="*/ 184969 h 303394"/>
                <a:gd name="connsiteX51" fmla="*/ 66309 w 187271"/>
                <a:gd name="connsiteY51" fmla="*/ 179072 h 303394"/>
                <a:gd name="connsiteX52" fmla="*/ 132010 w 187271"/>
                <a:gd name="connsiteY52" fmla="*/ 150568 h 303394"/>
                <a:gd name="connsiteX53" fmla="*/ 138874 w 187271"/>
                <a:gd name="connsiteY53" fmla="*/ 145654 h 303394"/>
                <a:gd name="connsiteX54" fmla="*/ 130049 w 187271"/>
                <a:gd name="connsiteY54" fmla="*/ 139757 h 303394"/>
                <a:gd name="connsiteX55" fmla="*/ 118281 w 187271"/>
                <a:gd name="connsiteY55" fmla="*/ 142705 h 303394"/>
                <a:gd name="connsiteX56" fmla="*/ 46696 w 187271"/>
                <a:gd name="connsiteY56" fmla="*/ 166294 h 303394"/>
                <a:gd name="connsiteX57" fmla="*/ 34929 w 187271"/>
                <a:gd name="connsiteY57" fmla="*/ 166294 h 303394"/>
                <a:gd name="connsiteX58" fmla="*/ 26103 w 187271"/>
                <a:gd name="connsiteY58" fmla="*/ 152534 h 303394"/>
                <a:gd name="connsiteX59" fmla="*/ 36890 w 187271"/>
                <a:gd name="connsiteY59" fmla="*/ 148602 h 303394"/>
                <a:gd name="connsiteX60" fmla="*/ 71212 w 187271"/>
                <a:gd name="connsiteY60" fmla="*/ 138774 h 303394"/>
                <a:gd name="connsiteX61" fmla="*/ 78076 w 187271"/>
                <a:gd name="connsiteY61" fmla="*/ 131893 h 303394"/>
                <a:gd name="connsiteX62" fmla="*/ 81018 w 187271"/>
                <a:gd name="connsiteY62" fmla="*/ 125013 h 303394"/>
                <a:gd name="connsiteX63" fmla="*/ 74154 w 187271"/>
                <a:gd name="connsiteY63" fmla="*/ 125013 h 303394"/>
                <a:gd name="connsiteX64" fmla="*/ 53561 w 187271"/>
                <a:gd name="connsiteY64" fmla="*/ 129928 h 303394"/>
                <a:gd name="connsiteX65" fmla="*/ 49638 w 187271"/>
                <a:gd name="connsiteY65" fmla="*/ 125013 h 303394"/>
                <a:gd name="connsiteX66" fmla="*/ 54541 w 187271"/>
                <a:gd name="connsiteY66" fmla="*/ 111253 h 303394"/>
                <a:gd name="connsiteX67" fmla="*/ 55522 w 187271"/>
                <a:gd name="connsiteY67" fmla="*/ 106339 h 303394"/>
                <a:gd name="connsiteX68" fmla="*/ 49638 w 187271"/>
                <a:gd name="connsiteY68" fmla="*/ 104373 h 303394"/>
                <a:gd name="connsiteX69" fmla="*/ 36890 w 187271"/>
                <a:gd name="connsiteY69" fmla="*/ 113219 h 303394"/>
                <a:gd name="connsiteX70" fmla="*/ 28065 w 187271"/>
                <a:gd name="connsiteY70" fmla="*/ 127962 h 303394"/>
                <a:gd name="connsiteX71" fmla="*/ 9433 w 187271"/>
                <a:gd name="connsiteY71" fmla="*/ 140739 h 303394"/>
                <a:gd name="connsiteX72" fmla="*/ 4530 w 187271"/>
                <a:gd name="connsiteY72" fmla="*/ 137791 h 303394"/>
                <a:gd name="connsiteX73" fmla="*/ 2569 w 187271"/>
                <a:gd name="connsiteY73" fmla="*/ 115185 h 303394"/>
                <a:gd name="connsiteX74" fmla="*/ 6491 w 187271"/>
                <a:gd name="connsiteY74" fmla="*/ 81767 h 303394"/>
                <a:gd name="connsiteX75" fmla="*/ 7472 w 187271"/>
                <a:gd name="connsiteY75" fmla="*/ 70955 h 303394"/>
                <a:gd name="connsiteX76" fmla="*/ 24142 w 187271"/>
                <a:gd name="connsiteY76" fmla="*/ 79801 h 303394"/>
                <a:gd name="connsiteX77" fmla="*/ 20220 w 187271"/>
                <a:gd name="connsiteY77" fmla="*/ 105356 h 303394"/>
                <a:gd name="connsiteX78" fmla="*/ 18258 w 187271"/>
                <a:gd name="connsiteY78" fmla="*/ 111253 h 303394"/>
                <a:gd name="connsiteX79" fmla="*/ 20220 w 187271"/>
                <a:gd name="connsiteY79" fmla="*/ 116167 h 303394"/>
                <a:gd name="connsiteX80" fmla="*/ 24142 w 187271"/>
                <a:gd name="connsiteY80" fmla="*/ 113219 h 303394"/>
                <a:gd name="connsiteX81" fmla="*/ 30026 w 187271"/>
                <a:gd name="connsiteY81" fmla="*/ 99458 h 303394"/>
                <a:gd name="connsiteX82" fmla="*/ 22181 w 187271"/>
                <a:gd name="connsiteY82" fmla="*/ 40486 h 303394"/>
                <a:gd name="connsiteX83" fmla="*/ 23161 w 187271"/>
                <a:gd name="connsiteY83" fmla="*/ 27708 h 303394"/>
                <a:gd name="connsiteX84" fmla="*/ 36890 w 187271"/>
                <a:gd name="connsiteY84" fmla="*/ 24760 h 303394"/>
                <a:gd name="connsiteX85" fmla="*/ 55522 w 187271"/>
                <a:gd name="connsiteY85" fmla="*/ 56212 h 303394"/>
                <a:gd name="connsiteX86" fmla="*/ 52580 w 187271"/>
                <a:gd name="connsiteY86" fmla="*/ 71938 h 303394"/>
                <a:gd name="connsiteX87" fmla="*/ 51599 w 187271"/>
                <a:gd name="connsiteY87" fmla="*/ 88647 h 303394"/>
                <a:gd name="connsiteX88" fmla="*/ 62386 w 187271"/>
                <a:gd name="connsiteY88" fmla="*/ 71938 h 303394"/>
                <a:gd name="connsiteX89" fmla="*/ 73173 w 187271"/>
                <a:gd name="connsiteY89" fmla="*/ 58178 h 303394"/>
                <a:gd name="connsiteX90" fmla="*/ 98669 w 187271"/>
                <a:gd name="connsiteY90" fmla="*/ 42452 h 303394"/>
                <a:gd name="connsiteX91" fmla="*/ 110437 w 187271"/>
                <a:gd name="connsiteY91" fmla="*/ 9034 h 303394"/>
                <a:gd name="connsiteX92" fmla="*/ 119951 w 187271"/>
                <a:gd name="connsiteY92" fmla="*/ 188 h 30339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</a:cxnLst>
              <a:rect l="l" t="t" r="r" b="b"/>
              <a:pathLst>
                <a:path w="187271" h="303394">
                  <a:moveTo>
                    <a:pt x="74418" y="88779"/>
                  </a:moveTo>
                  <a:cubicBezTo>
                    <a:pt x="69512" y="90722"/>
                    <a:pt x="60679" y="85866"/>
                    <a:pt x="60679" y="94606"/>
                  </a:cubicBezTo>
                  <a:cubicBezTo>
                    <a:pt x="59698" y="101404"/>
                    <a:pt x="68530" y="97520"/>
                    <a:pt x="72456" y="99462"/>
                  </a:cubicBezTo>
                  <a:cubicBezTo>
                    <a:pt x="76381" y="101404"/>
                    <a:pt x="78344" y="98491"/>
                    <a:pt x="78344" y="95577"/>
                  </a:cubicBezTo>
                  <a:cubicBezTo>
                    <a:pt x="78344" y="91693"/>
                    <a:pt x="79325" y="87808"/>
                    <a:pt x="74418" y="88779"/>
                  </a:cubicBezTo>
                  <a:close/>
                  <a:moveTo>
                    <a:pt x="133656" y="72127"/>
                  </a:moveTo>
                  <a:cubicBezTo>
                    <a:pt x="131714" y="71146"/>
                    <a:pt x="128800" y="74090"/>
                    <a:pt x="125887" y="75071"/>
                  </a:cubicBezTo>
                  <a:cubicBezTo>
                    <a:pt x="121031" y="78997"/>
                    <a:pt x="121031" y="94698"/>
                    <a:pt x="124916" y="98623"/>
                  </a:cubicBezTo>
                  <a:cubicBezTo>
                    <a:pt x="126858" y="100586"/>
                    <a:pt x="128800" y="100586"/>
                    <a:pt x="130742" y="97642"/>
                  </a:cubicBezTo>
                  <a:cubicBezTo>
                    <a:pt x="132685" y="92735"/>
                    <a:pt x="135598" y="87829"/>
                    <a:pt x="136569" y="80959"/>
                  </a:cubicBezTo>
                  <a:cubicBezTo>
                    <a:pt x="136569" y="78015"/>
                    <a:pt x="135598" y="74090"/>
                    <a:pt x="133656" y="72127"/>
                  </a:cubicBezTo>
                  <a:close/>
                  <a:moveTo>
                    <a:pt x="119951" y="188"/>
                  </a:moveTo>
                  <a:cubicBezTo>
                    <a:pt x="121468" y="495"/>
                    <a:pt x="123184" y="1171"/>
                    <a:pt x="125146" y="2154"/>
                  </a:cubicBezTo>
                  <a:cubicBezTo>
                    <a:pt x="138874" y="10017"/>
                    <a:pt x="142797" y="25743"/>
                    <a:pt x="132991" y="38520"/>
                  </a:cubicBezTo>
                  <a:cubicBezTo>
                    <a:pt x="128087" y="44418"/>
                    <a:pt x="121223" y="49332"/>
                    <a:pt x="114359" y="53263"/>
                  </a:cubicBezTo>
                  <a:cubicBezTo>
                    <a:pt x="110437" y="57195"/>
                    <a:pt x="103572" y="62109"/>
                    <a:pt x="106514" y="67023"/>
                  </a:cubicBezTo>
                  <a:cubicBezTo>
                    <a:pt x="110437" y="72921"/>
                    <a:pt x="115339" y="65058"/>
                    <a:pt x="119262" y="63092"/>
                  </a:cubicBezTo>
                  <a:cubicBezTo>
                    <a:pt x="131029" y="56212"/>
                    <a:pt x="142797" y="48349"/>
                    <a:pt x="154564" y="41469"/>
                  </a:cubicBezTo>
                  <a:cubicBezTo>
                    <a:pt x="159467" y="37537"/>
                    <a:pt x="165351" y="34589"/>
                    <a:pt x="173196" y="34589"/>
                  </a:cubicBezTo>
                  <a:cubicBezTo>
                    <a:pt x="184963" y="35572"/>
                    <a:pt x="190847" y="44418"/>
                    <a:pt x="184963" y="55229"/>
                  </a:cubicBezTo>
                  <a:cubicBezTo>
                    <a:pt x="183983" y="57195"/>
                    <a:pt x="183002" y="59161"/>
                    <a:pt x="182021" y="60143"/>
                  </a:cubicBezTo>
                  <a:cubicBezTo>
                    <a:pt x="166332" y="78818"/>
                    <a:pt x="149661" y="97493"/>
                    <a:pt x="133971" y="116167"/>
                  </a:cubicBezTo>
                  <a:cubicBezTo>
                    <a:pt x="139855" y="118133"/>
                    <a:pt x="145738" y="116167"/>
                    <a:pt x="150642" y="115185"/>
                  </a:cubicBezTo>
                  <a:cubicBezTo>
                    <a:pt x="161428" y="112236"/>
                    <a:pt x="170254" y="116167"/>
                    <a:pt x="177118" y="124031"/>
                  </a:cubicBezTo>
                  <a:cubicBezTo>
                    <a:pt x="181041" y="127962"/>
                    <a:pt x="181041" y="129928"/>
                    <a:pt x="178099" y="132876"/>
                  </a:cubicBezTo>
                  <a:cubicBezTo>
                    <a:pt x="164370" y="147620"/>
                    <a:pt x="148680" y="156466"/>
                    <a:pt x="130049" y="163346"/>
                  </a:cubicBezTo>
                  <a:cubicBezTo>
                    <a:pt x="126126" y="164328"/>
                    <a:pt x="123184" y="165311"/>
                    <a:pt x="120242" y="166294"/>
                  </a:cubicBezTo>
                  <a:cubicBezTo>
                    <a:pt x="128087" y="182020"/>
                    <a:pt x="128087" y="183986"/>
                    <a:pt x="114359" y="193815"/>
                  </a:cubicBezTo>
                  <a:cubicBezTo>
                    <a:pt x="109456" y="197746"/>
                    <a:pt x="105533" y="200695"/>
                    <a:pt x="103572" y="207575"/>
                  </a:cubicBezTo>
                  <a:cubicBezTo>
                    <a:pt x="113378" y="205609"/>
                    <a:pt x="122204" y="203644"/>
                    <a:pt x="131029" y="201678"/>
                  </a:cubicBezTo>
                  <a:cubicBezTo>
                    <a:pt x="146719" y="198729"/>
                    <a:pt x="156525" y="205609"/>
                    <a:pt x="155545" y="219370"/>
                  </a:cubicBezTo>
                  <a:cubicBezTo>
                    <a:pt x="155545" y="225267"/>
                    <a:pt x="152603" y="229198"/>
                    <a:pt x="145738" y="228215"/>
                  </a:cubicBezTo>
                  <a:cubicBezTo>
                    <a:pt x="137894" y="228215"/>
                    <a:pt x="130049" y="228215"/>
                    <a:pt x="122204" y="229198"/>
                  </a:cubicBezTo>
                  <a:cubicBezTo>
                    <a:pt x="114359" y="230181"/>
                    <a:pt x="110437" y="235096"/>
                    <a:pt x="110437" y="242959"/>
                  </a:cubicBezTo>
                  <a:cubicBezTo>
                    <a:pt x="110437" y="250822"/>
                    <a:pt x="110437" y="258685"/>
                    <a:pt x="110437" y="266548"/>
                  </a:cubicBezTo>
                  <a:cubicBezTo>
                    <a:pt x="110437" y="277359"/>
                    <a:pt x="107495" y="287188"/>
                    <a:pt x="99650" y="296034"/>
                  </a:cubicBezTo>
                  <a:cubicBezTo>
                    <a:pt x="92785" y="303897"/>
                    <a:pt x="85921" y="305863"/>
                    <a:pt x="78076" y="299965"/>
                  </a:cubicBezTo>
                  <a:cubicBezTo>
                    <a:pt x="68270" y="292103"/>
                    <a:pt x="59444" y="283257"/>
                    <a:pt x="49638" y="275394"/>
                  </a:cubicBezTo>
                  <a:cubicBezTo>
                    <a:pt x="48657" y="274411"/>
                    <a:pt x="46696" y="273428"/>
                    <a:pt x="47677" y="271462"/>
                  </a:cubicBezTo>
                  <a:cubicBezTo>
                    <a:pt x="48657" y="269496"/>
                    <a:pt x="50619" y="269496"/>
                    <a:pt x="52580" y="270479"/>
                  </a:cubicBezTo>
                  <a:cubicBezTo>
                    <a:pt x="56502" y="270479"/>
                    <a:pt x="60425" y="271462"/>
                    <a:pt x="64347" y="272445"/>
                  </a:cubicBezTo>
                  <a:cubicBezTo>
                    <a:pt x="66309" y="272445"/>
                    <a:pt x="69251" y="273428"/>
                    <a:pt x="71212" y="272445"/>
                  </a:cubicBezTo>
                  <a:cubicBezTo>
                    <a:pt x="78076" y="271462"/>
                    <a:pt x="81018" y="259668"/>
                    <a:pt x="78076" y="246890"/>
                  </a:cubicBezTo>
                  <a:cubicBezTo>
                    <a:pt x="77096" y="240010"/>
                    <a:pt x="72192" y="238044"/>
                    <a:pt x="65328" y="240010"/>
                  </a:cubicBezTo>
                  <a:cubicBezTo>
                    <a:pt x="54541" y="241976"/>
                    <a:pt x="44735" y="245907"/>
                    <a:pt x="33948" y="247873"/>
                  </a:cubicBezTo>
                  <a:cubicBezTo>
                    <a:pt x="21200" y="249839"/>
                    <a:pt x="13356" y="243941"/>
                    <a:pt x="11394" y="233130"/>
                  </a:cubicBezTo>
                  <a:cubicBezTo>
                    <a:pt x="9433" y="226250"/>
                    <a:pt x="11394" y="223301"/>
                    <a:pt x="18258" y="222318"/>
                  </a:cubicBezTo>
                  <a:cubicBezTo>
                    <a:pt x="31987" y="219370"/>
                    <a:pt x="45716" y="216421"/>
                    <a:pt x="59444" y="213472"/>
                  </a:cubicBezTo>
                  <a:cubicBezTo>
                    <a:pt x="73173" y="211506"/>
                    <a:pt x="80037" y="202661"/>
                    <a:pt x="84940" y="189883"/>
                  </a:cubicBezTo>
                  <a:cubicBezTo>
                    <a:pt x="78076" y="191849"/>
                    <a:pt x="72192" y="192832"/>
                    <a:pt x="66309" y="191849"/>
                  </a:cubicBezTo>
                  <a:cubicBezTo>
                    <a:pt x="63367" y="190866"/>
                    <a:pt x="60425" y="187917"/>
                    <a:pt x="59444" y="184969"/>
                  </a:cubicBezTo>
                  <a:cubicBezTo>
                    <a:pt x="58464" y="180055"/>
                    <a:pt x="63367" y="180055"/>
                    <a:pt x="66309" y="179072"/>
                  </a:cubicBezTo>
                  <a:cubicBezTo>
                    <a:pt x="87882" y="169243"/>
                    <a:pt x="110437" y="160397"/>
                    <a:pt x="132010" y="150568"/>
                  </a:cubicBezTo>
                  <a:cubicBezTo>
                    <a:pt x="134952" y="149585"/>
                    <a:pt x="139855" y="149585"/>
                    <a:pt x="138874" y="145654"/>
                  </a:cubicBezTo>
                  <a:cubicBezTo>
                    <a:pt x="136913" y="141722"/>
                    <a:pt x="133971" y="138774"/>
                    <a:pt x="130049" y="139757"/>
                  </a:cubicBezTo>
                  <a:cubicBezTo>
                    <a:pt x="126126" y="139757"/>
                    <a:pt x="122204" y="140739"/>
                    <a:pt x="118281" y="142705"/>
                  </a:cubicBezTo>
                  <a:cubicBezTo>
                    <a:pt x="94747" y="150568"/>
                    <a:pt x="71212" y="160397"/>
                    <a:pt x="46696" y="166294"/>
                  </a:cubicBezTo>
                  <a:cubicBezTo>
                    <a:pt x="42774" y="167277"/>
                    <a:pt x="38851" y="168260"/>
                    <a:pt x="34929" y="166294"/>
                  </a:cubicBezTo>
                  <a:cubicBezTo>
                    <a:pt x="30026" y="163346"/>
                    <a:pt x="26103" y="158431"/>
                    <a:pt x="26103" y="152534"/>
                  </a:cubicBezTo>
                  <a:cubicBezTo>
                    <a:pt x="27084" y="147620"/>
                    <a:pt x="32968" y="149585"/>
                    <a:pt x="36890" y="148602"/>
                  </a:cubicBezTo>
                  <a:cubicBezTo>
                    <a:pt x="48657" y="146637"/>
                    <a:pt x="61406" y="145654"/>
                    <a:pt x="71212" y="138774"/>
                  </a:cubicBezTo>
                  <a:cubicBezTo>
                    <a:pt x="74154" y="136808"/>
                    <a:pt x="76115" y="134842"/>
                    <a:pt x="78076" y="131893"/>
                  </a:cubicBezTo>
                  <a:cubicBezTo>
                    <a:pt x="80037" y="129928"/>
                    <a:pt x="82979" y="127962"/>
                    <a:pt x="81018" y="125013"/>
                  </a:cubicBezTo>
                  <a:cubicBezTo>
                    <a:pt x="79056" y="123048"/>
                    <a:pt x="76115" y="125013"/>
                    <a:pt x="74154" y="125013"/>
                  </a:cubicBezTo>
                  <a:cubicBezTo>
                    <a:pt x="67289" y="126979"/>
                    <a:pt x="60425" y="129928"/>
                    <a:pt x="53561" y="129928"/>
                  </a:cubicBezTo>
                  <a:cubicBezTo>
                    <a:pt x="49638" y="129928"/>
                    <a:pt x="48657" y="128945"/>
                    <a:pt x="49638" y="125013"/>
                  </a:cubicBezTo>
                  <a:cubicBezTo>
                    <a:pt x="50619" y="120099"/>
                    <a:pt x="52580" y="116167"/>
                    <a:pt x="54541" y="111253"/>
                  </a:cubicBezTo>
                  <a:cubicBezTo>
                    <a:pt x="55522" y="110270"/>
                    <a:pt x="57483" y="107322"/>
                    <a:pt x="55522" y="106339"/>
                  </a:cubicBezTo>
                  <a:cubicBezTo>
                    <a:pt x="53561" y="104373"/>
                    <a:pt x="51599" y="104373"/>
                    <a:pt x="49638" y="104373"/>
                  </a:cubicBezTo>
                  <a:cubicBezTo>
                    <a:pt x="43755" y="105356"/>
                    <a:pt x="39832" y="109287"/>
                    <a:pt x="36890" y="113219"/>
                  </a:cubicBezTo>
                  <a:cubicBezTo>
                    <a:pt x="33948" y="118133"/>
                    <a:pt x="31006" y="123048"/>
                    <a:pt x="28065" y="127962"/>
                  </a:cubicBezTo>
                  <a:cubicBezTo>
                    <a:pt x="24142" y="135825"/>
                    <a:pt x="16297" y="137791"/>
                    <a:pt x="9433" y="140739"/>
                  </a:cubicBezTo>
                  <a:cubicBezTo>
                    <a:pt x="6491" y="141722"/>
                    <a:pt x="5510" y="140739"/>
                    <a:pt x="4530" y="137791"/>
                  </a:cubicBezTo>
                  <a:cubicBezTo>
                    <a:pt x="607" y="130911"/>
                    <a:pt x="-2335" y="124031"/>
                    <a:pt x="2569" y="115185"/>
                  </a:cubicBezTo>
                  <a:cubicBezTo>
                    <a:pt x="9433" y="105356"/>
                    <a:pt x="8452" y="93561"/>
                    <a:pt x="6491" y="81767"/>
                  </a:cubicBezTo>
                  <a:cubicBezTo>
                    <a:pt x="5510" y="78818"/>
                    <a:pt x="-1354" y="72921"/>
                    <a:pt x="7472" y="70955"/>
                  </a:cubicBezTo>
                  <a:cubicBezTo>
                    <a:pt x="18258" y="68989"/>
                    <a:pt x="23161" y="71938"/>
                    <a:pt x="24142" y="79801"/>
                  </a:cubicBezTo>
                  <a:cubicBezTo>
                    <a:pt x="24142" y="88647"/>
                    <a:pt x="23161" y="97493"/>
                    <a:pt x="20220" y="105356"/>
                  </a:cubicBezTo>
                  <a:cubicBezTo>
                    <a:pt x="20220" y="107322"/>
                    <a:pt x="19239" y="109287"/>
                    <a:pt x="18258" y="111253"/>
                  </a:cubicBezTo>
                  <a:cubicBezTo>
                    <a:pt x="18258" y="112236"/>
                    <a:pt x="18258" y="115185"/>
                    <a:pt x="20220" y="116167"/>
                  </a:cubicBezTo>
                  <a:cubicBezTo>
                    <a:pt x="22181" y="117150"/>
                    <a:pt x="23161" y="115185"/>
                    <a:pt x="24142" y="113219"/>
                  </a:cubicBezTo>
                  <a:cubicBezTo>
                    <a:pt x="26103" y="108304"/>
                    <a:pt x="29045" y="104373"/>
                    <a:pt x="30026" y="99458"/>
                  </a:cubicBezTo>
                  <a:cubicBezTo>
                    <a:pt x="31006" y="78818"/>
                    <a:pt x="35910" y="58178"/>
                    <a:pt x="22181" y="40486"/>
                  </a:cubicBezTo>
                  <a:cubicBezTo>
                    <a:pt x="20220" y="36554"/>
                    <a:pt x="20220" y="31640"/>
                    <a:pt x="23161" y="27708"/>
                  </a:cubicBezTo>
                  <a:cubicBezTo>
                    <a:pt x="27084" y="23777"/>
                    <a:pt x="31987" y="23777"/>
                    <a:pt x="36890" y="24760"/>
                  </a:cubicBezTo>
                  <a:cubicBezTo>
                    <a:pt x="48657" y="27708"/>
                    <a:pt x="57483" y="42452"/>
                    <a:pt x="55522" y="56212"/>
                  </a:cubicBezTo>
                  <a:cubicBezTo>
                    <a:pt x="55522" y="62109"/>
                    <a:pt x="53561" y="67023"/>
                    <a:pt x="52580" y="71938"/>
                  </a:cubicBezTo>
                  <a:cubicBezTo>
                    <a:pt x="52580" y="77835"/>
                    <a:pt x="51599" y="82750"/>
                    <a:pt x="51599" y="88647"/>
                  </a:cubicBezTo>
                  <a:cubicBezTo>
                    <a:pt x="62386" y="85698"/>
                    <a:pt x="65328" y="81767"/>
                    <a:pt x="62386" y="71938"/>
                  </a:cubicBezTo>
                  <a:cubicBezTo>
                    <a:pt x="59444" y="60143"/>
                    <a:pt x="61406" y="57195"/>
                    <a:pt x="73173" y="58178"/>
                  </a:cubicBezTo>
                  <a:cubicBezTo>
                    <a:pt x="85921" y="59161"/>
                    <a:pt x="93766" y="53263"/>
                    <a:pt x="98669" y="42452"/>
                  </a:cubicBezTo>
                  <a:cubicBezTo>
                    <a:pt x="102592" y="30657"/>
                    <a:pt x="108475" y="19845"/>
                    <a:pt x="110437" y="9034"/>
                  </a:cubicBezTo>
                  <a:cubicBezTo>
                    <a:pt x="112643" y="1662"/>
                    <a:pt x="115400" y="-734"/>
                    <a:pt x="119951" y="188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53" name="任意多边形: 形状 252"/>
            <p:cNvSpPr/>
            <p:nvPr/>
          </p:nvSpPr>
          <p:spPr bwMode="auto">
            <a:xfrm>
              <a:off x="1706426" y="426566"/>
              <a:ext cx="192177" cy="273137"/>
            </a:xfrm>
            <a:custGeom>
              <a:avLst/>
              <a:gdLst>
                <a:gd name="connsiteX0" fmla="*/ 157324 w 192177"/>
                <a:gd name="connsiteY0" fmla="*/ 96998 h 273137"/>
                <a:gd name="connsiteX1" fmla="*/ 153782 w 192177"/>
                <a:gd name="connsiteY1" fmla="*/ 99951 h 273137"/>
                <a:gd name="connsiteX2" fmla="*/ 113711 w 192177"/>
                <a:gd name="connsiteY2" fmla="*/ 125550 h 273137"/>
                <a:gd name="connsiteX3" fmla="*/ 112733 w 192177"/>
                <a:gd name="connsiteY3" fmla="*/ 135396 h 273137"/>
                <a:gd name="connsiteX4" fmla="*/ 109801 w 192177"/>
                <a:gd name="connsiteY4" fmla="*/ 160994 h 273137"/>
                <a:gd name="connsiteX5" fmla="*/ 87322 w 192177"/>
                <a:gd name="connsiteY5" fmla="*/ 178716 h 273137"/>
                <a:gd name="connsiteX6" fmla="*/ 87322 w 192177"/>
                <a:gd name="connsiteY6" fmla="*/ 185608 h 273137"/>
                <a:gd name="connsiteX7" fmla="*/ 99051 w 192177"/>
                <a:gd name="connsiteY7" fmla="*/ 218098 h 273137"/>
                <a:gd name="connsiteX8" fmla="*/ 106869 w 192177"/>
                <a:gd name="connsiteY8" fmla="*/ 230898 h 273137"/>
                <a:gd name="connsiteX9" fmla="*/ 129348 w 192177"/>
                <a:gd name="connsiteY9" fmla="*/ 239759 h 273137"/>
                <a:gd name="connsiteX10" fmla="*/ 142054 w 192177"/>
                <a:gd name="connsiteY10" fmla="*/ 229913 h 273137"/>
                <a:gd name="connsiteX11" fmla="*/ 144008 w 192177"/>
                <a:gd name="connsiteY11" fmla="*/ 162963 h 273137"/>
                <a:gd name="connsiteX12" fmla="*/ 160623 w 192177"/>
                <a:gd name="connsiteY12" fmla="*/ 106843 h 273137"/>
                <a:gd name="connsiteX13" fmla="*/ 161600 w 192177"/>
                <a:gd name="connsiteY13" fmla="*/ 96998 h 273137"/>
                <a:gd name="connsiteX14" fmla="*/ 157324 w 192177"/>
                <a:gd name="connsiteY14" fmla="*/ 96998 h 273137"/>
                <a:gd name="connsiteX15" fmla="*/ 93588 w 192177"/>
                <a:gd name="connsiteY15" fmla="*/ 44 h 273137"/>
                <a:gd name="connsiteX16" fmla="*/ 134648 w 192177"/>
                <a:gd name="connsiteY16" fmla="*/ 37336 h 273137"/>
                <a:gd name="connsiteX17" fmla="*/ 146380 w 192177"/>
                <a:gd name="connsiteY17" fmla="*/ 47150 h 273137"/>
                <a:gd name="connsiteX18" fmla="*/ 149313 w 192177"/>
                <a:gd name="connsiteY18" fmla="*/ 51076 h 273137"/>
                <a:gd name="connsiteX19" fmla="*/ 135626 w 192177"/>
                <a:gd name="connsiteY19" fmla="*/ 78555 h 273137"/>
                <a:gd name="connsiteX20" fmla="*/ 101409 w 192177"/>
                <a:gd name="connsiteY20" fmla="*/ 106034 h 273137"/>
                <a:gd name="connsiteX21" fmla="*/ 98477 w 192177"/>
                <a:gd name="connsiteY21" fmla="*/ 112904 h 273137"/>
                <a:gd name="connsiteX22" fmla="*/ 105320 w 192177"/>
                <a:gd name="connsiteY22" fmla="*/ 111922 h 273137"/>
                <a:gd name="connsiteX23" fmla="*/ 159089 w 192177"/>
                <a:gd name="connsiteY23" fmla="*/ 80518 h 273137"/>
                <a:gd name="connsiteX24" fmla="*/ 185484 w 192177"/>
                <a:gd name="connsiteY24" fmla="*/ 81499 h 273137"/>
                <a:gd name="connsiteX25" fmla="*/ 190373 w 192177"/>
                <a:gd name="connsiteY25" fmla="*/ 107997 h 273137"/>
                <a:gd name="connsiteX26" fmla="*/ 172775 w 192177"/>
                <a:gd name="connsiteY26" fmla="*/ 231652 h 273137"/>
                <a:gd name="connsiteX27" fmla="*/ 170820 w 192177"/>
                <a:gd name="connsiteY27" fmla="*/ 248335 h 273137"/>
                <a:gd name="connsiteX28" fmla="*/ 137581 w 192177"/>
                <a:gd name="connsiteY28" fmla="*/ 267963 h 273137"/>
                <a:gd name="connsiteX29" fmla="*/ 111185 w 192177"/>
                <a:gd name="connsiteY29" fmla="*/ 247354 h 273137"/>
                <a:gd name="connsiteX30" fmla="*/ 81857 w 192177"/>
                <a:gd name="connsiteY30" fmla="*/ 227726 h 273137"/>
                <a:gd name="connsiteX31" fmla="*/ 85767 w 192177"/>
                <a:gd name="connsiteY31" fmla="*/ 241465 h 273137"/>
                <a:gd name="connsiteX32" fmla="*/ 80879 w 192177"/>
                <a:gd name="connsiteY32" fmla="*/ 258149 h 273137"/>
                <a:gd name="connsiteX33" fmla="*/ 71103 w 192177"/>
                <a:gd name="connsiteY33" fmla="*/ 262075 h 273137"/>
                <a:gd name="connsiteX34" fmla="*/ 56439 w 192177"/>
                <a:gd name="connsiteY34" fmla="*/ 253242 h 273137"/>
                <a:gd name="connsiteX35" fmla="*/ 43730 w 192177"/>
                <a:gd name="connsiteY35" fmla="*/ 228707 h 273137"/>
                <a:gd name="connsiteX36" fmla="*/ 44707 w 192177"/>
                <a:gd name="connsiteY36" fmla="*/ 222819 h 273137"/>
                <a:gd name="connsiteX37" fmla="*/ 52528 w 192177"/>
                <a:gd name="connsiteY37" fmla="*/ 216931 h 273137"/>
                <a:gd name="connsiteX38" fmla="*/ 44707 w 192177"/>
                <a:gd name="connsiteY38" fmla="*/ 213005 h 273137"/>
                <a:gd name="connsiteX39" fmla="*/ 37864 w 192177"/>
                <a:gd name="connsiteY39" fmla="*/ 205154 h 273137"/>
                <a:gd name="connsiteX40" fmla="*/ 44707 w 192177"/>
                <a:gd name="connsiteY40" fmla="*/ 197303 h 273137"/>
                <a:gd name="connsiteX41" fmla="*/ 80879 w 192177"/>
                <a:gd name="connsiteY41" fmla="*/ 161973 h 273137"/>
                <a:gd name="connsiteX42" fmla="*/ 80879 w 192177"/>
                <a:gd name="connsiteY42" fmla="*/ 155103 h 273137"/>
                <a:gd name="connsiteX43" fmla="*/ 75991 w 192177"/>
                <a:gd name="connsiteY43" fmla="*/ 159029 h 273137"/>
                <a:gd name="connsiteX44" fmla="*/ 60349 w 192177"/>
                <a:gd name="connsiteY44" fmla="*/ 178657 h 273137"/>
                <a:gd name="connsiteX45" fmla="*/ 46662 w 192177"/>
                <a:gd name="connsiteY45" fmla="*/ 180619 h 273137"/>
                <a:gd name="connsiteX46" fmla="*/ 28088 w 192177"/>
                <a:gd name="connsiteY46" fmla="*/ 177675 h 273137"/>
                <a:gd name="connsiteX47" fmla="*/ 13424 w 192177"/>
                <a:gd name="connsiteY47" fmla="*/ 164917 h 273137"/>
                <a:gd name="connsiteX48" fmla="*/ 18311 w 192177"/>
                <a:gd name="connsiteY48" fmla="*/ 157066 h 273137"/>
                <a:gd name="connsiteX49" fmla="*/ 39819 w 192177"/>
                <a:gd name="connsiteY49" fmla="*/ 149215 h 273137"/>
                <a:gd name="connsiteX50" fmla="*/ 44707 w 192177"/>
                <a:gd name="connsiteY50" fmla="*/ 147252 h 273137"/>
                <a:gd name="connsiteX51" fmla="*/ 55461 w 192177"/>
                <a:gd name="connsiteY51" fmla="*/ 134494 h 273137"/>
                <a:gd name="connsiteX52" fmla="*/ 41775 w 192177"/>
                <a:gd name="connsiteY52" fmla="*/ 134494 h 273137"/>
                <a:gd name="connsiteX53" fmla="*/ 25155 w 192177"/>
                <a:gd name="connsiteY53" fmla="*/ 137438 h 273137"/>
                <a:gd name="connsiteX54" fmla="*/ 715 w 192177"/>
                <a:gd name="connsiteY54" fmla="*/ 105052 h 273137"/>
                <a:gd name="connsiteX55" fmla="*/ 6580 w 192177"/>
                <a:gd name="connsiteY55" fmla="*/ 101127 h 273137"/>
                <a:gd name="connsiteX56" fmla="*/ 33954 w 192177"/>
                <a:gd name="connsiteY56" fmla="*/ 99164 h 273137"/>
                <a:gd name="connsiteX57" fmla="*/ 80879 w 192177"/>
                <a:gd name="connsiteY57" fmla="*/ 49113 h 273137"/>
                <a:gd name="connsiteX58" fmla="*/ 82834 w 192177"/>
                <a:gd name="connsiteY58" fmla="*/ 11820 h 273137"/>
                <a:gd name="connsiteX59" fmla="*/ 93588 w 192177"/>
                <a:gd name="connsiteY59" fmla="*/ 44 h 2731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</a:cxnLst>
              <a:rect l="l" t="t" r="r" b="b"/>
              <a:pathLst>
                <a:path w="192177" h="273137">
                  <a:moveTo>
                    <a:pt x="157324" y="96998"/>
                  </a:moveTo>
                  <a:cubicBezTo>
                    <a:pt x="155981" y="97982"/>
                    <a:pt x="154759" y="99459"/>
                    <a:pt x="153782" y="99951"/>
                  </a:cubicBezTo>
                  <a:cubicBezTo>
                    <a:pt x="140099" y="107828"/>
                    <a:pt x="127393" y="116689"/>
                    <a:pt x="113711" y="125550"/>
                  </a:cubicBezTo>
                  <a:cubicBezTo>
                    <a:pt x="108824" y="128504"/>
                    <a:pt x="107847" y="130473"/>
                    <a:pt x="112733" y="135396"/>
                  </a:cubicBezTo>
                  <a:cubicBezTo>
                    <a:pt x="121529" y="146226"/>
                    <a:pt x="121529" y="151148"/>
                    <a:pt x="109801" y="160994"/>
                  </a:cubicBezTo>
                  <a:cubicBezTo>
                    <a:pt x="101983" y="166901"/>
                    <a:pt x="95141" y="172809"/>
                    <a:pt x="87322" y="178716"/>
                  </a:cubicBezTo>
                  <a:cubicBezTo>
                    <a:pt x="84390" y="180685"/>
                    <a:pt x="83413" y="181670"/>
                    <a:pt x="87322" y="185608"/>
                  </a:cubicBezTo>
                  <a:cubicBezTo>
                    <a:pt x="95141" y="194469"/>
                    <a:pt x="98073" y="205299"/>
                    <a:pt x="99051" y="218098"/>
                  </a:cubicBezTo>
                  <a:cubicBezTo>
                    <a:pt x="96119" y="224990"/>
                    <a:pt x="100028" y="227944"/>
                    <a:pt x="106869" y="230898"/>
                  </a:cubicBezTo>
                  <a:cubicBezTo>
                    <a:pt x="113711" y="232867"/>
                    <a:pt x="121529" y="236805"/>
                    <a:pt x="129348" y="239759"/>
                  </a:cubicBezTo>
                  <a:cubicBezTo>
                    <a:pt x="140099" y="243697"/>
                    <a:pt x="142054" y="242712"/>
                    <a:pt x="142054" y="229913"/>
                  </a:cubicBezTo>
                  <a:cubicBezTo>
                    <a:pt x="142054" y="208253"/>
                    <a:pt x="142054" y="185608"/>
                    <a:pt x="144008" y="162963"/>
                  </a:cubicBezTo>
                  <a:cubicBezTo>
                    <a:pt x="146940" y="143272"/>
                    <a:pt x="151827" y="124565"/>
                    <a:pt x="160623" y="106843"/>
                  </a:cubicBezTo>
                  <a:cubicBezTo>
                    <a:pt x="161600" y="103890"/>
                    <a:pt x="163555" y="99951"/>
                    <a:pt x="161600" y="96998"/>
                  </a:cubicBezTo>
                  <a:cubicBezTo>
                    <a:pt x="160134" y="95521"/>
                    <a:pt x="158668" y="96013"/>
                    <a:pt x="157324" y="96998"/>
                  </a:cubicBezTo>
                  <a:close/>
                  <a:moveTo>
                    <a:pt x="93588" y="44"/>
                  </a:moveTo>
                  <a:cubicBezTo>
                    <a:pt x="113141" y="-938"/>
                    <a:pt x="130738" y="14765"/>
                    <a:pt x="134648" y="37336"/>
                  </a:cubicBezTo>
                  <a:cubicBezTo>
                    <a:pt x="135626" y="44206"/>
                    <a:pt x="134648" y="52057"/>
                    <a:pt x="146380" y="47150"/>
                  </a:cubicBezTo>
                  <a:cubicBezTo>
                    <a:pt x="150290" y="45188"/>
                    <a:pt x="149313" y="49113"/>
                    <a:pt x="149313" y="51076"/>
                  </a:cubicBezTo>
                  <a:cubicBezTo>
                    <a:pt x="151268" y="63834"/>
                    <a:pt x="146380" y="72667"/>
                    <a:pt x="135626" y="78555"/>
                  </a:cubicBezTo>
                  <a:cubicBezTo>
                    <a:pt x="122917" y="86406"/>
                    <a:pt x="112163" y="96220"/>
                    <a:pt x="101409" y="106034"/>
                  </a:cubicBezTo>
                  <a:cubicBezTo>
                    <a:pt x="98477" y="107997"/>
                    <a:pt x="95543" y="109959"/>
                    <a:pt x="98477" y="112904"/>
                  </a:cubicBezTo>
                  <a:cubicBezTo>
                    <a:pt x="101409" y="116829"/>
                    <a:pt x="103364" y="112904"/>
                    <a:pt x="105320" y="111922"/>
                  </a:cubicBezTo>
                  <a:cubicBezTo>
                    <a:pt x="122917" y="101127"/>
                    <a:pt x="140514" y="89350"/>
                    <a:pt x="159089" y="80518"/>
                  </a:cubicBezTo>
                  <a:cubicBezTo>
                    <a:pt x="167887" y="75611"/>
                    <a:pt x="177664" y="73648"/>
                    <a:pt x="185484" y="81499"/>
                  </a:cubicBezTo>
                  <a:cubicBezTo>
                    <a:pt x="193305" y="88369"/>
                    <a:pt x="193305" y="98183"/>
                    <a:pt x="190373" y="107997"/>
                  </a:cubicBezTo>
                  <a:cubicBezTo>
                    <a:pt x="177664" y="148233"/>
                    <a:pt x="175708" y="190433"/>
                    <a:pt x="172775" y="231652"/>
                  </a:cubicBezTo>
                  <a:cubicBezTo>
                    <a:pt x="171798" y="237540"/>
                    <a:pt x="171798" y="242447"/>
                    <a:pt x="170820" y="248335"/>
                  </a:cubicBezTo>
                  <a:cubicBezTo>
                    <a:pt x="168865" y="272870"/>
                    <a:pt x="160066" y="278758"/>
                    <a:pt x="137581" y="267963"/>
                  </a:cubicBezTo>
                  <a:cubicBezTo>
                    <a:pt x="126827" y="263056"/>
                    <a:pt x="119006" y="255205"/>
                    <a:pt x="111185" y="247354"/>
                  </a:cubicBezTo>
                  <a:cubicBezTo>
                    <a:pt x="102387" y="239503"/>
                    <a:pt x="92611" y="234596"/>
                    <a:pt x="81857" y="227726"/>
                  </a:cubicBezTo>
                  <a:cubicBezTo>
                    <a:pt x="80879" y="233614"/>
                    <a:pt x="81857" y="237540"/>
                    <a:pt x="85767" y="241465"/>
                  </a:cubicBezTo>
                  <a:cubicBezTo>
                    <a:pt x="91633" y="248335"/>
                    <a:pt x="89678" y="255205"/>
                    <a:pt x="80879" y="258149"/>
                  </a:cubicBezTo>
                  <a:cubicBezTo>
                    <a:pt x="77947" y="260112"/>
                    <a:pt x="75013" y="261093"/>
                    <a:pt x="71103" y="262075"/>
                  </a:cubicBezTo>
                  <a:cubicBezTo>
                    <a:pt x="64260" y="263056"/>
                    <a:pt x="59372" y="261093"/>
                    <a:pt x="56439" y="253242"/>
                  </a:cubicBezTo>
                  <a:cubicBezTo>
                    <a:pt x="53506" y="244410"/>
                    <a:pt x="51551" y="235577"/>
                    <a:pt x="43730" y="228707"/>
                  </a:cubicBezTo>
                  <a:cubicBezTo>
                    <a:pt x="41775" y="226745"/>
                    <a:pt x="42752" y="224782"/>
                    <a:pt x="44707" y="222819"/>
                  </a:cubicBezTo>
                  <a:cubicBezTo>
                    <a:pt x="47640" y="220857"/>
                    <a:pt x="49596" y="218894"/>
                    <a:pt x="52528" y="216931"/>
                  </a:cubicBezTo>
                  <a:cubicBezTo>
                    <a:pt x="50573" y="213987"/>
                    <a:pt x="47640" y="213987"/>
                    <a:pt x="44707" y="213005"/>
                  </a:cubicBezTo>
                  <a:cubicBezTo>
                    <a:pt x="40797" y="212024"/>
                    <a:pt x="37864" y="209080"/>
                    <a:pt x="37864" y="205154"/>
                  </a:cubicBezTo>
                  <a:cubicBezTo>
                    <a:pt x="38842" y="201229"/>
                    <a:pt x="40797" y="199266"/>
                    <a:pt x="44707" y="197303"/>
                  </a:cubicBezTo>
                  <a:cubicBezTo>
                    <a:pt x="62304" y="191415"/>
                    <a:pt x="73058" y="177675"/>
                    <a:pt x="80879" y="161973"/>
                  </a:cubicBezTo>
                  <a:cubicBezTo>
                    <a:pt x="81857" y="160010"/>
                    <a:pt x="83812" y="157066"/>
                    <a:pt x="80879" y="155103"/>
                  </a:cubicBezTo>
                  <a:cubicBezTo>
                    <a:pt x="77947" y="154122"/>
                    <a:pt x="76969" y="157066"/>
                    <a:pt x="75991" y="159029"/>
                  </a:cubicBezTo>
                  <a:cubicBezTo>
                    <a:pt x="71103" y="165899"/>
                    <a:pt x="66215" y="172768"/>
                    <a:pt x="60349" y="178657"/>
                  </a:cubicBezTo>
                  <a:cubicBezTo>
                    <a:pt x="56439" y="182582"/>
                    <a:pt x="51551" y="183564"/>
                    <a:pt x="46662" y="180619"/>
                  </a:cubicBezTo>
                  <a:cubicBezTo>
                    <a:pt x="40797" y="177675"/>
                    <a:pt x="34931" y="176694"/>
                    <a:pt x="28088" y="177675"/>
                  </a:cubicBezTo>
                  <a:cubicBezTo>
                    <a:pt x="19289" y="178657"/>
                    <a:pt x="16356" y="171787"/>
                    <a:pt x="13424" y="164917"/>
                  </a:cubicBezTo>
                  <a:cubicBezTo>
                    <a:pt x="11468" y="160010"/>
                    <a:pt x="15379" y="158047"/>
                    <a:pt x="18311" y="157066"/>
                  </a:cubicBezTo>
                  <a:cubicBezTo>
                    <a:pt x="26132" y="154122"/>
                    <a:pt x="32976" y="152159"/>
                    <a:pt x="39819" y="149215"/>
                  </a:cubicBezTo>
                  <a:cubicBezTo>
                    <a:pt x="41775" y="148233"/>
                    <a:pt x="43730" y="148233"/>
                    <a:pt x="44707" y="147252"/>
                  </a:cubicBezTo>
                  <a:cubicBezTo>
                    <a:pt x="49596" y="144308"/>
                    <a:pt x="57416" y="139401"/>
                    <a:pt x="55461" y="134494"/>
                  </a:cubicBezTo>
                  <a:cubicBezTo>
                    <a:pt x="53506" y="128606"/>
                    <a:pt x="46662" y="134494"/>
                    <a:pt x="41775" y="134494"/>
                  </a:cubicBezTo>
                  <a:cubicBezTo>
                    <a:pt x="35909" y="135475"/>
                    <a:pt x="31021" y="138420"/>
                    <a:pt x="25155" y="137438"/>
                  </a:cubicBezTo>
                  <a:cubicBezTo>
                    <a:pt x="9513" y="137438"/>
                    <a:pt x="-3196" y="120755"/>
                    <a:pt x="715" y="105052"/>
                  </a:cubicBezTo>
                  <a:cubicBezTo>
                    <a:pt x="1692" y="101127"/>
                    <a:pt x="3647" y="102108"/>
                    <a:pt x="6580" y="101127"/>
                  </a:cubicBezTo>
                  <a:cubicBezTo>
                    <a:pt x="15379" y="99164"/>
                    <a:pt x="25155" y="101127"/>
                    <a:pt x="33954" y="99164"/>
                  </a:cubicBezTo>
                  <a:cubicBezTo>
                    <a:pt x="61327" y="93276"/>
                    <a:pt x="76969" y="77573"/>
                    <a:pt x="80879" y="49113"/>
                  </a:cubicBezTo>
                  <a:cubicBezTo>
                    <a:pt x="82834" y="36355"/>
                    <a:pt x="82834" y="24579"/>
                    <a:pt x="82834" y="11820"/>
                  </a:cubicBezTo>
                  <a:cubicBezTo>
                    <a:pt x="82834" y="2988"/>
                    <a:pt x="86745" y="1025"/>
                    <a:pt x="93588" y="44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54" name="任意多边形: 形状 253"/>
            <p:cNvSpPr/>
            <p:nvPr/>
          </p:nvSpPr>
          <p:spPr bwMode="auto">
            <a:xfrm>
              <a:off x="1357235" y="413483"/>
              <a:ext cx="250239" cy="282949"/>
            </a:xfrm>
            <a:custGeom>
              <a:avLst/>
              <a:gdLst>
                <a:gd name="connsiteX0" fmla="*/ 119513 w 250239"/>
                <a:gd name="connsiteY0" fmla="*/ 153844 h 282949"/>
                <a:gd name="connsiteX1" fmla="*/ 110575 w 250239"/>
                <a:gd name="connsiteY1" fmla="*/ 162124 h 282949"/>
                <a:gd name="connsiteX2" fmla="*/ 113554 w 250239"/>
                <a:gd name="connsiteY2" fmla="*/ 167644 h 282949"/>
                <a:gd name="connsiteX3" fmla="*/ 123485 w 250239"/>
                <a:gd name="connsiteY3" fmla="*/ 155684 h 282949"/>
                <a:gd name="connsiteX4" fmla="*/ 119513 w 250239"/>
                <a:gd name="connsiteY4" fmla="*/ 153844 h 282949"/>
                <a:gd name="connsiteX5" fmla="*/ 20527 w 250239"/>
                <a:gd name="connsiteY5" fmla="*/ 0 h 282949"/>
                <a:gd name="connsiteX6" fmla="*/ 68421 w 250239"/>
                <a:gd name="connsiteY6" fmla="*/ 49926 h 282949"/>
                <a:gd name="connsiteX7" fmla="*/ 77218 w 250239"/>
                <a:gd name="connsiteY7" fmla="*/ 83209 h 282949"/>
                <a:gd name="connsiteX8" fmla="*/ 84060 w 250239"/>
                <a:gd name="connsiteY8" fmla="*/ 88104 h 282949"/>
                <a:gd name="connsiteX9" fmla="*/ 107518 w 250239"/>
                <a:gd name="connsiteY9" fmla="*/ 81251 h 282949"/>
                <a:gd name="connsiteX10" fmla="*/ 168119 w 250239"/>
                <a:gd name="connsiteY10" fmla="*/ 63630 h 282949"/>
                <a:gd name="connsiteX11" fmla="*/ 213082 w 250239"/>
                <a:gd name="connsiteY11" fmla="*/ 41115 h 282949"/>
                <a:gd name="connsiteX12" fmla="*/ 242404 w 250239"/>
                <a:gd name="connsiteY12" fmla="*/ 39157 h 282949"/>
                <a:gd name="connsiteX13" fmla="*/ 240450 w 250239"/>
                <a:gd name="connsiteY13" fmla="*/ 63630 h 282949"/>
                <a:gd name="connsiteX14" fmla="*/ 183758 w 250239"/>
                <a:gd name="connsiteY14" fmla="*/ 87125 h 282949"/>
                <a:gd name="connsiteX15" fmla="*/ 175939 w 250239"/>
                <a:gd name="connsiteY15" fmla="*/ 99851 h 282949"/>
                <a:gd name="connsiteX16" fmla="*/ 175939 w 250239"/>
                <a:gd name="connsiteY16" fmla="*/ 170334 h 282949"/>
                <a:gd name="connsiteX17" fmla="*/ 173984 w 250239"/>
                <a:gd name="connsiteY17" fmla="*/ 261374 h 282949"/>
                <a:gd name="connsiteX18" fmla="*/ 166165 w 250239"/>
                <a:gd name="connsiteY18" fmla="*/ 279974 h 282949"/>
                <a:gd name="connsiteX19" fmla="*/ 152480 w 250239"/>
                <a:gd name="connsiteY19" fmla="*/ 281931 h 282949"/>
                <a:gd name="connsiteX20" fmla="*/ 117293 w 250239"/>
                <a:gd name="connsiteY20" fmla="*/ 247669 h 282949"/>
                <a:gd name="connsiteX21" fmla="*/ 131954 w 250239"/>
                <a:gd name="connsiteY21" fmla="*/ 246690 h 282949"/>
                <a:gd name="connsiteX22" fmla="*/ 143683 w 250239"/>
                <a:gd name="connsiteY22" fmla="*/ 236901 h 282949"/>
                <a:gd name="connsiteX23" fmla="*/ 144661 w 250239"/>
                <a:gd name="connsiteY23" fmla="*/ 166418 h 282949"/>
                <a:gd name="connsiteX24" fmla="*/ 104586 w 250239"/>
                <a:gd name="connsiteY24" fmla="*/ 190891 h 282949"/>
                <a:gd name="connsiteX25" fmla="*/ 83082 w 250239"/>
                <a:gd name="connsiteY25" fmla="*/ 181102 h 282949"/>
                <a:gd name="connsiteX26" fmla="*/ 82105 w 250239"/>
                <a:gd name="connsiteY26" fmla="*/ 154671 h 282949"/>
                <a:gd name="connsiteX27" fmla="*/ 91879 w 250239"/>
                <a:gd name="connsiteY27" fmla="*/ 145861 h 282949"/>
                <a:gd name="connsiteX28" fmla="*/ 111428 w 250239"/>
                <a:gd name="connsiteY28" fmla="*/ 135092 h 282949"/>
                <a:gd name="connsiteX29" fmla="*/ 144661 w 250239"/>
                <a:gd name="connsiteY29" fmla="*/ 123345 h 282949"/>
                <a:gd name="connsiteX30" fmla="*/ 149548 w 250239"/>
                <a:gd name="connsiteY30" fmla="*/ 119429 h 282949"/>
                <a:gd name="connsiteX31" fmla="*/ 151503 w 250239"/>
                <a:gd name="connsiteY31" fmla="*/ 92998 h 282949"/>
                <a:gd name="connsiteX32" fmla="*/ 117293 w 250239"/>
                <a:gd name="connsiteY32" fmla="*/ 107682 h 282949"/>
                <a:gd name="connsiteX33" fmla="*/ 83082 w 250239"/>
                <a:gd name="connsiteY33" fmla="*/ 117471 h 282949"/>
                <a:gd name="connsiteX34" fmla="*/ 77218 w 250239"/>
                <a:gd name="connsiteY34" fmla="*/ 123345 h 282949"/>
                <a:gd name="connsiteX35" fmla="*/ 51805 w 250239"/>
                <a:gd name="connsiteY35" fmla="*/ 214385 h 282949"/>
                <a:gd name="connsiteX36" fmla="*/ 32256 w 250239"/>
                <a:gd name="connsiteY36" fmla="*/ 252564 h 282949"/>
                <a:gd name="connsiteX37" fmla="*/ 15639 w 250239"/>
                <a:gd name="connsiteY37" fmla="*/ 251585 h 282949"/>
                <a:gd name="connsiteX38" fmla="*/ 3910 w 250239"/>
                <a:gd name="connsiteY38" fmla="*/ 222217 h 282949"/>
                <a:gd name="connsiteX39" fmla="*/ 10752 w 250239"/>
                <a:gd name="connsiteY39" fmla="*/ 215364 h 282949"/>
                <a:gd name="connsiteX40" fmla="*/ 33233 w 250239"/>
                <a:gd name="connsiteY40" fmla="*/ 203617 h 282949"/>
                <a:gd name="connsiteX41" fmla="*/ 43985 w 250239"/>
                <a:gd name="connsiteY41" fmla="*/ 179144 h 282949"/>
                <a:gd name="connsiteX42" fmla="*/ 43985 w 250239"/>
                <a:gd name="connsiteY42" fmla="*/ 174249 h 282949"/>
                <a:gd name="connsiteX43" fmla="*/ 39098 w 250239"/>
                <a:gd name="connsiteY43" fmla="*/ 176207 h 282949"/>
                <a:gd name="connsiteX44" fmla="*/ 24436 w 250239"/>
                <a:gd name="connsiteY44" fmla="*/ 189912 h 282949"/>
                <a:gd name="connsiteX45" fmla="*/ 14662 w 250239"/>
                <a:gd name="connsiteY45" fmla="*/ 152713 h 282949"/>
                <a:gd name="connsiteX46" fmla="*/ 978 w 250239"/>
                <a:gd name="connsiteY46" fmla="*/ 123345 h 282949"/>
                <a:gd name="connsiteX47" fmla="*/ 1955 w 250239"/>
                <a:gd name="connsiteY47" fmla="*/ 116492 h 282949"/>
                <a:gd name="connsiteX48" fmla="*/ 8797 w 250239"/>
                <a:gd name="connsiteY48" fmla="*/ 117471 h 282949"/>
                <a:gd name="connsiteX49" fmla="*/ 49850 w 250239"/>
                <a:gd name="connsiteY49" fmla="*/ 150755 h 282949"/>
                <a:gd name="connsiteX50" fmla="*/ 57669 w 250239"/>
                <a:gd name="connsiteY50" fmla="*/ 148797 h 282949"/>
                <a:gd name="connsiteX51" fmla="*/ 70376 w 250239"/>
                <a:gd name="connsiteY51" fmla="*/ 109640 h 282949"/>
                <a:gd name="connsiteX52" fmla="*/ 66466 w 250239"/>
                <a:gd name="connsiteY52" fmla="*/ 91040 h 282949"/>
                <a:gd name="connsiteX53" fmla="*/ 49850 w 250239"/>
                <a:gd name="connsiteY53" fmla="*/ 91040 h 282949"/>
                <a:gd name="connsiteX54" fmla="*/ 28346 w 250239"/>
                <a:gd name="connsiteY54" fmla="*/ 103766 h 282949"/>
                <a:gd name="connsiteX55" fmla="*/ 31278 w 250239"/>
                <a:gd name="connsiteY55" fmla="*/ 91040 h 282949"/>
                <a:gd name="connsiteX56" fmla="*/ 31278 w 250239"/>
                <a:gd name="connsiteY56" fmla="*/ 41115 h 282949"/>
                <a:gd name="connsiteX57" fmla="*/ 20527 w 250239"/>
                <a:gd name="connsiteY57" fmla="*/ 0 h 28294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</a:cxnLst>
              <a:rect l="l" t="t" r="r" b="b"/>
              <a:pathLst>
                <a:path w="250239" h="282949">
                  <a:moveTo>
                    <a:pt x="119513" y="153844"/>
                  </a:moveTo>
                  <a:cubicBezTo>
                    <a:pt x="114547" y="154764"/>
                    <a:pt x="109582" y="155684"/>
                    <a:pt x="110575" y="162124"/>
                  </a:cubicBezTo>
                  <a:cubicBezTo>
                    <a:pt x="110575" y="163964"/>
                    <a:pt x="109582" y="166724"/>
                    <a:pt x="113554" y="167644"/>
                  </a:cubicBezTo>
                  <a:cubicBezTo>
                    <a:pt x="114547" y="167644"/>
                    <a:pt x="123485" y="157524"/>
                    <a:pt x="123485" y="155684"/>
                  </a:cubicBezTo>
                  <a:cubicBezTo>
                    <a:pt x="123485" y="152924"/>
                    <a:pt x="121499" y="152924"/>
                    <a:pt x="119513" y="153844"/>
                  </a:cubicBezTo>
                  <a:close/>
                  <a:moveTo>
                    <a:pt x="20527" y="0"/>
                  </a:moveTo>
                  <a:cubicBezTo>
                    <a:pt x="44962" y="10768"/>
                    <a:pt x="58647" y="28389"/>
                    <a:pt x="68421" y="49926"/>
                  </a:cubicBezTo>
                  <a:cubicBezTo>
                    <a:pt x="73308" y="60694"/>
                    <a:pt x="76240" y="71462"/>
                    <a:pt x="77218" y="83209"/>
                  </a:cubicBezTo>
                  <a:cubicBezTo>
                    <a:pt x="78195" y="88104"/>
                    <a:pt x="79173" y="89083"/>
                    <a:pt x="84060" y="88104"/>
                  </a:cubicBezTo>
                  <a:cubicBezTo>
                    <a:pt x="91879" y="85167"/>
                    <a:pt x="99699" y="83209"/>
                    <a:pt x="107518" y="81251"/>
                  </a:cubicBezTo>
                  <a:cubicBezTo>
                    <a:pt x="127067" y="75378"/>
                    <a:pt x="146616" y="67546"/>
                    <a:pt x="168119" y="63630"/>
                  </a:cubicBezTo>
                  <a:cubicBezTo>
                    <a:pt x="184736" y="60694"/>
                    <a:pt x="199398" y="50904"/>
                    <a:pt x="213082" y="41115"/>
                  </a:cubicBezTo>
                  <a:cubicBezTo>
                    <a:pt x="222856" y="35242"/>
                    <a:pt x="231653" y="32305"/>
                    <a:pt x="242404" y="39157"/>
                  </a:cubicBezTo>
                  <a:cubicBezTo>
                    <a:pt x="253156" y="47968"/>
                    <a:pt x="253156" y="57757"/>
                    <a:pt x="240450" y="63630"/>
                  </a:cubicBezTo>
                  <a:cubicBezTo>
                    <a:pt x="221878" y="73420"/>
                    <a:pt x="203307" y="81251"/>
                    <a:pt x="183758" y="87125"/>
                  </a:cubicBezTo>
                  <a:cubicBezTo>
                    <a:pt x="175939" y="89083"/>
                    <a:pt x="174962" y="92019"/>
                    <a:pt x="175939" y="99851"/>
                  </a:cubicBezTo>
                  <a:cubicBezTo>
                    <a:pt x="178871" y="123345"/>
                    <a:pt x="175939" y="146839"/>
                    <a:pt x="175939" y="170334"/>
                  </a:cubicBezTo>
                  <a:cubicBezTo>
                    <a:pt x="175939" y="200680"/>
                    <a:pt x="173007" y="231027"/>
                    <a:pt x="173984" y="261374"/>
                  </a:cubicBezTo>
                  <a:cubicBezTo>
                    <a:pt x="174962" y="268227"/>
                    <a:pt x="172029" y="275079"/>
                    <a:pt x="166165" y="279974"/>
                  </a:cubicBezTo>
                  <a:cubicBezTo>
                    <a:pt x="162255" y="282910"/>
                    <a:pt x="157368" y="283889"/>
                    <a:pt x="152480" y="281931"/>
                  </a:cubicBezTo>
                  <a:cubicBezTo>
                    <a:pt x="141729" y="277037"/>
                    <a:pt x="124135" y="260395"/>
                    <a:pt x="117293" y="247669"/>
                  </a:cubicBezTo>
                  <a:cubicBezTo>
                    <a:pt x="122180" y="247669"/>
                    <a:pt x="127067" y="247669"/>
                    <a:pt x="131954" y="246690"/>
                  </a:cubicBezTo>
                  <a:cubicBezTo>
                    <a:pt x="137819" y="246690"/>
                    <a:pt x="143683" y="243753"/>
                    <a:pt x="143683" y="236901"/>
                  </a:cubicBezTo>
                  <a:cubicBezTo>
                    <a:pt x="146616" y="213406"/>
                    <a:pt x="145638" y="190891"/>
                    <a:pt x="144661" y="166418"/>
                  </a:cubicBezTo>
                  <a:cubicBezTo>
                    <a:pt x="134887" y="181102"/>
                    <a:pt x="117293" y="183060"/>
                    <a:pt x="104586" y="190891"/>
                  </a:cubicBezTo>
                  <a:cubicBezTo>
                    <a:pt x="94811" y="196765"/>
                    <a:pt x="86015" y="191870"/>
                    <a:pt x="83082" y="181102"/>
                  </a:cubicBezTo>
                  <a:cubicBezTo>
                    <a:pt x="81127" y="172292"/>
                    <a:pt x="82105" y="163481"/>
                    <a:pt x="82105" y="154671"/>
                  </a:cubicBezTo>
                  <a:cubicBezTo>
                    <a:pt x="83082" y="148797"/>
                    <a:pt x="86015" y="145861"/>
                    <a:pt x="91879" y="145861"/>
                  </a:cubicBezTo>
                  <a:cubicBezTo>
                    <a:pt x="99699" y="144882"/>
                    <a:pt x="105563" y="140966"/>
                    <a:pt x="111428" y="135092"/>
                  </a:cubicBezTo>
                  <a:cubicBezTo>
                    <a:pt x="121202" y="126282"/>
                    <a:pt x="131954" y="120408"/>
                    <a:pt x="144661" y="123345"/>
                  </a:cubicBezTo>
                  <a:cubicBezTo>
                    <a:pt x="149548" y="124324"/>
                    <a:pt x="149548" y="122366"/>
                    <a:pt x="149548" y="119429"/>
                  </a:cubicBezTo>
                  <a:cubicBezTo>
                    <a:pt x="150526" y="110619"/>
                    <a:pt x="150526" y="102787"/>
                    <a:pt x="151503" y="92998"/>
                  </a:cubicBezTo>
                  <a:cubicBezTo>
                    <a:pt x="138796" y="96914"/>
                    <a:pt x="128044" y="100830"/>
                    <a:pt x="117293" y="107682"/>
                  </a:cubicBezTo>
                  <a:cubicBezTo>
                    <a:pt x="107518" y="114535"/>
                    <a:pt x="96766" y="119429"/>
                    <a:pt x="83082" y="117471"/>
                  </a:cubicBezTo>
                  <a:cubicBezTo>
                    <a:pt x="77218" y="115514"/>
                    <a:pt x="78195" y="120408"/>
                    <a:pt x="77218" y="123345"/>
                  </a:cubicBezTo>
                  <a:cubicBezTo>
                    <a:pt x="68421" y="153692"/>
                    <a:pt x="60601" y="184039"/>
                    <a:pt x="51805" y="214385"/>
                  </a:cubicBezTo>
                  <a:cubicBezTo>
                    <a:pt x="47895" y="228091"/>
                    <a:pt x="41053" y="240817"/>
                    <a:pt x="32256" y="252564"/>
                  </a:cubicBezTo>
                  <a:cubicBezTo>
                    <a:pt x="26391" y="261374"/>
                    <a:pt x="20527" y="261374"/>
                    <a:pt x="15639" y="251585"/>
                  </a:cubicBezTo>
                  <a:cubicBezTo>
                    <a:pt x="11730" y="241796"/>
                    <a:pt x="7820" y="232006"/>
                    <a:pt x="3910" y="222217"/>
                  </a:cubicBezTo>
                  <a:cubicBezTo>
                    <a:pt x="978" y="214385"/>
                    <a:pt x="6842" y="215364"/>
                    <a:pt x="10752" y="215364"/>
                  </a:cubicBezTo>
                  <a:cubicBezTo>
                    <a:pt x="24436" y="217322"/>
                    <a:pt x="27369" y="215364"/>
                    <a:pt x="33233" y="203617"/>
                  </a:cubicBezTo>
                  <a:cubicBezTo>
                    <a:pt x="37143" y="195786"/>
                    <a:pt x="40075" y="187954"/>
                    <a:pt x="43985" y="179144"/>
                  </a:cubicBezTo>
                  <a:cubicBezTo>
                    <a:pt x="44962" y="177186"/>
                    <a:pt x="45940" y="175228"/>
                    <a:pt x="43985" y="174249"/>
                  </a:cubicBezTo>
                  <a:cubicBezTo>
                    <a:pt x="42030" y="173270"/>
                    <a:pt x="41053" y="175228"/>
                    <a:pt x="39098" y="176207"/>
                  </a:cubicBezTo>
                  <a:cubicBezTo>
                    <a:pt x="35188" y="180123"/>
                    <a:pt x="30301" y="184039"/>
                    <a:pt x="24436" y="189912"/>
                  </a:cubicBezTo>
                  <a:cubicBezTo>
                    <a:pt x="28346" y="174249"/>
                    <a:pt x="21504" y="163481"/>
                    <a:pt x="14662" y="152713"/>
                  </a:cubicBezTo>
                  <a:cubicBezTo>
                    <a:pt x="7820" y="143903"/>
                    <a:pt x="4888" y="133135"/>
                    <a:pt x="978" y="123345"/>
                  </a:cubicBezTo>
                  <a:cubicBezTo>
                    <a:pt x="0" y="120408"/>
                    <a:pt x="-977" y="118450"/>
                    <a:pt x="1955" y="116492"/>
                  </a:cubicBezTo>
                  <a:cubicBezTo>
                    <a:pt x="4888" y="114535"/>
                    <a:pt x="6842" y="116492"/>
                    <a:pt x="8797" y="117471"/>
                  </a:cubicBezTo>
                  <a:cubicBezTo>
                    <a:pt x="22481" y="129219"/>
                    <a:pt x="36166" y="139987"/>
                    <a:pt x="49850" y="150755"/>
                  </a:cubicBezTo>
                  <a:cubicBezTo>
                    <a:pt x="53759" y="154671"/>
                    <a:pt x="55714" y="155650"/>
                    <a:pt x="57669" y="148797"/>
                  </a:cubicBezTo>
                  <a:cubicBezTo>
                    <a:pt x="61579" y="136071"/>
                    <a:pt x="65489" y="122366"/>
                    <a:pt x="70376" y="109640"/>
                  </a:cubicBezTo>
                  <a:cubicBezTo>
                    <a:pt x="73308" y="102787"/>
                    <a:pt x="70376" y="94956"/>
                    <a:pt x="66466" y="91040"/>
                  </a:cubicBezTo>
                  <a:cubicBezTo>
                    <a:pt x="62556" y="86146"/>
                    <a:pt x="54737" y="88104"/>
                    <a:pt x="49850" y="91040"/>
                  </a:cubicBezTo>
                  <a:cubicBezTo>
                    <a:pt x="43008" y="94956"/>
                    <a:pt x="36166" y="98872"/>
                    <a:pt x="28346" y="103766"/>
                  </a:cubicBezTo>
                  <a:cubicBezTo>
                    <a:pt x="27369" y="98872"/>
                    <a:pt x="29324" y="94956"/>
                    <a:pt x="31278" y="91040"/>
                  </a:cubicBezTo>
                  <a:cubicBezTo>
                    <a:pt x="39098" y="74399"/>
                    <a:pt x="38120" y="57757"/>
                    <a:pt x="31278" y="41115"/>
                  </a:cubicBezTo>
                  <a:cubicBezTo>
                    <a:pt x="26391" y="28389"/>
                    <a:pt x="21504" y="15663"/>
                    <a:pt x="20527" y="0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55" name="任意多边形 123"/>
            <p:cNvSpPr/>
            <p:nvPr/>
          </p:nvSpPr>
          <p:spPr bwMode="auto">
            <a:xfrm>
              <a:off x="2652592" y="454371"/>
              <a:ext cx="205262" cy="229795"/>
            </a:xfrm>
            <a:custGeom>
              <a:avLst/>
              <a:gdLst>
                <a:gd name="connsiteX0" fmla="*/ 280139 w 631030"/>
                <a:gd name="connsiteY0" fmla="*/ 1265 h 706228"/>
                <a:gd name="connsiteX1" fmla="*/ 310001 w 631030"/>
                <a:gd name="connsiteY1" fmla="*/ 12119 h 706228"/>
                <a:gd name="connsiteX2" fmla="*/ 367006 w 631030"/>
                <a:gd name="connsiteY2" fmla="*/ 141423 h 706228"/>
                <a:gd name="connsiteX3" fmla="*/ 346004 w 631030"/>
                <a:gd name="connsiteY3" fmla="*/ 297791 h 706228"/>
                <a:gd name="connsiteX4" fmla="*/ 370006 w 631030"/>
                <a:gd name="connsiteY4" fmla="*/ 318840 h 706228"/>
                <a:gd name="connsiteX5" fmla="*/ 457014 w 631030"/>
                <a:gd name="connsiteY5" fmla="*/ 240656 h 706228"/>
                <a:gd name="connsiteX6" fmla="*/ 487017 w 631030"/>
                <a:gd name="connsiteY6" fmla="*/ 228628 h 706228"/>
                <a:gd name="connsiteX7" fmla="*/ 511019 w 631030"/>
                <a:gd name="connsiteY7" fmla="*/ 243663 h 706228"/>
                <a:gd name="connsiteX8" fmla="*/ 556023 w 631030"/>
                <a:gd name="connsiteY8" fmla="*/ 300798 h 706228"/>
                <a:gd name="connsiteX9" fmla="*/ 505018 w 631030"/>
                <a:gd name="connsiteY9" fmla="*/ 357932 h 706228"/>
                <a:gd name="connsiteX10" fmla="*/ 385008 w 631030"/>
                <a:gd name="connsiteY10" fmla="*/ 409053 h 706228"/>
                <a:gd name="connsiteX11" fmla="*/ 376007 w 631030"/>
                <a:gd name="connsiteY11" fmla="*/ 466187 h 706228"/>
                <a:gd name="connsiteX12" fmla="*/ 523020 w 631030"/>
                <a:gd name="connsiteY12" fmla="*/ 562413 h 706228"/>
                <a:gd name="connsiteX13" fmla="*/ 631030 w 631030"/>
                <a:gd name="connsiteY13" fmla="*/ 568427 h 706228"/>
                <a:gd name="connsiteX14" fmla="*/ 538022 w 631030"/>
                <a:gd name="connsiteY14" fmla="*/ 691718 h 706228"/>
                <a:gd name="connsiteX15" fmla="*/ 469015 w 631030"/>
                <a:gd name="connsiteY15" fmla="*/ 676682 h 706228"/>
                <a:gd name="connsiteX16" fmla="*/ 355005 w 631030"/>
                <a:gd name="connsiteY16" fmla="*/ 532343 h 706228"/>
                <a:gd name="connsiteX17" fmla="*/ 310001 w 631030"/>
                <a:gd name="connsiteY17" fmla="*/ 535350 h 706228"/>
                <a:gd name="connsiteX18" fmla="*/ 252996 w 631030"/>
                <a:gd name="connsiteY18" fmla="*/ 634583 h 706228"/>
                <a:gd name="connsiteX19" fmla="*/ 96981 w 631030"/>
                <a:gd name="connsiteY19" fmla="*/ 703746 h 706228"/>
                <a:gd name="connsiteX20" fmla="*/ 30975 w 631030"/>
                <a:gd name="connsiteY20" fmla="*/ 634583 h 706228"/>
                <a:gd name="connsiteX21" fmla="*/ 219993 w 631030"/>
                <a:gd name="connsiteY21" fmla="*/ 469194 h 706228"/>
                <a:gd name="connsiteX22" fmla="*/ 144986 w 631030"/>
                <a:gd name="connsiteY22" fmla="*/ 508286 h 706228"/>
                <a:gd name="connsiteX23" fmla="*/ 81980 w 631030"/>
                <a:gd name="connsiteY23" fmla="*/ 532343 h 706228"/>
                <a:gd name="connsiteX24" fmla="*/ 3973 w 631030"/>
                <a:gd name="connsiteY24" fmla="*/ 484229 h 706228"/>
                <a:gd name="connsiteX25" fmla="*/ 24975 w 631030"/>
                <a:gd name="connsiteY25" fmla="*/ 442130 h 706228"/>
                <a:gd name="connsiteX26" fmla="*/ 186990 w 631030"/>
                <a:gd name="connsiteY26" fmla="*/ 391010 h 706228"/>
                <a:gd name="connsiteX27" fmla="*/ 240994 w 631030"/>
                <a:gd name="connsiteY27" fmla="*/ 312826 h 706228"/>
                <a:gd name="connsiteX28" fmla="*/ 234994 w 631030"/>
                <a:gd name="connsiteY28" fmla="*/ 78274 h 706228"/>
                <a:gd name="connsiteX29" fmla="*/ 234994 w 631030"/>
                <a:gd name="connsiteY29" fmla="*/ 48204 h 706228"/>
                <a:gd name="connsiteX30" fmla="*/ 280139 w 631030"/>
                <a:gd name="connsiteY30" fmla="*/ 1265 h 7062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</a:cxnLst>
              <a:rect l="l" t="t" r="r" b="b"/>
              <a:pathLst>
                <a:path w="631030" h="706228">
                  <a:moveTo>
                    <a:pt x="280139" y="1265"/>
                  </a:moveTo>
                  <a:cubicBezTo>
                    <a:pt x="288812" y="3098"/>
                    <a:pt x="298750" y="6857"/>
                    <a:pt x="310001" y="12119"/>
                  </a:cubicBezTo>
                  <a:cubicBezTo>
                    <a:pt x="352005" y="36175"/>
                    <a:pt x="376007" y="93310"/>
                    <a:pt x="367006" y="141423"/>
                  </a:cubicBezTo>
                  <a:cubicBezTo>
                    <a:pt x="358005" y="192543"/>
                    <a:pt x="352005" y="246670"/>
                    <a:pt x="346004" y="297791"/>
                  </a:cubicBezTo>
                  <a:cubicBezTo>
                    <a:pt x="346004" y="318840"/>
                    <a:pt x="352005" y="321847"/>
                    <a:pt x="370006" y="318840"/>
                  </a:cubicBezTo>
                  <a:cubicBezTo>
                    <a:pt x="415010" y="312826"/>
                    <a:pt x="442013" y="282755"/>
                    <a:pt x="457014" y="240656"/>
                  </a:cubicBezTo>
                  <a:cubicBezTo>
                    <a:pt x="463015" y="222614"/>
                    <a:pt x="472016" y="219607"/>
                    <a:pt x="487017" y="228628"/>
                  </a:cubicBezTo>
                  <a:cubicBezTo>
                    <a:pt x="496018" y="234642"/>
                    <a:pt x="502018" y="237649"/>
                    <a:pt x="511019" y="243663"/>
                  </a:cubicBezTo>
                  <a:cubicBezTo>
                    <a:pt x="535021" y="255692"/>
                    <a:pt x="556023" y="267720"/>
                    <a:pt x="556023" y="300798"/>
                  </a:cubicBezTo>
                  <a:cubicBezTo>
                    <a:pt x="553023" y="330869"/>
                    <a:pt x="535021" y="345904"/>
                    <a:pt x="505018" y="357932"/>
                  </a:cubicBezTo>
                  <a:cubicBezTo>
                    <a:pt x="466015" y="372968"/>
                    <a:pt x="424011" y="391010"/>
                    <a:pt x="385008" y="409053"/>
                  </a:cubicBezTo>
                  <a:cubicBezTo>
                    <a:pt x="331003" y="430102"/>
                    <a:pt x="331003" y="433109"/>
                    <a:pt x="376007" y="466187"/>
                  </a:cubicBezTo>
                  <a:cubicBezTo>
                    <a:pt x="421011" y="505279"/>
                    <a:pt x="466015" y="541364"/>
                    <a:pt x="523020" y="562413"/>
                  </a:cubicBezTo>
                  <a:cubicBezTo>
                    <a:pt x="556023" y="571435"/>
                    <a:pt x="592026" y="568427"/>
                    <a:pt x="631030" y="568427"/>
                  </a:cubicBezTo>
                  <a:cubicBezTo>
                    <a:pt x="616029" y="625562"/>
                    <a:pt x="589026" y="664654"/>
                    <a:pt x="538022" y="691718"/>
                  </a:cubicBezTo>
                  <a:cubicBezTo>
                    <a:pt x="514019" y="703746"/>
                    <a:pt x="490017" y="700739"/>
                    <a:pt x="469015" y="676682"/>
                  </a:cubicBezTo>
                  <a:cubicBezTo>
                    <a:pt x="430012" y="628569"/>
                    <a:pt x="394008" y="580456"/>
                    <a:pt x="355005" y="532343"/>
                  </a:cubicBezTo>
                  <a:cubicBezTo>
                    <a:pt x="328002" y="499265"/>
                    <a:pt x="328002" y="499265"/>
                    <a:pt x="310001" y="535350"/>
                  </a:cubicBezTo>
                  <a:cubicBezTo>
                    <a:pt x="291999" y="571435"/>
                    <a:pt x="276998" y="604512"/>
                    <a:pt x="252996" y="634583"/>
                  </a:cubicBezTo>
                  <a:cubicBezTo>
                    <a:pt x="213992" y="682696"/>
                    <a:pt x="162987" y="715774"/>
                    <a:pt x="96981" y="703746"/>
                  </a:cubicBezTo>
                  <a:cubicBezTo>
                    <a:pt x="60978" y="694725"/>
                    <a:pt x="42976" y="670668"/>
                    <a:pt x="30975" y="634583"/>
                  </a:cubicBezTo>
                  <a:cubicBezTo>
                    <a:pt x="162987" y="661647"/>
                    <a:pt x="207991" y="565420"/>
                    <a:pt x="219993" y="469194"/>
                  </a:cubicBezTo>
                  <a:cubicBezTo>
                    <a:pt x="192990" y="484229"/>
                    <a:pt x="168988" y="496258"/>
                    <a:pt x="144986" y="508286"/>
                  </a:cubicBezTo>
                  <a:cubicBezTo>
                    <a:pt x="123984" y="517307"/>
                    <a:pt x="102982" y="526328"/>
                    <a:pt x="81980" y="532343"/>
                  </a:cubicBezTo>
                  <a:cubicBezTo>
                    <a:pt x="42976" y="538357"/>
                    <a:pt x="15974" y="520314"/>
                    <a:pt x="3973" y="484229"/>
                  </a:cubicBezTo>
                  <a:cubicBezTo>
                    <a:pt x="-5028" y="460173"/>
                    <a:pt x="973" y="448144"/>
                    <a:pt x="24975" y="442130"/>
                  </a:cubicBezTo>
                  <a:cubicBezTo>
                    <a:pt x="78980" y="424088"/>
                    <a:pt x="132985" y="409053"/>
                    <a:pt x="186990" y="391010"/>
                  </a:cubicBezTo>
                  <a:cubicBezTo>
                    <a:pt x="231994" y="375975"/>
                    <a:pt x="243995" y="360939"/>
                    <a:pt x="240994" y="312826"/>
                  </a:cubicBezTo>
                  <a:cubicBezTo>
                    <a:pt x="237994" y="234642"/>
                    <a:pt x="237994" y="156458"/>
                    <a:pt x="234994" y="78274"/>
                  </a:cubicBezTo>
                  <a:cubicBezTo>
                    <a:pt x="234994" y="69253"/>
                    <a:pt x="234994" y="57225"/>
                    <a:pt x="234994" y="48204"/>
                  </a:cubicBezTo>
                  <a:cubicBezTo>
                    <a:pt x="239494" y="7608"/>
                    <a:pt x="254121" y="-4232"/>
                    <a:pt x="280139" y="1265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56" name="任意多边形 119"/>
            <p:cNvSpPr/>
            <p:nvPr/>
          </p:nvSpPr>
          <p:spPr bwMode="auto">
            <a:xfrm>
              <a:off x="1995918" y="487082"/>
              <a:ext cx="177457" cy="176639"/>
            </a:xfrm>
            <a:custGeom>
              <a:avLst/>
              <a:gdLst>
                <a:gd name="connsiteX0" fmla="*/ 483347 w 546382"/>
                <a:gd name="connsiteY0" fmla="*/ 719 h 543023"/>
                <a:gd name="connsiteX1" fmla="*/ 522381 w 546382"/>
                <a:gd name="connsiteY1" fmla="*/ 22537 h 543023"/>
                <a:gd name="connsiteX2" fmla="*/ 537394 w 546382"/>
                <a:gd name="connsiteY2" fmla="*/ 121847 h 543023"/>
                <a:gd name="connsiteX3" fmla="*/ 504365 w 546382"/>
                <a:gd name="connsiteY3" fmla="*/ 163979 h 543023"/>
                <a:gd name="connsiteX4" fmla="*/ 396271 w 546382"/>
                <a:gd name="connsiteY4" fmla="*/ 275327 h 543023"/>
                <a:gd name="connsiteX5" fmla="*/ 378255 w 546382"/>
                <a:gd name="connsiteY5" fmla="*/ 305421 h 543023"/>
                <a:gd name="connsiteX6" fmla="*/ 411284 w 546382"/>
                <a:gd name="connsiteY6" fmla="*/ 299402 h 543023"/>
                <a:gd name="connsiteX7" fmla="*/ 477342 w 546382"/>
                <a:gd name="connsiteY7" fmla="*/ 269308 h 543023"/>
                <a:gd name="connsiteX8" fmla="*/ 537394 w 546382"/>
                <a:gd name="connsiteY8" fmla="*/ 314449 h 543023"/>
                <a:gd name="connsiteX9" fmla="*/ 501363 w 546382"/>
                <a:gd name="connsiteY9" fmla="*/ 365609 h 543023"/>
                <a:gd name="connsiteX10" fmla="*/ 234129 w 546382"/>
                <a:gd name="connsiteY10" fmla="*/ 501032 h 543023"/>
                <a:gd name="connsiteX11" fmla="*/ 14937 w 546382"/>
                <a:gd name="connsiteY11" fmla="*/ 479966 h 543023"/>
                <a:gd name="connsiteX12" fmla="*/ 2926 w 546382"/>
                <a:gd name="connsiteY12" fmla="*/ 449872 h 543023"/>
                <a:gd name="connsiteX13" fmla="*/ 35955 w 546382"/>
                <a:gd name="connsiteY13" fmla="*/ 407740 h 543023"/>
                <a:gd name="connsiteX14" fmla="*/ 62979 w 546382"/>
                <a:gd name="connsiteY14" fmla="*/ 410750 h 543023"/>
                <a:gd name="connsiteX15" fmla="*/ 201100 w 546382"/>
                <a:gd name="connsiteY15" fmla="*/ 353571 h 543023"/>
                <a:gd name="connsiteX16" fmla="*/ 348228 w 546382"/>
                <a:gd name="connsiteY16" fmla="*/ 188054 h 543023"/>
                <a:gd name="connsiteX17" fmla="*/ 354234 w 546382"/>
                <a:gd name="connsiteY17" fmla="*/ 169998 h 543023"/>
                <a:gd name="connsiteX18" fmla="*/ 336218 w 546382"/>
                <a:gd name="connsiteY18" fmla="*/ 169998 h 543023"/>
                <a:gd name="connsiteX19" fmla="*/ 255147 w 546382"/>
                <a:gd name="connsiteY19" fmla="*/ 209120 h 543023"/>
                <a:gd name="connsiteX20" fmla="*/ 174076 w 546382"/>
                <a:gd name="connsiteY20" fmla="*/ 197082 h 543023"/>
                <a:gd name="connsiteX21" fmla="*/ 123031 w 546382"/>
                <a:gd name="connsiteY21" fmla="*/ 139904 h 543023"/>
                <a:gd name="connsiteX22" fmla="*/ 159063 w 546382"/>
                <a:gd name="connsiteY22" fmla="*/ 88744 h 543023"/>
                <a:gd name="connsiteX23" fmla="*/ 195094 w 546382"/>
                <a:gd name="connsiteY23" fmla="*/ 88744 h 543023"/>
                <a:gd name="connsiteX24" fmla="*/ 393268 w 546382"/>
                <a:gd name="connsiteY24" fmla="*/ 31565 h 543023"/>
                <a:gd name="connsiteX25" fmla="*/ 435305 w 546382"/>
                <a:gd name="connsiteY25" fmla="*/ 10500 h 543023"/>
                <a:gd name="connsiteX26" fmla="*/ 483347 w 546382"/>
                <a:gd name="connsiteY26" fmla="*/ 719 h 5430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</a:cxnLst>
              <a:rect l="l" t="t" r="r" b="b"/>
              <a:pathLst>
                <a:path w="546382" h="543023">
                  <a:moveTo>
                    <a:pt x="483347" y="719"/>
                  </a:moveTo>
                  <a:cubicBezTo>
                    <a:pt x="497609" y="2976"/>
                    <a:pt x="510371" y="10500"/>
                    <a:pt x="522381" y="22537"/>
                  </a:cubicBezTo>
                  <a:cubicBezTo>
                    <a:pt x="549405" y="49622"/>
                    <a:pt x="552407" y="88744"/>
                    <a:pt x="537394" y="121847"/>
                  </a:cubicBezTo>
                  <a:cubicBezTo>
                    <a:pt x="528386" y="136894"/>
                    <a:pt x="516376" y="148932"/>
                    <a:pt x="504365" y="163979"/>
                  </a:cubicBezTo>
                  <a:cubicBezTo>
                    <a:pt x="468334" y="200092"/>
                    <a:pt x="432302" y="236205"/>
                    <a:pt x="396271" y="275327"/>
                  </a:cubicBezTo>
                  <a:cubicBezTo>
                    <a:pt x="387263" y="284355"/>
                    <a:pt x="369247" y="290374"/>
                    <a:pt x="378255" y="305421"/>
                  </a:cubicBezTo>
                  <a:cubicBezTo>
                    <a:pt x="390265" y="320468"/>
                    <a:pt x="402276" y="302411"/>
                    <a:pt x="411284" y="299402"/>
                  </a:cubicBezTo>
                  <a:cubicBezTo>
                    <a:pt x="432302" y="290374"/>
                    <a:pt x="453320" y="275327"/>
                    <a:pt x="477342" y="269308"/>
                  </a:cubicBezTo>
                  <a:cubicBezTo>
                    <a:pt x="510370" y="266299"/>
                    <a:pt x="531389" y="281346"/>
                    <a:pt x="537394" y="314449"/>
                  </a:cubicBezTo>
                  <a:cubicBezTo>
                    <a:pt x="543399" y="344543"/>
                    <a:pt x="531389" y="359590"/>
                    <a:pt x="501363" y="365609"/>
                  </a:cubicBezTo>
                  <a:cubicBezTo>
                    <a:pt x="399273" y="380656"/>
                    <a:pt x="312197" y="428806"/>
                    <a:pt x="234129" y="501032"/>
                  </a:cubicBezTo>
                  <a:cubicBezTo>
                    <a:pt x="165068" y="564229"/>
                    <a:pt x="59976" y="555201"/>
                    <a:pt x="14937" y="479966"/>
                  </a:cubicBezTo>
                  <a:cubicBezTo>
                    <a:pt x="8931" y="470938"/>
                    <a:pt x="5929" y="461910"/>
                    <a:pt x="2926" y="449872"/>
                  </a:cubicBezTo>
                  <a:cubicBezTo>
                    <a:pt x="-6082" y="422787"/>
                    <a:pt x="5929" y="407740"/>
                    <a:pt x="35955" y="407740"/>
                  </a:cubicBezTo>
                  <a:cubicBezTo>
                    <a:pt x="44963" y="407740"/>
                    <a:pt x="53971" y="410750"/>
                    <a:pt x="62979" y="410750"/>
                  </a:cubicBezTo>
                  <a:cubicBezTo>
                    <a:pt x="117026" y="413759"/>
                    <a:pt x="165068" y="395703"/>
                    <a:pt x="201100" y="353571"/>
                  </a:cubicBezTo>
                  <a:cubicBezTo>
                    <a:pt x="249142" y="299402"/>
                    <a:pt x="297184" y="242223"/>
                    <a:pt x="348228" y="188054"/>
                  </a:cubicBezTo>
                  <a:cubicBezTo>
                    <a:pt x="351231" y="182035"/>
                    <a:pt x="360239" y="179026"/>
                    <a:pt x="354234" y="169998"/>
                  </a:cubicBezTo>
                  <a:cubicBezTo>
                    <a:pt x="348228" y="160970"/>
                    <a:pt x="342223" y="166988"/>
                    <a:pt x="336218" y="169998"/>
                  </a:cubicBezTo>
                  <a:cubicBezTo>
                    <a:pt x="309194" y="185045"/>
                    <a:pt x="282171" y="197082"/>
                    <a:pt x="255147" y="209120"/>
                  </a:cubicBezTo>
                  <a:cubicBezTo>
                    <a:pt x="225121" y="224167"/>
                    <a:pt x="198097" y="218148"/>
                    <a:pt x="174076" y="197082"/>
                  </a:cubicBezTo>
                  <a:cubicBezTo>
                    <a:pt x="156060" y="179026"/>
                    <a:pt x="132039" y="166988"/>
                    <a:pt x="123031" y="139904"/>
                  </a:cubicBezTo>
                  <a:cubicBezTo>
                    <a:pt x="111021" y="106800"/>
                    <a:pt x="123031" y="88744"/>
                    <a:pt x="159063" y="88744"/>
                  </a:cubicBezTo>
                  <a:cubicBezTo>
                    <a:pt x="171073" y="88744"/>
                    <a:pt x="183084" y="88744"/>
                    <a:pt x="195094" y="88744"/>
                  </a:cubicBezTo>
                  <a:cubicBezTo>
                    <a:pt x="267157" y="91753"/>
                    <a:pt x="333215" y="67678"/>
                    <a:pt x="393268" y="31565"/>
                  </a:cubicBezTo>
                  <a:cubicBezTo>
                    <a:pt x="408281" y="25547"/>
                    <a:pt x="420292" y="16518"/>
                    <a:pt x="435305" y="10500"/>
                  </a:cubicBezTo>
                  <a:cubicBezTo>
                    <a:pt x="453321" y="1472"/>
                    <a:pt x="469084" y="-1538"/>
                    <a:pt x="483347" y="719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57" name="Freeform 33"/>
            <p:cNvSpPr/>
            <p:nvPr/>
          </p:nvSpPr>
          <p:spPr bwMode="auto">
            <a:xfrm>
              <a:off x="2978068" y="545144"/>
              <a:ext cx="60516" cy="85049"/>
            </a:xfrm>
            <a:custGeom>
              <a:avLst/>
              <a:gdLst>
                <a:gd name="T0" fmla="*/ 63 w 63"/>
                <a:gd name="T1" fmla="*/ 37 h 87"/>
                <a:gd name="T2" fmla="*/ 29 w 63"/>
                <a:gd name="T3" fmla="*/ 82 h 87"/>
                <a:gd name="T4" fmla="*/ 11 w 63"/>
                <a:gd name="T5" fmla="*/ 78 h 87"/>
                <a:gd name="T6" fmla="*/ 14 w 63"/>
                <a:gd name="T7" fmla="*/ 29 h 87"/>
                <a:gd name="T8" fmla="*/ 44 w 63"/>
                <a:gd name="T9" fmla="*/ 2 h 87"/>
                <a:gd name="T10" fmla="*/ 48 w 63"/>
                <a:gd name="T11" fmla="*/ 0 h 87"/>
                <a:gd name="T12" fmla="*/ 49 w 63"/>
                <a:gd name="T13" fmla="*/ 5 h 87"/>
                <a:gd name="T14" fmla="*/ 42 w 63"/>
                <a:gd name="T15" fmla="*/ 35 h 87"/>
                <a:gd name="T16" fmla="*/ 49 w 63"/>
                <a:gd name="T17" fmla="*/ 41 h 87"/>
                <a:gd name="T18" fmla="*/ 63 w 63"/>
                <a:gd name="T19" fmla="*/ 37 h 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3" h="87">
                  <a:moveTo>
                    <a:pt x="63" y="37"/>
                  </a:moveTo>
                  <a:cubicBezTo>
                    <a:pt x="54" y="56"/>
                    <a:pt x="42" y="70"/>
                    <a:pt x="29" y="82"/>
                  </a:cubicBezTo>
                  <a:cubicBezTo>
                    <a:pt x="22" y="87"/>
                    <a:pt x="16" y="83"/>
                    <a:pt x="11" y="78"/>
                  </a:cubicBezTo>
                  <a:cubicBezTo>
                    <a:pt x="0" y="64"/>
                    <a:pt x="1" y="42"/>
                    <a:pt x="14" y="29"/>
                  </a:cubicBezTo>
                  <a:cubicBezTo>
                    <a:pt x="23" y="20"/>
                    <a:pt x="34" y="11"/>
                    <a:pt x="44" y="2"/>
                  </a:cubicBezTo>
                  <a:cubicBezTo>
                    <a:pt x="45" y="1"/>
                    <a:pt x="47" y="0"/>
                    <a:pt x="48" y="0"/>
                  </a:cubicBezTo>
                  <a:cubicBezTo>
                    <a:pt x="51" y="2"/>
                    <a:pt x="50" y="4"/>
                    <a:pt x="49" y="5"/>
                  </a:cubicBezTo>
                  <a:cubicBezTo>
                    <a:pt x="47" y="15"/>
                    <a:pt x="45" y="25"/>
                    <a:pt x="42" y="35"/>
                  </a:cubicBezTo>
                  <a:cubicBezTo>
                    <a:pt x="39" y="44"/>
                    <a:pt x="42" y="43"/>
                    <a:pt x="49" y="41"/>
                  </a:cubicBezTo>
                  <a:cubicBezTo>
                    <a:pt x="52" y="40"/>
                    <a:pt x="56" y="39"/>
                    <a:pt x="63" y="37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58" name="Freeform 34"/>
            <p:cNvSpPr/>
            <p:nvPr/>
          </p:nvSpPr>
          <p:spPr bwMode="auto">
            <a:xfrm>
              <a:off x="1697430" y="603206"/>
              <a:ext cx="41707" cy="72782"/>
            </a:xfrm>
            <a:custGeom>
              <a:avLst/>
              <a:gdLst>
                <a:gd name="T0" fmla="*/ 1 w 44"/>
                <a:gd name="T1" fmla="*/ 2 h 74"/>
                <a:gd name="T2" fmla="*/ 25 w 44"/>
                <a:gd name="T3" fmla="*/ 12 h 74"/>
                <a:gd name="T4" fmla="*/ 41 w 44"/>
                <a:gd name="T5" fmla="*/ 47 h 74"/>
                <a:gd name="T6" fmla="*/ 36 w 44"/>
                <a:gd name="T7" fmla="*/ 68 h 74"/>
                <a:gd name="T8" fmla="*/ 13 w 44"/>
                <a:gd name="T9" fmla="*/ 69 h 74"/>
                <a:gd name="T10" fmla="*/ 1 w 44"/>
                <a:gd name="T11" fmla="*/ 50 h 74"/>
                <a:gd name="T12" fmla="*/ 6 w 44"/>
                <a:gd name="T13" fmla="*/ 12 h 74"/>
                <a:gd name="T14" fmla="*/ 1 w 44"/>
                <a:gd name="T15" fmla="*/ 2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4" h="74">
                  <a:moveTo>
                    <a:pt x="1" y="2"/>
                  </a:moveTo>
                  <a:cubicBezTo>
                    <a:pt x="13" y="0"/>
                    <a:pt x="20" y="4"/>
                    <a:pt x="25" y="12"/>
                  </a:cubicBezTo>
                  <a:cubicBezTo>
                    <a:pt x="32" y="23"/>
                    <a:pt x="37" y="34"/>
                    <a:pt x="41" y="47"/>
                  </a:cubicBezTo>
                  <a:cubicBezTo>
                    <a:pt x="43" y="54"/>
                    <a:pt x="44" y="62"/>
                    <a:pt x="36" y="68"/>
                  </a:cubicBezTo>
                  <a:cubicBezTo>
                    <a:pt x="29" y="74"/>
                    <a:pt x="21" y="73"/>
                    <a:pt x="13" y="69"/>
                  </a:cubicBezTo>
                  <a:cubicBezTo>
                    <a:pt x="5" y="65"/>
                    <a:pt x="0" y="60"/>
                    <a:pt x="1" y="50"/>
                  </a:cubicBezTo>
                  <a:cubicBezTo>
                    <a:pt x="2" y="37"/>
                    <a:pt x="4" y="24"/>
                    <a:pt x="6" y="12"/>
                  </a:cubicBezTo>
                  <a:cubicBezTo>
                    <a:pt x="7" y="8"/>
                    <a:pt x="10" y="3"/>
                    <a:pt x="1" y="2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59" name="Freeform 35"/>
            <p:cNvSpPr/>
            <p:nvPr/>
          </p:nvSpPr>
          <p:spPr bwMode="auto">
            <a:xfrm>
              <a:off x="2472682" y="643277"/>
              <a:ext cx="47431" cy="51520"/>
            </a:xfrm>
            <a:custGeom>
              <a:avLst/>
              <a:gdLst>
                <a:gd name="T0" fmla="*/ 0 w 49"/>
                <a:gd name="T1" fmla="*/ 1 h 52"/>
                <a:gd name="T2" fmla="*/ 42 w 49"/>
                <a:gd name="T3" fmla="*/ 16 h 52"/>
                <a:gd name="T4" fmla="*/ 44 w 49"/>
                <a:gd name="T5" fmla="*/ 41 h 52"/>
                <a:gd name="T6" fmla="*/ 21 w 49"/>
                <a:gd name="T7" fmla="*/ 50 h 52"/>
                <a:gd name="T8" fmla="*/ 13 w 49"/>
                <a:gd name="T9" fmla="*/ 41 h 52"/>
                <a:gd name="T10" fmla="*/ 1 w 49"/>
                <a:gd name="T11" fmla="*/ 4 h 52"/>
                <a:gd name="T12" fmla="*/ 0 w 49"/>
                <a:gd name="T13" fmla="*/ 1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9" h="52">
                  <a:moveTo>
                    <a:pt x="0" y="1"/>
                  </a:moveTo>
                  <a:cubicBezTo>
                    <a:pt x="16" y="0"/>
                    <a:pt x="31" y="2"/>
                    <a:pt x="42" y="16"/>
                  </a:cubicBezTo>
                  <a:cubicBezTo>
                    <a:pt x="49" y="24"/>
                    <a:pt x="49" y="33"/>
                    <a:pt x="44" y="41"/>
                  </a:cubicBezTo>
                  <a:cubicBezTo>
                    <a:pt x="38" y="49"/>
                    <a:pt x="29" y="52"/>
                    <a:pt x="21" y="50"/>
                  </a:cubicBezTo>
                  <a:cubicBezTo>
                    <a:pt x="17" y="48"/>
                    <a:pt x="13" y="46"/>
                    <a:pt x="13" y="41"/>
                  </a:cubicBezTo>
                  <a:cubicBezTo>
                    <a:pt x="15" y="27"/>
                    <a:pt x="9" y="16"/>
                    <a:pt x="1" y="4"/>
                  </a:cubicBezTo>
                  <a:cubicBezTo>
                    <a:pt x="1" y="4"/>
                    <a:pt x="0" y="3"/>
                    <a:pt x="0" y="1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60" name="任意多边形 70"/>
            <p:cNvSpPr/>
            <p:nvPr/>
          </p:nvSpPr>
          <p:spPr bwMode="auto">
            <a:xfrm>
              <a:off x="3061481" y="797836"/>
              <a:ext cx="78507" cy="76053"/>
            </a:xfrm>
            <a:custGeom>
              <a:avLst/>
              <a:gdLst/>
              <a:ahLst/>
              <a:cxnLst/>
              <a:rect l="l" t="t" r="r" b="b"/>
              <a:pathLst>
                <a:path w="174873" h="168719">
                  <a:moveTo>
                    <a:pt x="87791" y="37"/>
                  </a:moveTo>
                  <a:cubicBezTo>
                    <a:pt x="97219" y="-154"/>
                    <a:pt x="106489" y="968"/>
                    <a:pt x="115602" y="3402"/>
                  </a:cubicBezTo>
                  <a:cubicBezTo>
                    <a:pt x="124715" y="5836"/>
                    <a:pt x="134041" y="10725"/>
                    <a:pt x="143580" y="18068"/>
                  </a:cubicBezTo>
                  <a:cubicBezTo>
                    <a:pt x="152479" y="24947"/>
                    <a:pt x="159865" y="34112"/>
                    <a:pt x="165737" y="45563"/>
                  </a:cubicBezTo>
                  <a:cubicBezTo>
                    <a:pt x="171609" y="57014"/>
                    <a:pt x="174655" y="70638"/>
                    <a:pt x="174873" y="86433"/>
                  </a:cubicBezTo>
                  <a:cubicBezTo>
                    <a:pt x="174902" y="94822"/>
                    <a:pt x="173532" y="103253"/>
                    <a:pt x="170762" y="111727"/>
                  </a:cubicBezTo>
                  <a:cubicBezTo>
                    <a:pt x="167993" y="120201"/>
                    <a:pt x="163652" y="128461"/>
                    <a:pt x="157742" y="136507"/>
                  </a:cubicBezTo>
                  <a:cubicBezTo>
                    <a:pt x="150571" y="145951"/>
                    <a:pt x="141496" y="153634"/>
                    <a:pt x="130519" y="159556"/>
                  </a:cubicBezTo>
                  <a:cubicBezTo>
                    <a:pt x="119540" y="165477"/>
                    <a:pt x="105146" y="168530"/>
                    <a:pt x="87334" y="168715"/>
                  </a:cubicBezTo>
                  <a:cubicBezTo>
                    <a:pt x="79321" y="168796"/>
                    <a:pt x="70651" y="167722"/>
                    <a:pt x="61323" y="165493"/>
                  </a:cubicBezTo>
                  <a:cubicBezTo>
                    <a:pt x="51996" y="163264"/>
                    <a:pt x="42756" y="159394"/>
                    <a:pt x="33601" y="153884"/>
                  </a:cubicBezTo>
                  <a:cubicBezTo>
                    <a:pt x="28081" y="150568"/>
                    <a:pt x="22777" y="145716"/>
                    <a:pt x="17688" y="139327"/>
                  </a:cubicBezTo>
                  <a:cubicBezTo>
                    <a:pt x="12599" y="132937"/>
                    <a:pt x="8411" y="125240"/>
                    <a:pt x="5124" y="116233"/>
                  </a:cubicBezTo>
                  <a:cubicBezTo>
                    <a:pt x="1838" y="107227"/>
                    <a:pt x="137" y="97142"/>
                    <a:pt x="23" y="85976"/>
                  </a:cubicBezTo>
                  <a:cubicBezTo>
                    <a:pt x="-191" y="78831"/>
                    <a:pt x="1151" y="70257"/>
                    <a:pt x="4049" y="60253"/>
                  </a:cubicBezTo>
                  <a:cubicBezTo>
                    <a:pt x="6947" y="50250"/>
                    <a:pt x="12686" y="39847"/>
                    <a:pt x="21266" y="29043"/>
                  </a:cubicBezTo>
                  <a:cubicBezTo>
                    <a:pt x="31548" y="17139"/>
                    <a:pt x="42577" y="9249"/>
                    <a:pt x="54351" y="5373"/>
                  </a:cubicBezTo>
                  <a:cubicBezTo>
                    <a:pt x="66125" y="1496"/>
                    <a:pt x="77272" y="-283"/>
                    <a:pt x="87791" y="37"/>
                  </a:cubicBezTo>
                  <a:close/>
                  <a:moveTo>
                    <a:pt x="86876" y="10752"/>
                  </a:moveTo>
                  <a:cubicBezTo>
                    <a:pt x="84499" y="10424"/>
                    <a:pt x="80679" y="10796"/>
                    <a:pt x="75414" y="11868"/>
                  </a:cubicBezTo>
                  <a:cubicBezTo>
                    <a:pt x="70150" y="12940"/>
                    <a:pt x="63986" y="16684"/>
                    <a:pt x="56922" y="23099"/>
                  </a:cubicBezTo>
                  <a:cubicBezTo>
                    <a:pt x="50171" y="29844"/>
                    <a:pt x="45093" y="38361"/>
                    <a:pt x="41687" y="48650"/>
                  </a:cubicBezTo>
                  <a:cubicBezTo>
                    <a:pt x="38281" y="58939"/>
                    <a:pt x="36575" y="68942"/>
                    <a:pt x="36570" y="78659"/>
                  </a:cubicBezTo>
                  <a:cubicBezTo>
                    <a:pt x="36868" y="98066"/>
                    <a:pt x="40007" y="113594"/>
                    <a:pt x="45988" y="125244"/>
                  </a:cubicBezTo>
                  <a:cubicBezTo>
                    <a:pt x="51969" y="136893"/>
                    <a:pt x="59003" y="145291"/>
                    <a:pt x="67093" y="150437"/>
                  </a:cubicBezTo>
                  <a:cubicBezTo>
                    <a:pt x="75182" y="155583"/>
                    <a:pt x="82539" y="158104"/>
                    <a:pt x="89163" y="157999"/>
                  </a:cubicBezTo>
                  <a:cubicBezTo>
                    <a:pt x="99668" y="157783"/>
                    <a:pt x="108213" y="155029"/>
                    <a:pt x="114799" y="149740"/>
                  </a:cubicBezTo>
                  <a:cubicBezTo>
                    <a:pt x="121384" y="144450"/>
                    <a:pt x="126435" y="137924"/>
                    <a:pt x="129951" y="130162"/>
                  </a:cubicBezTo>
                  <a:cubicBezTo>
                    <a:pt x="133467" y="122400"/>
                    <a:pt x="135874" y="114702"/>
                    <a:pt x="137172" y="107069"/>
                  </a:cubicBezTo>
                  <a:cubicBezTo>
                    <a:pt x="138469" y="99435"/>
                    <a:pt x="139083" y="93166"/>
                    <a:pt x="139012" y="88263"/>
                  </a:cubicBezTo>
                  <a:cubicBezTo>
                    <a:pt x="138724" y="71542"/>
                    <a:pt x="135641" y="57425"/>
                    <a:pt x="129764" y="45912"/>
                  </a:cubicBezTo>
                  <a:cubicBezTo>
                    <a:pt x="123886" y="34400"/>
                    <a:pt x="116941" y="25669"/>
                    <a:pt x="108930" y="19720"/>
                  </a:cubicBezTo>
                  <a:cubicBezTo>
                    <a:pt x="100918" y="13771"/>
                    <a:pt x="93567" y="10782"/>
                    <a:pt x="86876" y="10752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</p:grpSp>
      <p:pic>
        <p:nvPicPr>
          <p:cNvPr id="3" name="图形 2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0415" y="4012248"/>
            <a:ext cx="420688" cy="420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矩形 3"/>
          <p:cNvSpPr/>
          <p:nvPr/>
        </p:nvSpPr>
        <p:spPr>
          <a:xfrm>
            <a:off x="4839943" y="3947138"/>
            <a:ext cx="2040943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 smtClean="0">
                <a:solidFill>
                  <a:prstClr val="black">
                    <a:lumMod val="65000"/>
                    <a:lumOff val="35000"/>
                  </a:prstClr>
                </a:solidFill>
                <a:latin typeface="仿宋" pitchFamily="49" charset="-122"/>
                <a:ea typeface="仿宋" pitchFamily="49" charset="-122"/>
                <a:cs typeface="Segoe UI Light" panose="020B0502040204020203" pitchFamily="34" charset="0"/>
              </a:rPr>
              <a:t>   张志清</a:t>
            </a:r>
            <a:endParaRPr lang="en-US" altLang="zh-CN" sz="2400" b="1" dirty="0" smtClean="0">
              <a:solidFill>
                <a:prstClr val="black">
                  <a:lumMod val="65000"/>
                  <a:lumOff val="35000"/>
                </a:prstClr>
              </a:solidFill>
              <a:latin typeface="仿宋" pitchFamily="49" charset="-122"/>
              <a:ea typeface="仿宋" pitchFamily="49" charset="-122"/>
              <a:cs typeface="Segoe UI Light" panose="020B0502040204020203" pitchFamily="34" charset="0"/>
            </a:endParaRPr>
          </a:p>
          <a:p>
            <a:r>
              <a:rPr lang="zh-CN" altLang="en-US" sz="2400" b="1" dirty="0">
                <a:solidFill>
                  <a:prstClr val="black">
                    <a:lumMod val="65000"/>
                    <a:lumOff val="35000"/>
                  </a:prstClr>
                </a:solidFill>
                <a:latin typeface="仿宋" pitchFamily="49" charset="-122"/>
                <a:ea typeface="仿宋" pitchFamily="49" charset="-122"/>
                <a:cs typeface="Segoe UI Light" panose="020B0502040204020203" pitchFamily="34" charset="0"/>
              </a:rPr>
              <a:t>河南工业大学</a:t>
            </a:r>
            <a:endParaRPr lang="zh-CN" altLang="en-US" sz="2400" b="1" dirty="0">
              <a:latin typeface="仿宋" pitchFamily="49" charset="-122"/>
              <a:ea typeface="仿宋" pitchFamily="49" charset="-122"/>
            </a:endParaRPr>
          </a:p>
        </p:txBody>
      </p:sp>
      <p:cxnSp>
        <p:nvCxnSpPr>
          <p:cNvPr id="91" name="直接连接符 90"/>
          <p:cNvCxnSpPr/>
          <p:nvPr/>
        </p:nvCxnSpPr>
        <p:spPr>
          <a:xfrm>
            <a:off x="1410162" y="3065563"/>
            <a:ext cx="7993063" cy="0"/>
          </a:xfrm>
          <a:prstGeom prst="line">
            <a:avLst/>
          </a:prstGeom>
          <a:ln w="12700">
            <a:solidFill>
              <a:schemeClr val="bg1">
                <a:lumMod val="8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543" y="3621729"/>
            <a:ext cx="9505950" cy="742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8053" y="4549505"/>
            <a:ext cx="8699161" cy="5644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1543" y="5355024"/>
            <a:ext cx="9017541" cy="13122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4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8295" y="1954854"/>
            <a:ext cx="5743575" cy="166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文本框 2"/>
          <p:cNvSpPr txBox="1"/>
          <p:nvPr/>
        </p:nvSpPr>
        <p:spPr>
          <a:xfrm>
            <a:off x="257691" y="979427"/>
            <a:ext cx="1183152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kern="100" dirty="0" smtClean="0">
                <a:effectLst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000" kern="100" dirty="0" smtClean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kern="100" dirty="0" smtClean="0">
                <a:effectLst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sz="2400" kern="100" dirty="0" smtClean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Feynman diagrams of </a:t>
            </a:r>
            <a:r>
              <a:rPr lang="en-US" altLang="zh-CN" sz="2400" kern="100" dirty="0" err="1" smtClean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chromomagnetic</a:t>
            </a:r>
            <a:r>
              <a:rPr lang="en-US" altLang="zh-CN" sz="2400" kern="100" dirty="0" smtClean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kern="100" dirty="0" err="1" smtClean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pengtuin</a:t>
            </a:r>
            <a:r>
              <a:rPr lang="en-US" altLang="zh-CN" sz="2400" kern="100" dirty="0" smtClean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kern="100" dirty="0" err="1" smtClean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opertor</a:t>
            </a:r>
            <a:r>
              <a:rPr lang="en-US" altLang="zh-CN" sz="2400" kern="100" dirty="0" smtClean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i="1" kern="100" dirty="0" smtClean="0">
                <a:effectLst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O</a:t>
            </a:r>
            <a:r>
              <a:rPr lang="en-US" altLang="zh-CN" sz="2400" b="1" kern="100" baseline="-25000" dirty="0" smtClean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8</a:t>
            </a:r>
            <a:r>
              <a:rPr lang="en-US" altLang="zh-CN" sz="2400" b="1" kern="100" baseline="-25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, </a:t>
            </a:r>
            <a:r>
              <a:rPr lang="en-US" altLang="zh-CN" sz="2400" dirty="0" smtClean="0"/>
              <a:t>where a hard gluon is emitted from the </a:t>
            </a:r>
            <a:r>
              <a:rPr lang="en-US" altLang="zh-CN" sz="2400" b="1" i="1" kern="100" dirty="0" smtClean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O</a:t>
            </a:r>
            <a:r>
              <a:rPr lang="en-US" altLang="zh-CN" sz="2400" b="1" kern="100" baseline="-25000" dirty="0" smtClean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8</a:t>
            </a:r>
            <a:r>
              <a:rPr lang="en-US" altLang="zh-CN" sz="2400" b="1" kern="100" baseline="-250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  </a:t>
            </a:r>
            <a:r>
              <a:rPr lang="en-US" altLang="zh-CN" sz="2400" dirty="0"/>
              <a:t> </a:t>
            </a:r>
            <a:r>
              <a:rPr lang="en-US" altLang="zh-CN" sz="2400" dirty="0" smtClean="0"/>
              <a:t>operator  and photon is emitted via the bremsstrahlung of </a:t>
            </a:r>
            <a:r>
              <a:rPr lang="en-US" altLang="zh-CN" sz="2400" dirty="0" err="1" smtClean="0"/>
              <a:t>texternal</a:t>
            </a:r>
            <a:r>
              <a:rPr lang="en-US" altLang="zh-CN" sz="2400" dirty="0" smtClean="0"/>
              <a:t> quark lines.</a:t>
            </a:r>
            <a:endParaRPr lang="zh-CN" altLang="en-US" sz="2000" dirty="0"/>
          </a:p>
        </p:txBody>
      </p:sp>
      <p:grpSp>
        <p:nvGrpSpPr>
          <p:cNvPr id="10" name="组合 4"/>
          <p:cNvGrpSpPr/>
          <p:nvPr/>
        </p:nvGrpSpPr>
        <p:grpSpPr bwMode="auto">
          <a:xfrm>
            <a:off x="235965" y="84233"/>
            <a:ext cx="3131820" cy="574675"/>
            <a:chOff x="5942056" y="2636363"/>
            <a:chExt cx="3131523" cy="576000"/>
          </a:xfrm>
        </p:grpSpPr>
        <p:grpSp>
          <p:nvGrpSpPr>
            <p:cNvPr id="11" name="组合 24"/>
            <p:cNvGrpSpPr/>
            <p:nvPr/>
          </p:nvGrpSpPr>
          <p:grpSpPr bwMode="auto">
            <a:xfrm>
              <a:off x="5942056" y="2636363"/>
              <a:ext cx="576000" cy="576000"/>
              <a:chOff x="5473329" y="1772816"/>
              <a:chExt cx="576000" cy="576000"/>
            </a:xfrm>
          </p:grpSpPr>
          <p:sp>
            <p:nvSpPr>
              <p:cNvPr id="13" name="椭圆 12"/>
              <p:cNvSpPr/>
              <p:nvPr/>
            </p:nvSpPr>
            <p:spPr>
              <a:xfrm>
                <a:off x="5473329" y="1772816"/>
                <a:ext cx="576000" cy="576000"/>
              </a:xfrm>
              <a:prstGeom prst="ellipse">
                <a:avLst/>
              </a:prstGeom>
              <a:solidFill>
                <a:srgbClr val="2B30F9"/>
              </a:solidFill>
              <a:ln w="34925">
                <a:gradFill flip="none" rotWithShape="1">
                  <a:gsLst>
                    <a:gs pos="0">
                      <a:srgbClr val="2B30F9">
                        <a:alpha val="43000"/>
                      </a:srgbClr>
                    </a:gs>
                    <a:gs pos="100000">
                      <a:srgbClr val="2B30F9">
                        <a:alpha val="10000"/>
                      </a:srgbClr>
                    </a:gs>
                  </a:gsLst>
                  <a:lin ang="5400000" scaled="1"/>
                  <a:tileRect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  <p:cNvSpPr txBox="1">
                <a:spLocks noChangeArrowheads="1"/>
              </p:cNvSpPr>
              <p:nvPr/>
            </p:nvSpPr>
            <p:spPr bwMode="auto">
              <a:xfrm>
                <a:off x="5485685" y="1860761"/>
                <a:ext cx="551289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思源黑体 CN Regular" panose="020B0500000000000000" pitchFamily="34" charset="-122"/>
                    <a:ea typeface="思源黑体 CN Regular" panose="020B0500000000000000" pitchFamily="34" charset="-122"/>
                    <a:cs typeface="Segoe UI Light" panose="020B0502040204020203" pitchFamily="34" charset="0"/>
                  </a:rPr>
                  <a:t>03</a:t>
                </a:r>
                <a:endPara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思源黑体 CN Regular" panose="020B0500000000000000" pitchFamily="34" charset="-122"/>
                  <a:ea typeface="思源黑体 CN Regular" panose="020B0500000000000000" pitchFamily="34" charset="-122"/>
                  <a:cs typeface="Segoe UI Light" panose="020B0502040204020203" pitchFamily="34" charset="0"/>
                </a:endParaRPr>
              </a:p>
            </p:txBody>
          </p:sp>
        </p:grpSp>
        <p:sp>
          <p:nvSpPr>
            <p:cNvPr id="12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<p:cNvSpPr txBox="1"/>
            <p:nvPr/>
          </p:nvSpPr>
          <p:spPr>
            <a:xfrm>
              <a:off x="6805257" y="2724195"/>
              <a:ext cx="2268322" cy="430886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思源黑体 CN Regular" panose="020B0500000000000000" pitchFamily="34" charset="-122"/>
                <a:ea typeface="思源黑体 CN Regular" panose="020B0500000000000000" pitchFamily="34" charset="-122"/>
                <a:cs typeface="Segoe UI Light" panose="020B0502040204020203" pitchFamily="34" charset="0"/>
              </a:endParaRPr>
            </a:p>
          </p:txBody>
        </p:sp>
      </p:grpSp>
      <p:cxnSp>
        <p:nvCxnSpPr>
          <p:cNvPr id="15" name="直接连接符 14"/>
          <p:cNvCxnSpPr/>
          <p:nvPr/>
        </p:nvCxnSpPr>
        <p:spPr>
          <a:xfrm>
            <a:off x="0" y="908050"/>
            <a:ext cx="12192000" cy="0"/>
          </a:xfrm>
          <a:prstGeom prst="line">
            <a:avLst/>
          </a:prstGeom>
          <a:ln w="28575">
            <a:solidFill>
              <a:srgbClr val="171CF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971279" y="199494"/>
                <a:ext cx="5684890" cy="4972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400" dirty="0" smtClean="0">
                    <a:solidFill>
                      <a:srgbClr val="FF0000"/>
                    </a:solidFill>
                  </a:rPr>
                  <a:t>Quasi-two-body decay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altLang="zh-CN" sz="2400">
                            <a:solidFill>
                              <a:srgbClr val="FF0000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𝑠</m:t>
                        </m:r>
                        <m:r>
                          <a:rPr lang="en-US" altLang="zh-CN" sz="2400">
                            <a:solidFill>
                              <a:srgbClr val="FF0000"/>
                            </a:solidFill>
                            <a:latin typeface="Cambria Math"/>
                          </a:rPr>
                          <m:t>)</m:t>
                        </m:r>
                      </m:sub>
                    </m:sSub>
                    <m:r>
                      <a:rPr lang="en-US" altLang="zh-CN" sz="2400">
                        <a:solidFill>
                          <a:srgbClr val="FF0000"/>
                        </a:solidFill>
                        <a:latin typeface="Cambria Math"/>
                      </a:rPr>
                      <m:t>→</m:t>
                    </m:r>
                    <m:sSup>
                      <m:sSupPr>
                        <m:ctrlPr>
                          <a:rPr lang="zh-CN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𝐾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∗</m:t>
                        </m:r>
                      </m:sup>
                    </m:sSup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/>
                      </a:rPr>
                      <m:t>𝛾</m:t>
                    </m:r>
                    <m:r>
                      <a:rPr lang="en-US" altLang="zh-CN" sz="2400">
                        <a:solidFill>
                          <a:srgbClr val="FF0000"/>
                        </a:solidFill>
                        <a:latin typeface="Cambria Math"/>
                      </a:rPr>
                      <m:t>→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/>
                      </a:rPr>
                      <m:t>𝐾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/>
                      </a:rPr>
                      <m:t>𝜋𝛾</m:t>
                    </m:r>
                  </m:oMath>
                </a14:m>
                <a:endParaRPr lang="zh-CN" altLang="zh-CN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279" y="199494"/>
                <a:ext cx="5684890" cy="497252"/>
              </a:xfrm>
              <a:prstGeom prst="rect">
                <a:avLst/>
              </a:prstGeom>
              <a:blipFill rotWithShape="1">
                <a:blip r:embed="rId7"/>
                <a:stretch>
                  <a:fillRect l="-1608" t="-8642" b="-2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585164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4662" y="1710609"/>
            <a:ext cx="6257925" cy="175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714" y="3250187"/>
            <a:ext cx="9410700" cy="654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0085" y="4065352"/>
            <a:ext cx="8472791" cy="4067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0085" y="4472101"/>
            <a:ext cx="2830749" cy="5303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8" name="Picture 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054" y="5125531"/>
            <a:ext cx="9584019" cy="17324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文本框 2"/>
          <p:cNvSpPr txBox="1"/>
          <p:nvPr/>
        </p:nvSpPr>
        <p:spPr>
          <a:xfrm>
            <a:off x="190612" y="984891"/>
            <a:ext cx="1191987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kern="100" dirty="0" smtClean="0">
                <a:effectLst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000" kern="1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000" kern="100" dirty="0" smtClean="0">
                <a:effectLst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sz="2000" kern="1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kern="1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Feynman diagrams of </a:t>
            </a:r>
            <a:r>
              <a:rPr lang="en-US" altLang="zh-CN" sz="2400" kern="100" dirty="0" err="1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chromomagnetic</a:t>
            </a:r>
            <a:r>
              <a:rPr lang="en-US" altLang="zh-CN" sz="2400" kern="1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kern="100" dirty="0" err="1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pengtuin</a:t>
            </a:r>
            <a:r>
              <a:rPr lang="en-US" altLang="zh-CN" sz="2400" kern="1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kern="100" dirty="0" err="1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opertor</a:t>
            </a:r>
            <a:r>
              <a:rPr lang="en-US" altLang="zh-CN" sz="2400" kern="1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400" b="1" i="1" kern="1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O</a:t>
            </a:r>
            <a:r>
              <a:rPr lang="en-US" altLang="zh-CN" sz="2400" b="1" kern="100" baseline="-250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8</a:t>
            </a:r>
            <a:r>
              <a:rPr lang="en-US" altLang="zh-CN" sz="2400" b="1" kern="1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, </a:t>
            </a:r>
            <a:r>
              <a:rPr lang="en-US" altLang="zh-CN" sz="2400" dirty="0"/>
              <a:t>where a hard gluon is emitted from the </a:t>
            </a:r>
            <a:r>
              <a:rPr lang="en-US" altLang="zh-CN" sz="2400" b="1" i="1" kern="1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O</a:t>
            </a:r>
            <a:r>
              <a:rPr lang="en-US" altLang="zh-CN" sz="2400" b="1" kern="100" baseline="-250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8</a:t>
            </a:r>
            <a:r>
              <a:rPr lang="en-US" altLang="zh-CN" sz="2400" b="1" kern="1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g  </a:t>
            </a:r>
            <a:r>
              <a:rPr lang="en-US" altLang="zh-CN" sz="2400" dirty="0"/>
              <a:t> operator  and photon is emitted via the bremsstrahlung of </a:t>
            </a:r>
            <a:r>
              <a:rPr lang="en-US" altLang="zh-CN" sz="2400" dirty="0" err="1"/>
              <a:t>texternal</a:t>
            </a:r>
            <a:r>
              <a:rPr lang="en-US" altLang="zh-CN" sz="2400" dirty="0"/>
              <a:t> quark lines.</a:t>
            </a:r>
            <a:endParaRPr lang="zh-CN" altLang="en-US" sz="2400" dirty="0"/>
          </a:p>
        </p:txBody>
      </p:sp>
      <p:cxnSp>
        <p:nvCxnSpPr>
          <p:cNvPr id="12" name="直接连接符 11"/>
          <p:cNvCxnSpPr/>
          <p:nvPr/>
        </p:nvCxnSpPr>
        <p:spPr>
          <a:xfrm>
            <a:off x="0" y="908050"/>
            <a:ext cx="12192000" cy="0"/>
          </a:xfrm>
          <a:prstGeom prst="line">
            <a:avLst/>
          </a:prstGeom>
          <a:ln w="28575">
            <a:solidFill>
              <a:srgbClr val="171CF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" name="组合 4"/>
          <p:cNvGrpSpPr/>
          <p:nvPr/>
        </p:nvGrpSpPr>
        <p:grpSpPr bwMode="auto">
          <a:xfrm>
            <a:off x="138689" y="171637"/>
            <a:ext cx="3131820" cy="574675"/>
            <a:chOff x="5942056" y="2636363"/>
            <a:chExt cx="3131523" cy="576000"/>
          </a:xfrm>
        </p:grpSpPr>
        <p:grpSp>
          <p:nvGrpSpPr>
            <p:cNvPr id="14" name="组合 24"/>
            <p:cNvGrpSpPr/>
            <p:nvPr/>
          </p:nvGrpSpPr>
          <p:grpSpPr bwMode="auto">
            <a:xfrm>
              <a:off x="5942056" y="2636363"/>
              <a:ext cx="576000" cy="576000"/>
              <a:chOff x="5473329" y="1772816"/>
              <a:chExt cx="576000" cy="576000"/>
            </a:xfrm>
          </p:grpSpPr>
          <p:sp>
            <p:nvSpPr>
              <p:cNvPr id="16" name="椭圆 15"/>
              <p:cNvSpPr/>
              <p:nvPr/>
            </p:nvSpPr>
            <p:spPr>
              <a:xfrm>
                <a:off x="5473329" y="1772816"/>
                <a:ext cx="576000" cy="576000"/>
              </a:xfrm>
              <a:prstGeom prst="ellipse">
                <a:avLst/>
              </a:prstGeom>
              <a:solidFill>
                <a:srgbClr val="2B30F9"/>
              </a:solidFill>
              <a:ln w="34925">
                <a:gradFill flip="none" rotWithShape="1">
                  <a:gsLst>
                    <a:gs pos="0">
                      <a:srgbClr val="2B30F9">
                        <a:alpha val="43000"/>
                      </a:srgbClr>
                    </a:gs>
                    <a:gs pos="100000">
                      <a:srgbClr val="2B30F9">
                        <a:alpha val="10000"/>
                      </a:srgbClr>
                    </a:gs>
                  </a:gsLst>
                  <a:lin ang="5400000" scaled="1"/>
                  <a:tileRect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17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  <p:cNvSpPr txBox="1">
                <a:spLocks noChangeArrowheads="1"/>
              </p:cNvSpPr>
              <p:nvPr/>
            </p:nvSpPr>
            <p:spPr bwMode="auto">
              <a:xfrm>
                <a:off x="5485685" y="1860761"/>
                <a:ext cx="551289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思源黑体 CN Regular" panose="020B0500000000000000" pitchFamily="34" charset="-122"/>
                    <a:ea typeface="思源黑体 CN Regular" panose="020B0500000000000000" pitchFamily="34" charset="-122"/>
                    <a:cs typeface="Segoe UI Light" panose="020B0502040204020203" pitchFamily="34" charset="0"/>
                  </a:rPr>
                  <a:t>03</a:t>
                </a:r>
                <a:endPara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思源黑体 CN Regular" panose="020B0500000000000000" pitchFamily="34" charset="-122"/>
                  <a:ea typeface="思源黑体 CN Regular" panose="020B0500000000000000" pitchFamily="34" charset="-122"/>
                  <a:cs typeface="Segoe UI Light" panose="020B0502040204020203" pitchFamily="34" charset="0"/>
                </a:endParaRPr>
              </a:p>
            </p:txBody>
          </p:sp>
        </p:grpSp>
        <p:sp>
          <p:nvSpPr>
            <p:cNvPr id="15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<p:cNvSpPr txBox="1"/>
            <p:nvPr/>
          </p:nvSpPr>
          <p:spPr>
            <a:xfrm>
              <a:off x="6805257" y="2724195"/>
              <a:ext cx="2268322" cy="430886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思源黑体 CN Regular" panose="020B0500000000000000" pitchFamily="34" charset="-122"/>
                <a:ea typeface="思源黑体 CN Regular" panose="020B0500000000000000" pitchFamily="34" charset="-122"/>
                <a:cs typeface="Segoe UI Light" panose="020B0502040204020203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795981" y="249060"/>
                <a:ext cx="5684890" cy="4972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400" dirty="0" smtClean="0">
                    <a:solidFill>
                      <a:srgbClr val="FF0000"/>
                    </a:solidFill>
                  </a:rPr>
                  <a:t>Quasi-two-body decay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altLang="zh-CN" sz="2400">
                            <a:solidFill>
                              <a:srgbClr val="FF0000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𝑠</m:t>
                        </m:r>
                        <m:r>
                          <a:rPr lang="en-US" altLang="zh-CN" sz="2400">
                            <a:solidFill>
                              <a:srgbClr val="FF0000"/>
                            </a:solidFill>
                            <a:latin typeface="Cambria Math"/>
                          </a:rPr>
                          <m:t>)</m:t>
                        </m:r>
                      </m:sub>
                    </m:sSub>
                    <m:r>
                      <a:rPr lang="en-US" altLang="zh-CN" sz="2400">
                        <a:solidFill>
                          <a:srgbClr val="FF0000"/>
                        </a:solidFill>
                        <a:latin typeface="Cambria Math"/>
                      </a:rPr>
                      <m:t>→</m:t>
                    </m:r>
                    <m:sSup>
                      <m:sSupPr>
                        <m:ctrlPr>
                          <a:rPr lang="zh-CN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𝐾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∗</m:t>
                        </m:r>
                      </m:sup>
                    </m:sSup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/>
                      </a:rPr>
                      <m:t>𝛾</m:t>
                    </m:r>
                    <m:r>
                      <a:rPr lang="en-US" altLang="zh-CN" sz="2400">
                        <a:solidFill>
                          <a:srgbClr val="FF0000"/>
                        </a:solidFill>
                        <a:latin typeface="Cambria Math"/>
                      </a:rPr>
                      <m:t>→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/>
                      </a:rPr>
                      <m:t>𝐾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/>
                      </a:rPr>
                      <m:t>𝜋𝛾</m:t>
                    </m:r>
                  </m:oMath>
                </a14:m>
                <a:endParaRPr lang="zh-CN" altLang="zh-CN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5981" y="249060"/>
                <a:ext cx="5684890" cy="497252"/>
              </a:xfrm>
              <a:prstGeom prst="rect">
                <a:avLst/>
              </a:prstGeom>
              <a:blipFill rotWithShape="1">
                <a:blip r:embed="rId8"/>
                <a:stretch>
                  <a:fillRect l="-1717" t="-8642" b="-2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8599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9000" y="1392025"/>
            <a:ext cx="5852810" cy="14109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2825" y="3203080"/>
            <a:ext cx="5795659" cy="36549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文本框 2"/>
          <p:cNvSpPr txBox="1"/>
          <p:nvPr/>
        </p:nvSpPr>
        <p:spPr>
          <a:xfrm>
            <a:off x="1" y="920593"/>
            <a:ext cx="121919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kern="100" dirty="0" smtClean="0">
                <a:effectLst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000" kern="1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000" kern="100" dirty="0" smtClean="0">
                <a:effectLst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sz="2400" kern="100" dirty="0" smtClean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Quark-loop diagrams from the operator </a:t>
            </a:r>
            <a:r>
              <a:rPr lang="en-US" altLang="zh-CN" sz="2400" b="1" i="1" kern="100" dirty="0" smtClean="0">
                <a:effectLst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O</a:t>
            </a:r>
            <a:r>
              <a:rPr lang="en-US" altLang="zh-CN" sz="2400" b="1" kern="100" baseline="-25000" dirty="0" smtClean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/>
              <a:t> </a:t>
            </a:r>
            <a:r>
              <a:rPr lang="en-US" altLang="zh-CN" sz="2400" dirty="0" smtClean="0"/>
              <a:t>with the photon being emitted from the quark loop.</a:t>
            </a:r>
            <a:r>
              <a:rPr lang="zh-CN" altLang="en-US" sz="2400" dirty="0" smtClean="0"/>
              <a:t> </a:t>
            </a:r>
            <a:endParaRPr lang="zh-CN" altLang="en-US" sz="2400" dirty="0"/>
          </a:p>
        </p:txBody>
      </p:sp>
      <p:sp>
        <p:nvSpPr>
          <p:cNvPr id="7" name="文本框 2"/>
          <p:cNvSpPr txBox="1"/>
          <p:nvPr/>
        </p:nvSpPr>
        <p:spPr>
          <a:xfrm>
            <a:off x="1" y="2802970"/>
            <a:ext cx="1219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kern="100" dirty="0" smtClean="0">
                <a:effectLst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000" kern="1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2000" kern="100" dirty="0" smtClean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sz="2400" kern="100" dirty="0" smtClean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Quark-loop </a:t>
            </a:r>
            <a:r>
              <a:rPr lang="en-US" altLang="zh-CN" sz="2400" kern="1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diagrams </a:t>
            </a:r>
            <a:r>
              <a:rPr lang="en-US" altLang="zh-CN" sz="2400" kern="100" dirty="0" smtClean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from </a:t>
            </a:r>
            <a:r>
              <a:rPr lang="en-US" altLang="zh-CN" sz="2400" kern="1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the operator </a:t>
            </a:r>
            <a:r>
              <a:rPr lang="en-US" altLang="zh-CN" sz="2400" b="1" i="1" kern="1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O</a:t>
            </a:r>
            <a:r>
              <a:rPr lang="en-US" altLang="zh-CN" sz="2400" b="1" kern="100" baseline="-25000" dirty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400" dirty="0"/>
              <a:t> </a:t>
            </a:r>
            <a:r>
              <a:rPr lang="en-US" altLang="zh-CN" sz="2400" dirty="0"/>
              <a:t>with the photon being </a:t>
            </a:r>
            <a:r>
              <a:rPr lang="en-US" altLang="zh-CN" sz="2400" dirty="0" smtClean="0"/>
              <a:t>emitted from an external quark.</a:t>
            </a:r>
            <a:endParaRPr lang="zh-CN" altLang="en-US" sz="2400" dirty="0"/>
          </a:p>
        </p:txBody>
      </p:sp>
      <p:grpSp>
        <p:nvGrpSpPr>
          <p:cNvPr id="8" name="组合 4"/>
          <p:cNvGrpSpPr/>
          <p:nvPr/>
        </p:nvGrpSpPr>
        <p:grpSpPr bwMode="auto">
          <a:xfrm>
            <a:off x="138689" y="171637"/>
            <a:ext cx="3131820" cy="574675"/>
            <a:chOff x="5942056" y="2636363"/>
            <a:chExt cx="3131523" cy="576000"/>
          </a:xfrm>
        </p:grpSpPr>
        <p:grpSp>
          <p:nvGrpSpPr>
            <p:cNvPr id="9" name="组合 24"/>
            <p:cNvGrpSpPr/>
            <p:nvPr/>
          </p:nvGrpSpPr>
          <p:grpSpPr bwMode="auto">
            <a:xfrm>
              <a:off x="5942056" y="2636363"/>
              <a:ext cx="576000" cy="576000"/>
              <a:chOff x="5473329" y="1772816"/>
              <a:chExt cx="576000" cy="576000"/>
            </a:xfrm>
          </p:grpSpPr>
          <p:sp>
            <p:nvSpPr>
              <p:cNvPr id="11" name="椭圆 10"/>
              <p:cNvSpPr/>
              <p:nvPr/>
            </p:nvSpPr>
            <p:spPr>
              <a:xfrm>
                <a:off x="5473329" y="1772816"/>
                <a:ext cx="576000" cy="576000"/>
              </a:xfrm>
              <a:prstGeom prst="ellipse">
                <a:avLst/>
              </a:prstGeom>
              <a:solidFill>
                <a:srgbClr val="2B30F9"/>
              </a:solidFill>
              <a:ln w="34925">
                <a:gradFill flip="none" rotWithShape="1">
                  <a:gsLst>
                    <a:gs pos="0">
                      <a:srgbClr val="2B30F9">
                        <a:alpha val="43000"/>
                      </a:srgbClr>
                    </a:gs>
                    <a:gs pos="100000">
                      <a:srgbClr val="2B30F9">
                        <a:alpha val="10000"/>
                      </a:srgbClr>
                    </a:gs>
                  </a:gsLst>
                  <a:lin ang="5400000" scaled="1"/>
                  <a:tileRect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12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  <p:cNvSpPr txBox="1">
                <a:spLocks noChangeArrowheads="1"/>
              </p:cNvSpPr>
              <p:nvPr/>
            </p:nvSpPr>
            <p:spPr bwMode="auto">
              <a:xfrm>
                <a:off x="5485685" y="1860761"/>
                <a:ext cx="551289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思源黑体 CN Regular" panose="020B0500000000000000" pitchFamily="34" charset="-122"/>
                    <a:ea typeface="思源黑体 CN Regular" panose="020B0500000000000000" pitchFamily="34" charset="-122"/>
                    <a:cs typeface="Segoe UI Light" panose="020B0502040204020203" pitchFamily="34" charset="0"/>
                  </a:rPr>
                  <a:t>03</a:t>
                </a:r>
                <a:endPara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思源黑体 CN Regular" panose="020B0500000000000000" pitchFamily="34" charset="-122"/>
                  <a:ea typeface="思源黑体 CN Regular" panose="020B0500000000000000" pitchFamily="34" charset="-122"/>
                  <a:cs typeface="Segoe UI Light" panose="020B0502040204020203" pitchFamily="34" charset="0"/>
                </a:endParaRPr>
              </a:p>
            </p:txBody>
          </p:sp>
        </p:grpSp>
        <p:sp>
          <p:nvSpPr>
            <p:cNvPr id="10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<p:cNvSpPr txBox="1"/>
            <p:nvPr/>
          </p:nvSpPr>
          <p:spPr>
            <a:xfrm>
              <a:off x="6805257" y="2724195"/>
              <a:ext cx="2268322" cy="430886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思源黑体 CN Regular" panose="020B0500000000000000" pitchFamily="34" charset="-122"/>
                <a:ea typeface="思源黑体 CN Regular" panose="020B0500000000000000" pitchFamily="34" charset="-122"/>
                <a:cs typeface="Segoe UI Light" panose="020B0502040204020203" pitchFamily="34" charset="0"/>
              </a:endParaRPr>
            </a:p>
          </p:txBody>
        </p:sp>
      </p:grpSp>
      <p:cxnSp>
        <p:nvCxnSpPr>
          <p:cNvPr id="13" name="直接连接符 12"/>
          <p:cNvCxnSpPr/>
          <p:nvPr/>
        </p:nvCxnSpPr>
        <p:spPr>
          <a:xfrm>
            <a:off x="0" y="908050"/>
            <a:ext cx="12192000" cy="0"/>
          </a:xfrm>
          <a:prstGeom prst="line">
            <a:avLst/>
          </a:prstGeom>
          <a:ln w="28575">
            <a:solidFill>
              <a:srgbClr val="171CF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矩形 15"/>
              <p:cNvSpPr/>
              <p:nvPr/>
            </p:nvSpPr>
            <p:spPr>
              <a:xfrm>
                <a:off x="796555" y="210349"/>
                <a:ext cx="5684890" cy="4972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400" dirty="0" smtClean="0">
                    <a:solidFill>
                      <a:srgbClr val="FF0000"/>
                    </a:solidFill>
                  </a:rPr>
                  <a:t>Quasi-two-body decay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altLang="zh-CN" sz="2400">
                            <a:solidFill>
                              <a:srgbClr val="FF0000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𝑠</m:t>
                        </m:r>
                        <m:r>
                          <a:rPr lang="en-US" altLang="zh-CN" sz="2400">
                            <a:solidFill>
                              <a:srgbClr val="FF0000"/>
                            </a:solidFill>
                            <a:latin typeface="Cambria Math"/>
                          </a:rPr>
                          <m:t>)</m:t>
                        </m:r>
                      </m:sub>
                    </m:sSub>
                    <m:r>
                      <a:rPr lang="en-US" altLang="zh-CN" sz="2400">
                        <a:solidFill>
                          <a:srgbClr val="FF0000"/>
                        </a:solidFill>
                        <a:latin typeface="Cambria Math"/>
                      </a:rPr>
                      <m:t>→</m:t>
                    </m:r>
                    <m:sSup>
                      <m:sSupPr>
                        <m:ctrlPr>
                          <a:rPr lang="zh-CN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𝐾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∗</m:t>
                        </m:r>
                      </m:sup>
                    </m:sSup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/>
                      </a:rPr>
                      <m:t>𝛾</m:t>
                    </m:r>
                    <m:r>
                      <a:rPr lang="en-US" altLang="zh-CN" sz="2400">
                        <a:solidFill>
                          <a:srgbClr val="FF0000"/>
                        </a:solidFill>
                        <a:latin typeface="Cambria Math"/>
                      </a:rPr>
                      <m:t>→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/>
                      </a:rPr>
                      <m:t>𝐾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/>
                      </a:rPr>
                      <m:t>𝜋𝛾</m:t>
                    </m:r>
                  </m:oMath>
                </a14:m>
                <a:endParaRPr lang="zh-CN" altLang="zh-CN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6" name="矩形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6555" y="210349"/>
                <a:ext cx="5684890" cy="497252"/>
              </a:xfrm>
              <a:prstGeom prst="rect">
                <a:avLst/>
              </a:prstGeom>
              <a:blipFill rotWithShape="1">
                <a:blip r:embed="rId4"/>
                <a:stretch>
                  <a:fillRect l="-1717" t="-8642" b="-2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61006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xmlns="" id="{92237BB2-8537-20F9-EEBF-288BA4C03F6C}"/>
              </a:ext>
            </a:extLst>
          </p:cNvPr>
          <p:cNvSpPr txBox="1"/>
          <p:nvPr/>
        </p:nvSpPr>
        <p:spPr>
          <a:xfrm>
            <a:off x="377229" y="1680544"/>
            <a:ext cx="692792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By combining these amplitudes from the different Feynman diagrams, one can get the total decay </a:t>
            </a:r>
            <a:r>
              <a:rPr lang="en-US" altLang="zh-CN" sz="2400" dirty="0" err="1" smtClean="0"/>
              <a:t>amplitdues</a:t>
            </a:r>
            <a:r>
              <a:rPr lang="en-US" altLang="zh-CN" sz="2400" dirty="0" smtClean="0"/>
              <a:t> for our considered decays </a:t>
            </a:r>
            <a:r>
              <a:rPr lang="zh-CN" altLang="en-US" sz="2400" dirty="0" smtClean="0"/>
              <a:t>：</a:t>
            </a:r>
            <a:endParaRPr lang="zh-CN" altLang="en-US" sz="2400" dirty="0"/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xmlns="" id="{0E6A0F8E-F6DE-2587-102C-7F9DE3498CA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9344" y="3047430"/>
            <a:ext cx="8599679" cy="2542043"/>
          </a:xfrm>
          <a:prstGeom prst="rect">
            <a:avLst/>
          </a:prstGeom>
        </p:spPr>
      </p:pic>
      <p:sp>
        <p:nvSpPr>
          <p:cNvPr id="10" name="文本框 9">
            <a:extLst>
              <a:ext uri="{FF2B5EF4-FFF2-40B4-BE49-F238E27FC236}">
                <a16:creationId xmlns:a16="http://schemas.microsoft.com/office/drawing/2014/main" xmlns="" id="{3537D1B6-3FAD-ED82-8655-EF101FC50DBB}"/>
              </a:ext>
            </a:extLst>
          </p:cNvPr>
          <p:cNvSpPr txBox="1"/>
          <p:nvPr/>
        </p:nvSpPr>
        <p:spPr>
          <a:xfrm>
            <a:off x="702388" y="5686590"/>
            <a:ext cx="861121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w</a:t>
            </a:r>
            <a:r>
              <a:rPr lang="en-US" altLang="zh-CN" sz="2400" dirty="0" smtClean="0"/>
              <a:t>here </a:t>
            </a:r>
            <a:r>
              <a:rPr lang="en-US" altLang="zh-CN" sz="2400" dirty="0" err="1" smtClean="0"/>
              <a:t>i</a:t>
            </a:r>
            <a:r>
              <a:rPr lang="en-US" altLang="zh-CN" sz="2400" dirty="0" smtClean="0"/>
              <a:t>=R</a:t>
            </a:r>
            <a:r>
              <a:rPr lang="zh-CN" altLang="en-US" sz="2400" dirty="0"/>
              <a:t>，</a:t>
            </a:r>
            <a:r>
              <a:rPr lang="en-US" altLang="zh-CN" sz="2400" dirty="0" smtClean="0"/>
              <a:t>L correspond to the contributions from the right-handed and left-handed photons, respectively</a:t>
            </a:r>
            <a:r>
              <a:rPr lang="en-US" altLang="zh-CN" sz="2400" dirty="0"/>
              <a:t>.</a:t>
            </a:r>
            <a:endParaRPr lang="zh-CN" altLang="en-US" sz="2400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29713" y="1106741"/>
            <a:ext cx="4651002" cy="35624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文本框 2"/>
          <p:cNvSpPr txBox="1"/>
          <p:nvPr/>
        </p:nvSpPr>
        <p:spPr>
          <a:xfrm>
            <a:off x="0" y="1106741"/>
            <a:ext cx="90183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000" kern="100" dirty="0" smtClean="0">
                <a:effectLst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000" kern="100" dirty="0" smtClean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5</a:t>
            </a:r>
            <a:r>
              <a:rPr lang="zh-CN" altLang="en-US" sz="2000" kern="100" dirty="0" smtClean="0">
                <a:effectLst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sz="2400" kern="100" dirty="0" smtClean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Annihilation diagrams by tree and penguin operators. </a:t>
            </a:r>
            <a:endParaRPr lang="zh-CN" altLang="en-US" sz="2400" dirty="0"/>
          </a:p>
        </p:txBody>
      </p:sp>
      <p:grpSp>
        <p:nvGrpSpPr>
          <p:cNvPr id="7" name="组合 4"/>
          <p:cNvGrpSpPr/>
          <p:nvPr/>
        </p:nvGrpSpPr>
        <p:grpSpPr bwMode="auto">
          <a:xfrm>
            <a:off x="138689" y="171637"/>
            <a:ext cx="3131820" cy="574675"/>
            <a:chOff x="5942056" y="2636363"/>
            <a:chExt cx="3131523" cy="576000"/>
          </a:xfrm>
        </p:grpSpPr>
        <p:grpSp>
          <p:nvGrpSpPr>
            <p:cNvPr id="9" name="组合 24"/>
            <p:cNvGrpSpPr/>
            <p:nvPr/>
          </p:nvGrpSpPr>
          <p:grpSpPr bwMode="auto">
            <a:xfrm>
              <a:off x="5942056" y="2636363"/>
              <a:ext cx="576000" cy="576000"/>
              <a:chOff x="5473329" y="1772816"/>
              <a:chExt cx="576000" cy="576000"/>
            </a:xfrm>
          </p:grpSpPr>
          <p:sp>
            <p:nvSpPr>
              <p:cNvPr id="12" name="椭圆 11"/>
              <p:cNvSpPr/>
              <p:nvPr/>
            </p:nvSpPr>
            <p:spPr>
              <a:xfrm>
                <a:off x="5473329" y="1772816"/>
                <a:ext cx="576000" cy="576000"/>
              </a:xfrm>
              <a:prstGeom prst="ellipse">
                <a:avLst/>
              </a:prstGeom>
              <a:solidFill>
                <a:srgbClr val="2B30F9"/>
              </a:solidFill>
              <a:ln w="34925">
                <a:gradFill flip="none" rotWithShape="1">
                  <a:gsLst>
                    <a:gs pos="0">
                      <a:srgbClr val="2B30F9">
                        <a:alpha val="43000"/>
                      </a:srgbClr>
                    </a:gs>
                    <a:gs pos="100000">
                      <a:srgbClr val="2B30F9">
                        <a:alpha val="10000"/>
                      </a:srgbClr>
                    </a:gs>
                  </a:gsLst>
                  <a:lin ang="5400000" scaled="1"/>
                  <a:tileRect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13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  <p:cNvSpPr txBox="1">
                <a:spLocks noChangeArrowheads="1"/>
              </p:cNvSpPr>
              <p:nvPr/>
            </p:nvSpPr>
            <p:spPr bwMode="auto">
              <a:xfrm>
                <a:off x="5485685" y="1860761"/>
                <a:ext cx="551289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思源黑体 CN Regular" panose="020B0500000000000000" pitchFamily="34" charset="-122"/>
                    <a:ea typeface="思源黑体 CN Regular" panose="020B0500000000000000" pitchFamily="34" charset="-122"/>
                    <a:cs typeface="Segoe UI Light" panose="020B0502040204020203" pitchFamily="34" charset="0"/>
                  </a:rPr>
                  <a:t>03</a:t>
                </a:r>
                <a:endPara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思源黑体 CN Regular" panose="020B0500000000000000" pitchFamily="34" charset="-122"/>
                  <a:ea typeface="思源黑体 CN Regular" panose="020B0500000000000000" pitchFamily="34" charset="-122"/>
                  <a:cs typeface="Segoe UI Light" panose="020B0502040204020203" pitchFamily="34" charset="0"/>
                </a:endParaRPr>
              </a:p>
            </p:txBody>
          </p:sp>
        </p:grpSp>
        <p:sp>
          <p:nvSpPr>
            <p:cNvPr id="11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<p:cNvSpPr txBox="1"/>
            <p:nvPr/>
          </p:nvSpPr>
          <p:spPr>
            <a:xfrm>
              <a:off x="6805257" y="2724195"/>
              <a:ext cx="2268322" cy="430886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思源黑体 CN Regular" panose="020B0500000000000000" pitchFamily="34" charset="-122"/>
                <a:ea typeface="思源黑体 CN Regular" panose="020B0500000000000000" pitchFamily="34" charset="-122"/>
                <a:cs typeface="Segoe UI Light" panose="020B0502040204020203" pitchFamily="34" charset="0"/>
              </a:endParaRPr>
            </a:p>
          </p:txBody>
        </p:sp>
      </p:grpSp>
      <p:cxnSp>
        <p:nvCxnSpPr>
          <p:cNvPr id="14" name="直接连接符 13"/>
          <p:cNvCxnSpPr/>
          <p:nvPr/>
        </p:nvCxnSpPr>
        <p:spPr>
          <a:xfrm>
            <a:off x="0" y="872517"/>
            <a:ext cx="12192000" cy="0"/>
          </a:xfrm>
          <a:prstGeom prst="line">
            <a:avLst/>
          </a:prstGeom>
          <a:ln w="28575">
            <a:solidFill>
              <a:srgbClr val="171CF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822423" y="236426"/>
                <a:ext cx="5684890" cy="4972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400" dirty="0" smtClean="0">
                    <a:solidFill>
                      <a:srgbClr val="FF0000"/>
                    </a:solidFill>
                  </a:rPr>
                  <a:t>Quasi-two-body decay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altLang="zh-CN" sz="2400">
                            <a:solidFill>
                              <a:srgbClr val="FF0000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𝑠</m:t>
                        </m:r>
                        <m:r>
                          <a:rPr lang="en-US" altLang="zh-CN" sz="2400">
                            <a:solidFill>
                              <a:srgbClr val="FF0000"/>
                            </a:solidFill>
                            <a:latin typeface="Cambria Math"/>
                          </a:rPr>
                          <m:t>)</m:t>
                        </m:r>
                      </m:sub>
                    </m:sSub>
                    <m:r>
                      <a:rPr lang="en-US" altLang="zh-CN" sz="2400">
                        <a:solidFill>
                          <a:srgbClr val="FF0000"/>
                        </a:solidFill>
                        <a:latin typeface="Cambria Math"/>
                      </a:rPr>
                      <m:t>→</m:t>
                    </m:r>
                    <m:sSup>
                      <m:sSupPr>
                        <m:ctrlPr>
                          <a:rPr lang="zh-CN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𝐾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∗</m:t>
                        </m:r>
                      </m:sup>
                    </m:sSup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/>
                      </a:rPr>
                      <m:t>𝛾</m:t>
                    </m:r>
                    <m:r>
                      <a:rPr lang="en-US" altLang="zh-CN" sz="2400">
                        <a:solidFill>
                          <a:srgbClr val="FF0000"/>
                        </a:solidFill>
                        <a:latin typeface="Cambria Math"/>
                      </a:rPr>
                      <m:t>→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/>
                      </a:rPr>
                      <m:t>𝐾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/>
                      </a:rPr>
                      <m:t>𝜋𝛾</m:t>
                    </m:r>
                  </m:oMath>
                </a14:m>
                <a:endParaRPr lang="zh-CN" altLang="zh-CN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2423" y="236426"/>
                <a:ext cx="5684890" cy="497252"/>
              </a:xfrm>
              <a:prstGeom prst="rect">
                <a:avLst/>
              </a:prstGeom>
              <a:blipFill rotWithShape="1">
                <a:blip r:embed="rId5"/>
                <a:stretch>
                  <a:fillRect l="-1717" t="-8642" b="-2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85262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/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>
            <a:extLst>
              <a:ext uri="{FF2B5EF4-FFF2-40B4-BE49-F238E27FC236}">
                <a16:creationId xmlns:a16="http://schemas.microsoft.com/office/drawing/2014/main" xmlns="" id="{091A2180-4084-DEA1-9690-06BD0CB9C92F}"/>
              </a:ext>
            </a:extLst>
          </p:cNvPr>
          <p:cNvSpPr txBox="1"/>
          <p:nvPr/>
        </p:nvSpPr>
        <p:spPr>
          <a:xfrm>
            <a:off x="0" y="4399830"/>
            <a:ext cx="512572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Then the differential decay rate is written as</a:t>
            </a:r>
            <a:endParaRPr lang="zh-CN" altLang="en-US" sz="2400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xmlns="" id="{8848ACEC-0906-286C-3AFB-5BC5609551C0}"/>
              </a:ext>
            </a:extLst>
          </p:cNvPr>
          <p:cNvSpPr txBox="1"/>
          <p:nvPr/>
        </p:nvSpPr>
        <p:spPr>
          <a:xfrm>
            <a:off x="1242492" y="5610113"/>
            <a:ext cx="52583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where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xmlns="" id="{32B724D4-B334-883A-6DE8-BF2F2411628E}"/>
                  </a:ext>
                </a:extLst>
              </p:cNvPr>
              <p:cNvSpPr txBox="1"/>
              <p:nvPr/>
            </p:nvSpPr>
            <p:spPr>
              <a:xfrm>
                <a:off x="2885800" y="4549175"/>
                <a:ext cx="6420399" cy="9283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zh-CN" sz="2000" i="1" smtClean="0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𝑑</m:t>
                          </m:r>
                          <m:r>
                            <a:rPr lang="en-US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ℬ</m:t>
                          </m:r>
                        </m:num>
                        <m:den>
                          <m:r>
                            <a:rPr lang="en-US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𝑑</m:t>
                          </m:r>
                          <m:r>
                            <a:rPr lang="en-US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𝜔</m:t>
                          </m:r>
                        </m:den>
                      </m:f>
                      <m:r>
                        <a:rPr lang="en-US" altLang="zh-CN" sz="20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zh-CN" sz="2000" i="1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 kern="100">
                              <a:effectLst/>
                              <a:latin typeface="Cambria Math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𝜏</m:t>
                          </m:r>
                        </m:e>
                        <m:sub>
                          <m:r>
                            <a:rPr lang="en-US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𝐵</m:t>
                          </m:r>
                        </m:sub>
                      </m:sSub>
                      <m:f>
                        <m:fPr>
                          <m:ctrlPr>
                            <a:rPr lang="zh-CN" altLang="zh-CN" sz="2000" i="1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zh-CN" altLang="zh-CN" sz="20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zh-CN" altLang="zh-CN" sz="2000" i="1">
                                      <a:effectLst/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zh-CN" altLang="zh-CN" sz="2000" i="1">
                                          <a:effectLst/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i="1" kern="100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r>
                                        <a:rPr lang="en-US" altLang="zh-CN" sz="2000" i="1" kern="100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acc>
                            </m:e>
                          </m:d>
                          <m:d>
                            <m:dPr>
                              <m:begChr m:val="|"/>
                              <m:endChr m:val="|"/>
                              <m:ctrlPr>
                                <a:rPr lang="zh-CN" altLang="zh-CN" sz="20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zh-CN" altLang="zh-CN" sz="2000" i="1">
                                      <a:effectLst/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zh-CN" altLang="zh-CN" sz="2000" i="1">
                                          <a:effectLst/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000" i="1" kern="100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𝑃</m:t>
                                      </m:r>
                                    </m:e>
                                    <m:sub>
                                      <m:r>
                                        <a:rPr lang="en-US" altLang="zh-CN" sz="2000" i="1" kern="100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3</m:t>
                                      </m:r>
                                    </m:sub>
                                  </m:sSub>
                                </m:e>
                              </m:acc>
                            </m:e>
                          </m:d>
                        </m:num>
                        <m:den>
                          <m:r>
                            <a:rPr lang="en-US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64</m:t>
                          </m:r>
                          <m:sSup>
                            <m:sSupPr>
                              <m:ctrlPr>
                                <a:rPr lang="zh-CN" altLang="zh-CN" sz="20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𝜋</m:t>
                              </m:r>
                            </m:e>
                            <m:sup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sup>
                          </m:sSup>
                          <m:sSubSup>
                            <m:sSubSupPr>
                              <m:ctrlPr>
                                <a:rPr lang="zh-CN" altLang="zh-CN" sz="20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𝐵</m:t>
                              </m:r>
                            </m:sub>
                            <m:sup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</m:sup>
                          </m:sSubSup>
                        </m:den>
                      </m:f>
                      <m:nary>
                        <m:naryPr>
                          <m:chr m:val="∑"/>
                          <m:limLoc m:val="undOvr"/>
                          <m:supHide m:val="on"/>
                          <m:ctrlPr>
                            <a:rPr lang="zh-CN" altLang="zh-CN" sz="2000" i="1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𝑖</m:t>
                          </m:r>
                          <m:r>
                            <a:rPr lang="en-US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=</m:t>
                          </m:r>
                          <m:r>
                            <a:rPr lang="en-US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𝑅</m:t>
                          </m:r>
                          <m:r>
                            <a:rPr lang="en-US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,</m:t>
                          </m:r>
                          <m:r>
                            <a:rPr lang="en-US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𝐿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zh-CN" altLang="zh-CN" sz="20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zh-CN" altLang="zh-CN" sz="2000" i="1">
                                      <a:effectLst/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zh-CN" altLang="zh-CN" sz="2000" i="1">
                                          <a:effectLst/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000" i="1" kern="100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𝒜</m:t>
                                      </m:r>
                                    </m:e>
                                    <m:sup>
                                      <m:r>
                                        <a:rPr lang="en-US" altLang="zh-CN" sz="2000" i="1" kern="100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𝑖</m:t>
                                      </m:r>
                                    </m:sup>
                                  </m:sSup>
                                </m:e>
                              </m:d>
                            </m:e>
                            <m:sup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  <m:r>
                        <a:rPr lang="en-US" altLang="zh-CN" sz="20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2" name="文本框 1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32B724D4-B334-883A-6DE8-BF2F241162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5800" y="4549175"/>
                <a:ext cx="6420399" cy="928396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xmlns="" id="{627FA9F6-6C89-7718-6070-612AC0A9A3D6}"/>
                  </a:ext>
                </a:extLst>
              </p:cNvPr>
              <p:cNvSpPr txBox="1"/>
              <p:nvPr/>
            </p:nvSpPr>
            <p:spPr>
              <a:xfrm>
                <a:off x="2233155" y="5449428"/>
                <a:ext cx="6788955" cy="12447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zh-CN" altLang="zh-CN" sz="2000" i="1" smtClean="0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zh-CN" altLang="zh-CN" sz="20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zh-CN" altLang="zh-CN" sz="2000" i="1">
                                      <a:effectLst/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altLang="zh-CN" sz="2000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acc>
                        </m:e>
                      </m:d>
                      <m:r>
                        <a:rPr lang="en-US" altLang="zh-CN" sz="20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2000" i="1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rad>
                        <m:radPr>
                          <m:degHide m:val="on"/>
                          <m:ctrlPr>
                            <a:rPr lang="zh-CN" altLang="zh-CN" sz="2000" i="1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zh-CN" altLang="zh-CN" sz="20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ctrlPr>
                                    <a:rPr lang="zh-CN" altLang="zh-CN" sz="2000" i="1">
                                      <a:effectLst/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zh-CN" altLang="zh-CN" sz="2000" i="1">
                                          <a:effectLst/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sz="2000" i="1" smtClean="0">
                                          <a:effectLst/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  <m:t>𝜔</m:t>
                                      </m:r>
                                    </m:e>
                                    <m:sup>
                                      <m:r>
                                        <a:rPr lang="en-US" altLang="zh-CN" sz="2000" i="1" kern="100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altLang="zh-CN" sz="2000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lang="zh-CN" altLang="zh-CN" sz="2000" i="1">
                                          <a:effectLst/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zh-CN" altLang="zh-CN" sz="2000" i="1">
                                              <a:effectLst/>
                                              <a:latin typeface="Cambria Math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zh-CN" altLang="zh-CN" sz="2000" i="1">
                                                  <a:effectLst/>
                                                  <a:latin typeface="Cambria Math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sz="2000" i="1" kern="100">
                                                  <a:effectLst/>
                                                  <a:latin typeface="Cambria Math" panose="02040503050406030204" pitchFamily="18" charset="0"/>
                                                  <a:ea typeface="宋体" panose="02010600030101010101" pitchFamily="2" charset="-122"/>
                                                  <a:cs typeface="Times New Roman" panose="02020603050405020304" pitchFamily="18" charset="0"/>
                                                </a:rPr>
                                                <m:t>𝑚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2000" i="1" kern="100">
                                                  <a:effectLst/>
                                                  <a:latin typeface="Cambria Math" panose="02040503050406030204" pitchFamily="18" charset="0"/>
                                                  <a:ea typeface="宋体" panose="02010600030101010101" pitchFamily="2" charset="-122"/>
                                                  <a:cs typeface="Times New Roman" panose="02020603050405020304" pitchFamily="18" charset="0"/>
                                                </a:rPr>
                                                <m:t>𝐾</m:t>
                                              </m:r>
                                            </m:sub>
                                          </m:sSub>
                                          <m:r>
                                            <a:rPr lang="en-US" altLang="zh-CN" sz="2000" i="1" kern="100">
                                              <a:effectLst/>
                                              <a:latin typeface="Cambria Math" panose="02040503050406030204" pitchFamily="18" charset="0"/>
                                              <a:ea typeface="宋体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+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zh-CN" altLang="zh-CN" sz="2000" i="1">
                                                  <a:effectLst/>
                                                  <a:latin typeface="Cambria Math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sz="2000" i="1" kern="100">
                                                  <a:effectLst/>
                                                  <a:latin typeface="Cambria Math" panose="02040503050406030204" pitchFamily="18" charset="0"/>
                                                  <a:ea typeface="宋体" panose="02010600030101010101" pitchFamily="2" charset="-122"/>
                                                  <a:cs typeface="Times New Roman" panose="02020603050405020304" pitchFamily="18" charset="0"/>
                                                </a:rPr>
                                                <m:t>𝑚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2000" i="1" kern="100">
                                                  <a:effectLst/>
                                                  <a:latin typeface="Cambria Math" panose="02040503050406030204" pitchFamily="18" charset="0"/>
                                                  <a:ea typeface="宋体" panose="02010600030101010101" pitchFamily="2" charset="-122"/>
                                                  <a:cs typeface="Times New Roman" panose="02020603050405020304" pitchFamily="18" charset="0"/>
                                                </a:rPr>
                                                <m:t>𝜋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altLang="zh-CN" sz="2000" i="1" kern="100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d>
                              <m:d>
                                <m:dPr>
                                  <m:ctrlPr>
                                    <a:rPr lang="zh-CN" altLang="zh-CN" sz="2000" i="1">
                                      <a:effectLst/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zh-CN" altLang="zh-CN" sz="2000" i="1">
                                          <a:effectLst/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zh-CN" altLang="en-US" sz="2000" i="1"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  <m:t>𝜔</m:t>
                                      </m:r>
                                    </m:e>
                                    <m:sup>
                                      <m:r>
                                        <a:rPr lang="en-US" altLang="zh-CN" sz="2000" i="1" kern="100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altLang="zh-CN" sz="2000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lang="zh-CN" altLang="zh-CN" sz="2000" i="1">
                                          <a:effectLst/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zh-CN" altLang="zh-CN" sz="2000" i="1">
                                              <a:effectLst/>
                                              <a:latin typeface="Cambria Math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zh-CN" altLang="zh-CN" sz="2000" i="1">
                                                  <a:effectLst/>
                                                  <a:latin typeface="Cambria Math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sz="2000" i="1" kern="100">
                                                  <a:effectLst/>
                                                  <a:latin typeface="Cambria Math" panose="02040503050406030204" pitchFamily="18" charset="0"/>
                                                  <a:ea typeface="宋体" panose="02010600030101010101" pitchFamily="2" charset="-122"/>
                                                  <a:cs typeface="Times New Roman" panose="02020603050405020304" pitchFamily="18" charset="0"/>
                                                </a:rPr>
                                                <m:t>𝑚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2000" i="1" kern="100">
                                                  <a:effectLst/>
                                                  <a:latin typeface="Cambria Math" panose="02040503050406030204" pitchFamily="18" charset="0"/>
                                                  <a:ea typeface="宋体" panose="02010600030101010101" pitchFamily="2" charset="-122"/>
                                                  <a:cs typeface="Times New Roman" panose="02020603050405020304" pitchFamily="18" charset="0"/>
                                                </a:rPr>
                                                <m:t>𝐾</m:t>
                                              </m:r>
                                            </m:sub>
                                          </m:sSub>
                                          <m:r>
                                            <a:rPr lang="en-US" altLang="zh-CN" sz="2000" i="1" kern="100">
                                              <a:effectLst/>
                                              <a:latin typeface="Cambria Math" panose="02040503050406030204" pitchFamily="18" charset="0"/>
                                              <a:ea typeface="宋体" panose="02010600030101010101" pitchFamily="2" charset="-122"/>
                                              <a:cs typeface="Times New Roman" panose="02020603050405020304" pitchFamily="18" charset="0"/>
                                            </a:rPr>
                                            <m:t>−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zh-CN" altLang="zh-CN" sz="2000" i="1">
                                                  <a:effectLst/>
                                                  <a:latin typeface="Cambria Math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altLang="zh-CN" sz="2000" i="1" kern="100">
                                                  <a:effectLst/>
                                                  <a:latin typeface="Cambria Math" panose="02040503050406030204" pitchFamily="18" charset="0"/>
                                                  <a:ea typeface="宋体" panose="02010600030101010101" pitchFamily="2" charset="-122"/>
                                                  <a:cs typeface="Times New Roman" panose="02020603050405020304" pitchFamily="18" charset="0"/>
                                                </a:rPr>
                                                <m:t>𝑚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altLang="zh-CN" sz="2000" i="1" kern="100">
                                                  <a:effectLst/>
                                                  <a:latin typeface="Cambria Math" panose="02040503050406030204" pitchFamily="18" charset="0"/>
                                                  <a:ea typeface="宋体" panose="02010600030101010101" pitchFamily="2" charset="-122"/>
                                                  <a:cs typeface="Times New Roman" panose="02020603050405020304" pitchFamily="18" charset="0"/>
                                                </a:rPr>
                                                <m:t>𝜋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altLang="zh-CN" sz="2000" i="1" kern="100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d>
                            </m:e>
                          </m:d>
                          <m:r>
                            <m:rPr>
                              <m:lit/>
                            </m:rPr>
                            <a:rPr lang="en-US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/</m:t>
                          </m:r>
                          <m:sSup>
                            <m:sSupPr>
                              <m:ctrlPr>
                                <a:rPr lang="zh-CN" altLang="zh-CN" sz="20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000" i="1">
                                  <a:latin typeface="Cambria Math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p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lang="en-US" altLang="zh-CN" sz="20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</m:oMath>
                  </m:oMathPara>
                </a14:m>
                <a:endParaRPr lang="en-US" altLang="zh-CN" sz="2000" i="1" kern="100" dirty="0">
                  <a:effectLst/>
                  <a:latin typeface="Cambria Math" panose="02040503050406030204" pitchFamily="18" charset="0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zh-CN" altLang="zh-CN" sz="2000" i="1" smtClean="0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zh-CN" altLang="zh-CN" sz="20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zh-CN" altLang="zh-CN" sz="2000" i="1">
                                      <a:effectLst/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𝑃</m:t>
                                  </m:r>
                                </m:e>
                                <m:sub>
                                  <m:r>
                                    <a:rPr lang="en-US" altLang="zh-CN" sz="2000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acc>
                        </m:e>
                      </m:d>
                      <m:r>
                        <a:rPr lang="en-US" altLang="zh-CN" sz="20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2000" i="1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zh-CN" altLang="zh-CN" sz="2000" i="1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zh-CN" altLang="zh-CN" sz="20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𝑚</m:t>
                              </m:r>
                            </m:e>
                            <m:sub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𝐵</m:t>
                              </m:r>
                            </m:sub>
                            <m:sup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en-US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zh-CN" altLang="zh-CN" sz="20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sz="2000" i="1">
                                  <a:latin typeface="Cambria Math"/>
                                  <a:ea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p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m:rPr>
                          <m:lit/>
                        </m:rPr>
                        <a:rPr lang="en-US" altLang="zh-CN" sz="20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/</m:t>
                      </m:r>
                      <m:sSub>
                        <m:sSubPr>
                          <m:ctrlPr>
                            <a:rPr lang="zh-CN" altLang="zh-CN" sz="2000" i="1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altLang="zh-CN" sz="20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4" name="文本框 3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627FA9F6-6C89-7718-6070-612AC0A9A3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3155" y="5449428"/>
                <a:ext cx="6788955" cy="124470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5800" y="1004126"/>
            <a:ext cx="5080606" cy="28787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9" name="组合 4"/>
          <p:cNvGrpSpPr/>
          <p:nvPr/>
        </p:nvGrpSpPr>
        <p:grpSpPr bwMode="auto">
          <a:xfrm>
            <a:off x="126823" y="241713"/>
            <a:ext cx="3131820" cy="574675"/>
            <a:chOff x="5942056" y="2636363"/>
            <a:chExt cx="3131523" cy="576000"/>
          </a:xfrm>
        </p:grpSpPr>
        <p:grpSp>
          <p:nvGrpSpPr>
            <p:cNvPr id="10" name="组合 24"/>
            <p:cNvGrpSpPr/>
            <p:nvPr/>
          </p:nvGrpSpPr>
          <p:grpSpPr bwMode="auto">
            <a:xfrm>
              <a:off x="5942056" y="2636363"/>
              <a:ext cx="576000" cy="576000"/>
              <a:chOff x="5473329" y="1772816"/>
              <a:chExt cx="576000" cy="576000"/>
            </a:xfrm>
          </p:grpSpPr>
          <p:sp>
            <p:nvSpPr>
              <p:cNvPr id="12" name="椭圆 11"/>
              <p:cNvSpPr/>
              <p:nvPr/>
            </p:nvSpPr>
            <p:spPr>
              <a:xfrm>
                <a:off x="5473329" y="1772816"/>
                <a:ext cx="576000" cy="576000"/>
              </a:xfrm>
              <a:prstGeom prst="ellipse">
                <a:avLst/>
              </a:prstGeom>
              <a:solidFill>
                <a:srgbClr val="2B30F9"/>
              </a:solidFill>
              <a:ln w="34925">
                <a:gradFill flip="none" rotWithShape="1">
                  <a:gsLst>
                    <a:gs pos="0">
                      <a:srgbClr val="2B30F9">
                        <a:alpha val="43000"/>
                      </a:srgbClr>
                    </a:gs>
                    <a:gs pos="100000">
                      <a:srgbClr val="2B30F9">
                        <a:alpha val="10000"/>
                      </a:srgbClr>
                    </a:gs>
                  </a:gsLst>
                  <a:lin ang="5400000" scaled="1"/>
                  <a:tileRect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13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  <p:cNvSpPr txBox="1">
                <a:spLocks noChangeArrowheads="1"/>
              </p:cNvSpPr>
              <p:nvPr/>
            </p:nvSpPr>
            <p:spPr bwMode="auto">
              <a:xfrm>
                <a:off x="5485685" y="1860761"/>
                <a:ext cx="551289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思源黑体 CN Regular" panose="020B0500000000000000" pitchFamily="34" charset="-122"/>
                    <a:ea typeface="思源黑体 CN Regular" panose="020B0500000000000000" pitchFamily="34" charset="-122"/>
                    <a:cs typeface="Segoe UI Light" panose="020B0502040204020203" pitchFamily="34" charset="0"/>
                  </a:rPr>
                  <a:t>03</a:t>
                </a:r>
                <a:endPara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思源黑体 CN Regular" panose="020B0500000000000000" pitchFamily="34" charset="-122"/>
                  <a:ea typeface="思源黑体 CN Regular" panose="020B0500000000000000" pitchFamily="34" charset="-122"/>
                  <a:cs typeface="Segoe UI Light" panose="020B0502040204020203" pitchFamily="34" charset="0"/>
                </a:endParaRPr>
              </a:p>
            </p:txBody>
          </p:sp>
        </p:grpSp>
        <p:sp>
          <p:nvSpPr>
            <p:cNvPr id="11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<p:cNvSpPr txBox="1"/>
            <p:nvPr/>
          </p:nvSpPr>
          <p:spPr>
            <a:xfrm>
              <a:off x="6805257" y="2724195"/>
              <a:ext cx="2268322" cy="430886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思源黑体 CN Regular" panose="020B0500000000000000" pitchFamily="34" charset="-122"/>
                <a:ea typeface="思源黑体 CN Regular" panose="020B0500000000000000" pitchFamily="34" charset="-122"/>
                <a:cs typeface="Segoe UI Light" panose="020B0502040204020203" pitchFamily="34" charset="0"/>
              </a:endParaRPr>
            </a:p>
          </p:txBody>
        </p:sp>
      </p:grpSp>
      <p:cxnSp>
        <p:nvCxnSpPr>
          <p:cNvPr id="14" name="直接连接符 13"/>
          <p:cNvCxnSpPr/>
          <p:nvPr/>
        </p:nvCxnSpPr>
        <p:spPr>
          <a:xfrm>
            <a:off x="0" y="872517"/>
            <a:ext cx="12192000" cy="0"/>
          </a:xfrm>
          <a:prstGeom prst="line">
            <a:avLst/>
          </a:prstGeom>
          <a:ln w="28575">
            <a:solidFill>
              <a:srgbClr val="171CF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815906" y="261986"/>
                <a:ext cx="5684890" cy="4972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400" dirty="0" smtClean="0">
                    <a:solidFill>
                      <a:srgbClr val="FF0000"/>
                    </a:solidFill>
                  </a:rPr>
                  <a:t>Quasi-two-body decay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altLang="zh-CN" sz="2400">
                            <a:solidFill>
                              <a:srgbClr val="FF0000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𝑠</m:t>
                        </m:r>
                        <m:r>
                          <a:rPr lang="en-US" altLang="zh-CN" sz="2400">
                            <a:solidFill>
                              <a:srgbClr val="FF0000"/>
                            </a:solidFill>
                            <a:latin typeface="Cambria Math"/>
                          </a:rPr>
                          <m:t>)</m:t>
                        </m:r>
                      </m:sub>
                    </m:sSub>
                    <m:r>
                      <a:rPr lang="en-US" altLang="zh-CN" sz="2400">
                        <a:solidFill>
                          <a:srgbClr val="FF0000"/>
                        </a:solidFill>
                        <a:latin typeface="Cambria Math"/>
                      </a:rPr>
                      <m:t>→</m:t>
                    </m:r>
                    <m:sSup>
                      <m:sSupPr>
                        <m:ctrlPr>
                          <a:rPr lang="zh-CN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𝐾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∗</m:t>
                        </m:r>
                      </m:sup>
                    </m:sSup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/>
                      </a:rPr>
                      <m:t>𝛾</m:t>
                    </m:r>
                    <m:r>
                      <a:rPr lang="en-US" altLang="zh-CN" sz="2400">
                        <a:solidFill>
                          <a:srgbClr val="FF0000"/>
                        </a:solidFill>
                        <a:latin typeface="Cambria Math"/>
                      </a:rPr>
                      <m:t>→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/>
                      </a:rPr>
                      <m:t>𝐾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/>
                      </a:rPr>
                      <m:t>𝜋𝛾</m:t>
                    </m:r>
                  </m:oMath>
                </a14:m>
                <a:endParaRPr lang="zh-CN" altLang="zh-CN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906" y="261986"/>
                <a:ext cx="5684890" cy="497252"/>
              </a:xfrm>
              <a:prstGeom prst="rect">
                <a:avLst/>
              </a:prstGeom>
              <a:blipFill rotWithShape="1">
                <a:blip r:embed="rId6"/>
                <a:stretch>
                  <a:fillRect l="-1717" t="-8537" b="-207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2" grpId="0"/>
      <p:bldP spid="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直接连接符 6"/>
          <p:cNvCxnSpPr/>
          <p:nvPr/>
        </p:nvCxnSpPr>
        <p:spPr>
          <a:xfrm>
            <a:off x="0" y="908050"/>
            <a:ext cx="12192000" cy="0"/>
          </a:xfrm>
          <a:prstGeom prst="line">
            <a:avLst/>
          </a:prstGeom>
          <a:ln w="28575">
            <a:solidFill>
              <a:srgbClr val="171CF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0" y="1053699"/>
                <a:ext cx="12099851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dirty="0" smtClean="0"/>
                  <a:t>Integrating</a:t>
                </a:r>
                <a14:m>
                  <m:oMath xmlns:m="http://schemas.openxmlformats.org/officeDocument/2006/math">
                    <m:r>
                      <a:rPr lang="en-US" altLang="zh-CN" sz="240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2400">
                        <a:latin typeface="Cambria Math"/>
                      </a:rPr>
                      <m:t>over</m:t>
                    </m:r>
                    <m:r>
                      <a:rPr lang="en-US" altLang="zh-CN" sz="240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2400">
                        <a:latin typeface="Cambria Math"/>
                      </a:rPr>
                      <m:t>the</m:t>
                    </m:r>
                    <m:r>
                      <a:rPr lang="en-US" altLang="zh-CN" sz="2400" b="0" i="0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2400" b="0" i="0" smtClean="0">
                        <a:latin typeface="Cambria Math"/>
                      </a:rPr>
                      <m:t>full</m:t>
                    </m:r>
                    <m:r>
                      <a:rPr lang="en-US" altLang="zh-CN" sz="2400">
                        <a:latin typeface="Cambria Math"/>
                      </a:rPr>
                      <m:t> </m:t>
                    </m:r>
                    <m:r>
                      <a:rPr lang="en-US" altLang="zh-CN" sz="2400" b="0" i="0" smtClean="0">
                        <a:latin typeface="Cambria Math"/>
                      </a:rPr>
                      <m:t>  </m:t>
                    </m:r>
                    <m:r>
                      <a:rPr lang="en-US" altLang="zh-CN" sz="2400">
                        <a:latin typeface="Cambria Math"/>
                      </a:rPr>
                      <m:t>𝑘</m:t>
                    </m:r>
                    <m:r>
                      <a:rPr lang="en-US" altLang="zh-CN" sz="2400">
                        <a:latin typeface="Cambria Math"/>
                      </a:rPr>
                      <m:t>𝜋</m:t>
                    </m:r>
                  </m:oMath>
                </a14:m>
                <a:r>
                  <a:rPr lang="zh-CN" altLang="en-US" sz="2400" dirty="0" smtClean="0"/>
                  <a:t>  </a:t>
                </a:r>
                <a:r>
                  <a:rPr lang="en-US" altLang="zh-CN" sz="2400" dirty="0" smtClean="0"/>
                  <a:t>invariant mass reg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/>
                          </a:rPr>
                          <m:t>𝑚</m:t>
                        </m:r>
                      </m:e>
                      <m:sub>
                        <m:r>
                          <a:rPr lang="en-US" altLang="zh-CN" sz="2400" i="1">
                            <a:latin typeface="Cambria Math"/>
                          </a:rPr>
                          <m:t>𝐾</m:t>
                        </m:r>
                      </m:sub>
                    </m:sSub>
                    <m:r>
                      <a:rPr lang="en-US" altLang="zh-CN" sz="240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zh-CN" altLang="zh-CN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/>
                          </a:rPr>
                          <m:t>𝑚</m:t>
                        </m:r>
                      </m:e>
                      <m:sub>
                        <m:r>
                          <a:rPr lang="en-US" altLang="zh-CN" sz="2400" i="1">
                            <a:latin typeface="Cambria Math"/>
                          </a:rPr>
                          <m:t>𝜋</m:t>
                        </m:r>
                      </m:sub>
                    </m:sSub>
                    <m:r>
                      <a:rPr lang="en-US" altLang="zh-CN" sz="2400">
                        <a:latin typeface="Cambria Math"/>
                      </a:rPr>
                      <m:t>≤</m:t>
                    </m:r>
                    <m:r>
                      <a:rPr lang="en-US" altLang="zh-CN" sz="2400" i="1">
                        <a:latin typeface="Cambria Math"/>
                      </a:rPr>
                      <m:t>𝜔</m:t>
                    </m:r>
                    <m:r>
                      <a:rPr lang="en-US" altLang="zh-CN" sz="2400">
                        <a:latin typeface="Cambria Math"/>
                      </a:rPr>
                      <m:t>≤</m:t>
                    </m:r>
                    <m:sSub>
                      <m:sSubPr>
                        <m:ctrlPr>
                          <a:rPr lang="zh-CN" altLang="zh-CN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/>
                          </a:rPr>
                          <m:t>𝑀</m:t>
                        </m:r>
                      </m:e>
                      <m:sub>
                        <m:r>
                          <a:rPr lang="en-US" altLang="zh-CN" sz="2400" i="1">
                            <a:latin typeface="Cambria Math"/>
                          </a:rPr>
                          <m:t>𝐵</m:t>
                        </m:r>
                      </m:sub>
                    </m:sSub>
                    <m:r>
                      <a:rPr lang="en-US" altLang="zh-CN" sz="2400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altLang="zh-CN" sz="2400" dirty="0" smtClean="0"/>
                  <a:t>for the resonant components, we obtain the branching ratios form these quasi-two-body decays as</a:t>
                </a:r>
                <a:endParaRPr lang="zh-CN" altLang="zh-CN" sz="2400" dirty="0"/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053699"/>
                <a:ext cx="12099851" cy="830997"/>
              </a:xfrm>
              <a:prstGeom prst="rect">
                <a:avLst/>
              </a:prstGeom>
              <a:blipFill rotWithShape="1">
                <a:blip r:embed="rId3"/>
                <a:stretch>
                  <a:fillRect l="-756" t="-5882" b="-161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xmlns="" id="{59D4A7D3-119F-7700-AC17-A2CDA5C87CD1}"/>
                  </a:ext>
                </a:extLst>
              </p:cNvPr>
              <p:cNvSpPr txBox="1"/>
              <p:nvPr/>
            </p:nvSpPr>
            <p:spPr>
              <a:xfrm>
                <a:off x="2103241" y="2058888"/>
                <a:ext cx="7336815" cy="16312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ts val="3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 kern="100" smtClean="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𝐵𝑟</m:t>
                      </m:r>
                      <m:d>
                        <m:dPr>
                          <m:ctrlPr>
                            <a:rPr lang="zh-CN" altLang="zh-CN" sz="2000" i="1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zh-CN" sz="20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p>
                          </m:sSup>
                          <m:r>
                            <a:rPr lang="zh-CN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→</m:t>
                          </m:r>
                          <m:sSup>
                            <m:sSupPr>
                              <m:ctrlPr>
                                <a:rPr lang="zh-CN" altLang="zh-CN" sz="20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∗0</m:t>
                              </m:r>
                            </m:sup>
                          </m:sSup>
                          <m:r>
                            <a:rPr lang="en-US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𝛾</m:t>
                          </m:r>
                          <m:r>
                            <a:rPr lang="zh-CN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→</m:t>
                          </m:r>
                          <m:sSup>
                            <m:sSupPr>
                              <m:ctrlPr>
                                <a:rPr lang="zh-CN" altLang="zh-CN" sz="20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</m:sup>
                          </m:sSup>
                          <m:sSup>
                            <m:sSupPr>
                              <m:ctrlPr>
                                <a:rPr lang="zh-CN" altLang="zh-CN" sz="20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𝜋</m:t>
                              </m:r>
                            </m:e>
                            <m:sup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</m:sup>
                          </m:sSup>
                          <m:r>
                            <a:rPr lang="en-US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𝛾</m:t>
                          </m:r>
                        </m:e>
                      </m:d>
                      <m:r>
                        <a:rPr lang="en-US" altLang="zh-CN" sz="20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zh-CN" sz="2000" i="1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zh-CN" altLang="zh-CN" sz="20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3.08</m:t>
                              </m:r>
                            </m:e>
                            <m:sub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−0.86−0.30−0.36−0.08</m:t>
                              </m:r>
                            </m:sub>
                            <m:sup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+1.29+0.33+0.24+0.12</m:t>
                              </m:r>
                            </m:sup>
                          </m:sSubSup>
                        </m:e>
                      </m:d>
                      <m:r>
                        <a:rPr lang="zh-CN" altLang="zh-CN" sz="20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×</m:t>
                      </m:r>
                      <m:sSup>
                        <m:sSupPr>
                          <m:ctrlPr>
                            <a:rPr lang="zh-CN" altLang="zh-CN" sz="2000" i="1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−5</m:t>
                          </m:r>
                        </m:sup>
                      </m:sSup>
                      <m:r>
                        <a:rPr lang="en-US" altLang="zh-CN" sz="20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</m:oMath>
                  </m:oMathPara>
                </a14:m>
                <a:endParaRPr lang="en-US" altLang="zh-CN" sz="2000" dirty="0"/>
              </a:p>
              <a:p>
                <a:pPr>
                  <a:lnSpc>
                    <a:spcPts val="3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 kern="100" smtClean="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𝐵𝑟</m:t>
                      </m:r>
                      <m:d>
                        <m:dPr>
                          <m:ctrlPr>
                            <a:rPr lang="zh-CN" altLang="zh-CN" sz="2000" i="1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zh-CN" sz="20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p>
                          </m:sSup>
                          <m:r>
                            <a:rPr lang="zh-CN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→</m:t>
                          </m:r>
                          <m:sSup>
                            <m:sSupPr>
                              <m:ctrlPr>
                                <a:rPr lang="zh-CN" altLang="zh-CN" sz="20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∗0</m:t>
                              </m:r>
                            </m:sup>
                          </m:sSup>
                          <m:r>
                            <a:rPr lang="en-US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𝛾</m:t>
                          </m:r>
                          <m:r>
                            <a:rPr lang="zh-CN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→</m:t>
                          </m:r>
                          <m:sSup>
                            <m:sSupPr>
                              <m:ctrlPr>
                                <a:rPr lang="zh-CN" altLang="zh-CN" sz="20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p>
                          </m:sSup>
                          <m:sSup>
                            <m:sSupPr>
                              <m:ctrlPr>
                                <a:rPr lang="zh-CN" altLang="zh-CN" sz="20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𝜋</m:t>
                              </m:r>
                            </m:e>
                            <m:sup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p>
                          </m:sSup>
                          <m:r>
                            <a:rPr lang="en-US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𝛾</m:t>
                          </m:r>
                        </m:e>
                      </m:d>
                      <m:r>
                        <a:rPr lang="en-US" altLang="zh-CN" sz="20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zh-CN" sz="2000" i="1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zh-CN" altLang="zh-CN" sz="20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1.55</m:t>
                              </m:r>
                            </m:e>
                            <m:sub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−0.44−0.15−0.19−0.04</m:t>
                              </m:r>
                            </m:sub>
                            <m:sup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+0.64+0.16+0.12+0.06</m:t>
                              </m:r>
                            </m:sup>
                          </m:sSubSup>
                        </m:e>
                      </m:d>
                      <m:r>
                        <a:rPr lang="zh-CN" altLang="zh-CN" sz="20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×</m:t>
                      </m:r>
                      <m:sSup>
                        <m:sSupPr>
                          <m:ctrlPr>
                            <a:rPr lang="zh-CN" altLang="zh-CN" sz="2000" i="1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−5</m:t>
                          </m:r>
                        </m:sup>
                      </m:sSup>
                      <m:r>
                        <a:rPr lang="en-US" altLang="zh-CN" sz="20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</m:oMath>
                  </m:oMathPara>
                </a14:m>
                <a:endParaRPr lang="en-US" altLang="zh-CN" sz="2000" dirty="0"/>
              </a:p>
              <a:p>
                <a:pPr>
                  <a:lnSpc>
                    <a:spcPts val="3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 kern="100" smtClean="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𝐵𝑟</m:t>
                      </m:r>
                      <m:d>
                        <m:dPr>
                          <m:ctrlPr>
                            <a:rPr lang="zh-CN" altLang="zh-CN" sz="2000" i="1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zh-CN" sz="20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</m:sup>
                          </m:sSup>
                          <m:r>
                            <a:rPr lang="zh-CN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→</m:t>
                          </m:r>
                          <m:sSup>
                            <m:sSupPr>
                              <m:ctrlPr>
                                <a:rPr lang="zh-CN" altLang="zh-CN" sz="20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∗+</m:t>
                              </m:r>
                            </m:sup>
                          </m:sSup>
                          <m:r>
                            <a:rPr lang="en-US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𝛾</m:t>
                          </m:r>
                          <m:r>
                            <a:rPr lang="zh-CN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→</m:t>
                          </m:r>
                          <m:sSup>
                            <m:sSupPr>
                              <m:ctrlPr>
                                <a:rPr lang="zh-CN" altLang="zh-CN" sz="20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</m:sup>
                          </m:sSup>
                          <m:sSup>
                            <m:sSupPr>
                              <m:ctrlPr>
                                <a:rPr lang="zh-CN" altLang="zh-CN" sz="20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𝜋</m:t>
                              </m:r>
                            </m:e>
                            <m:sup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p>
                          </m:sSup>
                          <m:r>
                            <a:rPr lang="en-US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𝛾</m:t>
                          </m:r>
                        </m:e>
                      </m:d>
                      <m:r>
                        <a:rPr lang="en-US" altLang="zh-CN" sz="20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zh-CN" sz="2000" i="1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zh-CN" altLang="zh-CN" sz="20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1.72</m:t>
                              </m:r>
                            </m:e>
                            <m:sub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−0.46−0.17−0.12−0.07</m:t>
                              </m:r>
                            </m:sub>
                            <m:sup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+0.67+0.20+0.08+0.10</m:t>
                              </m:r>
                            </m:sup>
                          </m:sSubSup>
                        </m:e>
                      </m:d>
                      <m:r>
                        <a:rPr lang="zh-CN" altLang="zh-CN" sz="20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×</m:t>
                      </m:r>
                      <m:sSup>
                        <m:sSupPr>
                          <m:ctrlPr>
                            <a:rPr lang="zh-CN" altLang="zh-CN" sz="2000" i="1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−5</m:t>
                          </m:r>
                        </m:sup>
                      </m:sSup>
                      <m:r>
                        <a:rPr lang="en-US" altLang="zh-CN" sz="20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</m:oMath>
                  </m:oMathPara>
                </a14:m>
                <a:endParaRPr lang="en-US" altLang="zh-CN" sz="2000" dirty="0"/>
              </a:p>
              <a:p>
                <a:pPr>
                  <a:lnSpc>
                    <a:spcPts val="3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 kern="100" smtClean="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𝐵𝑟</m:t>
                      </m:r>
                      <m:d>
                        <m:dPr>
                          <m:ctrlPr>
                            <a:rPr lang="zh-CN" altLang="zh-CN" sz="2000" i="1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zh-CN" sz="20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</m:sup>
                          </m:sSup>
                          <m:r>
                            <a:rPr lang="zh-CN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→</m:t>
                          </m:r>
                          <m:sSup>
                            <m:sSupPr>
                              <m:ctrlPr>
                                <a:rPr lang="zh-CN" altLang="zh-CN" sz="20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∗+</m:t>
                              </m:r>
                            </m:sup>
                          </m:sSup>
                          <m:r>
                            <a:rPr lang="en-US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𝛾</m:t>
                          </m:r>
                          <m:r>
                            <a:rPr lang="zh-CN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→</m:t>
                          </m:r>
                          <m:sSup>
                            <m:sSupPr>
                              <m:ctrlPr>
                                <a:rPr lang="zh-CN" altLang="zh-CN" sz="20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p>
                          </m:sSup>
                          <m:sSup>
                            <m:sSupPr>
                              <m:ctrlPr>
                                <a:rPr lang="zh-CN" altLang="zh-CN" sz="20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𝜋</m:t>
                              </m:r>
                            </m:e>
                            <m:sup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</m:sup>
                          </m:sSup>
                          <m:r>
                            <a:rPr lang="en-US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𝛾</m:t>
                          </m:r>
                        </m:e>
                      </m:d>
                      <m:r>
                        <a:rPr lang="en-US" altLang="zh-CN" sz="20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zh-CN" sz="2000" i="1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zh-CN" altLang="zh-CN" sz="20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3.21</m:t>
                              </m:r>
                            </m:e>
                            <m:sub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−0.87−0.31−0.23−0.12</m:t>
                              </m:r>
                            </m:sub>
                            <m:sup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+1.25+0.36+0.20+0.15</m:t>
                              </m:r>
                            </m:sup>
                          </m:sSubSup>
                        </m:e>
                      </m:d>
                      <m:r>
                        <a:rPr lang="zh-CN" altLang="zh-CN" sz="20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×</m:t>
                      </m:r>
                      <m:sSup>
                        <m:sSupPr>
                          <m:ctrlPr>
                            <a:rPr lang="zh-CN" altLang="zh-CN" sz="2000" i="1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−5</m:t>
                          </m:r>
                        </m:sup>
                      </m:sSup>
                      <m:r>
                        <a:rPr lang="en-US" altLang="zh-CN" sz="20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59D4A7D3-119F-7700-AC17-A2CDA5C87CD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3241" y="2058888"/>
                <a:ext cx="7336815" cy="1631216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4" name="矩形 93"/>
              <p:cNvSpPr/>
              <p:nvPr/>
            </p:nvSpPr>
            <p:spPr>
              <a:xfrm>
                <a:off x="294837" y="3902755"/>
                <a:ext cx="8219430" cy="23655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400" dirty="0" smtClean="0"/>
                  <a:t>w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 dirty="0">
                        <a:latin typeface="Cambria Math"/>
                      </a:rPr>
                      <m:t>here</m:t>
                    </m:r>
                    <m:r>
                      <a:rPr lang="en-US" altLang="zh-CN" sz="2400" dirty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2400" dirty="0">
                        <a:latin typeface="Cambria Math"/>
                      </a:rPr>
                      <m:t>the</m:t>
                    </m:r>
                    <m:r>
                      <a:rPr lang="en-US" altLang="zh-CN" sz="2400" dirty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2400" dirty="0">
                        <a:latin typeface="Cambria Math"/>
                      </a:rPr>
                      <m:t>errores</m:t>
                    </m:r>
                    <m:r>
                      <a:rPr lang="en-US" altLang="zh-CN" sz="2400" dirty="0">
                        <a:latin typeface="Cambria Math"/>
                      </a:rPr>
                      <m:t> </m:t>
                    </m:r>
                    <m:r>
                      <a:rPr lang="en-US" altLang="zh-CN" sz="2400" dirty="0">
                        <a:latin typeface="Cambria Math"/>
                      </a:rPr>
                      <m:t>𝑜𝑟𝑖𝑔𝑖𝑛𝑎𝑡𝑒</m:t>
                    </m:r>
                    <m:r>
                      <a:rPr lang="en-US" altLang="zh-CN" sz="2400" dirty="0">
                        <a:latin typeface="Cambria Math"/>
                      </a:rPr>
                      <m:t> </m:t>
                    </m:r>
                    <m:r>
                      <a:rPr lang="en-US" altLang="zh-CN" sz="2400" dirty="0">
                        <a:latin typeface="Cambria Math"/>
                      </a:rPr>
                      <m:t>𝑓𝑟𝑜𝑚</m:t>
                    </m:r>
                    <m:r>
                      <a:rPr lang="en-US" altLang="zh-CN" sz="2400" dirty="0">
                        <a:latin typeface="Cambria Math"/>
                      </a:rPr>
                      <m:t> </m:t>
                    </m:r>
                  </m:oMath>
                </a14:m>
                <a:endParaRPr lang="en-US" altLang="zh-CN" sz="2400" dirty="0"/>
              </a:p>
              <a:p>
                <a:r>
                  <a:rPr lang="en-US" altLang="zh-CN" sz="2400" b="0" dirty="0" smtClean="0"/>
                  <a:t> 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altLang="zh-CN" sz="2400" i="1" dirty="0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400" dirty="0">
                            <a:latin typeface="Cambria Math"/>
                          </a:rPr>
                          <m:t>1</m:t>
                        </m:r>
                      </m:e>
                    </m:d>
                    <m:r>
                      <a:rPr lang="en-US" altLang="zh-CN" sz="2400" dirty="0">
                        <a:latin typeface="Cambria Math"/>
                      </a:rPr>
                      <m:t> </m:t>
                    </m:r>
                    <m:r>
                      <a:rPr lang="en-US" altLang="zh-CN" sz="2400" b="0" i="0" dirty="0" smtClean="0">
                        <a:latin typeface="Cambria Math"/>
                      </a:rPr>
                      <m:t> </m:t>
                    </m:r>
                    <m:r>
                      <a:rPr lang="en-US" altLang="zh-CN" sz="2400" dirty="0">
                        <a:latin typeface="Cambria Math"/>
                      </a:rPr>
                      <m:t>𝑡h𝑒</m:t>
                    </m:r>
                    <m:r>
                      <a:rPr lang="en-US" altLang="zh-CN" sz="2400" dirty="0">
                        <a:latin typeface="Cambria Math"/>
                      </a:rPr>
                      <m:t> </m:t>
                    </m:r>
                    <m:r>
                      <a:rPr lang="en-US" altLang="zh-CN" sz="2400" dirty="0">
                        <a:latin typeface="Cambria Math"/>
                      </a:rPr>
                      <m:t>𝑠h𝑎𝑝𝑒</m:t>
                    </m:r>
                    <m:r>
                      <a:rPr lang="en-US" altLang="zh-CN" sz="2400" dirty="0">
                        <a:latin typeface="Cambria Math"/>
                      </a:rPr>
                      <m:t> </m:t>
                    </m:r>
                    <m:r>
                      <a:rPr lang="en-US" altLang="zh-CN" sz="2400" dirty="0">
                        <a:latin typeface="Cambria Math"/>
                      </a:rPr>
                      <m:t>𝑝𝑎𝑟𝑎𝑚𝑒𝑡𝑒𝑟</m:t>
                    </m:r>
                    <m:r>
                      <a:rPr lang="en-US" altLang="zh-CN" sz="2400" dirty="0">
                        <a:latin typeface="Cambria Math"/>
                      </a:rPr>
                      <m:t> </m:t>
                    </m:r>
                    <m:r>
                      <a:rPr lang="en-US" altLang="zh-CN" sz="2400" dirty="0">
                        <a:latin typeface="Cambria Math"/>
                      </a:rPr>
                      <m:t>𝑜𝑓</m:t>
                    </m:r>
                    <m:r>
                      <a:rPr lang="en-US" altLang="zh-CN" sz="2400" dirty="0">
                        <a:latin typeface="Cambria Math"/>
                      </a:rPr>
                      <m:t> </m:t>
                    </m:r>
                    <m:r>
                      <a:rPr lang="en-US" altLang="zh-CN" sz="2400" dirty="0">
                        <a:latin typeface="Cambria Math"/>
                      </a:rPr>
                      <m:t>𝐵</m:t>
                    </m:r>
                    <m:r>
                      <a:rPr lang="en-US" altLang="zh-CN" sz="2400" dirty="0">
                        <a:latin typeface="Cambria Math"/>
                      </a:rPr>
                      <m:t> </m:t>
                    </m:r>
                    <m:r>
                      <a:rPr lang="en-US" altLang="zh-CN" sz="2400" dirty="0">
                        <a:latin typeface="Cambria Math"/>
                      </a:rPr>
                      <m:t>𝑚𝑒𝑠𝑜𝑛</m:t>
                    </m:r>
                    <m:r>
                      <a:rPr lang="en-US" altLang="zh-CN" sz="2400" dirty="0">
                        <a:latin typeface="Cambria Math"/>
                      </a:rPr>
                      <m:t>, </m:t>
                    </m:r>
                    <m:r>
                      <a:rPr lang="zh-CN" altLang="en-US" sz="2400" dirty="0">
                        <a:latin typeface="Cambria Math"/>
                      </a:rPr>
                      <m:t>𝜔</m:t>
                    </m:r>
                    <m:r>
                      <a:rPr lang="en-US" altLang="zh-CN" sz="2400" dirty="0">
                        <a:latin typeface="Cambria Math"/>
                      </a:rPr>
                      <m:t>=0.4±0.04 </m:t>
                    </m:r>
                    <m:r>
                      <a:rPr lang="en-US" altLang="zh-CN" sz="2400" dirty="0">
                        <a:latin typeface="Cambria Math"/>
                      </a:rPr>
                      <m:t>𝐺𝑒𝑉</m:t>
                    </m:r>
                    <m:r>
                      <a:rPr lang="en-US" altLang="zh-CN" sz="2400" dirty="0">
                        <a:latin typeface="Cambria Math"/>
                      </a:rPr>
                      <m:t>;</m:t>
                    </m:r>
                  </m:oMath>
                </a14:m>
                <a:endParaRPr lang="en-US" altLang="zh-CN" sz="2400" dirty="0"/>
              </a:p>
              <a:p>
                <a:r>
                  <a:rPr lang="zh-CN" altLang="en-US" sz="2400" dirty="0" smtClean="0"/>
                  <a:t>  （</a:t>
                </a:r>
                <a:r>
                  <a:rPr lang="en-US" altLang="zh-CN" sz="2400" dirty="0" smtClean="0"/>
                  <a:t>2)  </a:t>
                </a:r>
                <a:r>
                  <a:rPr lang="en-US" altLang="zh-CN" sz="2400" dirty="0"/>
                  <a:t>t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>
                        <a:latin typeface="Cambria Math"/>
                      </a:rPr>
                      <m:t>he</m:t>
                    </m:r>
                    <m:r>
                      <a:rPr lang="en-US" altLang="zh-CN" sz="240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2400">
                        <a:latin typeface="Cambria Math"/>
                      </a:rPr>
                      <m:t>Ge</m:t>
                    </m:r>
                    <m:r>
                      <a:rPr lang="en-US" altLang="zh-CN" sz="2400">
                        <a:latin typeface="Cambria Math"/>
                      </a:rPr>
                      <m:t>𝑔𝑒𝑛𝑏𝑎𝑢𝑒𝑟</m:t>
                    </m:r>
                    <m:r>
                      <a:rPr lang="en-US" altLang="zh-CN" sz="2400">
                        <a:latin typeface="Cambria Math"/>
                      </a:rPr>
                      <m:t> </m:t>
                    </m:r>
                    <m:r>
                      <a:rPr lang="en-US" altLang="zh-CN" sz="2400">
                        <a:latin typeface="Cambria Math"/>
                      </a:rPr>
                      <m:t>𝑐𝑜𝑒𝑓𝑓𝑖𝑐𝑖𝑒𝑛𝑡𝑠</m:t>
                    </m:r>
                    <m:r>
                      <a:rPr lang="en-US" altLang="zh-CN" sz="2400">
                        <a:latin typeface="Cambria Math"/>
                      </a:rPr>
                      <m:t> </m:t>
                    </m:r>
                    <m:r>
                      <a:rPr lang="en-US" altLang="zh-CN" sz="2400">
                        <a:latin typeface="Cambria Math"/>
                      </a:rPr>
                      <m:t>𝑖𝑛</m:t>
                    </m:r>
                    <m:r>
                      <a:rPr lang="en-US" altLang="zh-CN" sz="2400">
                        <a:latin typeface="Cambria Math"/>
                      </a:rPr>
                      <m:t> </m:t>
                    </m:r>
                    <m:r>
                      <a:rPr lang="en-US" altLang="zh-CN" sz="2400">
                        <a:latin typeface="Cambria Math"/>
                      </a:rPr>
                      <m:t>𝐾</m:t>
                    </m:r>
                    <m:r>
                      <a:rPr lang="zh-CN" altLang="en-US" sz="2400">
                        <a:latin typeface="Cambria Math"/>
                      </a:rPr>
                      <m:t>𝜋</m:t>
                    </m:r>
                    <m:r>
                      <a:rPr lang="en-US" altLang="zh-CN" sz="2400">
                        <a:latin typeface="Cambria Math"/>
                      </a:rPr>
                      <m:t> </m:t>
                    </m:r>
                    <m:r>
                      <a:rPr lang="en-US" altLang="zh-CN" sz="2400">
                        <a:latin typeface="Cambria Math"/>
                      </a:rPr>
                      <m:t>𝐷𝐴𝑠</m:t>
                    </m:r>
                  </m:oMath>
                </a14:m>
                <a:endParaRPr lang="en-US" altLang="zh-CN" sz="24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zh-CN" altLang="zh-CN" sz="24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altLang="zh-CN" sz="2400" i="1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>
                              <a:latin typeface="Cambria Math"/>
                            </a:rPr>
                            <m:t>1</m:t>
                          </m:r>
                          <m:sSup>
                            <m:sSupPr>
                              <m:ctrlPr>
                                <a:rPr lang="zh-CN" altLang="zh-CN" sz="24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latin typeface="Cambria Math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altLang="zh-CN" sz="2400" i="1">
                                  <a:latin typeface="Cambria Math"/>
                                </a:rPr>
                                <m:t>∗</m:t>
                              </m:r>
                            </m:sup>
                          </m:sSup>
                        </m:sub>
                        <m:sup>
                          <m:r>
                            <a:rPr lang="en-US" altLang="zh-CN" sz="2400">
                              <a:latin typeface="Cambria Math"/>
                            </a:rPr>
                            <m:t>⊥</m:t>
                          </m:r>
                        </m:sup>
                      </m:sSubSup>
                      <m:r>
                        <a:rPr lang="en-US" altLang="zh-CN" sz="2400">
                          <a:latin typeface="Cambria Math"/>
                        </a:rPr>
                        <m:t>=0.31±0.16</m:t>
                      </m:r>
                      <m:r>
                        <m:rPr>
                          <m:sty m:val="p"/>
                        </m:rPr>
                        <a:rPr lang="en-US" altLang="zh-CN" sz="2400">
                          <a:latin typeface="Cambria Math"/>
                        </a:rPr>
                        <m:t>GeV</m:t>
                      </m:r>
                      <m:r>
                        <a:rPr lang="en-US" altLang="zh-CN" sz="2400" b="0" i="0" smtClean="0">
                          <a:latin typeface="Cambria Math"/>
                        </a:rPr>
                        <m:t>,</m:t>
                      </m:r>
                      <m:sSubSup>
                        <m:sSubSupPr>
                          <m:ctrlPr>
                            <a:rPr lang="zh-CN" altLang="zh-CN" sz="24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altLang="zh-CN" sz="2400" i="1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altLang="zh-CN" sz="2400">
                              <a:latin typeface="Cambria Math"/>
                            </a:rPr>
                            <m:t>2</m:t>
                          </m:r>
                          <m:sSup>
                            <m:sSupPr>
                              <m:ctrlPr>
                                <a:rPr lang="zh-CN" altLang="zh-CN" sz="24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zh-CN" sz="2400" i="1">
                                  <a:latin typeface="Cambria Math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altLang="zh-CN" sz="2400" i="1">
                                  <a:latin typeface="Cambria Math"/>
                                </a:rPr>
                                <m:t>∗</m:t>
                              </m:r>
                            </m:sup>
                          </m:sSup>
                        </m:sub>
                        <m:sup>
                          <m:r>
                            <a:rPr lang="en-US" altLang="zh-CN" sz="2400">
                              <a:latin typeface="Cambria Math"/>
                            </a:rPr>
                            <m:t>⊥</m:t>
                          </m:r>
                        </m:sup>
                      </m:sSubSup>
                      <m:r>
                        <a:rPr lang="en-US" altLang="zh-CN" sz="2400">
                          <a:latin typeface="Cambria Math"/>
                        </a:rPr>
                        <m:t>=1.188±</m:t>
                      </m:r>
                      <m:r>
                        <a:rPr lang="en-US" altLang="zh-CN" sz="2400" b="0" i="0" smtClean="0">
                          <a:latin typeface="Cambria Math"/>
                        </a:rPr>
                        <m:t>0.098</m:t>
                      </m:r>
                      <m:r>
                        <m:rPr>
                          <m:sty m:val="p"/>
                        </m:rPr>
                        <a:rPr lang="en-US" altLang="zh-CN" sz="2400" b="0" i="0" smtClean="0">
                          <a:latin typeface="Cambria Math"/>
                        </a:rPr>
                        <m:t>GeV</m:t>
                      </m:r>
                      <m:r>
                        <a:rPr lang="en-US" altLang="zh-CN" sz="2400" b="0" i="0" smtClean="0">
                          <a:latin typeface="Cambria Math"/>
                        </a:rPr>
                        <m:t>;</m:t>
                      </m:r>
                    </m:oMath>
                  </m:oMathPara>
                </a14:m>
                <a:endParaRPr lang="en-US" altLang="zh-CN" sz="2400" b="0" dirty="0" smtClean="0"/>
              </a:p>
              <a:p>
                <a:r>
                  <a:rPr lang="en-US" altLang="zh-CN" sz="2400" dirty="0" smtClean="0"/>
                  <a:t>  </a:t>
                </a:r>
                <a:r>
                  <a:rPr lang="zh-CN" altLang="en-US" sz="2400" dirty="0" smtClean="0"/>
                  <a:t>（</a:t>
                </a:r>
                <a:r>
                  <a:rPr lang="en-US" altLang="zh-CN" sz="2400" dirty="0" smtClean="0"/>
                  <a:t>3</a:t>
                </a:r>
                <a:r>
                  <a:rPr lang="zh-CN" altLang="en-US" sz="2400" dirty="0" smtClean="0"/>
                  <a:t>）</a:t>
                </a:r>
                <a:r>
                  <a:rPr lang="en-US" altLang="zh-CN" sz="2400" dirty="0" smtClean="0"/>
                  <a:t>changing the hared scale t, [0.8t,1.2t];</a:t>
                </a:r>
                <a:endParaRPr lang="zh-CN" altLang="zh-CN" sz="2400" dirty="0"/>
              </a:p>
              <a:p>
                <a:r>
                  <a:rPr lang="en-US" altLang="zh-CN" sz="2400" dirty="0" smtClean="0"/>
                  <a:t>     (4)   the QCD scale</a:t>
                </a:r>
                <a:r>
                  <a:rPr lang="zh-CN" altLang="en-US" sz="2400" dirty="0" smtClean="0"/>
                  <a:t>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latin typeface="Cambria Math"/>
                          </a:rPr>
                          <m:t>Λ</m:t>
                        </m:r>
                      </m:e>
                      <m:sub>
                        <m:r>
                          <a:rPr lang="en-US" altLang="zh-CN" sz="2400" i="1">
                            <a:latin typeface="Cambria Math"/>
                          </a:rPr>
                          <m:t>𝑄𝐶𝐷</m:t>
                        </m:r>
                      </m:sub>
                    </m:sSub>
                    <m:r>
                      <a:rPr lang="en-US" altLang="zh-CN" sz="2400">
                        <a:latin typeface="Cambria Math"/>
                      </a:rPr>
                      <m:t>=0.25±0.05</m:t>
                    </m:r>
                    <m:r>
                      <a:rPr lang="en-US" altLang="zh-CN" sz="2400" b="0" i="0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2400" i="1">
                        <a:latin typeface="Cambria Math"/>
                      </a:rPr>
                      <m:t>GeV</m:t>
                    </m:r>
                    <m:r>
                      <a:rPr lang="zh-CN" altLang="en-US" sz="2400" b="0" i="1" smtClean="0">
                        <a:latin typeface="Cambria Math"/>
                      </a:rPr>
                      <m:t>。</m:t>
                    </m:r>
                  </m:oMath>
                </a14:m>
                <a:endParaRPr lang="zh-CN" altLang="zh-CN" sz="2400" dirty="0"/>
              </a:p>
            </p:txBody>
          </p:sp>
        </mc:Choice>
        <mc:Fallback xmlns="">
          <p:sp>
            <p:nvSpPr>
              <p:cNvPr id="94" name="矩形 9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4837" y="3902755"/>
                <a:ext cx="8219430" cy="2365584"/>
              </a:xfrm>
              <a:prstGeom prst="rect">
                <a:avLst/>
              </a:prstGeom>
              <a:blipFill rotWithShape="1">
                <a:blip r:embed="rId5"/>
                <a:stretch>
                  <a:fillRect l="-1112" t="-2062" b="-438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矩形 10"/>
          <p:cNvSpPr/>
          <p:nvPr/>
        </p:nvSpPr>
        <p:spPr>
          <a:xfrm>
            <a:off x="679132" y="6278020"/>
            <a:ext cx="876092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smtClean="0"/>
              <a:t>The last two errors characterizes the next-to-leading-order effects </a:t>
            </a:r>
            <a:r>
              <a:rPr lang="en-US" altLang="zh-CN" sz="2400" dirty="0"/>
              <a:t>.</a:t>
            </a:r>
            <a:endParaRPr lang="zh-CN" altLang="en-US" sz="2400" dirty="0"/>
          </a:p>
        </p:txBody>
      </p:sp>
      <p:grpSp>
        <p:nvGrpSpPr>
          <p:cNvPr id="96" name="组合 4"/>
          <p:cNvGrpSpPr/>
          <p:nvPr/>
        </p:nvGrpSpPr>
        <p:grpSpPr bwMode="auto">
          <a:xfrm>
            <a:off x="126823" y="241713"/>
            <a:ext cx="3131820" cy="574675"/>
            <a:chOff x="5942056" y="2636363"/>
            <a:chExt cx="3131523" cy="576000"/>
          </a:xfrm>
        </p:grpSpPr>
        <p:grpSp>
          <p:nvGrpSpPr>
            <p:cNvPr id="97" name="组合 24"/>
            <p:cNvGrpSpPr/>
            <p:nvPr/>
          </p:nvGrpSpPr>
          <p:grpSpPr bwMode="auto">
            <a:xfrm>
              <a:off x="5942056" y="2636363"/>
              <a:ext cx="576000" cy="576000"/>
              <a:chOff x="5473329" y="1772816"/>
              <a:chExt cx="576000" cy="576000"/>
            </a:xfrm>
          </p:grpSpPr>
          <p:sp>
            <p:nvSpPr>
              <p:cNvPr id="99" name="椭圆 98"/>
              <p:cNvSpPr/>
              <p:nvPr/>
            </p:nvSpPr>
            <p:spPr>
              <a:xfrm>
                <a:off x="5473329" y="1772816"/>
                <a:ext cx="576000" cy="576000"/>
              </a:xfrm>
              <a:prstGeom prst="ellipse">
                <a:avLst/>
              </a:prstGeom>
              <a:solidFill>
                <a:srgbClr val="2B30F9"/>
              </a:solidFill>
              <a:ln w="34925">
                <a:gradFill flip="none" rotWithShape="1">
                  <a:gsLst>
                    <a:gs pos="0">
                      <a:srgbClr val="2B30F9">
                        <a:alpha val="43000"/>
                      </a:srgbClr>
                    </a:gs>
                    <a:gs pos="100000">
                      <a:srgbClr val="2B30F9">
                        <a:alpha val="10000"/>
                      </a:srgbClr>
                    </a:gs>
                  </a:gsLst>
                  <a:lin ang="5400000" scaled="1"/>
                  <a:tileRect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100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  <p:cNvSpPr txBox="1">
                <a:spLocks noChangeArrowheads="1"/>
              </p:cNvSpPr>
              <p:nvPr/>
            </p:nvSpPr>
            <p:spPr bwMode="auto">
              <a:xfrm>
                <a:off x="5485685" y="1860761"/>
                <a:ext cx="551289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思源黑体 CN Regular" panose="020B0500000000000000" pitchFamily="34" charset="-122"/>
                    <a:ea typeface="思源黑体 CN Regular" panose="020B0500000000000000" pitchFamily="34" charset="-122"/>
                    <a:cs typeface="Segoe UI Light" panose="020B0502040204020203" pitchFamily="34" charset="0"/>
                  </a:rPr>
                  <a:t>03</a:t>
                </a:r>
                <a:endPara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思源黑体 CN Regular" panose="020B0500000000000000" pitchFamily="34" charset="-122"/>
                  <a:ea typeface="思源黑体 CN Regular" panose="020B0500000000000000" pitchFamily="34" charset="-122"/>
                  <a:cs typeface="Segoe UI Light" panose="020B0502040204020203" pitchFamily="34" charset="0"/>
                </a:endParaRPr>
              </a:p>
            </p:txBody>
          </p:sp>
        </p:grpSp>
        <p:sp>
          <p:nvSpPr>
            <p:cNvPr id="98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<p:cNvSpPr txBox="1"/>
            <p:nvPr/>
          </p:nvSpPr>
          <p:spPr>
            <a:xfrm>
              <a:off x="6805257" y="2724195"/>
              <a:ext cx="2268322" cy="430886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思源黑体 CN Regular" panose="020B0500000000000000" pitchFamily="34" charset="-122"/>
                <a:ea typeface="思源黑体 CN Regular" panose="020B0500000000000000" pitchFamily="34" charset="-122"/>
                <a:cs typeface="Segoe UI Light" panose="020B0502040204020203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690522" y="354319"/>
                <a:ext cx="5684890" cy="4972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400" dirty="0" smtClean="0">
                    <a:solidFill>
                      <a:srgbClr val="FF0000"/>
                    </a:solidFill>
                  </a:rPr>
                  <a:t>Quasi-two-body decay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altLang="zh-CN" sz="2400">
                            <a:solidFill>
                              <a:srgbClr val="FF0000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𝑠</m:t>
                        </m:r>
                        <m:r>
                          <a:rPr lang="en-US" altLang="zh-CN" sz="2400">
                            <a:solidFill>
                              <a:srgbClr val="FF0000"/>
                            </a:solidFill>
                            <a:latin typeface="Cambria Math"/>
                          </a:rPr>
                          <m:t>)</m:t>
                        </m:r>
                      </m:sub>
                    </m:sSub>
                    <m:r>
                      <a:rPr lang="en-US" altLang="zh-CN" sz="2400">
                        <a:solidFill>
                          <a:srgbClr val="FF0000"/>
                        </a:solidFill>
                        <a:latin typeface="Cambria Math"/>
                      </a:rPr>
                      <m:t>→</m:t>
                    </m:r>
                    <m:sSup>
                      <m:sSupPr>
                        <m:ctrlPr>
                          <a:rPr lang="zh-CN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𝐾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∗</m:t>
                        </m:r>
                      </m:sup>
                    </m:sSup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/>
                      </a:rPr>
                      <m:t>𝛾</m:t>
                    </m:r>
                    <m:r>
                      <a:rPr lang="en-US" altLang="zh-CN" sz="2400">
                        <a:solidFill>
                          <a:srgbClr val="FF0000"/>
                        </a:solidFill>
                        <a:latin typeface="Cambria Math"/>
                      </a:rPr>
                      <m:t>→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/>
                      </a:rPr>
                      <m:t>𝐾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/>
                      </a:rPr>
                      <m:t>𝜋𝛾</m:t>
                    </m:r>
                  </m:oMath>
                </a14:m>
                <a:endParaRPr lang="zh-CN" altLang="zh-CN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0522" y="354319"/>
                <a:ext cx="5684890" cy="497252"/>
              </a:xfrm>
              <a:prstGeom prst="rect">
                <a:avLst/>
              </a:prstGeom>
              <a:blipFill rotWithShape="1">
                <a:blip r:embed="rId6"/>
                <a:stretch>
                  <a:fillRect l="-1608" t="-8537" b="-207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814026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5" grpId="0"/>
      <p:bldP spid="94" grpId="0"/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直接连接符 6"/>
          <p:cNvCxnSpPr/>
          <p:nvPr/>
        </p:nvCxnSpPr>
        <p:spPr>
          <a:xfrm>
            <a:off x="0" y="908050"/>
            <a:ext cx="12192000" cy="0"/>
          </a:xfrm>
          <a:prstGeom prst="line">
            <a:avLst/>
          </a:prstGeom>
          <a:ln w="28575">
            <a:solidFill>
              <a:srgbClr val="171CF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本框 16">
            <a:extLst>
              <a:ext uri="{FF2B5EF4-FFF2-40B4-BE49-F238E27FC236}">
                <a16:creationId xmlns:a16="http://schemas.microsoft.com/office/drawing/2014/main" xmlns="" id="{53298FDF-DAA2-02FA-5881-998AC80B7E0E}"/>
              </a:ext>
            </a:extLst>
          </p:cNvPr>
          <p:cNvSpPr txBox="1"/>
          <p:nvPr/>
        </p:nvSpPr>
        <p:spPr>
          <a:xfrm>
            <a:off x="79705" y="3641093"/>
            <a:ext cx="1203077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Under the narrow width approximation, the branching of these quasi-two-body decays can be expressed as 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xmlns="" id="{CD6A1720-67C7-9597-A5DB-12460AE77086}"/>
                  </a:ext>
                </a:extLst>
              </p:cNvPr>
              <p:cNvSpPr txBox="1"/>
              <p:nvPr/>
            </p:nvSpPr>
            <p:spPr>
              <a:xfrm>
                <a:off x="-46578" y="975591"/>
                <a:ext cx="13788634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dirty="0" smtClean="0"/>
                  <a:t>Assuming the </a:t>
                </a:r>
                <a:r>
                  <a:rPr lang="en-US" altLang="zh-CN" sz="2400" dirty="0" err="1" smtClean="0"/>
                  <a:t>isospin</a:t>
                </a:r>
                <a:r>
                  <a:rPr lang="en-US" altLang="zh-CN" sz="2400" dirty="0" smtClean="0"/>
                  <a:t> conservation for the strong decay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latin typeface="Cambria Math"/>
                          </a:rPr>
                          <m:t>𝐾</m:t>
                        </m:r>
                      </m:e>
                      <m:sup>
                        <m:r>
                          <a:rPr lang="en-US" altLang="zh-CN" sz="2400" b="0" i="1" smtClean="0">
                            <a:latin typeface="Cambria Math"/>
                          </a:rPr>
                          <m:t>∗</m:t>
                        </m:r>
                      </m:sup>
                    </m:sSup>
                    <m:r>
                      <a:rPr lang="en-US" altLang="zh-CN" sz="2400" b="0" i="1" smtClean="0">
                        <a:latin typeface="Cambria Math"/>
                        <a:ea typeface="Cambria Math"/>
                      </a:rPr>
                      <m:t>→</m:t>
                    </m:r>
                    <m:r>
                      <a:rPr lang="en-US" altLang="zh-CN" sz="2400" b="0" i="1" smtClean="0">
                        <a:latin typeface="Cambria Math"/>
                      </a:rPr>
                      <m:t>𝐾</m:t>
                    </m:r>
                    <m:r>
                      <a:rPr lang="zh-CN" altLang="en-US" sz="2400" b="0" i="1" smtClean="0">
                        <a:latin typeface="Cambria Math"/>
                      </a:rPr>
                      <m:t>𝜋</m:t>
                    </m:r>
                    <m:r>
                      <a:rPr lang="en-US" altLang="zh-CN" sz="2400" b="0" i="1" smtClean="0">
                        <a:latin typeface="Cambria Math"/>
                      </a:rPr>
                      <m:t>, </m:t>
                    </m:r>
                    <m:r>
                      <a:rPr lang="en-US" altLang="zh-CN" sz="2400" b="0" i="1" smtClean="0">
                        <a:latin typeface="Cambria Math"/>
                      </a:rPr>
                      <m:t>𝑜𝑛𝑒</m:t>
                    </m:r>
                    <m:r>
                      <a:rPr lang="en-US" altLang="zh-CN" sz="2400" b="0" i="1" smtClean="0">
                        <a:latin typeface="Cambria Math"/>
                      </a:rPr>
                      <m:t> </m:t>
                    </m:r>
                    <m:r>
                      <a:rPr lang="en-US" altLang="zh-CN" sz="2400" b="0" i="1" smtClean="0">
                        <a:latin typeface="Cambria Math"/>
                      </a:rPr>
                      <m:t>𝑐𝑎𝑛</m:t>
                    </m:r>
                    <m:r>
                      <a:rPr lang="en-US" altLang="zh-CN" sz="2400" b="0" i="1" smtClean="0">
                        <a:latin typeface="Cambria Math"/>
                      </a:rPr>
                      <m:t> </m:t>
                    </m:r>
                    <m:r>
                      <a:rPr lang="en-US" altLang="zh-CN" sz="2400" b="0" i="1" smtClean="0">
                        <a:latin typeface="Cambria Math"/>
                      </a:rPr>
                      <m:t>𝑜𝑏𝑡𝑎𝑖𝑛</m:t>
                    </m:r>
                    <m:r>
                      <a:rPr lang="en-US" altLang="zh-CN" sz="2400" b="0" i="1" smtClean="0">
                        <a:latin typeface="Cambria Math"/>
                      </a:rPr>
                      <m:t> </m:t>
                    </m:r>
                    <m:r>
                      <a:rPr lang="en-US" altLang="zh-CN" sz="2400" b="0" i="1" smtClean="0">
                        <a:latin typeface="Cambria Math"/>
                      </a:rPr>
                      <m:t>𝑡h𝑒</m:t>
                    </m:r>
                    <m:r>
                      <a:rPr lang="en-US" altLang="zh-CN" sz="2400" b="0" i="1" smtClean="0">
                        <a:latin typeface="Cambria Math"/>
                      </a:rPr>
                      <m:t> </m:t>
                    </m:r>
                  </m:oMath>
                </a14:m>
                <a:endParaRPr lang="en-US" altLang="zh-CN" sz="2400" b="0" i="1" dirty="0" smtClean="0">
                  <a:latin typeface="Cambria Math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latin typeface="Cambria Math"/>
                        </a:rPr>
                        <m:t>𝑓𝑜𝑙𝑙𝑜𝑤𝑖𝑛𝑔</m:t>
                      </m:r>
                      <m:r>
                        <a:rPr lang="en-US" altLang="zh-CN" sz="2400" b="0" i="1" smtClean="0">
                          <a:latin typeface="Cambria Math"/>
                        </a:rPr>
                        <m:t> </m:t>
                      </m:r>
                      <m:r>
                        <a:rPr lang="en-US" altLang="zh-CN" sz="2400" b="0" i="1" smtClean="0">
                          <a:latin typeface="Cambria Math"/>
                        </a:rPr>
                        <m:t>𝑟𝑒𝑙𝑎𝑡𝑖𝑜𝑛𝑠</m:t>
                      </m:r>
                    </m:oMath>
                  </m:oMathPara>
                </a14:m>
                <a:endParaRPr lang="en-US" altLang="zh-CN" sz="2400" dirty="0"/>
              </a:p>
            </p:txBody>
          </p:sp>
        </mc:Choice>
        <mc:Fallback xmlns="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CD6A1720-67C7-9597-A5DB-12460AE770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6578" y="975591"/>
                <a:ext cx="13788634" cy="830997"/>
              </a:xfrm>
              <a:prstGeom prst="rect">
                <a:avLst/>
              </a:prstGeom>
              <a:blipFill rotWithShape="1">
                <a:blip r:embed="rId3"/>
                <a:stretch>
                  <a:fillRect l="-663" t="-5882" b="-955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xmlns="" id="{E14B494D-50C6-4BAD-9252-10653B1ED920}"/>
                  </a:ext>
                </a:extLst>
              </p:cNvPr>
              <p:cNvSpPr txBox="1"/>
              <p:nvPr/>
            </p:nvSpPr>
            <p:spPr>
              <a:xfrm>
                <a:off x="1943870" y="1914368"/>
                <a:ext cx="7405861" cy="16312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ts val="6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zh-CN" sz="2000" i="1" kern="100" smtClean="0">
                              <a:effectLst/>
                              <a:latin typeface="Cambria Math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𝛤</m:t>
                          </m:r>
                          <m:d>
                            <m:dPr>
                              <m:ctrlPr>
                                <a:rPr lang="zh-CN" altLang="zh-CN" sz="2000" i="1" kern="100">
                                  <a:effectLst/>
                                  <a:latin typeface="Cambria Math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zh-CN" sz="2000" i="1" kern="100">
                                      <a:effectLst/>
                                      <a:latin typeface="Cambria Math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𝐾</m:t>
                                  </m:r>
                                </m:e>
                                <m:sup>
                                  <m:r>
                                    <a:rPr lang="en-US" altLang="zh-CN" sz="2000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∗0</m:t>
                                  </m:r>
                                </m:sup>
                              </m:sSup>
                              <m:r>
                                <a:rPr lang="zh-CN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→</m:t>
                              </m:r>
                              <m:sSup>
                                <m:sSupPr>
                                  <m:ctrlPr>
                                    <a:rPr lang="zh-CN" altLang="zh-CN" sz="2000" i="1" kern="100">
                                      <a:effectLst/>
                                      <a:latin typeface="Cambria Math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𝐾</m:t>
                                  </m:r>
                                </m:e>
                                <m:sup>
                                  <m:r>
                                    <a:rPr lang="en-US" altLang="zh-CN" sz="2000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zh-CN" altLang="zh-CN" sz="2000" i="1" kern="100">
                                      <a:effectLst/>
                                      <a:latin typeface="Cambria Math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𝜋</m:t>
                                  </m:r>
                                </m:e>
                                <m:sup>
                                  <m:r>
                                    <a:rPr lang="en-US" altLang="zh-CN" sz="2000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−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𝛤</m:t>
                          </m:r>
                          <m:d>
                            <m:dPr>
                              <m:ctrlPr>
                                <a:rPr lang="zh-CN" altLang="zh-CN" sz="2000" i="1" kern="100">
                                  <a:effectLst/>
                                  <a:latin typeface="Cambria Math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zh-CN" sz="2000" i="1" kern="100">
                                      <a:effectLst/>
                                      <a:latin typeface="Cambria Math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𝐾</m:t>
                                  </m:r>
                                </m:e>
                                <m:sup>
                                  <m:r>
                                    <a:rPr lang="en-US" altLang="zh-CN" sz="2000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∗0</m:t>
                                  </m:r>
                                </m:sup>
                              </m:sSup>
                              <m:r>
                                <a:rPr lang="zh-CN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→</m:t>
                              </m:r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𝐾</m:t>
                              </m:r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𝜋</m:t>
                              </m:r>
                            </m:e>
                          </m:d>
                        </m:den>
                      </m:f>
                      <m:r>
                        <a:rPr lang="en-US" altLang="zh-CN" sz="20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2</m:t>
                      </m:r>
                      <m:r>
                        <m:rPr>
                          <m:lit/>
                        </m:rPr>
                        <a:rPr lang="en-US" altLang="zh-CN" sz="20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/</m:t>
                      </m:r>
                      <m:r>
                        <a:rPr lang="en-US" altLang="zh-CN" sz="20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3,</m:t>
                      </m:r>
                      <m:f>
                        <m:fPr>
                          <m:ctrlPr>
                            <a:rPr lang="zh-CN" altLang="zh-CN" sz="2000" i="1" kern="100">
                              <a:effectLst/>
                              <a:latin typeface="Cambria Math"/>
                              <a:ea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𝛤</m:t>
                          </m:r>
                          <m:d>
                            <m:dPr>
                              <m:ctrlPr>
                                <a:rPr lang="zh-CN" altLang="zh-CN" sz="2000" i="1" kern="100">
                                  <a:effectLst/>
                                  <a:latin typeface="Cambria Math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zh-CN" sz="2000" i="1" kern="100">
                                      <a:effectLst/>
                                      <a:latin typeface="Cambria Math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𝐾</m:t>
                                  </m:r>
                                </m:e>
                                <m:sup>
                                  <m:r>
                                    <a:rPr lang="en-US" altLang="zh-CN" sz="2000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∗0</m:t>
                                  </m:r>
                                </m:sup>
                              </m:sSup>
                              <m:r>
                                <a:rPr lang="zh-CN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→</m:t>
                              </m:r>
                              <m:sSup>
                                <m:sSupPr>
                                  <m:ctrlPr>
                                    <a:rPr lang="zh-CN" altLang="zh-CN" sz="2000" i="1" kern="100">
                                      <a:effectLst/>
                                      <a:latin typeface="Cambria Math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𝐾</m:t>
                                  </m:r>
                                </m:e>
                                <m:sup>
                                  <m:r>
                                    <a:rPr lang="en-US" altLang="zh-CN" sz="2000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zh-CN" altLang="zh-CN" sz="2000" i="1" kern="100">
                                      <a:effectLst/>
                                      <a:latin typeface="Cambria Math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𝜋</m:t>
                                  </m:r>
                                </m:e>
                                <m:sup>
                                  <m:r>
                                    <a:rPr lang="en-US" altLang="zh-CN" sz="2000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𝛤</m:t>
                          </m:r>
                          <m:d>
                            <m:dPr>
                              <m:ctrlPr>
                                <a:rPr lang="zh-CN" altLang="zh-CN" sz="2000" i="1" kern="100">
                                  <a:effectLst/>
                                  <a:latin typeface="Cambria Math"/>
                                  <a:ea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zh-CN" sz="2000" i="1" kern="100">
                                      <a:effectLst/>
                                      <a:latin typeface="Cambria Math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𝐾</m:t>
                                  </m:r>
                                </m:e>
                                <m:sup>
                                  <m:r>
                                    <a:rPr lang="en-US" altLang="zh-CN" sz="2000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∗0</m:t>
                                  </m:r>
                                </m:sup>
                              </m:sSup>
                              <m:r>
                                <a:rPr lang="zh-CN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→</m:t>
                              </m:r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𝐾</m:t>
                              </m:r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𝜋</m:t>
                              </m:r>
                            </m:e>
                          </m:d>
                        </m:den>
                      </m:f>
                      <m:r>
                        <a:rPr lang="en-US" altLang="zh-CN" sz="20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1</m:t>
                      </m:r>
                      <m:r>
                        <m:rPr>
                          <m:lit/>
                        </m:rPr>
                        <a:rPr lang="en-US" altLang="zh-CN" sz="20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/</m:t>
                      </m:r>
                      <m:r>
                        <a:rPr lang="en-US" altLang="zh-CN" sz="20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3,</m:t>
                      </m:r>
                    </m:oMath>
                  </m:oMathPara>
                </a14:m>
                <a:endParaRPr lang="zh-CN" altLang="zh-CN" sz="2000" kern="100" dirty="0">
                  <a:effectLst/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ts val="6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zh-CN" sz="2000" i="1" smtClean="0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𝛤</m:t>
                          </m:r>
                          <m:d>
                            <m:dPr>
                              <m:ctrlPr>
                                <a:rPr lang="zh-CN" altLang="zh-CN" sz="20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zh-CN" sz="2000" i="1">
                                      <a:effectLst/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𝐾</m:t>
                                  </m:r>
                                </m:e>
                                <m:sup>
                                  <m:r>
                                    <a:rPr lang="en-US" altLang="zh-CN" sz="2000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∗+</m:t>
                                  </m:r>
                                </m:sup>
                              </m:sSup>
                              <m:r>
                                <a:rPr lang="zh-CN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→</m:t>
                              </m:r>
                              <m:sSup>
                                <m:sSupPr>
                                  <m:ctrlPr>
                                    <a:rPr lang="zh-CN" altLang="zh-CN" sz="2000" i="1">
                                      <a:effectLst/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𝐾</m:t>
                                  </m:r>
                                </m:e>
                                <m:sup>
                                  <m:r>
                                    <a:rPr lang="en-US" altLang="zh-CN" sz="2000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zh-CN" altLang="zh-CN" sz="2000" i="1">
                                      <a:effectLst/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𝜋</m:t>
                                  </m:r>
                                </m:e>
                                <m:sup>
                                  <m:r>
                                    <a:rPr lang="en-US" altLang="zh-CN" sz="2000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𝛤</m:t>
                          </m:r>
                          <m:d>
                            <m:dPr>
                              <m:ctrlPr>
                                <a:rPr lang="zh-CN" altLang="zh-CN" sz="20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zh-CN" sz="2000" i="1">
                                      <a:effectLst/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𝐾</m:t>
                                  </m:r>
                                </m:e>
                                <m:sup>
                                  <m:r>
                                    <a:rPr lang="en-US" altLang="zh-CN" sz="2000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∗+</m:t>
                                  </m:r>
                                </m:sup>
                              </m:sSup>
                              <m:r>
                                <a:rPr lang="zh-CN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→</m:t>
                              </m:r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𝐾</m:t>
                              </m:r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𝜋</m:t>
                              </m:r>
                            </m:e>
                          </m:d>
                        </m:den>
                      </m:f>
                      <m:r>
                        <a:rPr lang="en-US" altLang="zh-CN" sz="20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2</m:t>
                      </m:r>
                      <m:r>
                        <m:rPr>
                          <m:lit/>
                        </m:rPr>
                        <a:rPr lang="en-US" altLang="zh-CN" sz="20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/</m:t>
                      </m:r>
                      <m:r>
                        <a:rPr lang="en-US" altLang="zh-CN" sz="20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3,</m:t>
                      </m:r>
                      <m:f>
                        <m:fPr>
                          <m:ctrlPr>
                            <a:rPr lang="zh-CN" altLang="zh-CN" sz="2000" i="1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𝛤</m:t>
                          </m:r>
                          <m:d>
                            <m:dPr>
                              <m:ctrlPr>
                                <a:rPr lang="zh-CN" altLang="zh-CN" sz="20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zh-CN" sz="2000" i="1">
                                      <a:effectLst/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𝐾</m:t>
                                  </m:r>
                                </m:e>
                                <m:sup>
                                  <m:r>
                                    <a:rPr lang="en-US" altLang="zh-CN" sz="2000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∗+</m:t>
                                  </m:r>
                                </m:sup>
                              </m:sSup>
                              <m:r>
                                <a:rPr lang="zh-CN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→</m:t>
                              </m:r>
                              <m:sSup>
                                <m:sSupPr>
                                  <m:ctrlPr>
                                    <a:rPr lang="zh-CN" altLang="zh-CN" sz="2000" i="1">
                                      <a:effectLst/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𝐾</m:t>
                                  </m:r>
                                </m:e>
                                <m:sup>
                                  <m:r>
                                    <a:rPr lang="en-US" altLang="zh-CN" sz="2000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+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zh-CN" altLang="zh-CN" sz="2000" i="1">
                                      <a:effectLst/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𝜋</m:t>
                                  </m:r>
                                </m:e>
                                <m:sup>
                                  <m:r>
                                    <a:rPr lang="en-US" altLang="zh-CN" sz="2000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0</m:t>
                                  </m:r>
                                </m:sup>
                              </m:sSup>
                            </m:e>
                          </m:d>
                        </m:num>
                        <m:den>
                          <m:r>
                            <a:rPr lang="en-US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𝛤</m:t>
                          </m:r>
                          <m:d>
                            <m:dPr>
                              <m:ctrlPr>
                                <a:rPr lang="zh-CN" altLang="zh-CN" sz="20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zh-CN" sz="2000" i="1">
                                      <a:effectLst/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000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𝐾</m:t>
                                  </m:r>
                                </m:e>
                                <m:sup>
                                  <m:r>
                                    <a:rPr lang="en-US" altLang="zh-CN" sz="2000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∗+</m:t>
                                  </m:r>
                                </m:sup>
                              </m:sSup>
                              <m:r>
                                <a:rPr lang="zh-CN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→</m:t>
                              </m:r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𝐾</m:t>
                              </m:r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𝜋</m:t>
                              </m:r>
                            </m:e>
                          </m:d>
                        </m:den>
                      </m:f>
                      <m:r>
                        <a:rPr lang="en-US" altLang="zh-CN" sz="20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1</m:t>
                      </m:r>
                      <m:r>
                        <m:rPr>
                          <m:lit/>
                        </m:rPr>
                        <a:rPr lang="en-US" altLang="zh-CN" sz="20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/</m:t>
                      </m:r>
                      <m:r>
                        <a:rPr lang="en-US" altLang="zh-CN" sz="20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3</m:t>
                      </m:r>
                      <m:r>
                        <a:rPr lang="en-US" altLang="zh-CN" sz="2000" b="0" i="1" kern="100" smtClean="0">
                          <a:effectLst/>
                          <a:latin typeface="Cambria Math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E14B494D-50C6-4BAD-9252-10653B1ED9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43870" y="1914368"/>
                <a:ext cx="7405861" cy="1631216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xmlns="" id="{B6813138-8428-21CF-2CFA-0F9008A231D6}"/>
                  </a:ext>
                </a:extLst>
              </p:cNvPr>
              <p:cNvSpPr txBox="1"/>
              <p:nvPr/>
            </p:nvSpPr>
            <p:spPr>
              <a:xfrm>
                <a:off x="1725119" y="4292120"/>
                <a:ext cx="7995470" cy="16312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ts val="3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 kern="100" smtClean="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𝐵𝑟</m:t>
                      </m:r>
                      <m:d>
                        <m:dPr>
                          <m:ctrlPr>
                            <a:rPr lang="zh-CN" altLang="zh-CN" sz="2000" i="1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zh-CN" sz="20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p>
                          </m:sSup>
                          <m:r>
                            <a:rPr lang="zh-CN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→</m:t>
                          </m:r>
                          <m:sSup>
                            <m:sSupPr>
                              <m:ctrlPr>
                                <a:rPr lang="zh-CN" altLang="zh-CN" sz="20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∗0</m:t>
                              </m:r>
                            </m:sup>
                          </m:sSup>
                          <m:r>
                            <a:rPr lang="en-US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𝛾</m:t>
                          </m:r>
                          <m:r>
                            <a:rPr lang="zh-CN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→</m:t>
                          </m:r>
                          <m:sSup>
                            <m:sSupPr>
                              <m:ctrlPr>
                                <a:rPr lang="zh-CN" altLang="zh-CN" sz="20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</m:sup>
                          </m:sSup>
                          <m:sSup>
                            <m:sSupPr>
                              <m:ctrlPr>
                                <a:rPr lang="zh-CN" altLang="zh-CN" sz="20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𝜋</m:t>
                              </m:r>
                            </m:e>
                            <m:sup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</m:sup>
                          </m:sSup>
                          <m:r>
                            <a:rPr lang="en-US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𝛾</m:t>
                          </m:r>
                        </m:e>
                      </m:d>
                      <m:r>
                        <a:rPr lang="en-US" altLang="zh-CN" sz="20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20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𝐵𝑟</m:t>
                      </m:r>
                      <m:d>
                        <m:dPr>
                          <m:ctrlPr>
                            <a:rPr lang="zh-CN" altLang="zh-CN" sz="2000" i="1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zh-CN" sz="20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p>
                          </m:sSup>
                          <m:r>
                            <a:rPr lang="zh-CN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→</m:t>
                          </m:r>
                          <m:sSup>
                            <m:sSupPr>
                              <m:ctrlPr>
                                <a:rPr lang="zh-CN" altLang="zh-CN" sz="20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∗0</m:t>
                              </m:r>
                            </m:sup>
                          </m:sSup>
                          <m:r>
                            <a:rPr lang="en-US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𝛾</m:t>
                          </m:r>
                        </m:e>
                      </m:d>
                      <m:r>
                        <a:rPr lang="en-US" altLang="zh-CN" sz="20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⋅</m:t>
                      </m:r>
                      <m:r>
                        <a:rPr lang="en-US" altLang="zh-CN" sz="20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𝐵𝑟</m:t>
                      </m:r>
                      <m:d>
                        <m:dPr>
                          <m:ctrlPr>
                            <a:rPr lang="zh-CN" altLang="zh-CN" sz="2000" i="1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zh-CN" sz="20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∗0</m:t>
                              </m:r>
                            </m:sup>
                          </m:sSup>
                          <m:r>
                            <a:rPr lang="zh-CN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→</m:t>
                          </m:r>
                          <m:sSup>
                            <m:sSupPr>
                              <m:ctrlPr>
                                <a:rPr lang="zh-CN" altLang="zh-CN" sz="20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</m:sup>
                          </m:sSup>
                          <m:sSup>
                            <m:sSupPr>
                              <m:ctrlPr>
                                <a:rPr lang="zh-CN" altLang="zh-CN" sz="20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𝜋</m:t>
                              </m:r>
                            </m:e>
                            <m:sup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</m:sup>
                          </m:sSup>
                        </m:e>
                      </m:d>
                      <m:r>
                        <a:rPr lang="en-US" altLang="zh-CN" sz="20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</m:oMath>
                  </m:oMathPara>
                </a14:m>
                <a:endParaRPr lang="en-US" altLang="zh-CN" sz="2000" dirty="0"/>
              </a:p>
              <a:p>
                <a:pPr>
                  <a:lnSpc>
                    <a:spcPts val="3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 kern="100" smtClean="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𝐵𝑟</m:t>
                      </m:r>
                      <m:d>
                        <m:dPr>
                          <m:ctrlPr>
                            <a:rPr lang="zh-CN" altLang="zh-CN" sz="2000" i="1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zh-CN" sz="20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p>
                          </m:sSup>
                          <m:r>
                            <a:rPr lang="zh-CN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→</m:t>
                          </m:r>
                          <m:sSup>
                            <m:sSupPr>
                              <m:ctrlPr>
                                <a:rPr lang="zh-CN" altLang="zh-CN" sz="20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∗0</m:t>
                              </m:r>
                            </m:sup>
                          </m:sSup>
                          <m:r>
                            <a:rPr lang="en-US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𝛾</m:t>
                          </m:r>
                          <m:r>
                            <a:rPr lang="zh-CN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→</m:t>
                          </m:r>
                          <m:sSup>
                            <m:sSupPr>
                              <m:ctrlPr>
                                <a:rPr lang="zh-CN" altLang="zh-CN" sz="20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p>
                          </m:sSup>
                          <m:sSup>
                            <m:sSupPr>
                              <m:ctrlPr>
                                <a:rPr lang="zh-CN" altLang="zh-CN" sz="20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𝜋</m:t>
                              </m:r>
                            </m:e>
                            <m:sup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p>
                          </m:sSup>
                          <m:r>
                            <a:rPr lang="en-US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𝛾</m:t>
                          </m:r>
                        </m:e>
                      </m:d>
                      <m:r>
                        <a:rPr lang="en-US" altLang="zh-CN" sz="20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20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𝐵𝑟</m:t>
                      </m:r>
                      <m:d>
                        <m:dPr>
                          <m:ctrlPr>
                            <a:rPr lang="zh-CN" altLang="zh-CN" sz="2000" i="1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zh-CN" sz="20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p>
                          </m:sSup>
                          <m:r>
                            <a:rPr lang="zh-CN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→</m:t>
                          </m:r>
                          <m:sSup>
                            <m:sSupPr>
                              <m:ctrlPr>
                                <a:rPr lang="zh-CN" altLang="zh-CN" sz="20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∗0</m:t>
                              </m:r>
                            </m:sup>
                          </m:sSup>
                          <m:r>
                            <a:rPr lang="en-US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𝛾</m:t>
                          </m:r>
                        </m:e>
                      </m:d>
                      <m:r>
                        <a:rPr lang="en-US" altLang="zh-CN" sz="20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⋅</m:t>
                      </m:r>
                      <m:r>
                        <a:rPr lang="en-US" altLang="zh-CN" sz="20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𝐵𝑟</m:t>
                      </m:r>
                      <m:d>
                        <m:dPr>
                          <m:ctrlPr>
                            <a:rPr lang="zh-CN" altLang="zh-CN" sz="2000" i="1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zh-CN" sz="20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∗0</m:t>
                              </m:r>
                            </m:sup>
                          </m:sSup>
                          <m:r>
                            <a:rPr lang="zh-CN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→</m:t>
                          </m:r>
                          <m:sSup>
                            <m:sSupPr>
                              <m:ctrlPr>
                                <a:rPr lang="zh-CN" altLang="zh-CN" sz="20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p>
                          </m:sSup>
                          <m:sSup>
                            <m:sSupPr>
                              <m:ctrlPr>
                                <a:rPr lang="zh-CN" altLang="zh-CN" sz="20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𝜋</m:t>
                              </m:r>
                            </m:e>
                            <m:sup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p>
                          </m:sSup>
                        </m:e>
                      </m:d>
                      <m:r>
                        <a:rPr lang="en-US" altLang="zh-CN" sz="20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</m:oMath>
                  </m:oMathPara>
                </a14:m>
                <a:endParaRPr lang="en-US" altLang="zh-CN" sz="2000" dirty="0"/>
              </a:p>
              <a:p>
                <a:pPr>
                  <a:lnSpc>
                    <a:spcPts val="3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 kern="100" smtClean="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𝐵𝑟</m:t>
                      </m:r>
                      <m:d>
                        <m:dPr>
                          <m:ctrlPr>
                            <a:rPr lang="zh-CN" altLang="zh-CN" sz="2000" i="1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zh-CN" sz="20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</m:sup>
                          </m:sSup>
                          <m:r>
                            <a:rPr lang="zh-CN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→</m:t>
                          </m:r>
                          <m:sSup>
                            <m:sSupPr>
                              <m:ctrlPr>
                                <a:rPr lang="zh-CN" altLang="zh-CN" sz="20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∗+</m:t>
                              </m:r>
                            </m:sup>
                          </m:sSup>
                          <m:r>
                            <a:rPr lang="en-US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𝛾</m:t>
                          </m:r>
                          <m:r>
                            <a:rPr lang="zh-CN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→</m:t>
                          </m:r>
                          <m:sSup>
                            <m:sSupPr>
                              <m:ctrlPr>
                                <a:rPr lang="zh-CN" altLang="zh-CN" sz="20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</m:sup>
                          </m:sSup>
                          <m:sSup>
                            <m:sSupPr>
                              <m:ctrlPr>
                                <a:rPr lang="zh-CN" altLang="zh-CN" sz="20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𝜋</m:t>
                              </m:r>
                            </m:e>
                            <m:sup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p>
                          </m:sSup>
                          <m:r>
                            <a:rPr lang="en-US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𝛾</m:t>
                          </m:r>
                        </m:e>
                      </m:d>
                      <m:r>
                        <a:rPr lang="en-US" altLang="zh-CN" sz="20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20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𝐵𝑟</m:t>
                      </m:r>
                      <m:d>
                        <m:dPr>
                          <m:ctrlPr>
                            <a:rPr lang="zh-CN" altLang="zh-CN" sz="2000" i="1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zh-CN" sz="20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</m:sup>
                          </m:sSup>
                          <m:r>
                            <a:rPr lang="zh-CN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→</m:t>
                          </m:r>
                          <m:sSup>
                            <m:sSupPr>
                              <m:ctrlPr>
                                <a:rPr lang="zh-CN" altLang="zh-CN" sz="20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∗+</m:t>
                              </m:r>
                            </m:sup>
                          </m:sSup>
                          <m:r>
                            <a:rPr lang="en-US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𝛾</m:t>
                          </m:r>
                        </m:e>
                      </m:d>
                      <m:r>
                        <a:rPr lang="en-US" altLang="zh-CN" sz="20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⋅</m:t>
                      </m:r>
                      <m:r>
                        <a:rPr lang="en-US" altLang="zh-CN" sz="20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𝐵𝑟</m:t>
                      </m:r>
                      <m:d>
                        <m:dPr>
                          <m:ctrlPr>
                            <a:rPr lang="zh-CN" altLang="zh-CN" sz="2000" i="1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zh-CN" sz="20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∗+</m:t>
                              </m:r>
                            </m:sup>
                          </m:sSup>
                          <m:r>
                            <a:rPr lang="zh-CN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→</m:t>
                          </m:r>
                          <m:sSup>
                            <m:sSupPr>
                              <m:ctrlPr>
                                <a:rPr lang="zh-CN" altLang="zh-CN" sz="20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</m:sup>
                          </m:sSup>
                          <m:sSup>
                            <m:sSupPr>
                              <m:ctrlPr>
                                <a:rPr lang="zh-CN" altLang="zh-CN" sz="20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𝜋</m:t>
                              </m:r>
                            </m:e>
                            <m:sup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p>
                          </m:sSup>
                        </m:e>
                      </m:d>
                      <m:r>
                        <a:rPr lang="en-US" altLang="zh-CN" sz="20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</m:oMath>
                  </m:oMathPara>
                </a14:m>
                <a:endParaRPr lang="en-US" altLang="zh-CN" sz="2000" dirty="0"/>
              </a:p>
              <a:p>
                <a:pPr>
                  <a:lnSpc>
                    <a:spcPts val="3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2000" i="1" kern="100" smtClean="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𝐵𝑟</m:t>
                      </m:r>
                      <m:d>
                        <m:dPr>
                          <m:ctrlPr>
                            <a:rPr lang="zh-CN" altLang="zh-CN" sz="2000" i="1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zh-CN" sz="20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</m:sup>
                          </m:sSup>
                          <m:r>
                            <a:rPr lang="zh-CN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→</m:t>
                          </m:r>
                          <m:sSup>
                            <m:sSupPr>
                              <m:ctrlPr>
                                <a:rPr lang="zh-CN" altLang="zh-CN" sz="20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∗+</m:t>
                              </m:r>
                            </m:sup>
                          </m:sSup>
                          <m:r>
                            <a:rPr lang="en-US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𝛾</m:t>
                          </m:r>
                          <m:r>
                            <a:rPr lang="zh-CN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→</m:t>
                          </m:r>
                          <m:sSup>
                            <m:sSupPr>
                              <m:ctrlPr>
                                <a:rPr lang="zh-CN" altLang="zh-CN" sz="20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p>
                          </m:sSup>
                          <m:sSup>
                            <m:sSupPr>
                              <m:ctrlPr>
                                <a:rPr lang="zh-CN" altLang="zh-CN" sz="20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𝜋</m:t>
                              </m:r>
                            </m:e>
                            <m:sup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</m:sup>
                          </m:sSup>
                          <m:r>
                            <a:rPr lang="en-US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𝛾</m:t>
                          </m:r>
                        </m:e>
                      </m:d>
                      <m:r>
                        <a:rPr lang="en-US" altLang="zh-CN" sz="20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zh-CN" sz="20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𝐵𝑟</m:t>
                      </m:r>
                      <m:d>
                        <m:dPr>
                          <m:ctrlPr>
                            <a:rPr lang="zh-CN" altLang="zh-CN" sz="2000" i="1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zh-CN" sz="20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</m:sup>
                          </m:sSup>
                          <m:r>
                            <a:rPr lang="zh-CN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→</m:t>
                          </m:r>
                          <m:sSup>
                            <m:sSupPr>
                              <m:ctrlPr>
                                <a:rPr lang="zh-CN" altLang="zh-CN" sz="20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∗+</m:t>
                              </m:r>
                            </m:sup>
                          </m:sSup>
                          <m:r>
                            <a:rPr lang="en-US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𝛾</m:t>
                          </m:r>
                        </m:e>
                      </m:d>
                      <m:r>
                        <a:rPr lang="en-US" altLang="zh-CN" sz="20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⋅</m:t>
                      </m:r>
                      <m:r>
                        <a:rPr lang="en-US" altLang="zh-CN" sz="20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𝐵𝑟</m:t>
                      </m:r>
                      <m:d>
                        <m:dPr>
                          <m:ctrlPr>
                            <a:rPr lang="zh-CN" altLang="zh-CN" sz="2000" i="1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zh-CN" sz="20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∗+</m:t>
                              </m:r>
                            </m:sup>
                          </m:sSup>
                          <m:r>
                            <a:rPr lang="zh-CN" altLang="zh-CN" sz="20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→</m:t>
                          </m:r>
                          <m:sSup>
                            <m:sSupPr>
                              <m:ctrlPr>
                                <a:rPr lang="zh-CN" altLang="zh-CN" sz="20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p>
                          </m:sSup>
                          <m:sSup>
                            <m:sSupPr>
                              <m:ctrlPr>
                                <a:rPr lang="zh-CN" altLang="zh-CN" sz="20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𝜋</m:t>
                              </m:r>
                            </m:e>
                            <m:sup>
                              <m:r>
                                <a:rPr lang="en-US" altLang="zh-CN" sz="20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</m:sup>
                          </m:sSup>
                        </m:e>
                      </m:d>
                      <m:r>
                        <a:rPr lang="en-US" altLang="zh-CN" sz="20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B6813138-8428-21CF-2CFA-0F9008A231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5119" y="4292120"/>
                <a:ext cx="7995470" cy="163121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4" name="组合 4"/>
          <p:cNvGrpSpPr/>
          <p:nvPr/>
        </p:nvGrpSpPr>
        <p:grpSpPr bwMode="auto">
          <a:xfrm>
            <a:off x="-10563" y="237196"/>
            <a:ext cx="3131820" cy="574675"/>
            <a:chOff x="5942056" y="2636363"/>
            <a:chExt cx="3131523" cy="576000"/>
          </a:xfrm>
        </p:grpSpPr>
        <p:grpSp>
          <p:nvGrpSpPr>
            <p:cNvPr id="95" name="组合 24"/>
            <p:cNvGrpSpPr/>
            <p:nvPr/>
          </p:nvGrpSpPr>
          <p:grpSpPr bwMode="auto">
            <a:xfrm>
              <a:off x="5942056" y="2636363"/>
              <a:ext cx="576000" cy="576000"/>
              <a:chOff x="5473329" y="1772816"/>
              <a:chExt cx="576000" cy="576000"/>
            </a:xfrm>
          </p:grpSpPr>
          <p:sp>
            <p:nvSpPr>
              <p:cNvPr id="97" name="椭圆 96"/>
              <p:cNvSpPr/>
              <p:nvPr/>
            </p:nvSpPr>
            <p:spPr>
              <a:xfrm>
                <a:off x="5473329" y="1772816"/>
                <a:ext cx="576000" cy="576000"/>
              </a:xfrm>
              <a:prstGeom prst="ellipse">
                <a:avLst/>
              </a:prstGeom>
              <a:solidFill>
                <a:srgbClr val="2B30F9"/>
              </a:solidFill>
              <a:ln w="34925">
                <a:gradFill flip="none" rotWithShape="1">
                  <a:gsLst>
                    <a:gs pos="0">
                      <a:srgbClr val="2B30F9">
                        <a:alpha val="43000"/>
                      </a:srgbClr>
                    </a:gs>
                    <a:gs pos="100000">
                      <a:srgbClr val="2B30F9">
                        <a:alpha val="10000"/>
                      </a:srgbClr>
                    </a:gs>
                  </a:gsLst>
                  <a:lin ang="5400000" scaled="1"/>
                  <a:tileRect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98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  <p:cNvSpPr txBox="1">
                <a:spLocks noChangeArrowheads="1"/>
              </p:cNvSpPr>
              <p:nvPr/>
            </p:nvSpPr>
            <p:spPr bwMode="auto">
              <a:xfrm>
                <a:off x="5485685" y="1860761"/>
                <a:ext cx="551289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思源黑体 CN Regular" panose="020B0500000000000000" pitchFamily="34" charset="-122"/>
                    <a:ea typeface="思源黑体 CN Regular" panose="020B0500000000000000" pitchFamily="34" charset="-122"/>
                    <a:cs typeface="Segoe UI Light" panose="020B0502040204020203" pitchFamily="34" charset="0"/>
                  </a:rPr>
                  <a:t>03</a:t>
                </a:r>
                <a:endPara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思源黑体 CN Regular" panose="020B0500000000000000" pitchFamily="34" charset="-122"/>
                  <a:ea typeface="思源黑体 CN Regular" panose="020B0500000000000000" pitchFamily="34" charset="-122"/>
                  <a:cs typeface="Segoe UI Light" panose="020B0502040204020203" pitchFamily="34" charset="0"/>
                </a:endParaRPr>
              </a:p>
            </p:txBody>
          </p:sp>
        </p:grpSp>
        <p:sp>
          <p:nvSpPr>
            <p:cNvPr id="96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<p:cNvSpPr txBox="1"/>
            <p:nvPr/>
          </p:nvSpPr>
          <p:spPr>
            <a:xfrm>
              <a:off x="6805257" y="2724195"/>
              <a:ext cx="2268322" cy="430886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思源黑体 CN Regular" panose="020B0500000000000000" pitchFamily="34" charset="-122"/>
                <a:ea typeface="思源黑体 CN Regular" panose="020B0500000000000000" pitchFamily="34" charset="-122"/>
                <a:cs typeface="Segoe UI Light" panose="020B0502040204020203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709064" y="278426"/>
                <a:ext cx="5615961" cy="4972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400" dirty="0">
                    <a:solidFill>
                      <a:srgbClr val="FF0000"/>
                    </a:solidFill>
                  </a:rPr>
                  <a:t>Quasi-two-body decay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altLang="zh-CN" sz="2400">
                            <a:solidFill>
                              <a:srgbClr val="FF0000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𝑠</m:t>
                        </m:r>
                        <m:r>
                          <a:rPr lang="en-US" altLang="zh-CN" sz="2400">
                            <a:solidFill>
                              <a:srgbClr val="FF0000"/>
                            </a:solidFill>
                            <a:latin typeface="Cambria Math"/>
                          </a:rPr>
                          <m:t>)</m:t>
                        </m:r>
                      </m:sub>
                    </m:sSub>
                    <m:r>
                      <a:rPr lang="en-US" altLang="zh-CN" sz="2400">
                        <a:solidFill>
                          <a:srgbClr val="FF0000"/>
                        </a:solidFill>
                        <a:latin typeface="Cambria Math"/>
                      </a:rPr>
                      <m:t>→</m:t>
                    </m:r>
                    <m:sSup>
                      <m:sSupPr>
                        <m:ctrlPr>
                          <a:rPr lang="zh-CN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𝐾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∗</m:t>
                        </m:r>
                      </m:sup>
                    </m:sSup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/>
                      </a:rPr>
                      <m:t>𝛾</m:t>
                    </m:r>
                    <m:r>
                      <a:rPr lang="en-US" altLang="zh-CN" sz="2400">
                        <a:solidFill>
                          <a:srgbClr val="FF0000"/>
                        </a:solidFill>
                        <a:latin typeface="Cambria Math"/>
                      </a:rPr>
                      <m:t>→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/>
                      </a:rPr>
                      <m:t>𝐾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/>
                      </a:rPr>
                      <m:t>𝜋𝛾</m:t>
                    </m:r>
                  </m:oMath>
                </a14:m>
                <a:endParaRPr lang="zh-CN" altLang="zh-CN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9064" y="278426"/>
                <a:ext cx="5615961" cy="497252"/>
              </a:xfrm>
              <a:prstGeom prst="rect">
                <a:avLst/>
              </a:prstGeom>
              <a:blipFill rotWithShape="1">
                <a:blip r:embed="rId6"/>
                <a:stretch>
                  <a:fillRect l="-1627" t="-8642" b="-2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0" grpId="0"/>
      <p:bldP spid="5" grpId="0"/>
      <p:bldP spid="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直接连接符 6"/>
          <p:cNvCxnSpPr/>
          <p:nvPr/>
        </p:nvCxnSpPr>
        <p:spPr>
          <a:xfrm>
            <a:off x="0" y="908050"/>
            <a:ext cx="12192000" cy="0"/>
          </a:xfrm>
          <a:prstGeom prst="line">
            <a:avLst/>
          </a:prstGeom>
          <a:ln w="28575">
            <a:solidFill>
              <a:srgbClr val="171CF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文本框 4">
            <a:extLst>
              <a:ext uri="{FF2B5EF4-FFF2-40B4-BE49-F238E27FC236}">
                <a16:creationId xmlns:a16="http://schemas.microsoft.com/office/drawing/2014/main" xmlns="" id="{C3A2C4B7-1183-CD5B-A9AA-E0BD2DB9C9B0}"/>
              </a:ext>
            </a:extLst>
          </p:cNvPr>
          <p:cNvSpPr txBox="1"/>
          <p:nvPr/>
        </p:nvSpPr>
        <p:spPr>
          <a:xfrm>
            <a:off x="1794" y="1130955"/>
            <a:ext cx="1201247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/>
              <a:t> </a:t>
            </a:r>
            <a:r>
              <a:rPr lang="en-US" altLang="zh-CN" sz="2400" dirty="0" smtClean="0"/>
              <a:t>Using the experimental data measured by Belle II, we can estimate the branching ratios of the quasi-two-body decays as following</a:t>
            </a:r>
            <a:endParaRPr lang="zh-CN" altLang="en-US" sz="2400" dirty="0"/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xmlns="" id="{89D32088-21F8-C02B-5B10-44FB0B0E1A48}"/>
              </a:ext>
            </a:extLst>
          </p:cNvPr>
          <p:cNvSpPr txBox="1"/>
          <p:nvPr/>
        </p:nvSpPr>
        <p:spPr>
          <a:xfrm>
            <a:off x="118013" y="3745647"/>
            <a:ext cx="36761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Comparing with our results</a:t>
            </a:r>
            <a:endParaRPr lang="zh-CN" altLang="en-US" sz="2400" dirty="0"/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xmlns="" id="{E2988BBC-C874-D885-3BA0-C93190C23AEC}"/>
              </a:ext>
            </a:extLst>
          </p:cNvPr>
          <p:cNvSpPr txBox="1"/>
          <p:nvPr/>
        </p:nvSpPr>
        <p:spPr>
          <a:xfrm>
            <a:off x="140578" y="5804494"/>
            <a:ext cx="113957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o</a:t>
            </a:r>
            <a:r>
              <a:rPr lang="en-US" altLang="zh-CN" sz="2400" dirty="0" smtClean="0"/>
              <a:t>ne can find that these estimates and our predictions are consistent well with each other</a:t>
            </a:r>
            <a:r>
              <a:rPr lang="en-US" altLang="zh-CN" sz="2400" dirty="0"/>
              <a:t>.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xmlns="" id="{38507E80-1F0B-78C5-28A4-95B2EE09B8A7}"/>
                  </a:ext>
                </a:extLst>
              </p:cNvPr>
              <p:cNvSpPr txBox="1"/>
              <p:nvPr/>
            </p:nvSpPr>
            <p:spPr>
              <a:xfrm>
                <a:off x="1688336" y="2057646"/>
                <a:ext cx="7208668" cy="16312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ts val="3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kern="100" smtClean="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𝐵𝑟</m:t>
                      </m:r>
                      <m:d>
                        <m:dPr>
                          <m:ctrlPr>
                            <a:rPr lang="zh-CN" altLang="zh-CN" i="1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zh-CN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p>
                          </m:sSup>
                          <m:r>
                            <a:rPr lang="zh-CN" altLang="zh-CN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→</m:t>
                          </m:r>
                          <m:sSup>
                            <m:sSupPr>
                              <m:ctrlPr>
                                <a:rPr lang="zh-CN" altLang="zh-CN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∗0</m:t>
                              </m:r>
                            </m:sup>
                          </m:sSup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𝛾</m:t>
                          </m:r>
                          <m:r>
                            <a:rPr lang="zh-CN" altLang="zh-CN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→</m:t>
                          </m:r>
                          <m:sSup>
                            <m:sSupPr>
                              <m:ctrlPr>
                                <a:rPr lang="zh-CN" altLang="zh-CN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</m:sup>
                          </m:sSup>
                          <m:sSup>
                            <m:sSupPr>
                              <m:ctrlPr>
                                <a:rPr lang="zh-CN" altLang="zh-CN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𝜋</m:t>
                              </m:r>
                            </m:e>
                            <m:sup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</m:sup>
                          </m:sSup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𝛾</m:t>
                          </m:r>
                        </m:e>
                      </m:d>
                      <m:r>
                        <a:rPr lang="en-US" altLang="zh-CN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zh-CN" i="1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3.00</m:t>
                          </m:r>
                          <m:r>
                            <a:rPr lang="zh-CN" altLang="zh-CN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±</m:t>
                          </m:r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0.20</m:t>
                          </m:r>
                          <m:r>
                            <a:rPr lang="zh-CN" altLang="zh-CN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±</m:t>
                          </m:r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0.13</m:t>
                          </m:r>
                        </m:e>
                      </m:d>
                      <m:r>
                        <a:rPr lang="zh-CN" altLang="zh-CN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×</m:t>
                      </m:r>
                      <m:sSup>
                        <m:sSupPr>
                          <m:ctrlPr>
                            <a:rPr lang="zh-CN" altLang="zh-CN" i="1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−5</m:t>
                          </m:r>
                        </m:sup>
                      </m:sSup>
                      <m:r>
                        <a:rPr lang="en-US" altLang="zh-CN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</m:oMath>
                  </m:oMathPara>
                </a14:m>
                <a:endParaRPr lang="en-US" altLang="zh-CN" dirty="0"/>
              </a:p>
              <a:p>
                <a:pPr>
                  <a:lnSpc>
                    <a:spcPts val="3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kern="100" smtClean="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𝐵𝑟</m:t>
                      </m:r>
                      <m:d>
                        <m:dPr>
                          <m:ctrlPr>
                            <a:rPr lang="zh-CN" altLang="zh-CN" i="1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zh-CN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p>
                          </m:sSup>
                          <m:r>
                            <a:rPr lang="zh-CN" altLang="zh-CN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→</m:t>
                          </m:r>
                          <m:sSup>
                            <m:sSupPr>
                              <m:ctrlPr>
                                <a:rPr lang="zh-CN" altLang="zh-CN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∗0</m:t>
                              </m:r>
                            </m:sup>
                          </m:sSup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𝛾</m:t>
                          </m:r>
                          <m:r>
                            <a:rPr lang="zh-CN" altLang="zh-CN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→</m:t>
                          </m:r>
                          <m:sSup>
                            <m:sSupPr>
                              <m:ctrlPr>
                                <a:rPr lang="zh-CN" altLang="zh-CN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p>
                          </m:sSup>
                          <m:sSup>
                            <m:sSupPr>
                              <m:ctrlPr>
                                <a:rPr lang="zh-CN" altLang="zh-CN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𝜋</m:t>
                              </m:r>
                            </m:e>
                            <m:sup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p>
                          </m:sSup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𝛾</m:t>
                          </m:r>
                        </m:e>
                      </m:d>
                      <m:r>
                        <a:rPr lang="en-US" altLang="zh-CN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zh-CN" i="1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.47</m:t>
                          </m:r>
                          <m:r>
                            <a:rPr lang="zh-CN" altLang="zh-CN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±</m:t>
                          </m:r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0.30</m:t>
                          </m:r>
                          <m:r>
                            <a:rPr lang="zh-CN" altLang="zh-CN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±</m:t>
                          </m:r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0.20</m:t>
                          </m:r>
                        </m:e>
                      </m:d>
                      <m:r>
                        <a:rPr lang="zh-CN" altLang="zh-CN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×</m:t>
                      </m:r>
                      <m:sSup>
                        <m:sSupPr>
                          <m:ctrlPr>
                            <a:rPr lang="zh-CN" altLang="zh-CN" i="1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−5</m:t>
                          </m:r>
                        </m:sup>
                      </m:sSup>
                      <m:r>
                        <a:rPr lang="en-US" altLang="zh-CN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</m:oMath>
                  </m:oMathPara>
                </a14:m>
                <a:endParaRPr lang="en-US" altLang="zh-CN" dirty="0"/>
              </a:p>
              <a:p>
                <a:pPr>
                  <a:lnSpc>
                    <a:spcPts val="3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kern="100" smtClean="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𝐵𝑟</m:t>
                      </m:r>
                      <m:d>
                        <m:dPr>
                          <m:ctrlPr>
                            <a:rPr lang="zh-CN" altLang="zh-CN" i="1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zh-CN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</m:sup>
                          </m:sSup>
                          <m:r>
                            <a:rPr lang="zh-CN" altLang="zh-CN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→</m:t>
                          </m:r>
                          <m:sSup>
                            <m:sSupPr>
                              <m:ctrlPr>
                                <a:rPr lang="zh-CN" altLang="zh-CN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∗+</m:t>
                              </m:r>
                            </m:sup>
                          </m:sSup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𝛾</m:t>
                          </m:r>
                          <m:r>
                            <a:rPr lang="zh-CN" altLang="zh-CN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→</m:t>
                          </m:r>
                          <m:sSup>
                            <m:sSupPr>
                              <m:ctrlPr>
                                <a:rPr lang="zh-CN" altLang="zh-CN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</m:sup>
                          </m:sSup>
                          <m:sSup>
                            <m:sSupPr>
                              <m:ctrlPr>
                                <a:rPr lang="zh-CN" altLang="zh-CN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𝜋</m:t>
                              </m:r>
                            </m:e>
                            <m:sup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p>
                          </m:sSup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𝛾</m:t>
                          </m:r>
                        </m:e>
                      </m:d>
                      <m:r>
                        <a:rPr lang="en-US" altLang="zh-CN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zh-CN" i="1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.67</m:t>
                          </m:r>
                          <m:r>
                            <a:rPr lang="zh-CN" altLang="zh-CN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±</m:t>
                          </m:r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0.17</m:t>
                          </m:r>
                          <m:r>
                            <a:rPr lang="zh-CN" altLang="zh-CN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±</m:t>
                          </m:r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0.13</m:t>
                          </m:r>
                        </m:e>
                      </m:d>
                      <m:r>
                        <a:rPr lang="zh-CN" altLang="zh-CN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×</m:t>
                      </m:r>
                      <m:sSup>
                        <m:sSupPr>
                          <m:ctrlPr>
                            <a:rPr lang="zh-CN" altLang="zh-CN" i="1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−5</m:t>
                          </m:r>
                        </m:sup>
                      </m:sSup>
                      <m:r>
                        <a:rPr lang="en-US" altLang="zh-CN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</m:oMath>
                  </m:oMathPara>
                </a14:m>
                <a:endParaRPr lang="en-US" altLang="zh-CN" kern="100" dirty="0">
                  <a:effectLst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>
                  <a:lnSpc>
                    <a:spcPts val="3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kern="100" smtClean="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𝐵𝑟</m:t>
                      </m:r>
                      <m:d>
                        <m:dPr>
                          <m:ctrlPr>
                            <a:rPr lang="zh-CN" altLang="zh-CN" i="1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zh-CN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</m:sup>
                          </m:sSup>
                          <m:r>
                            <a:rPr lang="zh-CN" altLang="zh-CN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→</m:t>
                          </m:r>
                          <m:sSup>
                            <m:sSupPr>
                              <m:ctrlPr>
                                <a:rPr lang="zh-CN" altLang="zh-CN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∗+</m:t>
                              </m:r>
                            </m:sup>
                          </m:sSup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𝛾</m:t>
                          </m:r>
                          <m:r>
                            <a:rPr lang="zh-CN" altLang="zh-CN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→</m:t>
                          </m:r>
                          <m:sSup>
                            <m:sSupPr>
                              <m:ctrlPr>
                                <a:rPr lang="zh-CN" altLang="zh-CN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p>
                          </m:sSup>
                          <m:sSup>
                            <m:sSupPr>
                              <m:ctrlPr>
                                <a:rPr lang="zh-CN" altLang="zh-CN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𝜋</m:t>
                              </m:r>
                            </m:e>
                            <m:sup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</m:sup>
                          </m:sSup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𝛾</m:t>
                          </m:r>
                        </m:e>
                      </m:d>
                      <m:r>
                        <a:rPr lang="en-US" altLang="zh-CN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zh-CN" i="1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3.60</m:t>
                          </m:r>
                          <m:r>
                            <a:rPr lang="zh-CN" altLang="zh-CN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±</m:t>
                          </m:r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0.40</m:t>
                          </m:r>
                          <m:r>
                            <a:rPr lang="zh-CN" altLang="zh-CN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±</m:t>
                          </m:r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0.27</m:t>
                          </m:r>
                        </m:e>
                      </m:d>
                      <m:r>
                        <a:rPr lang="zh-CN" altLang="zh-CN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×</m:t>
                      </m:r>
                      <m:sSup>
                        <m:sSupPr>
                          <m:ctrlPr>
                            <a:rPr lang="zh-CN" altLang="zh-CN" i="1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−5</m:t>
                          </m:r>
                        </m:sup>
                      </m:sSup>
                      <m:r>
                        <a:rPr lang="en-US" altLang="zh-CN" b="0" i="1" kern="100" smtClean="0">
                          <a:effectLst/>
                          <a:latin typeface="Cambria Math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38507E80-1F0B-78C5-28A4-95B2EE09B8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8336" y="2057646"/>
                <a:ext cx="7208668" cy="1631216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xmlns="" id="{A0A8E4C3-C144-A817-F23B-5213BEBB1778}"/>
                  </a:ext>
                </a:extLst>
              </p:cNvPr>
              <p:cNvSpPr txBox="1"/>
              <p:nvPr/>
            </p:nvSpPr>
            <p:spPr>
              <a:xfrm>
                <a:off x="1821501" y="4134068"/>
                <a:ext cx="7336815" cy="16312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ts val="3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kern="100" smtClean="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𝐵𝑟</m:t>
                      </m:r>
                      <m:d>
                        <m:dPr>
                          <m:ctrlPr>
                            <a:rPr lang="zh-CN" altLang="zh-CN" i="1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zh-CN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p>
                          </m:sSup>
                          <m:r>
                            <a:rPr lang="zh-CN" altLang="zh-CN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→</m:t>
                          </m:r>
                          <m:sSup>
                            <m:sSupPr>
                              <m:ctrlPr>
                                <a:rPr lang="zh-CN" altLang="zh-CN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∗0</m:t>
                              </m:r>
                            </m:sup>
                          </m:sSup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𝛾</m:t>
                          </m:r>
                          <m:r>
                            <a:rPr lang="zh-CN" altLang="zh-CN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→</m:t>
                          </m:r>
                          <m:sSup>
                            <m:sSupPr>
                              <m:ctrlPr>
                                <a:rPr lang="zh-CN" altLang="zh-CN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</m:sup>
                          </m:sSup>
                          <m:sSup>
                            <m:sSupPr>
                              <m:ctrlPr>
                                <a:rPr lang="zh-CN" altLang="zh-CN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𝜋</m:t>
                              </m:r>
                            </m:e>
                            <m:sup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</m:sup>
                          </m:sSup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𝛾</m:t>
                          </m:r>
                        </m:e>
                      </m:d>
                      <m:r>
                        <a:rPr lang="en-US" altLang="zh-CN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zh-CN" i="1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zh-CN" altLang="zh-CN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3.08</m:t>
                              </m:r>
                            </m:e>
                            <m:sub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−0.86−0.30−0.36−0.08</m:t>
                              </m:r>
                            </m:sub>
                            <m:sup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+1.29+0.33+0.24+0.12</m:t>
                              </m:r>
                            </m:sup>
                          </m:sSubSup>
                        </m:e>
                      </m:d>
                      <m:r>
                        <a:rPr lang="zh-CN" altLang="zh-CN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×</m:t>
                      </m:r>
                      <m:sSup>
                        <m:sSupPr>
                          <m:ctrlPr>
                            <a:rPr lang="zh-CN" altLang="zh-CN" i="1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−5</m:t>
                          </m:r>
                        </m:sup>
                      </m:sSup>
                      <m:r>
                        <a:rPr lang="en-US" altLang="zh-CN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</m:oMath>
                  </m:oMathPara>
                </a14:m>
                <a:endParaRPr lang="en-US" altLang="zh-CN" dirty="0"/>
              </a:p>
              <a:p>
                <a:pPr>
                  <a:lnSpc>
                    <a:spcPts val="3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kern="100" smtClean="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𝐵𝑟</m:t>
                      </m:r>
                      <m:d>
                        <m:dPr>
                          <m:ctrlPr>
                            <a:rPr lang="zh-CN" altLang="zh-CN" i="1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zh-CN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p>
                          </m:sSup>
                          <m:r>
                            <a:rPr lang="zh-CN" altLang="zh-CN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→</m:t>
                          </m:r>
                          <m:sSup>
                            <m:sSupPr>
                              <m:ctrlPr>
                                <a:rPr lang="zh-CN" altLang="zh-CN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∗0</m:t>
                              </m:r>
                            </m:sup>
                          </m:sSup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𝛾</m:t>
                          </m:r>
                          <m:r>
                            <a:rPr lang="zh-CN" altLang="zh-CN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→</m:t>
                          </m:r>
                          <m:sSup>
                            <m:sSupPr>
                              <m:ctrlPr>
                                <a:rPr lang="zh-CN" altLang="zh-CN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p>
                          </m:sSup>
                          <m:sSup>
                            <m:sSupPr>
                              <m:ctrlPr>
                                <a:rPr lang="zh-CN" altLang="zh-CN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𝜋</m:t>
                              </m:r>
                            </m:e>
                            <m:sup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p>
                          </m:sSup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𝛾</m:t>
                          </m:r>
                        </m:e>
                      </m:d>
                      <m:r>
                        <a:rPr lang="en-US" altLang="zh-CN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zh-CN" i="1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zh-CN" altLang="zh-CN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1.55</m:t>
                              </m:r>
                            </m:e>
                            <m:sub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−0.44−0.15−0.19−0.04</m:t>
                              </m:r>
                            </m:sub>
                            <m:sup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+0.64+0.16+0.12+0.06</m:t>
                              </m:r>
                            </m:sup>
                          </m:sSubSup>
                        </m:e>
                      </m:d>
                      <m:r>
                        <a:rPr lang="zh-CN" altLang="zh-CN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×</m:t>
                      </m:r>
                      <m:sSup>
                        <m:sSupPr>
                          <m:ctrlPr>
                            <a:rPr lang="zh-CN" altLang="zh-CN" i="1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−5</m:t>
                          </m:r>
                        </m:sup>
                      </m:sSup>
                      <m:r>
                        <a:rPr lang="en-US" altLang="zh-CN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</m:oMath>
                  </m:oMathPara>
                </a14:m>
                <a:endParaRPr lang="en-US" altLang="zh-CN" dirty="0"/>
              </a:p>
              <a:p>
                <a:pPr>
                  <a:lnSpc>
                    <a:spcPts val="3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kern="100" smtClean="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𝐵𝑟</m:t>
                      </m:r>
                      <m:d>
                        <m:dPr>
                          <m:ctrlPr>
                            <a:rPr lang="zh-CN" altLang="zh-CN" i="1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zh-CN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</m:sup>
                          </m:sSup>
                          <m:r>
                            <a:rPr lang="zh-CN" altLang="zh-CN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→</m:t>
                          </m:r>
                          <m:sSup>
                            <m:sSupPr>
                              <m:ctrlPr>
                                <a:rPr lang="zh-CN" altLang="zh-CN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∗+</m:t>
                              </m:r>
                            </m:sup>
                          </m:sSup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𝛾</m:t>
                          </m:r>
                          <m:r>
                            <a:rPr lang="zh-CN" altLang="zh-CN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→</m:t>
                          </m:r>
                          <m:sSup>
                            <m:sSupPr>
                              <m:ctrlPr>
                                <a:rPr lang="zh-CN" altLang="zh-CN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</m:sup>
                          </m:sSup>
                          <m:sSup>
                            <m:sSupPr>
                              <m:ctrlPr>
                                <a:rPr lang="zh-CN" altLang="zh-CN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𝜋</m:t>
                              </m:r>
                            </m:e>
                            <m:sup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p>
                          </m:sSup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𝛾</m:t>
                          </m:r>
                        </m:e>
                      </m:d>
                      <m:r>
                        <a:rPr lang="en-US" altLang="zh-CN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zh-CN" i="1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zh-CN" altLang="zh-CN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1.72</m:t>
                              </m:r>
                            </m:e>
                            <m:sub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−0.46−0.17−0.12−0.07</m:t>
                              </m:r>
                            </m:sub>
                            <m:sup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+0.67+0.20+0.08+0.10</m:t>
                              </m:r>
                            </m:sup>
                          </m:sSubSup>
                        </m:e>
                      </m:d>
                      <m:r>
                        <a:rPr lang="zh-CN" altLang="zh-CN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×</m:t>
                      </m:r>
                      <m:sSup>
                        <m:sSupPr>
                          <m:ctrlPr>
                            <a:rPr lang="zh-CN" altLang="zh-CN" i="1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−5</m:t>
                          </m:r>
                        </m:sup>
                      </m:sSup>
                      <m:r>
                        <a:rPr lang="en-US" altLang="zh-CN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</m:oMath>
                  </m:oMathPara>
                </a14:m>
                <a:endParaRPr lang="en-US" altLang="zh-CN" dirty="0"/>
              </a:p>
              <a:p>
                <a:pPr>
                  <a:lnSpc>
                    <a:spcPts val="3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i="1" kern="100" smtClean="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𝐵𝑟</m:t>
                      </m:r>
                      <m:d>
                        <m:dPr>
                          <m:ctrlPr>
                            <a:rPr lang="zh-CN" altLang="zh-CN" i="1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zh-CN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</m:sup>
                          </m:sSup>
                          <m:r>
                            <a:rPr lang="zh-CN" altLang="zh-CN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→</m:t>
                          </m:r>
                          <m:sSup>
                            <m:sSupPr>
                              <m:ctrlPr>
                                <a:rPr lang="zh-CN" altLang="zh-CN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∗+</m:t>
                              </m:r>
                            </m:sup>
                          </m:sSup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𝛾</m:t>
                          </m:r>
                          <m:r>
                            <a:rPr lang="zh-CN" altLang="zh-CN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→</m:t>
                          </m:r>
                          <m:sSup>
                            <m:sSupPr>
                              <m:ctrlPr>
                                <a:rPr lang="zh-CN" altLang="zh-CN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p>
                          </m:sSup>
                          <m:sSup>
                            <m:sSupPr>
                              <m:ctrlPr>
                                <a:rPr lang="zh-CN" altLang="zh-CN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𝜋</m:t>
                              </m:r>
                            </m:e>
                            <m:sup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</m:sup>
                          </m:sSup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𝛾</m:t>
                          </m:r>
                        </m:e>
                      </m:d>
                      <m:r>
                        <a:rPr lang="en-US" altLang="zh-CN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zh-CN" i="1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zh-CN" altLang="zh-CN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3.21</m:t>
                              </m:r>
                            </m:e>
                            <m:sub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−0.87−0.31−0.23−0.12</m:t>
                              </m:r>
                            </m:sub>
                            <m:sup>
                              <m:r>
                                <a:rPr lang="en-US" altLang="zh-CN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+1.25+0.36+0.20+0.15</m:t>
                              </m:r>
                            </m:sup>
                          </m:sSubSup>
                        </m:e>
                      </m:d>
                      <m:r>
                        <a:rPr lang="zh-CN" altLang="zh-CN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×</m:t>
                      </m:r>
                      <m:sSup>
                        <m:sSupPr>
                          <m:ctrlPr>
                            <a:rPr lang="zh-CN" altLang="zh-CN" i="1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altLang="zh-CN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−5</m:t>
                          </m:r>
                        </m:sup>
                      </m:sSup>
                      <m:r>
                        <a:rPr lang="en-US" altLang="zh-CN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A0A8E4C3-C144-A817-F23B-5213BEBB17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1501" y="4134068"/>
                <a:ext cx="7336815" cy="163121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5" name="组合 4"/>
          <p:cNvGrpSpPr/>
          <p:nvPr/>
        </p:nvGrpSpPr>
        <p:grpSpPr bwMode="auto">
          <a:xfrm>
            <a:off x="-10563" y="237196"/>
            <a:ext cx="3131820" cy="574675"/>
            <a:chOff x="5942056" y="2636363"/>
            <a:chExt cx="3131523" cy="576000"/>
          </a:xfrm>
        </p:grpSpPr>
        <p:grpSp>
          <p:nvGrpSpPr>
            <p:cNvPr id="96" name="组合 24"/>
            <p:cNvGrpSpPr/>
            <p:nvPr/>
          </p:nvGrpSpPr>
          <p:grpSpPr bwMode="auto">
            <a:xfrm>
              <a:off x="5942056" y="2636363"/>
              <a:ext cx="576000" cy="576000"/>
              <a:chOff x="5473329" y="1772816"/>
              <a:chExt cx="576000" cy="576000"/>
            </a:xfrm>
          </p:grpSpPr>
          <p:sp>
            <p:nvSpPr>
              <p:cNvPr id="98" name="椭圆 97"/>
              <p:cNvSpPr/>
              <p:nvPr/>
            </p:nvSpPr>
            <p:spPr>
              <a:xfrm>
                <a:off x="5473329" y="1772816"/>
                <a:ext cx="576000" cy="576000"/>
              </a:xfrm>
              <a:prstGeom prst="ellipse">
                <a:avLst/>
              </a:prstGeom>
              <a:solidFill>
                <a:srgbClr val="2B30F9"/>
              </a:solidFill>
              <a:ln w="34925">
                <a:gradFill flip="none" rotWithShape="1">
                  <a:gsLst>
                    <a:gs pos="0">
                      <a:srgbClr val="2B30F9">
                        <a:alpha val="43000"/>
                      </a:srgbClr>
                    </a:gs>
                    <a:gs pos="100000">
                      <a:srgbClr val="2B30F9">
                        <a:alpha val="10000"/>
                      </a:srgbClr>
                    </a:gs>
                  </a:gsLst>
                  <a:lin ang="5400000" scaled="1"/>
                  <a:tileRect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99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  <p:cNvSpPr txBox="1">
                <a:spLocks noChangeArrowheads="1"/>
              </p:cNvSpPr>
              <p:nvPr/>
            </p:nvSpPr>
            <p:spPr bwMode="auto">
              <a:xfrm>
                <a:off x="5485685" y="1860761"/>
                <a:ext cx="551289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思源黑体 CN Regular" panose="020B0500000000000000" pitchFamily="34" charset="-122"/>
                    <a:ea typeface="思源黑体 CN Regular" panose="020B0500000000000000" pitchFamily="34" charset="-122"/>
                    <a:cs typeface="Segoe UI Light" panose="020B0502040204020203" pitchFamily="34" charset="0"/>
                  </a:rPr>
                  <a:t>02</a:t>
                </a:r>
              </a:p>
            </p:txBody>
          </p:sp>
        </p:grpSp>
        <p:sp>
          <p:nvSpPr>
            <p:cNvPr id="97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<p:cNvSpPr txBox="1"/>
            <p:nvPr/>
          </p:nvSpPr>
          <p:spPr>
            <a:xfrm>
              <a:off x="6805257" y="2724195"/>
              <a:ext cx="2268322" cy="430886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思源黑体 CN Regular" panose="020B0500000000000000" pitchFamily="34" charset="-122"/>
                <a:ea typeface="思源黑体 CN Regular" panose="020B0500000000000000" pitchFamily="34" charset="-122"/>
                <a:cs typeface="Segoe UI Light" panose="020B0502040204020203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709064" y="278426"/>
                <a:ext cx="5615961" cy="4972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400" dirty="0">
                    <a:solidFill>
                      <a:srgbClr val="FF0000"/>
                    </a:solidFill>
                  </a:rPr>
                  <a:t>Quasi-two-body decay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altLang="zh-CN" sz="2400">
                            <a:solidFill>
                              <a:srgbClr val="FF0000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𝑠</m:t>
                        </m:r>
                        <m:r>
                          <a:rPr lang="en-US" altLang="zh-CN" sz="2400">
                            <a:solidFill>
                              <a:srgbClr val="FF0000"/>
                            </a:solidFill>
                            <a:latin typeface="Cambria Math"/>
                          </a:rPr>
                          <m:t>)</m:t>
                        </m:r>
                      </m:sub>
                    </m:sSub>
                    <m:r>
                      <a:rPr lang="en-US" altLang="zh-CN" sz="2400">
                        <a:solidFill>
                          <a:srgbClr val="FF0000"/>
                        </a:solidFill>
                        <a:latin typeface="Cambria Math"/>
                      </a:rPr>
                      <m:t>→</m:t>
                    </m:r>
                    <m:sSup>
                      <m:sSupPr>
                        <m:ctrlPr>
                          <a:rPr lang="zh-CN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𝐾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∗</m:t>
                        </m:r>
                      </m:sup>
                    </m:sSup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/>
                      </a:rPr>
                      <m:t>𝛾</m:t>
                    </m:r>
                    <m:r>
                      <a:rPr lang="en-US" altLang="zh-CN" sz="2400">
                        <a:solidFill>
                          <a:srgbClr val="FF0000"/>
                        </a:solidFill>
                        <a:latin typeface="Cambria Math"/>
                      </a:rPr>
                      <m:t>→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/>
                      </a:rPr>
                      <m:t>𝐾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/>
                      </a:rPr>
                      <m:t>𝜋𝛾</m:t>
                    </m:r>
                  </m:oMath>
                </a14:m>
                <a:endParaRPr lang="zh-CN" altLang="zh-CN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9064" y="278426"/>
                <a:ext cx="5615961" cy="497252"/>
              </a:xfrm>
              <a:prstGeom prst="rect">
                <a:avLst/>
              </a:prstGeom>
              <a:blipFill rotWithShape="1">
                <a:blip r:embed="rId3"/>
                <a:stretch>
                  <a:fillRect l="-1627" t="-8642" b="-2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48458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2" grpId="0"/>
      <p:bldP spid="13" grpId="0"/>
      <p:bldP spid="9" grpId="0"/>
      <p:bldP spid="1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直接连接符 6"/>
          <p:cNvCxnSpPr/>
          <p:nvPr/>
        </p:nvCxnSpPr>
        <p:spPr>
          <a:xfrm>
            <a:off x="0" y="908050"/>
            <a:ext cx="12192000" cy="0"/>
          </a:xfrm>
          <a:prstGeom prst="line">
            <a:avLst/>
          </a:prstGeom>
          <a:ln w="28575">
            <a:solidFill>
              <a:srgbClr val="171CF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xmlns="" id="{9E76E59A-562E-2C34-7405-774AD7868F58}"/>
                  </a:ext>
                </a:extLst>
              </p:cNvPr>
              <p:cNvSpPr txBox="1"/>
              <p:nvPr/>
            </p:nvSpPr>
            <p:spPr>
              <a:xfrm>
                <a:off x="0" y="916422"/>
                <a:ext cx="12567684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indent="304800"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400" b="0" i="0" smtClean="0">
                          <a:effectLst/>
                          <a:latin typeface="Cambria Math"/>
                        </a:rPr>
                        <m:t>Using</m:t>
                      </m:r>
                      <m:r>
                        <a:rPr lang="en-US" altLang="zh-CN" sz="2400" b="0" i="0" smtClean="0">
                          <a:effectLst/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CN" sz="2400" b="0" i="0" smtClean="0">
                          <a:effectLst/>
                          <a:latin typeface="Cambria Math"/>
                        </a:rPr>
                        <m:t>the</m:t>
                      </m:r>
                      <m:r>
                        <a:rPr lang="en-US" altLang="zh-CN" sz="2400" b="0" i="0" smtClean="0">
                          <a:effectLst/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CN" sz="2400" b="0" i="0" smtClean="0">
                          <a:effectLst/>
                          <a:latin typeface="Cambria Math"/>
                        </a:rPr>
                        <m:t>same</m:t>
                      </m:r>
                      <m:r>
                        <a:rPr lang="en-US" altLang="zh-CN" sz="2400" b="0" i="0" smtClean="0">
                          <a:effectLst/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CN" sz="2400" b="0" i="0" smtClean="0">
                          <a:effectLst/>
                          <a:latin typeface="Cambria Math"/>
                        </a:rPr>
                        <m:t>K</m:t>
                      </m:r>
                      <m:r>
                        <m:rPr>
                          <m:sty m:val="p"/>
                        </m:rPr>
                        <a:rPr lang="el-GR" altLang="zh-CN" sz="2400" b="0" i="1" smtClean="0">
                          <a:effectLst/>
                          <a:latin typeface="Cambria Math"/>
                          <a:ea typeface="Cambria Math"/>
                        </a:rPr>
                        <m:t>π</m:t>
                      </m:r>
                      <m:r>
                        <a:rPr lang="en-US" altLang="zh-CN" sz="2400" b="0" i="1" smtClean="0">
                          <a:effectLst/>
                          <a:latin typeface="Cambria Math"/>
                          <a:ea typeface="Cambria Math"/>
                        </a:rPr>
                        <m:t> </m:t>
                      </m:r>
                      <m:r>
                        <a:rPr lang="en-US" altLang="zh-CN" sz="2400" b="0" i="1" smtClean="0">
                          <a:effectLst/>
                          <a:latin typeface="Cambria Math"/>
                          <a:ea typeface="Cambria Math"/>
                        </a:rPr>
                        <m:t>𝐷𝐴𝑠</m:t>
                      </m:r>
                      <m:r>
                        <a:rPr lang="en-US" altLang="zh-CN" sz="2400" b="0" i="1" smtClean="0">
                          <a:effectLst/>
                          <a:latin typeface="Cambria Math"/>
                          <a:ea typeface="Cambria Math"/>
                        </a:rPr>
                        <m:t>,</m:t>
                      </m:r>
                      <m:r>
                        <a:rPr lang="en-US" altLang="zh-CN" sz="2400" b="0" i="0" smtClean="0">
                          <a:effectLst/>
                          <a:latin typeface="Cambria Math"/>
                          <a:ea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CN" sz="2400" b="0" i="0" smtClean="0">
                          <a:effectLst/>
                          <a:latin typeface="Cambria Math"/>
                          <a:ea typeface="Cambria Math"/>
                        </a:rPr>
                        <m:t>we</m:t>
                      </m:r>
                      <m:r>
                        <a:rPr lang="en-US" altLang="zh-CN" sz="2400" b="0" i="0" smtClean="0">
                          <a:effectLst/>
                          <a:latin typeface="Cambria Math"/>
                          <a:ea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CN" sz="2400" b="0" i="0" smtClean="0">
                          <a:effectLst/>
                          <a:latin typeface="Cambria Math"/>
                          <a:ea typeface="Cambria Math"/>
                        </a:rPr>
                        <m:t>also</m:t>
                      </m:r>
                      <m:r>
                        <a:rPr lang="en-US" altLang="zh-CN" sz="2400" b="0" i="0" smtClean="0">
                          <a:effectLst/>
                          <a:latin typeface="Cambria Math"/>
                          <a:ea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altLang="zh-CN" sz="2400" b="0" i="0" smtClean="0">
                          <a:effectLst/>
                          <a:latin typeface="Cambria Math"/>
                          <a:ea typeface="Cambria Math"/>
                        </a:rPr>
                        <m:t>calcu</m:t>
                      </m:r>
                      <m:r>
                        <a:rPr lang="en-US" altLang="zh-CN" sz="2400" b="0" i="1" smtClean="0">
                          <a:effectLst/>
                          <a:latin typeface="Cambria Math"/>
                          <a:ea typeface="Cambria Math"/>
                        </a:rPr>
                        <m:t>𝑙𝑎𝑡𝑒</m:t>
                      </m:r>
                      <m:r>
                        <a:rPr lang="en-US" altLang="zh-CN" sz="2400" b="0" i="1" smtClean="0">
                          <a:effectLst/>
                          <a:latin typeface="Cambria Math"/>
                          <a:ea typeface="Cambria Math"/>
                        </a:rPr>
                        <m:t> </m:t>
                      </m:r>
                      <m:r>
                        <a:rPr lang="en-US" altLang="zh-CN" sz="2400" b="0" i="1" smtClean="0">
                          <a:effectLst/>
                          <a:latin typeface="Cambria Math"/>
                          <a:ea typeface="Cambria Math"/>
                        </a:rPr>
                        <m:t>𝑡h𝑒</m:t>
                      </m:r>
                      <m:r>
                        <a:rPr lang="en-US" altLang="zh-CN" sz="2400" b="0" i="1" smtClean="0">
                          <a:effectLst/>
                          <a:latin typeface="Cambria Math"/>
                          <a:ea typeface="Cambria Math"/>
                        </a:rPr>
                        <m:t> </m:t>
                      </m:r>
                      <m:r>
                        <a:rPr lang="en-US" altLang="zh-CN" sz="2400" b="0" i="1" smtClean="0">
                          <a:effectLst/>
                          <a:latin typeface="Cambria Math"/>
                          <a:ea typeface="Cambria Math"/>
                        </a:rPr>
                        <m:t>𝑏𝑟𝑎𝑛𝑐h𝑖𝑛𝑔</m:t>
                      </m:r>
                      <m:r>
                        <a:rPr lang="en-US" altLang="zh-CN" sz="2400" b="0" i="1" smtClean="0">
                          <a:effectLst/>
                          <a:latin typeface="Cambria Math"/>
                          <a:ea typeface="Cambria Math"/>
                        </a:rPr>
                        <m:t> </m:t>
                      </m:r>
                      <m:r>
                        <a:rPr lang="en-US" altLang="zh-CN" sz="2400" b="0" i="1" smtClean="0">
                          <a:effectLst/>
                          <a:latin typeface="Cambria Math"/>
                          <a:ea typeface="Cambria Math"/>
                        </a:rPr>
                        <m:t>𝑟𝑎𝑡𝑖𝑜𝑠</m:t>
                      </m:r>
                      <m:r>
                        <a:rPr lang="en-US" altLang="zh-CN" sz="2400" b="0" i="1" smtClean="0">
                          <a:effectLst/>
                          <a:latin typeface="Cambria Math"/>
                          <a:ea typeface="Cambria Math"/>
                        </a:rPr>
                        <m:t> </m:t>
                      </m:r>
                      <m:r>
                        <a:rPr lang="en-US" altLang="zh-CN" sz="2400" b="0" i="1" smtClean="0">
                          <a:effectLst/>
                          <a:latin typeface="Cambria Math"/>
                          <a:ea typeface="Cambria Math"/>
                        </a:rPr>
                        <m:t>𝑜𝑓</m:t>
                      </m:r>
                      <m:r>
                        <a:rPr lang="en-US" altLang="zh-CN" sz="2400" b="0" i="1" smtClean="0">
                          <a:effectLst/>
                          <a:latin typeface="Cambria Math"/>
                          <a:ea typeface="Cambria Math"/>
                        </a:rPr>
                        <m:t> </m:t>
                      </m:r>
                      <m:r>
                        <a:rPr lang="en-US" altLang="zh-CN" sz="2400" b="0" i="1" smtClean="0">
                          <a:effectLst/>
                          <a:latin typeface="Cambria Math"/>
                          <a:ea typeface="Cambria Math"/>
                        </a:rPr>
                        <m:t>𝑡h𝑒</m:t>
                      </m:r>
                      <m:r>
                        <a:rPr lang="en-US" altLang="zh-CN" sz="2400" b="0" i="1" smtClean="0">
                          <a:effectLst/>
                          <a:latin typeface="Cambria Math"/>
                          <a:ea typeface="Cambria Math"/>
                        </a:rPr>
                        <m:t>  </m:t>
                      </m:r>
                      <m:r>
                        <a:rPr lang="en-US" altLang="zh-CN" sz="2400" b="0" i="1" smtClean="0">
                          <a:effectLst/>
                          <a:latin typeface="Cambria Math"/>
                          <a:ea typeface="Cambria Math"/>
                        </a:rPr>
                        <m:t>𝑑𝑒𝑐𝑎𝑦𝑠</m:t>
                      </m:r>
                      <m:r>
                        <a:rPr lang="en-US" altLang="zh-CN" sz="2400" b="0" i="1" smtClean="0">
                          <a:effectLst/>
                          <a:latin typeface="Cambria Math"/>
                          <a:ea typeface="Cambria Math"/>
                        </a:rPr>
                        <m:t> </m:t>
                      </m:r>
                    </m:oMath>
                  </m:oMathPara>
                </a14:m>
                <a:endParaRPr lang="en-US" altLang="zh-CN" sz="2400" b="0" i="1" dirty="0" smtClean="0">
                  <a:effectLst/>
                  <a:latin typeface="Cambria Math"/>
                  <a:ea typeface="Cambria Math"/>
                </a:endParaRPr>
              </a:p>
              <a:p>
                <a:pPr indent="304800"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400" b="0" i="1" smtClean="0">
                          <a:effectLst/>
                          <a:latin typeface="Cambria Math"/>
                          <a:ea typeface="Cambria Math"/>
                        </a:rPr>
                        <m:t>  </m:t>
                      </m:r>
                      <m:sSubSup>
                        <m:sSubSupPr>
                          <m:ctrlPr>
                            <a:rPr lang="zh-CN" altLang="zh-CN" sz="24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altLang="zh-CN" sz="240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en-US" altLang="zh-CN" sz="240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  <m:sup>
                          <m:r>
                            <a:rPr lang="en-US" altLang="zh-CN" sz="240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  <m:r>
                        <a:rPr lang="zh-CN" altLang="zh-CN" sz="2400">
                          <a:latin typeface="Cambria Math" panose="02040503050406030204" pitchFamily="18" charset="0"/>
                        </a:rPr>
                        <m:t>→</m:t>
                      </m:r>
                      <m:sSup>
                        <m:sSupPr>
                          <m:ctrlPr>
                            <a:rPr lang="zh-CN" altLang="zh-CN" sz="2400" i="1">
                              <a:latin typeface="Cambria Math"/>
                            </a:rPr>
                          </m:ctrlPr>
                        </m:sSupPr>
                        <m:e>
                          <m:acc>
                            <m:accPr>
                              <m:chr m:val="̅"/>
                              <m:ctrlPr>
                                <a:rPr lang="zh-CN" altLang="zh-CN" sz="2400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altLang="zh-CN" sz="2400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</m:acc>
                        </m:e>
                        <m:sup>
                          <m:r>
                            <a:rPr lang="en-US" altLang="zh-CN" sz="2400">
                              <a:latin typeface="Cambria Math" panose="02040503050406030204" pitchFamily="18" charset="0"/>
                            </a:rPr>
                            <m:t>∗0</m:t>
                          </m:r>
                        </m:sup>
                      </m:sSup>
                      <m:r>
                        <m:rPr>
                          <m:sty m:val="p"/>
                        </m:rPr>
                        <a:rPr lang="en-US" altLang="zh-CN" sz="2400">
                          <a:latin typeface="Cambria Math" panose="02040503050406030204" pitchFamily="18" charset="0"/>
                        </a:rPr>
                        <m:t>γ</m:t>
                      </m:r>
                      <m:r>
                        <a:rPr lang="zh-CN" altLang="zh-CN" sz="2400">
                          <a:latin typeface="Cambria Math" panose="02040503050406030204" pitchFamily="18" charset="0"/>
                        </a:rPr>
                        <m:t>→</m:t>
                      </m:r>
                      <m:sSup>
                        <m:sSupPr>
                          <m:ctrlPr>
                            <a:rPr lang="zh-CN" altLang="zh-CN" sz="24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sz="2400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p>
                          <m:r>
                            <a:rPr lang="en-US" altLang="zh-CN" sz="240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sSup>
                        <m:sSupPr>
                          <m:ctrlPr>
                            <a:rPr lang="zh-CN" altLang="zh-CN" sz="24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sz="2400"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  <m:sup>
                          <m:r>
                            <a:rPr lang="en-US" altLang="zh-CN" sz="240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d>
                        <m:dPr>
                          <m:ctrlPr>
                            <a:rPr lang="zh-CN" altLang="zh-CN" sz="2400" i="1">
                              <a:latin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zh-CN" sz="24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zh-CN" sz="2400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altLang="zh-CN" sz="24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  <m:sSup>
                            <m:sSupPr>
                              <m:ctrlPr>
                                <a:rPr lang="zh-CN" altLang="zh-CN" sz="2400" i="1"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altLang="zh-CN" sz="2400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  <m:sup>
                              <m:r>
                                <a:rPr lang="en-US" altLang="zh-CN" sz="24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e>
                      </m:d>
                      <m:r>
                        <m:rPr>
                          <m:sty m:val="p"/>
                        </m:rPr>
                        <a:rPr lang="en-US" altLang="zh-CN" sz="2400">
                          <a:latin typeface="Cambria Math" panose="02040503050406030204" pitchFamily="18" charset="0"/>
                        </a:rPr>
                        <m:t>γ</m:t>
                      </m:r>
                    </m:oMath>
                  </m:oMathPara>
                </a14:m>
                <a:endParaRPr lang="zh-CN" altLang="zh-CN" sz="2400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9E76E59A-562E-2C34-7405-774AD7868F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916422"/>
                <a:ext cx="12567684" cy="830997"/>
              </a:xfrm>
              <a:prstGeom prst="rect">
                <a:avLst/>
              </a:prstGeom>
              <a:blipFill rotWithShape="1">
                <a:blip r:embed="rId3"/>
                <a:stretch>
                  <a:fillRect b="-365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xmlns="" id="{CCBF8D2A-327B-D2B4-4E05-080FDDA1F247}"/>
                  </a:ext>
                </a:extLst>
              </p:cNvPr>
              <p:cNvSpPr txBox="1"/>
              <p:nvPr/>
            </p:nvSpPr>
            <p:spPr>
              <a:xfrm>
                <a:off x="-95694" y="5567491"/>
                <a:ext cx="14194466" cy="1205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dirty="0" smtClean="0"/>
                  <a:t>These</a:t>
                </a:r>
                <a14:m>
                  <m:oMath xmlns:m="http://schemas.openxmlformats.org/officeDocument/2006/math">
                    <m:r>
                      <a:rPr lang="en-US" altLang="zh-CN" sz="2400" b="0" i="0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2400" i="1">
                        <a:latin typeface="Cambria Math"/>
                      </a:rPr>
                      <m:t>decays</m:t>
                    </m:r>
                    <m:r>
                      <a:rPr lang="en-US" altLang="zh-CN" sz="2400" b="0" i="1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2400" i="1">
                        <a:latin typeface="Cambria Math"/>
                      </a:rPr>
                      <m:t>are</m:t>
                    </m:r>
                    <m:r>
                      <a:rPr lang="en-US" altLang="zh-CN" sz="2400" b="0" i="1" smtClean="0">
                        <a:latin typeface="Cambria Math"/>
                      </a:rPr>
                      <m:t> </m:t>
                    </m:r>
                    <m:r>
                      <a:rPr lang="en-US" altLang="zh-CN" sz="2400" b="0" i="1" smtClean="0">
                        <a:latin typeface="Cambria Math"/>
                      </a:rPr>
                      <m:t>𝑖𝑛𝑑𝑢</m:t>
                    </m:r>
                    <m:r>
                      <m:rPr>
                        <m:sty m:val="p"/>
                      </m:rPr>
                      <a:rPr lang="en-US" altLang="zh-CN" sz="2400" b="0" i="0" smtClean="0">
                        <a:latin typeface="Cambria Math"/>
                      </a:rPr>
                      <m:t>ced</m:t>
                    </m:r>
                    <m:r>
                      <a:rPr lang="en-US" altLang="zh-CN" sz="2400" b="0" i="0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2400" b="0" i="0" smtClean="0">
                        <a:latin typeface="Cambria Math"/>
                      </a:rPr>
                      <m:t>by</m:t>
                    </m:r>
                    <m:r>
                      <a:rPr lang="en-US" altLang="zh-CN" sz="2400" b="0" i="0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2400" b="0" i="0" smtClean="0">
                        <a:latin typeface="Cambria Math"/>
                      </a:rPr>
                      <m:t>the</m:t>
                    </m:r>
                    <m:r>
                      <a:rPr lang="en-US" altLang="zh-CN" sz="2400" b="0" i="0" smtClean="0">
                        <a:latin typeface="Cambria Math"/>
                      </a:rPr>
                      <m:t> </m:t>
                    </m:r>
                    <m:r>
                      <a:rPr lang="en-US" altLang="zh-CN" sz="240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altLang="zh-CN" sz="2400">
                        <a:latin typeface="Cambria Math" panose="02040503050406030204" pitchFamily="18" charset="0"/>
                      </a:rPr>
                      <m:t>→</m:t>
                    </m:r>
                    <m:r>
                      <m:rPr>
                        <m:sty m:val="p"/>
                      </m:rPr>
                      <a:rPr lang="en-US" altLang="zh-CN" sz="2400" b="0" i="0" smtClean="0">
                        <a:latin typeface="Cambria Math"/>
                      </a:rPr>
                      <m:t>d</m:t>
                    </m:r>
                    <m:r>
                      <a:rPr lang="en-US" altLang="zh-CN" sz="2400" b="0" i="0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2400" b="0" i="0" smtClean="0">
                        <a:latin typeface="Cambria Math"/>
                      </a:rPr>
                      <m:t>transtion</m:t>
                    </m:r>
                  </m:oMath>
                </a14:m>
                <a:r>
                  <a:rPr lang="zh-CN" altLang="zh-CN" sz="2400" dirty="0" smtClean="0"/>
                  <a:t>，</a:t>
                </a:r>
                <a:r>
                  <a:rPr lang="en-US" altLang="zh-CN" sz="2400" dirty="0" smtClean="0"/>
                  <a:t>whose branching ratios are proportional to</a:t>
                </a:r>
              </a:p>
              <a:p>
                <a:r>
                  <a:rPr lang="en-US" altLang="zh-CN" sz="2400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400">
                            <a:latin typeface="Cambria Math" panose="02040503050406030204" pitchFamily="18" charset="0"/>
                          </a:rPr>
                          <m:t>𝑡𝑏</m:t>
                        </m:r>
                      </m:sub>
                    </m:sSub>
                    <m:sSubSup>
                      <m:sSubSupPr>
                        <m:ctrlPr>
                          <a:rPr lang="zh-CN" altLang="zh-CN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altLang="zh-CN" sz="240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zh-CN" sz="2400">
                            <a:latin typeface="Cambria Math" panose="02040503050406030204" pitchFamily="18" charset="0"/>
                          </a:rPr>
                          <m:t>𝑡𝑑</m:t>
                        </m:r>
                      </m:sub>
                      <m:sup>
                        <m:r>
                          <a:rPr lang="en-US" altLang="zh-CN" sz="240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  <m:r>
                      <a:rPr lang="en-US" altLang="zh-CN" sz="2400">
                        <a:latin typeface="Cambria Math" panose="02040503050406030204" pitchFamily="18" charset="0"/>
                      </a:rPr>
                      <m:t>∼</m:t>
                    </m:r>
                    <m:sSup>
                      <m:sSupPr>
                        <m:ctrlPr>
                          <a:rPr lang="zh-CN" altLang="zh-CN" sz="2400" i="1">
                            <a:latin typeface="Cambria Math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latin typeface="Cambria Math" panose="02040503050406030204" pitchFamily="18" charset="0"/>
                          </a:rPr>
                          <m:t>λ</m:t>
                        </m:r>
                      </m:e>
                      <m:sup>
                        <m:r>
                          <a:rPr lang="en-US" altLang="zh-CN" sz="240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altLang="zh-CN" sz="2400" b="0" i="1" smtClean="0">
                        <a:latin typeface="Cambria Math"/>
                      </a:rPr>
                      <m:t> </m:t>
                    </m:r>
                    <m:r>
                      <a:rPr lang="en-US" altLang="zh-CN" sz="2400" b="0" i="1" smtClean="0">
                        <a:latin typeface="Cambria Math"/>
                      </a:rPr>
                      <m:t>𝑎𝑛𝑑</m:t>
                    </m:r>
                    <m:r>
                      <a:rPr lang="en-US" altLang="zh-CN" sz="2400" b="0" i="1" smtClean="0">
                        <a:latin typeface="Cambria Math"/>
                      </a:rPr>
                      <m:t> </m:t>
                    </m:r>
                    <m:r>
                      <a:rPr lang="en-US" altLang="zh-CN" sz="2400" b="0" i="1" smtClean="0">
                        <a:latin typeface="Cambria Math"/>
                      </a:rPr>
                      <m:t>𝑒𝑥𝑝𝑒𝑐𝑡𝑒𝑑</m:t>
                    </m:r>
                    <m:r>
                      <a:rPr lang="en-US" altLang="zh-CN" sz="2400" b="0" i="1" smtClean="0">
                        <a:latin typeface="Cambria Math"/>
                      </a:rPr>
                      <m:t> </m:t>
                    </m:r>
                    <m:r>
                      <a:rPr lang="en-US" altLang="zh-CN" sz="2400" b="0" i="1" smtClean="0">
                        <a:latin typeface="Cambria Math"/>
                      </a:rPr>
                      <m:t>𝑡𝑜</m:t>
                    </m:r>
                    <m:r>
                      <a:rPr lang="en-US" altLang="zh-CN" sz="2400" b="0" i="1" smtClean="0">
                        <a:latin typeface="Cambria Math"/>
                      </a:rPr>
                      <m:t> </m:t>
                    </m:r>
                    <m:r>
                      <a:rPr lang="en-US" altLang="zh-CN" sz="2400" b="0" i="1" smtClean="0">
                        <a:latin typeface="Cambria Math"/>
                      </a:rPr>
                      <m:t>𝑏𝑒</m:t>
                    </m:r>
                    <m:r>
                      <a:rPr lang="en-US" altLang="zh-CN" sz="2400" b="0" i="1" smtClean="0">
                        <a:latin typeface="Cambria Math"/>
                      </a:rPr>
                      <m:t> </m:t>
                    </m:r>
                    <m:r>
                      <a:rPr lang="en-US" altLang="zh-CN" sz="2400" b="0" i="1" smtClean="0">
                        <a:latin typeface="Cambria Math"/>
                      </a:rPr>
                      <m:t>𝑠𝑢𝑝𝑝𝑟𝑒𝑠𝑠𝑒𝑑</m:t>
                    </m:r>
                    <m:r>
                      <a:rPr lang="en-US" altLang="zh-CN" sz="2400" b="0" i="1" smtClean="0">
                        <a:latin typeface="Cambria Math"/>
                      </a:rPr>
                      <m:t> </m:t>
                    </m:r>
                    <m:r>
                      <a:rPr lang="en-US" altLang="zh-CN" sz="2400" b="0" i="1" smtClean="0">
                        <a:latin typeface="Cambria Math"/>
                      </a:rPr>
                      <m:t>𝑏𝑦</m:t>
                    </m:r>
                    <m:r>
                      <a:rPr lang="en-US" altLang="zh-CN" sz="2400" b="0" i="1" smtClean="0">
                        <a:latin typeface="Cambria Math"/>
                      </a:rPr>
                      <m:t> </m:t>
                    </m:r>
                    <m:r>
                      <a:rPr lang="en-US" altLang="zh-CN" sz="2400" b="0" i="1" smtClean="0">
                        <a:latin typeface="Cambria Math"/>
                      </a:rPr>
                      <m:t>𝑜𝑛𝑒</m:t>
                    </m:r>
                    <m:r>
                      <a:rPr lang="en-US" altLang="zh-CN" sz="2400" b="0" i="1" smtClean="0">
                        <a:latin typeface="Cambria Math"/>
                      </a:rPr>
                      <m:t> </m:t>
                    </m:r>
                    <m:r>
                      <a:rPr lang="en-US" altLang="zh-CN" sz="2400" b="0" i="1" smtClean="0">
                        <a:latin typeface="Cambria Math"/>
                      </a:rPr>
                      <m:t>𝑜𝑟𝑑𝑒𝑟</m:t>
                    </m:r>
                    <m:r>
                      <a:rPr lang="en-US" altLang="zh-CN" sz="2400" b="0" i="1" smtClean="0">
                        <a:latin typeface="Cambria Math"/>
                      </a:rPr>
                      <m:t> </m:t>
                    </m:r>
                    <m:r>
                      <a:rPr lang="en-US" altLang="zh-CN" sz="2400" b="0" i="1" smtClean="0">
                        <a:latin typeface="Cambria Math"/>
                      </a:rPr>
                      <m:t>𝑜𝑓</m:t>
                    </m:r>
                    <m:r>
                      <a:rPr lang="en-US" altLang="zh-CN" sz="2400" b="0" i="1" smtClean="0">
                        <a:latin typeface="Cambria Math"/>
                      </a:rPr>
                      <m:t> </m:t>
                    </m:r>
                    <m:r>
                      <a:rPr lang="en-US" altLang="zh-CN" sz="2400" b="0" i="1" smtClean="0">
                        <a:latin typeface="Cambria Math"/>
                      </a:rPr>
                      <m:t>𝑚𝑎𝑔𝑛𝑖𝑡𝑢𝑑𝑒</m:t>
                    </m:r>
                    <m:r>
                      <a:rPr lang="en-US" altLang="zh-CN" sz="2400" b="0" i="1" smtClean="0">
                        <a:latin typeface="Cambria Math"/>
                      </a:rPr>
                      <m:t> </m:t>
                    </m:r>
                    <m:r>
                      <a:rPr lang="en-US" altLang="zh-CN" sz="2400" b="0" i="1" smtClean="0">
                        <a:latin typeface="Cambria Math"/>
                      </a:rPr>
                      <m:t>𝑟𝑒𝑙𝑎𝑡𝑖𝑣𝑒</m:t>
                    </m:r>
                    <m:r>
                      <a:rPr lang="en-US" altLang="zh-CN" sz="2400" b="0" i="1" smtClean="0">
                        <a:latin typeface="Cambria Math"/>
                      </a:rPr>
                      <m:t> </m:t>
                    </m:r>
                    <m:r>
                      <a:rPr lang="en-US" altLang="zh-CN" sz="2400" b="0" i="1" smtClean="0">
                        <a:latin typeface="Cambria Math"/>
                      </a:rPr>
                      <m:t>𝑡h𝑜𝑠𝑒</m:t>
                    </m:r>
                    <m:r>
                      <a:rPr lang="en-US" altLang="zh-CN" sz="2400" b="0" i="1" smtClean="0">
                        <a:latin typeface="Cambria Math"/>
                      </a:rPr>
                      <m:t> </m:t>
                    </m:r>
                  </m:oMath>
                </a14:m>
                <a:endParaRPr lang="en-US" altLang="zh-CN" sz="2400" b="0" i="1" dirty="0" smtClean="0">
                  <a:latin typeface="Cambria Math"/>
                </a:endParaRPr>
              </a:p>
              <a:p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/>
                      </a:rPr>
                      <m:t>𝑖𝑛𝑑𝑢𝑐𝑒𝑑</m:t>
                    </m:r>
                    <m:r>
                      <a:rPr lang="en-US" altLang="zh-CN" sz="2400" b="0" i="1" smtClean="0">
                        <a:latin typeface="Cambria Math"/>
                      </a:rPr>
                      <m:t> </m:t>
                    </m:r>
                    <m:r>
                      <a:rPr lang="en-US" altLang="zh-CN" sz="2400" b="0" i="1" smtClean="0">
                        <a:latin typeface="Cambria Math"/>
                      </a:rPr>
                      <m:t>𝑏𝑦</m:t>
                    </m:r>
                    <m:r>
                      <a:rPr lang="en-US" altLang="zh-CN" sz="2400" b="0" i="1" smtClean="0">
                        <a:latin typeface="Cambria Math"/>
                      </a:rPr>
                      <m:t> </m:t>
                    </m:r>
                    <m:r>
                      <a:rPr lang="en-US" altLang="zh-CN" sz="2400" b="0" i="1" smtClean="0">
                        <a:latin typeface="Cambria Math"/>
                      </a:rPr>
                      <m:t>𝑡h𝑒</m:t>
                    </m:r>
                    <m:r>
                      <a:rPr lang="en-US" altLang="zh-CN" sz="2400" b="0" i="1" smtClean="0">
                        <a:latin typeface="Cambria Math"/>
                      </a:rPr>
                      <m:t> </m:t>
                    </m:r>
                    <m:r>
                      <a:rPr lang="en-US" altLang="zh-CN" sz="2400" b="0" i="1" smtClean="0">
                        <a:latin typeface="Cambria Math"/>
                      </a:rPr>
                      <m:t>𝑏</m:t>
                    </m:r>
                    <m:r>
                      <a:rPr lang="en-US" altLang="zh-CN" sz="2400" b="0" i="1" smtClean="0">
                        <a:latin typeface="Cambria Math"/>
                        <a:ea typeface="Cambria Math"/>
                      </a:rPr>
                      <m:t>→</m:t>
                    </m:r>
                    <m:r>
                      <a:rPr lang="en-US" altLang="zh-CN" sz="2400" b="0" i="1" smtClean="0">
                        <a:latin typeface="Cambria Math"/>
                        <a:ea typeface="Cambria Math"/>
                      </a:rPr>
                      <m:t>𝑠</m:t>
                    </m:r>
                    <m:r>
                      <a:rPr lang="en-US" altLang="zh-CN" sz="2400" b="0" i="1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en-US" altLang="zh-CN" sz="2400" b="0" i="1" smtClean="0">
                        <a:latin typeface="Cambria Math"/>
                        <a:ea typeface="Cambria Math"/>
                      </a:rPr>
                      <m:t>𝑡𝑟𝑎𝑛𝑠𝑖𝑡𝑖𝑜𝑛</m:t>
                    </m:r>
                  </m:oMath>
                </a14:m>
                <a:r>
                  <a:rPr lang="en-US" altLang="zh-CN" sz="2400" dirty="0" smtClean="0"/>
                  <a:t>.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CCBF8D2A-327B-D2B4-4E05-080FDDA1F2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95694" y="5567491"/>
                <a:ext cx="14194466" cy="1205330"/>
              </a:xfrm>
              <a:prstGeom prst="rect">
                <a:avLst/>
              </a:prstGeom>
              <a:blipFill rotWithShape="1">
                <a:blip r:embed="rId4"/>
                <a:stretch>
                  <a:fillRect l="-644" t="-4040" b="-1060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xmlns="" id="{8DB90065-E29A-7C9D-382F-4FA4AF905C6A}"/>
                  </a:ext>
                </a:extLst>
              </p:cNvPr>
              <p:cNvSpPr txBox="1"/>
              <p:nvPr/>
            </p:nvSpPr>
            <p:spPr>
              <a:xfrm>
                <a:off x="1833346" y="2026908"/>
                <a:ext cx="7022237" cy="8250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ts val="3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800" i="1" kern="100" smtClean="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𝐵𝑟</m:t>
                      </m:r>
                      <m:d>
                        <m:dPr>
                          <m:ctrlPr>
                            <a:rPr lang="zh-CN" altLang="zh-CN" sz="1800" i="1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zh-CN" altLang="zh-CN" sz="18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𝑠</m:t>
                              </m:r>
                            </m:sub>
                            <m:sup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p>
                          </m:sSubSup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→</m:t>
                          </m:r>
                          <m:sSup>
                            <m:sSupPr>
                              <m:ctrlPr>
                                <a:rPr lang="zh-CN" altLang="zh-CN" sz="18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̅"/>
                                  <m:ctrlPr>
                                    <a:rPr lang="zh-CN" altLang="zh-CN" sz="1800" i="1">
                                      <a:effectLst/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𝐾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∗0</m:t>
                              </m:r>
                            </m:sup>
                          </m:sSup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𝛾</m:t>
                          </m:r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→</m:t>
                          </m:r>
                          <m:sSup>
                            <m:sSupPr>
                              <m:ctrlPr>
                                <a:rPr lang="zh-CN" altLang="zh-CN" sz="18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p>
                          </m:sSup>
                          <m:sSup>
                            <m:sSupPr>
                              <m:ctrlPr>
                                <a:rPr lang="zh-CN" altLang="zh-CN" sz="18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𝜋</m:t>
                              </m:r>
                            </m:e>
                            <m:sup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p>
                          </m:sSup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𝛾</m:t>
                          </m:r>
                        </m:e>
                      </m:d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zh-CN" sz="1800" i="1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zh-CN" altLang="zh-CN" sz="18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0.35</m:t>
                              </m:r>
                            </m:e>
                            <m:sub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−0.11−0.03−0.02−0.02</m:t>
                              </m:r>
                            </m:sub>
                            <m:sup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+0.16+0.</m:t>
                              </m:r>
                              <m:r>
                                <a:rPr lang="en-US" altLang="zh-CN" sz="1800" i="1" kern="100" smtClean="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4+0.00+0.02</m:t>
                              </m:r>
                            </m:sup>
                          </m:sSubSup>
                        </m:e>
                      </m:d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×</m:t>
                      </m:r>
                      <m:sSup>
                        <m:sSupPr>
                          <m:ctrlPr>
                            <a:rPr lang="zh-CN" altLang="zh-CN" sz="1800" i="1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−6</m:t>
                          </m:r>
                        </m:sup>
                      </m:sSup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</m:oMath>
                  </m:oMathPara>
                </a14:m>
                <a:endParaRPr lang="en-US" altLang="zh-CN" dirty="0"/>
              </a:p>
              <a:p>
                <a:pPr algn="ctr">
                  <a:lnSpc>
                    <a:spcPts val="3000"/>
                  </a:lnSpc>
                </a:pPr>
                <a14:m>
                  <m:oMath xmlns:m="http://schemas.openxmlformats.org/officeDocument/2006/math">
                    <m:r>
                      <a:rPr lang="en-US" altLang="zh-CN" sz="1800" i="1" kern="100" smtClean="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𝐵𝑟</m:t>
                    </m:r>
                    <m:d>
                      <m:dPr>
                        <m:ctrlPr>
                          <a:rPr lang="zh-CN" altLang="zh-CN" sz="1800" i="1">
                            <a:effectLst/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zh-CN" altLang="zh-CN" sz="1800" i="1">
                                <a:effectLst/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1800" i="1" kern="1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en-US" altLang="zh-CN" sz="1800" i="1" kern="1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𝑠</m:t>
                            </m:r>
                          </m:sub>
                          <m:sup>
                            <m:r>
                              <a:rPr lang="en-US" altLang="zh-CN" sz="1800" i="1" kern="1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0</m:t>
                            </m:r>
                          </m:sup>
                        </m:sSubSup>
                        <m:r>
                          <a:rPr lang="zh-CN" altLang="zh-CN" sz="1800" i="1" kern="1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→</m:t>
                        </m:r>
                        <m:sSup>
                          <m:sSupPr>
                            <m:ctrlPr>
                              <a:rPr lang="zh-CN" altLang="zh-CN" sz="1800" i="1">
                                <a:effectLst/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̅"/>
                                <m:ctrlPr>
                                  <a:rPr lang="zh-CN" altLang="zh-CN" sz="1800" i="1">
                                    <a:effectLst/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sz="1800" i="1" kern="1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𝐾</m:t>
                                </m:r>
                              </m:e>
                            </m:acc>
                          </m:e>
                          <m:sup>
                            <m:r>
                              <a:rPr lang="en-US" altLang="zh-CN" sz="1800" i="1" kern="1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∗0</m:t>
                            </m:r>
                          </m:sup>
                        </m:sSup>
                        <m:r>
                          <a:rPr lang="en-US" altLang="zh-CN" sz="1800" i="1" kern="1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𝛾</m:t>
                        </m:r>
                        <m:r>
                          <a:rPr lang="zh-CN" altLang="zh-CN" sz="1800" i="1" kern="1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→</m:t>
                        </m:r>
                        <m:sSup>
                          <m:sSupPr>
                            <m:ctrlPr>
                              <a:rPr lang="zh-CN" altLang="zh-CN" sz="1800" i="1">
                                <a:effectLst/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1800" i="1" kern="1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𝐾</m:t>
                            </m:r>
                          </m:e>
                          <m:sup>
                            <m:r>
                              <a:rPr lang="en-US" altLang="zh-CN" sz="1800" i="1" kern="1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−</m:t>
                            </m:r>
                          </m:sup>
                        </m:sSup>
                        <m:sSup>
                          <m:sSupPr>
                            <m:ctrlPr>
                              <a:rPr lang="zh-CN" altLang="zh-CN" sz="1800" i="1">
                                <a:effectLst/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1800" i="1" kern="1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𝜋</m:t>
                            </m:r>
                          </m:e>
                          <m:sup>
                            <m:r>
                              <a:rPr lang="en-US" altLang="zh-CN" sz="1800" i="1" kern="1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+</m:t>
                            </m:r>
                          </m:sup>
                        </m:sSup>
                        <m:r>
                          <a:rPr lang="en-US" altLang="zh-CN" sz="1800" i="1" kern="1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𝛾</m:t>
                        </m:r>
                      </m:e>
                    </m:d>
                    <m:r>
                      <a:rPr lang="en-US" altLang="zh-CN" sz="1800" i="1" kern="1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zh-CN" altLang="zh-CN" sz="1800" i="1">
                            <a:effectLst/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zh-CN" altLang="zh-CN" sz="1800" i="1">
                                <a:effectLst/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sz="1800" i="1" kern="1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0.69</m:t>
                            </m:r>
                          </m:e>
                          <m:sub>
                            <m:r>
                              <a:rPr lang="en-US" altLang="zh-CN" sz="1800" i="1" kern="1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−0.21−0.07−0.03−0.03</m:t>
                            </m:r>
                          </m:sub>
                          <m:sup>
                            <m:r>
                              <a:rPr lang="en-US" altLang="zh-CN" sz="1800" i="1" kern="1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+0.33+0.08+0.00+0.04</m:t>
                            </m:r>
                          </m:sup>
                        </m:sSubSup>
                      </m:e>
                    </m:d>
                    <m:r>
                      <a:rPr lang="zh-CN" altLang="zh-CN" sz="1800" i="1" kern="1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×</m:t>
                    </m:r>
                    <m:sSup>
                      <m:sSupPr>
                        <m:ctrlPr>
                          <a:rPr lang="zh-CN" altLang="zh-CN" sz="1800" i="1">
                            <a:effectLst/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800" i="1" kern="1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sz="1800" i="1" kern="1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−6</m:t>
                        </m:r>
                      </m:sup>
                    </m:sSup>
                  </m:oMath>
                </a14:m>
                <a:r>
                  <a:rPr lang="en-US" altLang="zh-CN" dirty="0"/>
                  <a:t>.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DB90065-E29A-7C9D-382F-4FA4AF905C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3346" y="2026908"/>
                <a:ext cx="7022237" cy="825098"/>
              </a:xfrm>
              <a:prstGeom prst="rect">
                <a:avLst/>
              </a:prstGeom>
              <a:blipFill rotWithShape="1">
                <a:blip r:embed="rId5"/>
                <a:stretch>
                  <a:fillRect b="-1029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文本框 11">
            <a:extLst>
              <a:ext uri="{FF2B5EF4-FFF2-40B4-BE49-F238E27FC236}">
                <a16:creationId xmlns:a16="http://schemas.microsoft.com/office/drawing/2014/main" xmlns="" xmlns:a14="http://schemas.microsoft.com/office/drawing/2010/main" xmlns:mc="http://schemas.openxmlformats.org/markup-compatibility/2006" id="{8832C47F-6306-888B-EC8B-C9880A2BE1F0}"/>
              </a:ext>
            </a:extLst>
          </p:cNvPr>
          <p:cNvSpPr txBox="1"/>
          <p:nvPr/>
        </p:nvSpPr>
        <p:spPr>
          <a:xfrm>
            <a:off x="251150" y="3052175"/>
            <a:ext cx="1141276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/>
              <a:t> </a:t>
            </a:r>
            <a:r>
              <a:rPr lang="en-US" altLang="zh-CN" sz="2400" dirty="0" smtClean="0"/>
              <a:t>Under the </a:t>
            </a:r>
            <a:r>
              <a:rPr lang="en-US" altLang="zh-CN" sz="2400" dirty="0" err="1"/>
              <a:t>isospin</a:t>
            </a:r>
            <a:r>
              <a:rPr lang="en-US" altLang="zh-CN" sz="2400" dirty="0"/>
              <a:t> conservation and the narrow width </a:t>
            </a:r>
            <a:r>
              <a:rPr lang="en-US" altLang="zh-CN" sz="2400" dirty="0" smtClean="0"/>
              <a:t>approximation, One can get the branching ratios of  corresponding two body decay 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xmlns="" id="{830CD92D-EC27-E370-28BD-C810A84DD66E}"/>
                  </a:ext>
                </a:extLst>
              </p:cNvPr>
              <p:cNvSpPr txBox="1"/>
              <p:nvPr/>
            </p:nvSpPr>
            <p:spPr>
              <a:xfrm>
                <a:off x="2303335" y="3835459"/>
                <a:ext cx="6855439" cy="861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ts val="3000"/>
                  </a:lnSpc>
                </a:pPr>
                <a14:m>
                  <m:oMath xmlns:m="http://schemas.openxmlformats.org/officeDocument/2006/math">
                    <m:r>
                      <a:rPr lang="en-US" altLang="zh-CN" sz="1800" b="0" i="1" kern="100" smtClean="0">
                        <a:effectLst/>
                        <a:latin typeface="Cambria Math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  </m:t>
                    </m:r>
                    <m:r>
                      <a:rPr lang="en-US" altLang="zh-CN" sz="1800" i="1" kern="100" smtClean="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𝐵𝑟</m:t>
                    </m:r>
                    <m:r>
                      <a:rPr lang="en-US" altLang="zh-CN" sz="1800" i="1" kern="100" smtClean="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sSub>
                      <m:sSubPr>
                        <m:ctrlPr>
                          <a:rPr lang="zh-CN" altLang="zh-CN" sz="1800" i="1">
                            <a:effectLst/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1800" i="1" kern="1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sz="1800" i="1" kern="1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𝑠</m:t>
                        </m:r>
                      </m:sub>
                    </m:sSub>
                    <m:r>
                      <a:rPr lang="en-US" altLang="zh-CN" sz="1800" i="1" kern="1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→</m:t>
                    </m:r>
                    <m:sSup>
                      <m:sSupPr>
                        <m:ctrlPr>
                          <a:rPr lang="zh-CN" altLang="zh-CN" sz="1800" i="1">
                            <a:effectLst/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a:rPr lang="zh-CN" altLang="zh-CN" sz="1800" i="1">
                                <a:effectLst/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altLang="zh-CN" sz="1800" i="1" kern="1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𝐾</m:t>
                            </m:r>
                          </m:e>
                        </m:acc>
                      </m:e>
                      <m:sup>
                        <m:r>
                          <a:rPr lang="en-US" altLang="zh-CN" sz="1800" i="1" kern="1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∗0</m:t>
                        </m:r>
                      </m:sup>
                    </m:sSup>
                    <m:r>
                      <m:rPr>
                        <m:sty m:val="p"/>
                      </m:rPr>
                      <a:rPr lang="en-US" altLang="zh-CN" sz="1800" kern="1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γ</m:t>
                    </m:r>
                    <m:r>
                      <a:rPr lang="en-US" altLang="zh-CN" sz="1800" kern="1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)</m:t>
                    </m:r>
                    <m:r>
                      <a:rPr lang="en-US" altLang="zh-CN" sz="1800" i="1" kern="1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sSubSup>
                      <m:sSubSupPr>
                        <m:ctrlPr>
                          <a:rPr lang="zh-CN" altLang="zh-CN" sz="1800" i="1">
                            <a:effectLst/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sz="1800" i="1" kern="1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.04</m:t>
                        </m:r>
                      </m:e>
                      <m:sub>
                        <m:r>
                          <a:rPr lang="zh-CN" altLang="en-US" sz="1800" i="1" kern="100">
                            <a:effectLst/>
                            <a:latin typeface="Cambria Math" panose="02040503050406030204" pitchFamily="18" charset="0"/>
                            <a:ea typeface="微软雅黑" panose="020B0503020204020204" pitchFamily="34" charset="-122"/>
                            <a:cs typeface="微软雅黑" panose="020B0503020204020204" pitchFamily="34" charset="-122"/>
                          </a:rPr>
                          <m:t>−</m:t>
                        </m:r>
                        <m:r>
                          <a:rPr lang="en-US" altLang="zh-CN" sz="1800" i="1" kern="1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0.34</m:t>
                        </m:r>
                      </m:sub>
                      <m:sup>
                        <m:r>
                          <a:rPr lang="en-US" altLang="zh-CN" sz="1800" i="1" kern="1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+0.51</m:t>
                        </m:r>
                      </m:sup>
                    </m:sSubSup>
                    <m:r>
                      <a:rPr lang="zh-CN" altLang="zh-CN" sz="1800" kern="1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×</m:t>
                    </m:r>
                    <m:sSup>
                      <m:sSupPr>
                        <m:ctrlPr>
                          <a:rPr lang="zh-CN" altLang="zh-CN" sz="1800" i="1">
                            <a:effectLst/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sz="1800" i="1" kern="1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sz="1800" i="1" kern="1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−6</m:t>
                        </m:r>
                      </m:sup>
                    </m:sSup>
                  </m:oMath>
                </a14:m>
                <a:r>
                  <a:rPr lang="zh-CN" altLang="en-US" dirty="0"/>
                  <a:t>，</a:t>
                </a:r>
                <a:endParaRPr lang="en-US" altLang="zh-CN" dirty="0"/>
              </a:p>
              <a:p>
                <a:pPr algn="ctr">
                  <a:lnSpc>
                    <a:spcPts val="3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CN" sz="1800" i="1" kern="100" smtClean="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𝐵𝑟</m:t>
                      </m:r>
                      <m:d>
                        <m:dPr>
                          <m:ctrlPr>
                            <a:rPr lang="en-US" altLang="zh-CN" sz="1800" i="1" kern="100" smtClean="0">
                              <a:effectLst/>
                              <a:latin typeface="Cambria Math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zh-CN" sz="18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𝑠</m:t>
                              </m:r>
                            </m:sub>
                          </m:sSub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→</m:t>
                          </m:r>
                          <m:sSup>
                            <m:sSupPr>
                              <m:ctrlPr>
                                <a:rPr lang="zh-CN" altLang="zh-CN" sz="18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̅"/>
                                  <m:ctrlPr>
                                    <a:rPr lang="zh-CN" altLang="zh-CN" sz="1800" i="1">
                                      <a:effectLst/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𝐾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∗0</m:t>
                              </m:r>
                            </m:sup>
                          </m:sSup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𝛾</m:t>
                          </m:r>
                        </m:e>
                      </m:d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zh-CN" altLang="zh-CN" sz="1800" i="1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.05</m:t>
                          </m:r>
                        </m:e>
                        <m:sub>
                          <m:r>
                            <a:rPr lang="zh-CN" altLang="en-US" sz="1800" i="1" kern="100">
                              <a:effectLst/>
                              <a:latin typeface="Cambria Math" panose="02040503050406030204" pitchFamily="18" charset="0"/>
                              <a:ea typeface="微软雅黑" panose="020B0503020204020204" pitchFamily="34" charset="-122"/>
                              <a:cs typeface="微软雅黑" panose="020B0503020204020204" pitchFamily="34" charset="-122"/>
                            </a:rPr>
                            <m:t>−</m:t>
                          </m:r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0.35</m:t>
                          </m:r>
                        </m:sub>
                        <m:sup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+0.50</m:t>
                          </m:r>
                        </m:sup>
                      </m:sSubSup>
                      <m:r>
                        <a:rPr lang="zh-CN" altLang="zh-CN" sz="1800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×</m:t>
                      </m:r>
                      <m:sSup>
                        <m:sSupPr>
                          <m:ctrlPr>
                            <a:rPr lang="zh-CN" altLang="zh-CN" sz="1800" i="1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−6</m:t>
                          </m:r>
                        </m:sup>
                      </m:sSup>
                      <m:r>
                        <a:rPr lang="en-US" altLang="zh-CN" sz="1800" b="0" i="0" kern="100" smtClean="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30CD92D-EC27-E370-28BD-C810A84DD6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3335" y="3835459"/>
                <a:ext cx="6855439" cy="861774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xmlns="" id="{0A9C4167-4504-18F0-B978-D71392779F2E}"/>
                  </a:ext>
                </a:extLst>
              </p:cNvPr>
              <p:cNvSpPr txBox="1"/>
              <p:nvPr/>
            </p:nvSpPr>
            <p:spPr>
              <a:xfrm>
                <a:off x="385714" y="4559009"/>
                <a:ext cx="10725309" cy="7743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dirty="0"/>
                  <a:t>w</a:t>
                </a:r>
                <a:r>
                  <a:rPr lang="en-US" altLang="zh-CN" sz="2400" dirty="0" smtClean="0"/>
                  <a:t>hich are consistent with the result under the two-body framework</a:t>
                </a:r>
                <a:endParaRPr lang="en-US" altLang="zh-CN" sz="2400" dirty="0"/>
              </a:p>
              <a:p>
                <a:r>
                  <a:rPr lang="en-US" altLang="zh-CN" kern="100" dirty="0">
                    <a:effectLst/>
                    <a:ea typeface="宋体" panose="02010600030101010101" pitchFamily="2" charset="-122"/>
                    <a:cs typeface="Times New Roman" panose="02020603050405020304" pitchFamily="18" charset="0"/>
                  </a:rPr>
                  <a:t>                                          </a:t>
                </a:r>
                <a:r>
                  <a:rPr lang="en-US" altLang="zh-CN" kern="100" dirty="0" smtClean="0">
                    <a:effectLst/>
                    <a:ea typeface="宋体" panose="02010600030101010101" pitchFamily="2" charset="-122"/>
                    <a:cs typeface="Times New Roman" panose="02020603050405020304" pitchFamily="18" charset="0"/>
                  </a:rPr>
                  <a:t>                       </a:t>
                </a:r>
                <a14:m>
                  <m:oMath xmlns:m="http://schemas.openxmlformats.org/officeDocument/2006/math">
                    <m:r>
                      <a:rPr lang="en-US" altLang="zh-CN" i="1" kern="100" smtClean="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𝐵𝑟</m:t>
                    </m:r>
                    <m:d>
                      <m:dPr>
                        <m:ctrlPr>
                          <a:rPr lang="zh-CN" altLang="zh-CN" i="1">
                            <a:effectLst/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zh-CN" altLang="zh-CN" i="1">
                                <a:effectLst/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acc>
                              <m:accPr>
                                <m:chr m:val="̅"/>
                                <m:ctrlPr>
                                  <a:rPr lang="zh-CN" altLang="zh-CN" i="1">
                                    <a:effectLst/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i="1" kern="1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𝐵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i="1" kern="1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𝑠</m:t>
                            </m:r>
                          </m:sub>
                          <m:sup>
                            <m:r>
                              <a:rPr lang="en-US" altLang="zh-CN" i="1" kern="1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0</m:t>
                            </m:r>
                          </m:sup>
                        </m:sSubSup>
                        <m:r>
                          <a:rPr lang="zh-CN" altLang="zh-CN" kern="1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→</m:t>
                        </m:r>
                        <m:sSup>
                          <m:sSupPr>
                            <m:ctrlPr>
                              <a:rPr lang="zh-CN" altLang="zh-CN" i="1">
                                <a:effectLst/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i="1" kern="1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𝐾</m:t>
                            </m:r>
                          </m:e>
                          <m:sup>
                            <m:r>
                              <a:rPr lang="en-US" altLang="zh-CN" i="1" kern="1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∗0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a:rPr lang="en-US" altLang="zh-CN" kern="1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γ</m:t>
                        </m:r>
                      </m:e>
                    </m:d>
                    <m:r>
                      <a:rPr lang="en-US" altLang="zh-CN" i="1" kern="1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zh-CN" altLang="zh-CN" i="1">
                            <a:effectLst/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zh-CN" altLang="zh-CN" i="1">
                                <a:effectLst/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i="1" kern="1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1.11</m:t>
                            </m:r>
                          </m:e>
                          <m:sub>
                            <m:r>
                              <a:rPr lang="en-US" altLang="zh-CN" i="1" kern="1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−0.32−0.12−0.07</m:t>
                            </m:r>
                          </m:sub>
                          <m:sup>
                            <m:r>
                              <a:rPr lang="en-US" altLang="zh-CN" i="1" kern="100">
                                <a:effectLst/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+0.42+0.15+0.16</m:t>
                            </m:r>
                          </m:sup>
                        </m:sSubSup>
                      </m:e>
                    </m:d>
                    <m:r>
                      <a:rPr lang="zh-CN" altLang="zh-CN" kern="10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×</m:t>
                    </m:r>
                    <m:sSup>
                      <m:sSupPr>
                        <m:ctrlPr>
                          <a:rPr lang="zh-CN" altLang="zh-CN" i="1">
                            <a:effectLst/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altLang="zh-CN" i="1" kern="1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10</m:t>
                        </m:r>
                      </m:e>
                      <m:sup>
                        <m:r>
                          <a:rPr lang="en-US" altLang="zh-CN" i="1" kern="10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−6</m:t>
                        </m:r>
                      </m:sup>
                    </m:sSup>
                    <m:r>
                      <a:rPr lang="en-US" altLang="zh-CN" b="0" i="0" kern="100" smtClean="0">
                        <a:effectLst/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5" name="文本框 14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0A9C4167-4504-18F0-B978-D71392779F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714" y="4559009"/>
                <a:ext cx="10725309" cy="774315"/>
              </a:xfrm>
              <a:prstGeom prst="rect">
                <a:avLst/>
              </a:prstGeom>
              <a:blipFill rotWithShape="1">
                <a:blip r:embed="rId7"/>
                <a:stretch>
                  <a:fillRect l="-852" t="-629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1" name="组合 4"/>
          <p:cNvGrpSpPr/>
          <p:nvPr/>
        </p:nvGrpSpPr>
        <p:grpSpPr bwMode="auto">
          <a:xfrm>
            <a:off x="97686" y="192560"/>
            <a:ext cx="3131820" cy="574675"/>
            <a:chOff x="5942056" y="2636363"/>
            <a:chExt cx="3131523" cy="576000"/>
          </a:xfrm>
        </p:grpSpPr>
        <p:grpSp>
          <p:nvGrpSpPr>
            <p:cNvPr id="102" name="组合 24"/>
            <p:cNvGrpSpPr/>
            <p:nvPr/>
          </p:nvGrpSpPr>
          <p:grpSpPr bwMode="auto">
            <a:xfrm>
              <a:off x="5942056" y="2636363"/>
              <a:ext cx="576000" cy="576000"/>
              <a:chOff x="5473329" y="1772816"/>
              <a:chExt cx="576000" cy="576000"/>
            </a:xfrm>
          </p:grpSpPr>
          <p:sp>
            <p:nvSpPr>
              <p:cNvPr id="104" name="椭圆 103"/>
              <p:cNvSpPr/>
              <p:nvPr/>
            </p:nvSpPr>
            <p:spPr>
              <a:xfrm>
                <a:off x="5473329" y="1772816"/>
                <a:ext cx="576000" cy="576000"/>
              </a:xfrm>
              <a:prstGeom prst="ellipse">
                <a:avLst/>
              </a:prstGeom>
              <a:solidFill>
                <a:srgbClr val="2B30F9"/>
              </a:solidFill>
              <a:ln w="34925">
                <a:gradFill flip="none" rotWithShape="1">
                  <a:gsLst>
                    <a:gs pos="0">
                      <a:srgbClr val="2B30F9">
                        <a:alpha val="43000"/>
                      </a:srgbClr>
                    </a:gs>
                    <a:gs pos="100000">
                      <a:srgbClr val="2B30F9">
                        <a:alpha val="10000"/>
                      </a:srgbClr>
                    </a:gs>
                  </a:gsLst>
                  <a:lin ang="5400000" scaled="1"/>
                  <a:tileRect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105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  <p:cNvSpPr txBox="1">
                <a:spLocks noChangeArrowheads="1"/>
              </p:cNvSpPr>
              <p:nvPr/>
            </p:nvSpPr>
            <p:spPr bwMode="auto">
              <a:xfrm>
                <a:off x="5485685" y="1860761"/>
                <a:ext cx="551289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思源黑体 CN Regular" panose="020B0500000000000000" pitchFamily="34" charset="-122"/>
                    <a:ea typeface="思源黑体 CN Regular" panose="020B0500000000000000" pitchFamily="34" charset="-122"/>
                    <a:cs typeface="Segoe UI Light" panose="020B0502040204020203" pitchFamily="34" charset="0"/>
                  </a:rPr>
                  <a:t>03</a:t>
                </a:r>
                <a:endPara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思源黑体 CN Regular" panose="020B0500000000000000" pitchFamily="34" charset="-122"/>
                  <a:ea typeface="思源黑体 CN Regular" panose="020B0500000000000000" pitchFamily="34" charset="-122"/>
                  <a:cs typeface="Segoe UI Light" panose="020B0502040204020203" pitchFamily="34" charset="0"/>
                </a:endParaRPr>
              </a:p>
            </p:txBody>
          </p:sp>
        </p:grpSp>
        <p:sp>
          <p:nvSpPr>
            <p:cNvPr id="103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<p:cNvSpPr txBox="1"/>
            <p:nvPr/>
          </p:nvSpPr>
          <p:spPr>
            <a:xfrm>
              <a:off x="6805257" y="2724195"/>
              <a:ext cx="2268322" cy="430886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思源黑体 CN Regular" panose="020B0500000000000000" pitchFamily="34" charset="-122"/>
                <a:ea typeface="思源黑体 CN Regular" panose="020B0500000000000000" pitchFamily="34" charset="-122"/>
                <a:cs typeface="Segoe UI Light" panose="020B0502040204020203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矩形 16"/>
              <p:cNvSpPr/>
              <p:nvPr/>
            </p:nvSpPr>
            <p:spPr>
              <a:xfrm>
                <a:off x="797040" y="269983"/>
                <a:ext cx="5615961" cy="4972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400" dirty="0">
                    <a:solidFill>
                      <a:srgbClr val="FF0000"/>
                    </a:solidFill>
                  </a:rPr>
                  <a:t>Quasi-two-body decay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altLang="zh-CN" sz="2400">
                            <a:solidFill>
                              <a:srgbClr val="FF0000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𝑠</m:t>
                        </m:r>
                        <m:r>
                          <a:rPr lang="en-US" altLang="zh-CN" sz="2400">
                            <a:solidFill>
                              <a:srgbClr val="FF0000"/>
                            </a:solidFill>
                            <a:latin typeface="Cambria Math"/>
                          </a:rPr>
                          <m:t>)</m:t>
                        </m:r>
                      </m:sub>
                    </m:sSub>
                    <m:r>
                      <a:rPr lang="en-US" altLang="zh-CN" sz="2400">
                        <a:solidFill>
                          <a:srgbClr val="FF0000"/>
                        </a:solidFill>
                        <a:latin typeface="Cambria Math"/>
                      </a:rPr>
                      <m:t>→</m:t>
                    </m:r>
                    <m:sSup>
                      <m:sSupPr>
                        <m:ctrlPr>
                          <a:rPr lang="zh-CN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𝐾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∗</m:t>
                        </m:r>
                      </m:sup>
                    </m:sSup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/>
                      </a:rPr>
                      <m:t>𝛾</m:t>
                    </m:r>
                    <m:r>
                      <a:rPr lang="en-US" altLang="zh-CN" sz="2400">
                        <a:solidFill>
                          <a:srgbClr val="FF0000"/>
                        </a:solidFill>
                        <a:latin typeface="Cambria Math"/>
                      </a:rPr>
                      <m:t>→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/>
                      </a:rPr>
                      <m:t>𝐾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/>
                      </a:rPr>
                      <m:t>𝜋𝛾</m:t>
                    </m:r>
                  </m:oMath>
                </a14:m>
                <a:endParaRPr lang="zh-CN" altLang="zh-CN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7" name="矩形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7040" y="269983"/>
                <a:ext cx="5615961" cy="497252"/>
              </a:xfrm>
              <a:prstGeom prst="rect">
                <a:avLst/>
              </a:prstGeom>
              <a:blipFill rotWithShape="1">
                <a:blip r:embed="rId8"/>
                <a:stretch>
                  <a:fillRect l="-1737" t="-8537" b="-207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12890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" grpId="0"/>
      <p:bldP spid="9" grpId="0"/>
      <p:bldP spid="12" grpId="0"/>
      <p:bldP spid="14" grpId="0"/>
      <p:bldP spid="1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直接连接符 6"/>
          <p:cNvCxnSpPr/>
          <p:nvPr/>
        </p:nvCxnSpPr>
        <p:spPr>
          <a:xfrm>
            <a:off x="0" y="908050"/>
            <a:ext cx="12192000" cy="0"/>
          </a:xfrm>
          <a:prstGeom prst="line">
            <a:avLst/>
          </a:prstGeom>
          <a:ln w="28575">
            <a:solidFill>
              <a:srgbClr val="171CF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图片 11">
            <a:extLst>
              <a:ext uri="{FF2B5EF4-FFF2-40B4-BE49-F238E27FC236}">
                <a16:creationId xmlns:a16="http://schemas.microsoft.com/office/drawing/2014/main" xmlns="" id="{2F8B1105-41EC-6919-E93E-8CBAE1AC143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71588" y="2105638"/>
            <a:ext cx="8693112" cy="430417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>
                <a:extLst>
                  <a:ext uri="{FF2B5EF4-FFF2-40B4-BE49-F238E27FC236}">
                    <a16:creationId xmlns:a16="http://schemas.microsoft.com/office/drawing/2014/main" xmlns="" id="{F6139D0C-E7F4-EC63-721C-9D62621F4608}"/>
                  </a:ext>
                </a:extLst>
              </p:cNvPr>
              <p:cNvSpPr txBox="1"/>
              <p:nvPr/>
            </p:nvSpPr>
            <p:spPr>
              <a:xfrm>
                <a:off x="110042" y="999022"/>
                <a:ext cx="12081957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dirty="0" smtClean="0"/>
                  <a:t>The 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latin typeface="Cambria Math"/>
                      </a:rPr>
                      <m:t>𝜔</m:t>
                    </m:r>
                  </m:oMath>
                </a14:m>
                <a:r>
                  <a:rPr lang="en-US" altLang="zh-CN" sz="2400" dirty="0" smtClean="0"/>
                  <a:t>-dependences of decay spectra, where exhibit a maximum at the K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latin typeface="Cambria Math"/>
                      </a:rPr>
                      <m:t>𝜋</m:t>
                    </m:r>
                    <m:r>
                      <a:rPr lang="en-US" altLang="zh-CN" sz="2400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zh-CN" altLang="en-US" sz="2400" dirty="0" smtClean="0"/>
                  <a:t> </a:t>
                </a:r>
                <a:r>
                  <a:rPr lang="en-US" altLang="zh-CN" sz="2400" dirty="0" smtClean="0"/>
                  <a:t>invariant mass around 0.895 </a:t>
                </a:r>
                <a:r>
                  <a:rPr lang="en-US" altLang="zh-CN" sz="2400" dirty="0" err="1" smtClean="0"/>
                  <a:t>GeV</a:t>
                </a:r>
                <a:r>
                  <a:rPr lang="en-US" altLang="zh-CN" sz="2400" dirty="0"/>
                  <a:t>.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3" name="文本框 12">
                <a:extLst>
                  <a:ext uri="{FF2B5EF4-FFF2-40B4-BE49-F238E27FC236}">
                    <a16:creationId xmlns="" xmlns:a16="http://schemas.microsoft.com/office/drawing/2014/main" id="{F6139D0C-E7F4-EC63-721C-9D62621F46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042" y="999022"/>
                <a:ext cx="12081957" cy="830997"/>
              </a:xfrm>
              <a:prstGeom prst="rect">
                <a:avLst/>
              </a:prstGeom>
              <a:blipFill rotWithShape="1">
                <a:blip r:embed="rId4"/>
                <a:stretch>
                  <a:fillRect l="-757" t="-5882" b="-1617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3" name="组合 4"/>
          <p:cNvGrpSpPr/>
          <p:nvPr/>
        </p:nvGrpSpPr>
        <p:grpSpPr bwMode="auto">
          <a:xfrm>
            <a:off x="97686" y="192560"/>
            <a:ext cx="3131820" cy="574675"/>
            <a:chOff x="5942056" y="2636363"/>
            <a:chExt cx="3131523" cy="576000"/>
          </a:xfrm>
        </p:grpSpPr>
        <p:grpSp>
          <p:nvGrpSpPr>
            <p:cNvPr id="94" name="组合 24"/>
            <p:cNvGrpSpPr/>
            <p:nvPr/>
          </p:nvGrpSpPr>
          <p:grpSpPr bwMode="auto">
            <a:xfrm>
              <a:off x="5942056" y="2636363"/>
              <a:ext cx="576000" cy="576000"/>
              <a:chOff x="5473329" y="1772816"/>
              <a:chExt cx="576000" cy="576000"/>
            </a:xfrm>
          </p:grpSpPr>
          <p:sp>
            <p:nvSpPr>
              <p:cNvPr id="96" name="椭圆 95"/>
              <p:cNvSpPr/>
              <p:nvPr/>
            </p:nvSpPr>
            <p:spPr>
              <a:xfrm>
                <a:off x="5473329" y="1772816"/>
                <a:ext cx="576000" cy="576000"/>
              </a:xfrm>
              <a:prstGeom prst="ellipse">
                <a:avLst/>
              </a:prstGeom>
              <a:solidFill>
                <a:srgbClr val="2B30F9"/>
              </a:solidFill>
              <a:ln w="34925">
                <a:gradFill flip="none" rotWithShape="1">
                  <a:gsLst>
                    <a:gs pos="0">
                      <a:srgbClr val="2B30F9">
                        <a:alpha val="43000"/>
                      </a:srgbClr>
                    </a:gs>
                    <a:gs pos="100000">
                      <a:srgbClr val="2B30F9">
                        <a:alpha val="10000"/>
                      </a:srgbClr>
                    </a:gs>
                  </a:gsLst>
                  <a:lin ang="5400000" scaled="1"/>
                  <a:tileRect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97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  <p:cNvSpPr txBox="1">
                <a:spLocks noChangeArrowheads="1"/>
              </p:cNvSpPr>
              <p:nvPr/>
            </p:nvSpPr>
            <p:spPr bwMode="auto">
              <a:xfrm>
                <a:off x="5485685" y="1860761"/>
                <a:ext cx="551289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思源黑体 CN Regular" panose="020B0500000000000000" pitchFamily="34" charset="-122"/>
                    <a:ea typeface="思源黑体 CN Regular" panose="020B0500000000000000" pitchFamily="34" charset="-122"/>
                    <a:cs typeface="Segoe UI Light" panose="020B0502040204020203" pitchFamily="34" charset="0"/>
                  </a:rPr>
                  <a:t>03</a:t>
                </a:r>
                <a:endPara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思源黑体 CN Regular" panose="020B0500000000000000" pitchFamily="34" charset="-122"/>
                  <a:ea typeface="思源黑体 CN Regular" panose="020B0500000000000000" pitchFamily="34" charset="-122"/>
                  <a:cs typeface="Segoe UI Light" panose="020B0502040204020203" pitchFamily="34" charset="0"/>
                </a:endParaRPr>
              </a:p>
            </p:txBody>
          </p:sp>
        </p:grpSp>
        <p:sp>
          <p:nvSpPr>
            <p:cNvPr id="95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<p:cNvSpPr txBox="1"/>
            <p:nvPr/>
          </p:nvSpPr>
          <p:spPr>
            <a:xfrm>
              <a:off x="6805257" y="2724195"/>
              <a:ext cx="2268322" cy="430886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思源黑体 CN Regular" panose="020B0500000000000000" pitchFamily="34" charset="-122"/>
                <a:ea typeface="思源黑体 CN Regular" panose="020B0500000000000000" pitchFamily="34" charset="-122"/>
                <a:cs typeface="Segoe UI Light" panose="020B0502040204020203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842136" y="231272"/>
                <a:ext cx="5615961" cy="4972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400" dirty="0">
                    <a:solidFill>
                      <a:srgbClr val="FF0000"/>
                    </a:solidFill>
                  </a:rPr>
                  <a:t>Quasi-two-body decay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altLang="zh-CN" sz="2400">
                            <a:solidFill>
                              <a:srgbClr val="FF0000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𝑠</m:t>
                        </m:r>
                        <m:r>
                          <a:rPr lang="en-US" altLang="zh-CN" sz="2400">
                            <a:solidFill>
                              <a:srgbClr val="FF0000"/>
                            </a:solidFill>
                            <a:latin typeface="Cambria Math"/>
                          </a:rPr>
                          <m:t>)</m:t>
                        </m:r>
                      </m:sub>
                    </m:sSub>
                    <m:r>
                      <a:rPr lang="en-US" altLang="zh-CN" sz="2400">
                        <a:solidFill>
                          <a:srgbClr val="FF0000"/>
                        </a:solidFill>
                        <a:latin typeface="Cambria Math"/>
                      </a:rPr>
                      <m:t>→</m:t>
                    </m:r>
                    <m:sSup>
                      <m:sSupPr>
                        <m:ctrlPr>
                          <a:rPr lang="zh-CN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𝐾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∗</m:t>
                        </m:r>
                      </m:sup>
                    </m:sSup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/>
                      </a:rPr>
                      <m:t>𝛾</m:t>
                    </m:r>
                    <m:r>
                      <a:rPr lang="en-US" altLang="zh-CN" sz="2400">
                        <a:solidFill>
                          <a:srgbClr val="FF0000"/>
                        </a:solidFill>
                        <a:latin typeface="Cambria Math"/>
                      </a:rPr>
                      <m:t>→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/>
                      </a:rPr>
                      <m:t>𝐾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/>
                      </a:rPr>
                      <m:t>𝜋𝛾</m:t>
                    </m:r>
                  </m:oMath>
                </a14:m>
                <a:endParaRPr lang="zh-CN" altLang="zh-CN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2136" y="231272"/>
                <a:ext cx="5615961" cy="497252"/>
              </a:xfrm>
              <a:prstGeom prst="rect">
                <a:avLst/>
              </a:prstGeom>
              <a:blipFill rotWithShape="1">
                <a:blip r:embed="rId5"/>
                <a:stretch>
                  <a:fillRect l="-1629" t="-8537" b="-207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360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矩形: 圆角 45"/>
          <p:cNvSpPr/>
          <p:nvPr/>
        </p:nvSpPr>
        <p:spPr>
          <a:xfrm>
            <a:off x="4151784" y="971549"/>
            <a:ext cx="1077986" cy="87858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14000">
                <a:srgbClr val="7698D4"/>
              </a:gs>
              <a:gs pos="0">
                <a:srgbClr val="171CF9"/>
              </a:gs>
              <a:gs pos="100000">
                <a:srgbClr val="7698D4">
                  <a:alpha val="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5" name="矩形 14"/>
          <p:cNvSpPr/>
          <p:nvPr/>
        </p:nvSpPr>
        <p:spPr>
          <a:xfrm rot="5400000">
            <a:off x="5668373" y="-5686914"/>
            <a:ext cx="855255" cy="12192002"/>
          </a:xfrm>
          <a:prstGeom prst="rect">
            <a:avLst/>
          </a:prstGeom>
          <a:gradFill flip="none" rotWithShape="1">
            <a:gsLst>
              <a:gs pos="14000">
                <a:srgbClr val="7698D4"/>
              </a:gs>
              <a:gs pos="0">
                <a:srgbClr val="171CF9"/>
              </a:gs>
              <a:gs pos="100000">
                <a:srgbClr val="7698D4">
                  <a:alpha val="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635" y="-8890"/>
            <a:ext cx="12192000" cy="620713"/>
          </a:xfrm>
          <a:prstGeom prst="rect">
            <a:avLst/>
          </a:prstGeom>
          <a:solidFill>
            <a:srgbClr val="171CF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5130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<p:cNvSpPr txBox="1">
            <a:spLocks noChangeArrowheads="1"/>
          </p:cNvSpPr>
          <p:nvPr/>
        </p:nvSpPr>
        <p:spPr bwMode="auto">
          <a:xfrm>
            <a:off x="4180523" y="937337"/>
            <a:ext cx="4349783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di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171CF9"/>
                </a:solidFill>
                <a:effectLst/>
                <a:uLnTx/>
                <a:uFillTx/>
                <a:latin typeface="Times New Roman" pitchFamily="18" charset="0"/>
                <a:ea typeface="思源黑体 CN Bold" panose="020B0800000000000000" pitchFamily="34" charset="-122"/>
                <a:cs typeface="Times New Roman" pitchFamily="18" charset="0"/>
              </a:rPr>
              <a:t>Outline</a:t>
            </a:r>
            <a:r>
              <a:rPr kumimoji="0" lang="zh-CN" altLang="en-US" sz="6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171CF9"/>
                </a:solidFill>
                <a:effectLst/>
                <a:uLnTx/>
                <a:uFillTx/>
                <a:latin typeface="思源黑体 CN Bold" panose="020B0800000000000000" pitchFamily="34" charset="-122"/>
                <a:ea typeface="思源黑体 CN Bold" panose="020B0800000000000000" pitchFamily="34" charset="-122"/>
                <a:cs typeface="Segoe UI Light" panose="020B0502040204020203" pitchFamily="34" charset="0"/>
              </a:rPr>
              <a:t> </a:t>
            </a:r>
            <a:endParaRPr kumimoji="0" lang="en-US" altLang="zh-CN" sz="6600" b="0" i="0" u="none" strike="noStrike" kern="1200" cap="none" spc="0" normalizeH="0" baseline="0" noProof="0" dirty="0">
              <a:ln>
                <a:noFill/>
              </a:ln>
              <a:solidFill>
                <a:srgbClr val="171CF9"/>
              </a:solidFill>
              <a:effectLst/>
              <a:uLnTx/>
              <a:uFillTx/>
              <a:latin typeface="思源黑体 CN Bold" panose="020B0800000000000000" pitchFamily="34" charset="-122"/>
              <a:ea typeface="思源黑体 CN Bold" panose="020B0800000000000000" pitchFamily="34" charset="-122"/>
              <a:cs typeface="Segoe UI Light" panose="020B0502040204020203" pitchFamily="34" charset="0"/>
            </a:endParaRPr>
          </a:p>
        </p:txBody>
      </p:sp>
      <p:grpSp>
        <p:nvGrpSpPr>
          <p:cNvPr id="5164" name="组合 2"/>
          <p:cNvGrpSpPr/>
          <p:nvPr/>
        </p:nvGrpSpPr>
        <p:grpSpPr bwMode="auto">
          <a:xfrm>
            <a:off x="1491311" y="2045333"/>
            <a:ext cx="576580" cy="574675"/>
            <a:chOff x="5479792" y="839577"/>
            <a:chExt cx="488748" cy="576000"/>
          </a:xfrm>
        </p:grpSpPr>
        <p:sp>
          <p:nvSpPr>
            <p:cNvPr id="20" name="椭圆 19"/>
            <p:cNvSpPr/>
            <p:nvPr/>
          </p:nvSpPr>
          <p:spPr>
            <a:xfrm>
              <a:off x="5479792" y="839577"/>
              <a:ext cx="488748" cy="576000"/>
            </a:xfrm>
            <a:prstGeom prst="ellipse">
              <a:avLst/>
            </a:prstGeom>
            <a:solidFill>
              <a:srgbClr val="2B30F9"/>
            </a:solidFill>
            <a:ln w="34925">
              <a:gradFill flip="none" rotWithShape="1">
                <a:gsLst>
                  <a:gs pos="0">
                    <a:srgbClr val="2B30F9">
                      <a:alpha val="43000"/>
                    </a:srgbClr>
                  </a:gs>
                  <a:gs pos="100000">
                    <a:srgbClr val="2B30F9">
                      <a:alpha val="10000"/>
                    </a:srgbClr>
                  </a:gs>
                </a:gsLst>
                <a:lin ang="5400000" scaled="1"/>
                <a:tileRect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5169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<p:cNvSpPr txBox="1">
              <a:spLocks noChangeArrowheads="1"/>
            </p:cNvSpPr>
            <p:nvPr/>
          </p:nvSpPr>
          <p:spPr bwMode="auto">
            <a:xfrm>
              <a:off x="5491868" y="927727"/>
              <a:ext cx="475830" cy="3996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思源黑体 CN Regular" panose="020B0500000000000000" pitchFamily="34" charset="-122"/>
                  <a:ea typeface="思源黑体 CN Regular" panose="020B0500000000000000" pitchFamily="34" charset="-122"/>
                  <a:cs typeface="Segoe UI Light" panose="020B0502040204020203" pitchFamily="34" charset="0"/>
                </a:rPr>
                <a:t>01</a:t>
              </a:r>
            </a:p>
          </p:txBody>
        </p:sp>
      </p:grpSp>
      <p:grpSp>
        <p:nvGrpSpPr>
          <p:cNvPr id="5133" name="组合 4"/>
          <p:cNvGrpSpPr/>
          <p:nvPr/>
        </p:nvGrpSpPr>
        <p:grpSpPr bwMode="auto">
          <a:xfrm>
            <a:off x="1491311" y="2914167"/>
            <a:ext cx="3195630" cy="574675"/>
            <a:chOff x="5878252" y="2651637"/>
            <a:chExt cx="3195327" cy="576000"/>
          </a:xfrm>
        </p:grpSpPr>
        <p:grpSp>
          <p:nvGrpSpPr>
            <p:cNvPr id="5158" name="组合 24"/>
            <p:cNvGrpSpPr/>
            <p:nvPr/>
          </p:nvGrpSpPr>
          <p:grpSpPr bwMode="auto">
            <a:xfrm>
              <a:off x="5878252" y="2651637"/>
              <a:ext cx="604375" cy="576000"/>
              <a:chOff x="5409525" y="1788090"/>
              <a:chExt cx="604375" cy="576000"/>
            </a:xfrm>
          </p:grpSpPr>
          <p:sp>
            <p:nvSpPr>
              <p:cNvPr id="26" name="椭圆 25"/>
              <p:cNvSpPr/>
              <p:nvPr/>
            </p:nvSpPr>
            <p:spPr>
              <a:xfrm>
                <a:off x="5409525" y="1788090"/>
                <a:ext cx="576000" cy="576000"/>
              </a:xfrm>
              <a:prstGeom prst="ellipse">
                <a:avLst/>
              </a:prstGeom>
              <a:solidFill>
                <a:srgbClr val="2B30F9"/>
              </a:solidFill>
              <a:ln w="34925">
                <a:gradFill flip="none" rotWithShape="1">
                  <a:gsLst>
                    <a:gs pos="0">
                      <a:srgbClr val="2B30F9">
                        <a:alpha val="43000"/>
                      </a:srgbClr>
                    </a:gs>
                    <a:gs pos="100000">
                      <a:srgbClr val="2B30F9">
                        <a:alpha val="10000"/>
                      </a:srgbClr>
                    </a:gs>
                  </a:gsLst>
                  <a:lin ang="5400000" scaled="1"/>
                  <a:tileRect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5163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  <p:cNvSpPr txBox="1">
                <a:spLocks noChangeArrowheads="1"/>
              </p:cNvSpPr>
              <p:nvPr/>
            </p:nvSpPr>
            <p:spPr bwMode="auto">
              <a:xfrm>
                <a:off x="5462611" y="1876035"/>
                <a:ext cx="551289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思源黑体 CN Regular" panose="020B0500000000000000" pitchFamily="34" charset="-122"/>
                    <a:ea typeface="思源黑体 CN Regular" panose="020B0500000000000000" pitchFamily="34" charset="-122"/>
                    <a:cs typeface="Segoe UI Light" panose="020B0502040204020203" pitchFamily="34" charset="0"/>
                  </a:rPr>
                  <a:t>02</a:t>
                </a:r>
              </a:p>
            </p:txBody>
          </p:sp>
        </p:grpSp>
        <p:sp>
          <p:nvSpPr>
            <p:cNvPr id="31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<p:cNvSpPr txBox="1"/>
            <p:nvPr/>
          </p:nvSpPr>
          <p:spPr>
            <a:xfrm>
              <a:off x="6805257" y="2724195"/>
              <a:ext cx="2268322" cy="430886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思源黑体 CN Regular" panose="020B0500000000000000" pitchFamily="34" charset="-122"/>
                <a:ea typeface="思源黑体 CN Regular" panose="020B0500000000000000" pitchFamily="34" charset="-122"/>
                <a:cs typeface="Segoe UI Light" panose="020B0502040204020203" pitchFamily="34" charset="0"/>
              </a:endParaRPr>
            </a:p>
          </p:txBody>
        </p:sp>
      </p:grpSp>
      <p:grpSp>
        <p:nvGrpSpPr>
          <p:cNvPr id="5134" name="组合 5"/>
          <p:cNvGrpSpPr/>
          <p:nvPr/>
        </p:nvGrpSpPr>
        <p:grpSpPr bwMode="auto">
          <a:xfrm>
            <a:off x="1491311" y="3683359"/>
            <a:ext cx="3168091" cy="576263"/>
            <a:chOff x="5917218" y="3429949"/>
            <a:chExt cx="3167790" cy="576000"/>
          </a:xfrm>
        </p:grpSpPr>
        <p:grpSp>
          <p:nvGrpSpPr>
            <p:cNvPr id="5152" name="组合 32"/>
            <p:cNvGrpSpPr/>
            <p:nvPr/>
          </p:nvGrpSpPr>
          <p:grpSpPr bwMode="auto">
            <a:xfrm>
              <a:off x="5917218" y="3429949"/>
              <a:ext cx="588483" cy="576000"/>
              <a:chOff x="5448491" y="1773153"/>
              <a:chExt cx="588483" cy="576000"/>
            </a:xfrm>
          </p:grpSpPr>
          <p:sp>
            <p:nvSpPr>
              <p:cNvPr id="34" name="椭圆 33"/>
              <p:cNvSpPr/>
              <p:nvPr/>
            </p:nvSpPr>
            <p:spPr>
              <a:xfrm>
                <a:off x="5448491" y="1773153"/>
                <a:ext cx="576000" cy="576000"/>
              </a:xfrm>
              <a:prstGeom prst="ellipse">
                <a:avLst/>
              </a:prstGeom>
              <a:solidFill>
                <a:srgbClr val="2B30F9"/>
              </a:solidFill>
              <a:ln w="34925">
                <a:gradFill flip="none" rotWithShape="1">
                  <a:gsLst>
                    <a:gs pos="0">
                      <a:srgbClr val="2B30F9">
                        <a:alpha val="43000"/>
                      </a:srgbClr>
                    </a:gs>
                    <a:gs pos="100000">
                      <a:srgbClr val="2B30F9">
                        <a:alpha val="10000"/>
                      </a:srgbClr>
                    </a:gs>
                  </a:gsLst>
                  <a:lin ang="5400000" scaled="1"/>
                  <a:tileRect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5157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  <p:cNvSpPr txBox="1">
                <a:spLocks noChangeArrowheads="1"/>
              </p:cNvSpPr>
              <p:nvPr/>
            </p:nvSpPr>
            <p:spPr bwMode="auto">
              <a:xfrm>
                <a:off x="5485685" y="1860761"/>
                <a:ext cx="551289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思源黑体 CN Regular" panose="020B0500000000000000" pitchFamily="34" charset="-122"/>
                    <a:ea typeface="思源黑体 CN Regular" panose="020B0500000000000000" pitchFamily="34" charset="-122"/>
                    <a:cs typeface="Segoe UI Light" panose="020B0502040204020203" pitchFamily="34" charset="0"/>
                  </a:rPr>
                  <a:t>03</a:t>
                </a:r>
              </a:p>
            </p:txBody>
          </p:sp>
        </p:grpSp>
        <p:sp>
          <p:nvSpPr>
            <p:cNvPr id="36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<p:cNvSpPr txBox="1"/>
            <p:nvPr/>
          </p:nvSpPr>
          <p:spPr>
            <a:xfrm>
              <a:off x="6816686" y="3502604"/>
              <a:ext cx="2268322" cy="430691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思源黑体 CN Regular" panose="020B0500000000000000" pitchFamily="34" charset="-122"/>
                <a:ea typeface="思源黑体 CN Regular" panose="020B0500000000000000" pitchFamily="34" charset="-122"/>
                <a:cs typeface="Segoe UI Light" panose="020B0502040204020203" pitchFamily="34" charset="0"/>
              </a:endParaRPr>
            </a:p>
          </p:txBody>
        </p:sp>
      </p:grpSp>
      <p:grpSp>
        <p:nvGrpSpPr>
          <p:cNvPr id="5146" name="组合 36"/>
          <p:cNvGrpSpPr/>
          <p:nvPr/>
        </p:nvGrpSpPr>
        <p:grpSpPr bwMode="auto">
          <a:xfrm>
            <a:off x="1490842" y="4447436"/>
            <a:ext cx="576056" cy="576263"/>
            <a:chOff x="5317122" y="1219166"/>
            <a:chExt cx="576000" cy="576000"/>
          </a:xfrm>
        </p:grpSpPr>
        <p:sp>
          <p:nvSpPr>
            <p:cNvPr id="38" name="椭圆 37"/>
            <p:cNvSpPr/>
            <p:nvPr/>
          </p:nvSpPr>
          <p:spPr>
            <a:xfrm>
              <a:off x="5317122" y="1219166"/>
              <a:ext cx="576000" cy="576000"/>
            </a:xfrm>
            <a:prstGeom prst="ellipse">
              <a:avLst/>
            </a:prstGeom>
            <a:solidFill>
              <a:srgbClr val="2B30F9"/>
            </a:solidFill>
            <a:ln w="34925">
              <a:gradFill flip="none" rotWithShape="1">
                <a:gsLst>
                  <a:gs pos="0">
                    <a:srgbClr val="2B30F9">
                      <a:alpha val="43000"/>
                    </a:srgbClr>
                  </a:gs>
                  <a:gs pos="100000">
                    <a:srgbClr val="2B30F9">
                      <a:alpha val="10000"/>
                    </a:srgbClr>
                  </a:gs>
                </a:gsLst>
                <a:lin ang="5400000" scaled="1"/>
                <a:tileRect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5151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<p:cNvSpPr txBox="1">
              <a:spLocks noChangeArrowheads="1"/>
            </p:cNvSpPr>
            <p:nvPr/>
          </p:nvSpPr>
          <p:spPr bwMode="auto">
            <a:xfrm>
              <a:off x="5323013" y="1307110"/>
              <a:ext cx="551289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思源黑体 CN Regular" panose="020B0500000000000000" pitchFamily="34" charset="-122"/>
                  <a:ea typeface="思源黑体 CN Regular" panose="020B0500000000000000" pitchFamily="34" charset="-122"/>
                  <a:cs typeface="Segoe UI Light" panose="020B0502040204020203" pitchFamily="34" charset="0"/>
                </a:rPr>
                <a:t>04</a:t>
              </a:r>
            </a:p>
          </p:txBody>
        </p:sp>
      </p:grpSp>
      <p:sp>
        <p:nvSpPr>
          <p:cNvPr id="47" name="矩形: 圆角 46"/>
          <p:cNvSpPr/>
          <p:nvPr/>
        </p:nvSpPr>
        <p:spPr>
          <a:xfrm>
            <a:off x="7294082" y="1968420"/>
            <a:ext cx="1077986" cy="87858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14000">
                <a:srgbClr val="7698D4"/>
              </a:gs>
              <a:gs pos="0">
                <a:srgbClr val="171CF9"/>
              </a:gs>
              <a:gs pos="100000">
                <a:srgbClr val="7698D4">
                  <a:alpha val="0"/>
                </a:srgbClr>
              </a:gs>
            </a:gsLst>
            <a:lin ang="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等线" panose="02010600030101010101" pitchFamily="2" charset="-122"/>
              <a:cs typeface="+mn-cs"/>
            </a:endParaRPr>
          </a:p>
        </p:txBody>
      </p:sp>
      <p:grpSp>
        <p:nvGrpSpPr>
          <p:cNvPr id="154" name="组合 153"/>
          <p:cNvGrpSpPr/>
          <p:nvPr/>
        </p:nvGrpSpPr>
        <p:grpSpPr>
          <a:xfrm>
            <a:off x="9446076" y="-16571"/>
            <a:ext cx="2708476" cy="643589"/>
            <a:chOff x="581982" y="316167"/>
            <a:chExt cx="2708476" cy="643589"/>
          </a:xfrm>
          <a:solidFill>
            <a:schemeClr val="bg1"/>
          </a:solidFill>
        </p:grpSpPr>
        <p:sp>
          <p:nvSpPr>
            <p:cNvPr id="155" name="文本框 154"/>
            <p:cNvSpPr txBox="1"/>
            <p:nvPr/>
          </p:nvSpPr>
          <p:spPr bwMode="auto">
            <a:xfrm>
              <a:off x="785609" y="474816"/>
              <a:ext cx="215893" cy="176640"/>
            </a:xfrm>
            <a:custGeom>
              <a:avLst/>
              <a:gdLst>
                <a:gd name="connsiteX0" fmla="*/ 116532 w 215893"/>
                <a:gd name="connsiteY0" fmla="*/ 98950 h 176640"/>
                <a:gd name="connsiteX1" fmla="*/ 112575 w 215893"/>
                <a:gd name="connsiteY1" fmla="*/ 111757 h 176640"/>
                <a:gd name="connsiteX2" fmla="*/ 99768 w 215893"/>
                <a:gd name="connsiteY2" fmla="*/ 111757 h 176640"/>
                <a:gd name="connsiteX3" fmla="*/ 110129 w 215893"/>
                <a:gd name="connsiteY3" fmla="*/ 119672 h 176640"/>
                <a:gd name="connsiteX4" fmla="*/ 106171 w 215893"/>
                <a:gd name="connsiteY4" fmla="*/ 132479 h 176640"/>
                <a:gd name="connsiteX5" fmla="*/ 116532 w 215893"/>
                <a:gd name="connsiteY5" fmla="*/ 124564 h 176640"/>
                <a:gd name="connsiteX6" fmla="*/ 126893 w 215893"/>
                <a:gd name="connsiteY6" fmla="*/ 132479 h 176640"/>
                <a:gd name="connsiteX7" fmla="*/ 122935 w 215893"/>
                <a:gd name="connsiteY7" fmla="*/ 119672 h 176640"/>
                <a:gd name="connsiteX8" fmla="*/ 133296 w 215893"/>
                <a:gd name="connsiteY8" fmla="*/ 111757 h 176640"/>
                <a:gd name="connsiteX9" fmla="*/ 120489 w 215893"/>
                <a:gd name="connsiteY9" fmla="*/ 111757 h 176640"/>
                <a:gd name="connsiteX10" fmla="*/ 168461 w 215893"/>
                <a:gd name="connsiteY10" fmla="*/ 67057 h 176640"/>
                <a:gd name="connsiteX11" fmla="*/ 164214 w 215893"/>
                <a:gd name="connsiteY11" fmla="*/ 81113 h 176640"/>
                <a:gd name="connsiteX12" fmla="*/ 150470 w 215893"/>
                <a:gd name="connsiteY12" fmla="*/ 81113 h 176640"/>
                <a:gd name="connsiteX13" fmla="*/ 161589 w 215893"/>
                <a:gd name="connsiteY13" fmla="*/ 89801 h 176640"/>
                <a:gd name="connsiteX14" fmla="*/ 157342 w 215893"/>
                <a:gd name="connsiteY14" fmla="*/ 103857 h 176640"/>
                <a:gd name="connsiteX15" fmla="*/ 168461 w 215893"/>
                <a:gd name="connsiteY15" fmla="*/ 95170 h 176640"/>
                <a:gd name="connsiteX16" fmla="*/ 179580 w 215893"/>
                <a:gd name="connsiteY16" fmla="*/ 103857 h 176640"/>
                <a:gd name="connsiteX17" fmla="*/ 175333 w 215893"/>
                <a:gd name="connsiteY17" fmla="*/ 89801 h 176640"/>
                <a:gd name="connsiteX18" fmla="*/ 186452 w 215893"/>
                <a:gd name="connsiteY18" fmla="*/ 81113 h 176640"/>
                <a:gd name="connsiteX19" fmla="*/ 172708 w 215893"/>
                <a:gd name="connsiteY19" fmla="*/ 81113 h 176640"/>
                <a:gd name="connsiteX20" fmla="*/ 92526 w 215893"/>
                <a:gd name="connsiteY20" fmla="*/ 0 h 176640"/>
                <a:gd name="connsiteX21" fmla="*/ 92526 w 215893"/>
                <a:gd name="connsiteY21" fmla="*/ 89794 h 176640"/>
                <a:gd name="connsiteX22" fmla="*/ 133507 w 215893"/>
                <a:gd name="connsiteY22" fmla="*/ 85982 h 176640"/>
                <a:gd name="connsiteX23" fmla="*/ 133930 w 215893"/>
                <a:gd name="connsiteY23" fmla="*/ 53368 h 176640"/>
                <a:gd name="connsiteX24" fmla="*/ 215893 w 215893"/>
                <a:gd name="connsiteY24" fmla="*/ 42356 h 176640"/>
                <a:gd name="connsiteX25" fmla="*/ 215893 w 215893"/>
                <a:gd name="connsiteY25" fmla="*/ 107160 h 176640"/>
                <a:gd name="connsiteX26" fmla="*/ 105940 w 215893"/>
                <a:gd name="connsiteY26" fmla="*/ 152057 h 176640"/>
                <a:gd name="connsiteX27" fmla="*/ 77119 w 215893"/>
                <a:gd name="connsiteY27" fmla="*/ 160563 h 176640"/>
                <a:gd name="connsiteX28" fmla="*/ 74628 w 215893"/>
                <a:gd name="connsiteY28" fmla="*/ 152502 h 176640"/>
                <a:gd name="connsiteX29" fmla="*/ 84231 w 215893"/>
                <a:gd name="connsiteY29" fmla="*/ 145167 h 176640"/>
                <a:gd name="connsiteX30" fmla="*/ 72361 w 215893"/>
                <a:gd name="connsiteY30" fmla="*/ 145167 h 176640"/>
                <a:gd name="connsiteX31" fmla="*/ 68693 w 215893"/>
                <a:gd name="connsiteY31" fmla="*/ 133297 h 176640"/>
                <a:gd name="connsiteX32" fmla="*/ 65025 w 215893"/>
                <a:gd name="connsiteY32" fmla="*/ 145167 h 176640"/>
                <a:gd name="connsiteX33" fmla="*/ 53155 w 215893"/>
                <a:gd name="connsiteY33" fmla="*/ 145167 h 176640"/>
                <a:gd name="connsiteX34" fmla="*/ 62758 w 215893"/>
                <a:gd name="connsiteY34" fmla="*/ 152502 h 176640"/>
                <a:gd name="connsiteX35" fmla="*/ 59090 w 215893"/>
                <a:gd name="connsiteY35" fmla="*/ 164372 h 176640"/>
                <a:gd name="connsiteX36" fmla="*/ 68693 w 215893"/>
                <a:gd name="connsiteY36" fmla="*/ 157036 h 176640"/>
                <a:gd name="connsiteX37" fmla="*/ 74371 w 215893"/>
                <a:gd name="connsiteY37" fmla="*/ 161374 h 176640"/>
                <a:gd name="connsiteX38" fmla="*/ 45616 w 215893"/>
                <a:gd name="connsiteY38" fmla="*/ 169860 h 176640"/>
                <a:gd name="connsiteX39" fmla="*/ 423 w 215893"/>
                <a:gd name="connsiteY39" fmla="*/ 176624 h 176640"/>
                <a:gd name="connsiteX40" fmla="*/ 0 w 215893"/>
                <a:gd name="connsiteY40" fmla="*/ 37697 h 1766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</a:cxnLst>
              <a:rect l="l" t="t" r="r" b="b"/>
              <a:pathLst>
                <a:path w="215893" h="176640">
                  <a:moveTo>
                    <a:pt x="116532" y="98950"/>
                  </a:moveTo>
                  <a:lnTo>
                    <a:pt x="112575" y="111757"/>
                  </a:lnTo>
                  <a:lnTo>
                    <a:pt x="99768" y="111757"/>
                  </a:lnTo>
                  <a:lnTo>
                    <a:pt x="110129" y="119672"/>
                  </a:lnTo>
                  <a:lnTo>
                    <a:pt x="106171" y="132479"/>
                  </a:lnTo>
                  <a:lnTo>
                    <a:pt x="116532" y="124564"/>
                  </a:lnTo>
                  <a:lnTo>
                    <a:pt x="126893" y="132479"/>
                  </a:lnTo>
                  <a:lnTo>
                    <a:pt x="122935" y="119672"/>
                  </a:lnTo>
                  <a:lnTo>
                    <a:pt x="133296" y="111757"/>
                  </a:lnTo>
                  <a:lnTo>
                    <a:pt x="120489" y="111757"/>
                  </a:lnTo>
                  <a:close/>
                  <a:moveTo>
                    <a:pt x="168461" y="67057"/>
                  </a:moveTo>
                  <a:lnTo>
                    <a:pt x="164214" y="81113"/>
                  </a:lnTo>
                  <a:lnTo>
                    <a:pt x="150470" y="81113"/>
                  </a:lnTo>
                  <a:lnTo>
                    <a:pt x="161589" y="89801"/>
                  </a:lnTo>
                  <a:lnTo>
                    <a:pt x="157342" y="103857"/>
                  </a:lnTo>
                  <a:lnTo>
                    <a:pt x="168461" y="95170"/>
                  </a:lnTo>
                  <a:lnTo>
                    <a:pt x="179580" y="103857"/>
                  </a:lnTo>
                  <a:lnTo>
                    <a:pt x="175333" y="89801"/>
                  </a:lnTo>
                  <a:lnTo>
                    <a:pt x="186452" y="81113"/>
                  </a:lnTo>
                  <a:lnTo>
                    <a:pt x="172708" y="81113"/>
                  </a:lnTo>
                  <a:close/>
                  <a:moveTo>
                    <a:pt x="92526" y="0"/>
                  </a:moveTo>
                  <a:lnTo>
                    <a:pt x="92526" y="89794"/>
                  </a:lnTo>
                  <a:lnTo>
                    <a:pt x="133507" y="85982"/>
                  </a:lnTo>
                  <a:cubicBezTo>
                    <a:pt x="133648" y="75111"/>
                    <a:pt x="133789" y="64240"/>
                    <a:pt x="133930" y="53368"/>
                  </a:cubicBezTo>
                  <a:lnTo>
                    <a:pt x="215893" y="42356"/>
                  </a:lnTo>
                  <a:lnTo>
                    <a:pt x="215893" y="107160"/>
                  </a:lnTo>
                  <a:cubicBezTo>
                    <a:pt x="190966" y="120220"/>
                    <a:pt x="148083" y="137833"/>
                    <a:pt x="105940" y="152057"/>
                  </a:cubicBezTo>
                  <a:lnTo>
                    <a:pt x="77119" y="160563"/>
                  </a:lnTo>
                  <a:lnTo>
                    <a:pt x="74628" y="152502"/>
                  </a:lnTo>
                  <a:lnTo>
                    <a:pt x="84231" y="145167"/>
                  </a:lnTo>
                  <a:lnTo>
                    <a:pt x="72361" y="145167"/>
                  </a:lnTo>
                  <a:lnTo>
                    <a:pt x="68693" y="133297"/>
                  </a:lnTo>
                  <a:lnTo>
                    <a:pt x="65025" y="145167"/>
                  </a:lnTo>
                  <a:lnTo>
                    <a:pt x="53155" y="145167"/>
                  </a:lnTo>
                  <a:lnTo>
                    <a:pt x="62758" y="152502"/>
                  </a:lnTo>
                  <a:lnTo>
                    <a:pt x="59090" y="164372"/>
                  </a:lnTo>
                  <a:lnTo>
                    <a:pt x="68693" y="157036"/>
                  </a:lnTo>
                  <a:lnTo>
                    <a:pt x="74371" y="161374"/>
                  </a:lnTo>
                  <a:lnTo>
                    <a:pt x="45616" y="169860"/>
                  </a:lnTo>
                  <a:cubicBezTo>
                    <a:pt x="27251" y="174285"/>
                    <a:pt x="11407" y="176871"/>
                    <a:pt x="423" y="176624"/>
                  </a:cubicBezTo>
                  <a:cubicBezTo>
                    <a:pt x="282" y="130315"/>
                    <a:pt x="141" y="84006"/>
                    <a:pt x="0" y="37697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ctr">
                <a:defRPr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</a:defRPr>
              </a:lvl1pPr>
              <a:lvl2pPr>
                <a:defRPr>
                  <a:solidFill>
                    <a:schemeClr val="lt1"/>
                  </a:solidFill>
                </a:defRPr>
              </a:lvl2pPr>
              <a:lvl3pPr>
                <a:defRPr>
                  <a:solidFill>
                    <a:schemeClr val="lt1"/>
                  </a:solidFill>
                </a:defRPr>
              </a:lvl3pPr>
              <a:lvl4pPr>
                <a:defRPr>
                  <a:solidFill>
                    <a:schemeClr val="lt1"/>
                  </a:solidFill>
                </a:defRPr>
              </a:lvl4pPr>
              <a:lvl5pPr>
                <a:defRPr>
                  <a:solidFill>
                    <a:schemeClr val="lt1"/>
                  </a:solidFill>
                </a:defRPr>
              </a:lvl5pPr>
              <a:lvl6pPr>
                <a:defRPr>
                  <a:solidFill>
                    <a:schemeClr val="lt1"/>
                  </a:solidFill>
                </a:defRPr>
              </a:lvl6pPr>
              <a:lvl7pPr>
                <a:defRPr>
                  <a:solidFill>
                    <a:schemeClr val="lt1"/>
                  </a:solidFill>
                </a:defRPr>
              </a:lvl7pPr>
              <a:lvl8pPr>
                <a:defRPr>
                  <a:solidFill>
                    <a:schemeClr val="lt1"/>
                  </a:solidFill>
                </a:defRPr>
              </a:lvl8pPr>
              <a:lvl9pPr>
                <a:defRPr>
                  <a:solidFill>
                    <a:schemeClr val="lt1"/>
                  </a:solidFill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56" name="任意多边形: 形状 155"/>
            <p:cNvSpPr/>
            <p:nvPr/>
          </p:nvSpPr>
          <p:spPr bwMode="auto">
            <a:xfrm>
              <a:off x="785609" y="603206"/>
              <a:ext cx="215075" cy="228160"/>
            </a:xfrm>
            <a:custGeom>
              <a:avLst/>
              <a:gdLst>
                <a:gd name="connsiteX0" fmla="*/ 25351 w 215075"/>
                <a:gd name="connsiteY0" fmla="*/ 108765 h 228160"/>
                <a:gd name="connsiteX1" fmla="*/ 22455 w 215075"/>
                <a:gd name="connsiteY1" fmla="*/ 118136 h 228160"/>
                <a:gd name="connsiteX2" fmla="*/ 13084 w 215075"/>
                <a:gd name="connsiteY2" fmla="*/ 118136 h 228160"/>
                <a:gd name="connsiteX3" fmla="*/ 20665 w 215075"/>
                <a:gd name="connsiteY3" fmla="*/ 123927 h 228160"/>
                <a:gd name="connsiteX4" fmla="*/ 17769 w 215075"/>
                <a:gd name="connsiteY4" fmla="*/ 133298 h 228160"/>
                <a:gd name="connsiteX5" fmla="*/ 25351 w 215075"/>
                <a:gd name="connsiteY5" fmla="*/ 127506 h 228160"/>
                <a:gd name="connsiteX6" fmla="*/ 32932 w 215075"/>
                <a:gd name="connsiteY6" fmla="*/ 133298 h 228160"/>
                <a:gd name="connsiteX7" fmla="*/ 30036 w 215075"/>
                <a:gd name="connsiteY7" fmla="*/ 123927 h 228160"/>
                <a:gd name="connsiteX8" fmla="*/ 37617 w 215075"/>
                <a:gd name="connsiteY8" fmla="*/ 118136 h 228160"/>
                <a:gd name="connsiteX9" fmla="*/ 28246 w 215075"/>
                <a:gd name="connsiteY9" fmla="*/ 118136 h 228160"/>
                <a:gd name="connsiteX10" fmla="*/ 215075 w 215075"/>
                <a:gd name="connsiteY10" fmla="*/ 0 h 228160"/>
                <a:gd name="connsiteX11" fmla="*/ 215075 w 215075"/>
                <a:gd name="connsiteY11" fmla="*/ 113235 h 228160"/>
                <a:gd name="connsiteX12" fmla="*/ 130310 w 215075"/>
                <a:gd name="connsiteY12" fmla="*/ 112390 h 228160"/>
                <a:gd name="connsiteX13" fmla="*/ 172482 w 215075"/>
                <a:gd name="connsiteY13" fmla="*/ 100137 h 228160"/>
                <a:gd name="connsiteX14" fmla="*/ 118924 w 215075"/>
                <a:gd name="connsiteY14" fmla="*/ 79011 h 228160"/>
                <a:gd name="connsiteX15" fmla="*/ 0 w 215075"/>
                <a:gd name="connsiteY15" fmla="*/ 228160 h 228160"/>
                <a:gd name="connsiteX16" fmla="*/ 0 w 215075"/>
                <a:gd name="connsiteY16" fmla="*/ 71828 h 228160"/>
                <a:gd name="connsiteX17" fmla="*/ 37091 w 215075"/>
                <a:gd name="connsiteY17" fmla="*/ 65433 h 228160"/>
                <a:gd name="connsiteX18" fmla="*/ 33876 w 215075"/>
                <a:gd name="connsiteY18" fmla="*/ 73902 h 228160"/>
                <a:gd name="connsiteX19" fmla="*/ 20444 w 215075"/>
                <a:gd name="connsiteY19" fmla="*/ 73902 h 228160"/>
                <a:gd name="connsiteX20" fmla="*/ 31311 w 215075"/>
                <a:gd name="connsiteY20" fmla="*/ 80658 h 228160"/>
                <a:gd name="connsiteX21" fmla="*/ 27160 w 215075"/>
                <a:gd name="connsiteY21" fmla="*/ 91591 h 228160"/>
                <a:gd name="connsiteX22" fmla="*/ 38027 w 215075"/>
                <a:gd name="connsiteY22" fmla="*/ 84834 h 228160"/>
                <a:gd name="connsiteX23" fmla="*/ 48893 w 215075"/>
                <a:gd name="connsiteY23" fmla="*/ 91591 h 228160"/>
                <a:gd name="connsiteX24" fmla="*/ 44742 w 215075"/>
                <a:gd name="connsiteY24" fmla="*/ 80658 h 228160"/>
                <a:gd name="connsiteX25" fmla="*/ 55609 w 215075"/>
                <a:gd name="connsiteY25" fmla="*/ 73902 h 228160"/>
                <a:gd name="connsiteX26" fmla="*/ 42177 w 215075"/>
                <a:gd name="connsiteY26" fmla="*/ 73902 h 228160"/>
                <a:gd name="connsiteX27" fmla="*/ 38806 w 215075"/>
                <a:gd name="connsiteY27" fmla="*/ 65021 h 228160"/>
                <a:gd name="connsiteX28" fmla="*/ 91723 w 215075"/>
                <a:gd name="connsiteY28" fmla="*/ 50649 h 228160"/>
                <a:gd name="connsiteX29" fmla="*/ 215075 w 215075"/>
                <a:gd name="connsiteY29" fmla="*/ 0 h 2281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</a:cxnLst>
              <a:rect l="l" t="t" r="r" b="b"/>
              <a:pathLst>
                <a:path w="215075" h="228160">
                  <a:moveTo>
                    <a:pt x="25351" y="108765"/>
                  </a:moveTo>
                  <a:lnTo>
                    <a:pt x="22455" y="118136"/>
                  </a:lnTo>
                  <a:lnTo>
                    <a:pt x="13084" y="118136"/>
                  </a:lnTo>
                  <a:lnTo>
                    <a:pt x="20665" y="123927"/>
                  </a:lnTo>
                  <a:lnTo>
                    <a:pt x="17769" y="133298"/>
                  </a:lnTo>
                  <a:lnTo>
                    <a:pt x="25351" y="127506"/>
                  </a:lnTo>
                  <a:lnTo>
                    <a:pt x="32932" y="133298"/>
                  </a:lnTo>
                  <a:lnTo>
                    <a:pt x="30036" y="123927"/>
                  </a:lnTo>
                  <a:lnTo>
                    <a:pt x="37617" y="118136"/>
                  </a:lnTo>
                  <a:lnTo>
                    <a:pt x="28246" y="118136"/>
                  </a:lnTo>
                  <a:close/>
                  <a:moveTo>
                    <a:pt x="215075" y="0"/>
                  </a:moveTo>
                  <a:lnTo>
                    <a:pt x="215075" y="113235"/>
                  </a:lnTo>
                  <a:cubicBezTo>
                    <a:pt x="210014" y="176754"/>
                    <a:pt x="115550" y="168444"/>
                    <a:pt x="130310" y="112390"/>
                  </a:cubicBezTo>
                  <a:cubicBezTo>
                    <a:pt x="136355" y="144220"/>
                    <a:pt x="177824" y="126615"/>
                    <a:pt x="172482" y="100137"/>
                  </a:cubicBezTo>
                  <a:cubicBezTo>
                    <a:pt x="171920" y="73659"/>
                    <a:pt x="132559" y="73377"/>
                    <a:pt x="118924" y="79011"/>
                  </a:cubicBezTo>
                  <a:cubicBezTo>
                    <a:pt x="49762" y="103376"/>
                    <a:pt x="20242" y="202527"/>
                    <a:pt x="0" y="228160"/>
                  </a:cubicBezTo>
                  <a:lnTo>
                    <a:pt x="0" y="71828"/>
                  </a:lnTo>
                  <a:lnTo>
                    <a:pt x="37091" y="65433"/>
                  </a:lnTo>
                  <a:lnTo>
                    <a:pt x="33876" y="73902"/>
                  </a:lnTo>
                  <a:lnTo>
                    <a:pt x="20444" y="73902"/>
                  </a:lnTo>
                  <a:lnTo>
                    <a:pt x="31311" y="80658"/>
                  </a:lnTo>
                  <a:lnTo>
                    <a:pt x="27160" y="91591"/>
                  </a:lnTo>
                  <a:lnTo>
                    <a:pt x="38027" y="84834"/>
                  </a:lnTo>
                  <a:lnTo>
                    <a:pt x="48893" y="91591"/>
                  </a:lnTo>
                  <a:lnTo>
                    <a:pt x="44742" y="80658"/>
                  </a:lnTo>
                  <a:lnTo>
                    <a:pt x="55609" y="73902"/>
                  </a:lnTo>
                  <a:lnTo>
                    <a:pt x="42177" y="73902"/>
                  </a:lnTo>
                  <a:lnTo>
                    <a:pt x="38806" y="65021"/>
                  </a:lnTo>
                  <a:lnTo>
                    <a:pt x="91723" y="50649"/>
                  </a:lnTo>
                  <a:cubicBezTo>
                    <a:pt x="131364" y="38308"/>
                    <a:pt x="176277" y="21056"/>
                    <a:pt x="215075" y="0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57" name="任意多边形 5"/>
            <p:cNvSpPr/>
            <p:nvPr/>
          </p:nvSpPr>
          <p:spPr bwMode="auto">
            <a:xfrm>
              <a:off x="830586" y="808468"/>
              <a:ext cx="15538" cy="35982"/>
            </a:xfrm>
            <a:custGeom>
              <a:avLst/>
              <a:gdLst>
                <a:gd name="connsiteX0" fmla="*/ 81567 w 117016"/>
                <a:gd name="connsiteY0" fmla="*/ 0 h 272406"/>
                <a:gd name="connsiteX1" fmla="*/ 117016 w 117016"/>
                <a:gd name="connsiteY1" fmla="*/ 0 h 272406"/>
                <a:gd name="connsiteX2" fmla="*/ 117016 w 117016"/>
                <a:gd name="connsiteY2" fmla="*/ 272406 h 272406"/>
                <a:gd name="connsiteX3" fmla="*/ 61089 w 117016"/>
                <a:gd name="connsiteY3" fmla="*/ 272406 h 272406"/>
                <a:gd name="connsiteX4" fmla="*/ 61089 w 117016"/>
                <a:gd name="connsiteY4" fmla="*/ 62638 h 272406"/>
                <a:gd name="connsiteX5" fmla="*/ 32867 w 117016"/>
                <a:gd name="connsiteY5" fmla="*/ 78727 h 272406"/>
                <a:gd name="connsiteX6" fmla="*/ 0 w 117016"/>
                <a:gd name="connsiteY6" fmla="*/ 87589 h 272406"/>
                <a:gd name="connsiteX7" fmla="*/ 0 w 117016"/>
                <a:gd name="connsiteY7" fmla="*/ 39923 h 272406"/>
                <a:gd name="connsiteX8" fmla="*/ 81567 w 117016"/>
                <a:gd name="connsiteY8" fmla="*/ 0 h 27240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17016" h="272406">
                  <a:moveTo>
                    <a:pt x="81567" y="0"/>
                  </a:moveTo>
                  <a:lnTo>
                    <a:pt x="117016" y="0"/>
                  </a:lnTo>
                  <a:lnTo>
                    <a:pt x="117016" y="272406"/>
                  </a:lnTo>
                  <a:lnTo>
                    <a:pt x="61089" y="272406"/>
                  </a:lnTo>
                  <a:lnTo>
                    <a:pt x="61089" y="62638"/>
                  </a:lnTo>
                  <a:cubicBezTo>
                    <a:pt x="54206" y="68603"/>
                    <a:pt x="44798" y="73966"/>
                    <a:pt x="32867" y="78727"/>
                  </a:cubicBezTo>
                  <a:cubicBezTo>
                    <a:pt x="20936" y="83488"/>
                    <a:pt x="9980" y="86442"/>
                    <a:pt x="0" y="87589"/>
                  </a:cubicBezTo>
                  <a:lnTo>
                    <a:pt x="0" y="39923"/>
                  </a:lnTo>
                  <a:cubicBezTo>
                    <a:pt x="31433" y="30745"/>
                    <a:pt x="58622" y="17437"/>
                    <a:pt x="81567" y="0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58" name="文本框 157"/>
            <p:cNvSpPr txBox="1"/>
            <p:nvPr/>
          </p:nvSpPr>
          <p:spPr bwMode="auto">
            <a:xfrm>
              <a:off x="714462" y="527971"/>
              <a:ext cx="379448" cy="144747"/>
            </a:xfrm>
            <a:custGeom>
              <a:avLst/>
              <a:gdLst>
                <a:gd name="connsiteX0" fmla="*/ 2785075 w 2852914"/>
                <a:gd name="connsiteY0" fmla="*/ 22 h 1086683"/>
                <a:gd name="connsiteX1" fmla="*/ 2801227 w 2852914"/>
                <a:gd name="connsiteY1" fmla="*/ 7267 h 1086683"/>
                <a:gd name="connsiteX2" fmla="*/ 2852914 w 2852914"/>
                <a:gd name="connsiteY2" fmla="*/ 48054 h 1086683"/>
                <a:gd name="connsiteX3" fmla="*/ 2669857 w 2852914"/>
                <a:gd name="connsiteY3" fmla="*/ 198323 h 1086683"/>
                <a:gd name="connsiteX4" fmla="*/ 1948397 w 2852914"/>
                <a:gd name="connsiteY4" fmla="*/ 638396 h 1086683"/>
                <a:gd name="connsiteX5" fmla="*/ 641153 w 2852914"/>
                <a:gd name="connsiteY5" fmla="*/ 1061296 h 1086683"/>
                <a:gd name="connsiteX6" fmla="*/ 193202 w 2852914"/>
                <a:gd name="connsiteY6" fmla="*/ 1074176 h 1086683"/>
                <a:gd name="connsiteX7" fmla="*/ 59678 w 2852914"/>
                <a:gd name="connsiteY7" fmla="*/ 1020508 h 1086683"/>
                <a:gd name="connsiteX8" fmla="*/ 16605 w 2852914"/>
                <a:gd name="connsiteY8" fmla="*/ 840186 h 1086683"/>
                <a:gd name="connsiteX9" fmla="*/ 156590 w 2852914"/>
                <a:gd name="connsiteY9" fmla="*/ 685623 h 1086683"/>
                <a:gd name="connsiteX10" fmla="*/ 486093 w 2852914"/>
                <a:gd name="connsiteY10" fmla="*/ 513888 h 1086683"/>
                <a:gd name="connsiteX11" fmla="*/ 494708 w 2852914"/>
                <a:gd name="connsiteY11" fmla="*/ 516034 h 1086683"/>
                <a:gd name="connsiteX12" fmla="*/ 354723 w 2852914"/>
                <a:gd name="connsiteY12" fmla="*/ 601902 h 1086683"/>
                <a:gd name="connsiteX13" fmla="*/ 206123 w 2852914"/>
                <a:gd name="connsiteY13" fmla="*/ 728557 h 1086683"/>
                <a:gd name="connsiteX14" fmla="*/ 184587 w 2852914"/>
                <a:gd name="connsiteY14" fmla="*/ 756464 h 1086683"/>
                <a:gd name="connsiteX15" fmla="*/ 208277 w 2852914"/>
                <a:gd name="connsiteY15" fmla="*/ 880973 h 1086683"/>
                <a:gd name="connsiteX16" fmla="*/ 518397 w 2852914"/>
                <a:gd name="connsiteY16" fmla="*/ 973281 h 1086683"/>
                <a:gd name="connsiteX17" fmla="*/ 949120 w 2852914"/>
                <a:gd name="connsiteY17" fmla="*/ 900293 h 1086683"/>
                <a:gd name="connsiteX18" fmla="*/ 2090535 w 2852914"/>
                <a:gd name="connsiteY18" fmla="*/ 485980 h 1086683"/>
                <a:gd name="connsiteX19" fmla="*/ 2544947 w 2852914"/>
                <a:gd name="connsiteY19" fmla="*/ 187589 h 1086683"/>
                <a:gd name="connsiteX20" fmla="*/ 2768923 w 2852914"/>
                <a:gd name="connsiteY20" fmla="*/ 7267 h 1086683"/>
                <a:gd name="connsiteX21" fmla="*/ 2785075 w 2852914"/>
                <a:gd name="connsiteY21" fmla="*/ 22 h 10866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</a:cxnLst>
              <a:rect l="l" t="t" r="r" b="b"/>
              <a:pathLst>
                <a:path w="2852914" h="1086683">
                  <a:moveTo>
                    <a:pt x="2785075" y="22"/>
                  </a:moveTo>
                  <a:cubicBezTo>
                    <a:pt x="2789921" y="-247"/>
                    <a:pt x="2794767" y="1900"/>
                    <a:pt x="2801227" y="7267"/>
                  </a:cubicBezTo>
                  <a:cubicBezTo>
                    <a:pt x="2816303" y="18000"/>
                    <a:pt x="2831378" y="30880"/>
                    <a:pt x="2852914" y="48054"/>
                  </a:cubicBezTo>
                  <a:cubicBezTo>
                    <a:pt x="2788306" y="101721"/>
                    <a:pt x="2730158" y="151095"/>
                    <a:pt x="2669857" y="198323"/>
                  </a:cubicBezTo>
                  <a:cubicBezTo>
                    <a:pt x="2443728" y="370059"/>
                    <a:pt x="2206830" y="520328"/>
                    <a:pt x="1948397" y="638396"/>
                  </a:cubicBezTo>
                  <a:cubicBezTo>
                    <a:pt x="1528442" y="829452"/>
                    <a:pt x="1093412" y="966841"/>
                    <a:pt x="641153" y="1061296"/>
                  </a:cubicBezTo>
                  <a:cubicBezTo>
                    <a:pt x="492554" y="1091349"/>
                    <a:pt x="343955" y="1093496"/>
                    <a:pt x="193202" y="1074176"/>
                  </a:cubicBezTo>
                  <a:cubicBezTo>
                    <a:pt x="145822" y="1067736"/>
                    <a:pt x="98443" y="1050562"/>
                    <a:pt x="59678" y="1020508"/>
                  </a:cubicBezTo>
                  <a:cubicBezTo>
                    <a:pt x="-623" y="973281"/>
                    <a:pt x="-15699" y="908880"/>
                    <a:pt x="16605" y="840186"/>
                  </a:cubicBezTo>
                  <a:cubicBezTo>
                    <a:pt x="48910" y="775785"/>
                    <a:pt x="100596" y="726411"/>
                    <a:pt x="156590" y="685623"/>
                  </a:cubicBezTo>
                  <a:cubicBezTo>
                    <a:pt x="255657" y="608342"/>
                    <a:pt x="369798" y="556821"/>
                    <a:pt x="486093" y="513888"/>
                  </a:cubicBezTo>
                  <a:cubicBezTo>
                    <a:pt x="488247" y="513888"/>
                    <a:pt x="490400" y="513888"/>
                    <a:pt x="494708" y="516034"/>
                  </a:cubicBezTo>
                  <a:cubicBezTo>
                    <a:pt x="447328" y="546088"/>
                    <a:pt x="399949" y="573995"/>
                    <a:pt x="354723" y="601902"/>
                  </a:cubicBezTo>
                  <a:cubicBezTo>
                    <a:pt x="298729" y="636249"/>
                    <a:pt x="247042" y="677037"/>
                    <a:pt x="206123" y="728557"/>
                  </a:cubicBezTo>
                  <a:cubicBezTo>
                    <a:pt x="197509" y="737144"/>
                    <a:pt x="191048" y="747878"/>
                    <a:pt x="184587" y="756464"/>
                  </a:cubicBezTo>
                  <a:cubicBezTo>
                    <a:pt x="156590" y="805839"/>
                    <a:pt x="165205" y="844479"/>
                    <a:pt x="208277" y="880973"/>
                  </a:cubicBezTo>
                  <a:cubicBezTo>
                    <a:pt x="298729" y="953961"/>
                    <a:pt x="402102" y="984015"/>
                    <a:pt x="518397" y="973281"/>
                  </a:cubicBezTo>
                  <a:cubicBezTo>
                    <a:pt x="664843" y="962548"/>
                    <a:pt x="809135" y="936787"/>
                    <a:pt x="949120" y="900293"/>
                  </a:cubicBezTo>
                  <a:cubicBezTo>
                    <a:pt x="1343231" y="799398"/>
                    <a:pt x="1724421" y="664156"/>
                    <a:pt x="2090535" y="485980"/>
                  </a:cubicBezTo>
                  <a:cubicBezTo>
                    <a:pt x="2254210" y="404406"/>
                    <a:pt x="2400655" y="297071"/>
                    <a:pt x="2544947" y="187589"/>
                  </a:cubicBezTo>
                  <a:cubicBezTo>
                    <a:pt x="2620324" y="129628"/>
                    <a:pt x="2695700" y="69521"/>
                    <a:pt x="2768923" y="7267"/>
                  </a:cubicBezTo>
                  <a:cubicBezTo>
                    <a:pt x="2775384" y="2974"/>
                    <a:pt x="2780230" y="290"/>
                    <a:pt x="2785075" y="22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ctr">
                <a:defRPr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</a:defRPr>
              </a:lvl1pPr>
              <a:lvl2pPr>
                <a:defRPr>
                  <a:solidFill>
                    <a:schemeClr val="lt1"/>
                  </a:solidFill>
                </a:defRPr>
              </a:lvl2pPr>
              <a:lvl3pPr>
                <a:defRPr>
                  <a:solidFill>
                    <a:schemeClr val="lt1"/>
                  </a:solidFill>
                </a:defRPr>
              </a:lvl3pPr>
              <a:lvl4pPr>
                <a:defRPr>
                  <a:solidFill>
                    <a:schemeClr val="lt1"/>
                  </a:solidFill>
                </a:defRPr>
              </a:lvl4pPr>
              <a:lvl5pPr>
                <a:defRPr>
                  <a:solidFill>
                    <a:schemeClr val="lt1"/>
                  </a:solidFill>
                </a:defRPr>
              </a:lvl5pPr>
              <a:lvl6pPr>
                <a:defRPr>
                  <a:solidFill>
                    <a:schemeClr val="lt1"/>
                  </a:solidFill>
                </a:defRPr>
              </a:lvl6pPr>
              <a:lvl7pPr>
                <a:defRPr>
                  <a:solidFill>
                    <a:schemeClr val="lt1"/>
                  </a:solidFill>
                </a:defRPr>
              </a:lvl7pPr>
              <a:lvl8pPr>
                <a:defRPr>
                  <a:solidFill>
                    <a:schemeClr val="lt1"/>
                  </a:solidFill>
                </a:defRPr>
              </a:lvl8pPr>
              <a:lvl9pPr>
                <a:defRPr>
                  <a:solidFill>
                    <a:schemeClr val="lt1"/>
                  </a:solidFill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65" name="文本框 164"/>
            <p:cNvSpPr txBox="1"/>
            <p:nvPr/>
          </p:nvSpPr>
          <p:spPr bwMode="auto">
            <a:xfrm>
              <a:off x="870657" y="807650"/>
              <a:ext cx="24533" cy="36800"/>
            </a:xfrm>
            <a:custGeom>
              <a:avLst/>
              <a:gdLst>
                <a:gd name="connsiteX0" fmla="*/ 93097 w 185505"/>
                <a:gd name="connsiteY0" fmla="*/ 0 h 275676"/>
                <a:gd name="connsiteX1" fmla="*/ 160897 w 185505"/>
                <a:gd name="connsiteY1" fmla="*/ 32868 h 275676"/>
                <a:gd name="connsiteX2" fmla="*/ 185505 w 185505"/>
                <a:gd name="connsiteY2" fmla="*/ 124588 h 275676"/>
                <a:gd name="connsiteX3" fmla="*/ 155821 w 185505"/>
                <a:gd name="connsiteY3" fmla="*/ 235065 h 275676"/>
                <a:gd name="connsiteX4" fmla="*/ 70382 w 185505"/>
                <a:gd name="connsiteY4" fmla="*/ 275676 h 275676"/>
                <a:gd name="connsiteX5" fmla="*/ 15143 w 185505"/>
                <a:gd name="connsiteY5" fmla="*/ 265524 h 275676"/>
                <a:gd name="connsiteX6" fmla="*/ 15143 w 185505"/>
                <a:gd name="connsiteY6" fmla="*/ 219233 h 275676"/>
                <a:gd name="connsiteX7" fmla="*/ 65392 w 185505"/>
                <a:gd name="connsiteY7" fmla="*/ 233000 h 275676"/>
                <a:gd name="connsiteX8" fmla="*/ 131299 w 185505"/>
                <a:gd name="connsiteY8" fmla="*/ 149024 h 275676"/>
                <a:gd name="connsiteX9" fmla="*/ 130267 w 185505"/>
                <a:gd name="connsiteY9" fmla="*/ 148680 h 275676"/>
                <a:gd name="connsiteX10" fmla="*/ 76061 w 185505"/>
                <a:gd name="connsiteY10" fmla="*/ 175697 h 275676"/>
                <a:gd name="connsiteX11" fmla="*/ 21424 w 185505"/>
                <a:gd name="connsiteY11" fmla="*/ 152379 h 275676"/>
                <a:gd name="connsiteX12" fmla="*/ 0 w 185505"/>
                <a:gd name="connsiteY12" fmla="*/ 93613 h 275676"/>
                <a:gd name="connsiteX13" fmla="*/ 25813 w 185505"/>
                <a:gd name="connsiteY13" fmla="*/ 25985 h 275676"/>
                <a:gd name="connsiteX14" fmla="*/ 93097 w 185505"/>
                <a:gd name="connsiteY14" fmla="*/ 0 h 275676"/>
                <a:gd name="connsiteX15" fmla="*/ 91376 w 185505"/>
                <a:gd name="connsiteY15" fmla="*/ 42677 h 275676"/>
                <a:gd name="connsiteX16" fmla="*/ 64617 w 185505"/>
                <a:gd name="connsiteY16" fmla="*/ 55927 h 275676"/>
                <a:gd name="connsiteX17" fmla="*/ 54550 w 185505"/>
                <a:gd name="connsiteY17" fmla="*/ 88623 h 275676"/>
                <a:gd name="connsiteX18" fmla="*/ 64789 w 185505"/>
                <a:gd name="connsiteY18" fmla="*/ 121835 h 275676"/>
                <a:gd name="connsiteX19" fmla="*/ 92753 w 185505"/>
                <a:gd name="connsiteY19" fmla="*/ 133880 h 275676"/>
                <a:gd name="connsiteX20" fmla="*/ 118823 w 185505"/>
                <a:gd name="connsiteY20" fmla="*/ 122351 h 275676"/>
                <a:gd name="connsiteX21" fmla="*/ 129062 w 185505"/>
                <a:gd name="connsiteY21" fmla="*/ 93785 h 275676"/>
                <a:gd name="connsiteX22" fmla="*/ 118823 w 185505"/>
                <a:gd name="connsiteY22" fmla="*/ 57992 h 275676"/>
                <a:gd name="connsiteX23" fmla="*/ 91376 w 185505"/>
                <a:gd name="connsiteY23" fmla="*/ 42677 h 2756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</a:cxnLst>
              <a:rect l="l" t="t" r="r" b="b"/>
              <a:pathLst>
                <a:path w="185505" h="275676">
                  <a:moveTo>
                    <a:pt x="93097" y="0"/>
                  </a:moveTo>
                  <a:cubicBezTo>
                    <a:pt x="121892" y="0"/>
                    <a:pt x="144492" y="10956"/>
                    <a:pt x="160897" y="32868"/>
                  </a:cubicBezTo>
                  <a:cubicBezTo>
                    <a:pt x="177303" y="54780"/>
                    <a:pt x="185505" y="85353"/>
                    <a:pt x="185505" y="124588"/>
                  </a:cubicBezTo>
                  <a:cubicBezTo>
                    <a:pt x="185505" y="171165"/>
                    <a:pt x="175610" y="207991"/>
                    <a:pt x="155821" y="235065"/>
                  </a:cubicBezTo>
                  <a:cubicBezTo>
                    <a:pt x="136031" y="262139"/>
                    <a:pt x="107552" y="275676"/>
                    <a:pt x="70382" y="275676"/>
                  </a:cubicBezTo>
                  <a:cubicBezTo>
                    <a:pt x="49388" y="275676"/>
                    <a:pt x="30975" y="272292"/>
                    <a:pt x="15143" y="265524"/>
                  </a:cubicBezTo>
                  <a:lnTo>
                    <a:pt x="15143" y="219233"/>
                  </a:lnTo>
                  <a:cubicBezTo>
                    <a:pt x="29369" y="228411"/>
                    <a:pt x="46118" y="233000"/>
                    <a:pt x="65392" y="233000"/>
                  </a:cubicBezTo>
                  <a:cubicBezTo>
                    <a:pt x="108412" y="233000"/>
                    <a:pt x="130381" y="205008"/>
                    <a:pt x="131299" y="149024"/>
                  </a:cubicBezTo>
                  <a:lnTo>
                    <a:pt x="130267" y="148680"/>
                  </a:lnTo>
                  <a:cubicBezTo>
                    <a:pt x="118565" y="166691"/>
                    <a:pt x="100496" y="175697"/>
                    <a:pt x="76061" y="175697"/>
                  </a:cubicBezTo>
                  <a:cubicBezTo>
                    <a:pt x="53919" y="175697"/>
                    <a:pt x="35707" y="167924"/>
                    <a:pt x="21424" y="152379"/>
                  </a:cubicBezTo>
                  <a:cubicBezTo>
                    <a:pt x="7142" y="136835"/>
                    <a:pt x="0" y="117246"/>
                    <a:pt x="0" y="93613"/>
                  </a:cubicBezTo>
                  <a:cubicBezTo>
                    <a:pt x="0" y="65850"/>
                    <a:pt x="8604" y="43308"/>
                    <a:pt x="25813" y="25985"/>
                  </a:cubicBezTo>
                  <a:cubicBezTo>
                    <a:pt x="43021" y="8662"/>
                    <a:pt x="65449" y="0"/>
                    <a:pt x="93097" y="0"/>
                  </a:cubicBezTo>
                  <a:close/>
                  <a:moveTo>
                    <a:pt x="91376" y="42677"/>
                  </a:moveTo>
                  <a:cubicBezTo>
                    <a:pt x="80248" y="42677"/>
                    <a:pt x="71328" y="47093"/>
                    <a:pt x="64617" y="55927"/>
                  </a:cubicBezTo>
                  <a:cubicBezTo>
                    <a:pt x="57906" y="64761"/>
                    <a:pt x="54550" y="75659"/>
                    <a:pt x="54550" y="88623"/>
                  </a:cubicBezTo>
                  <a:cubicBezTo>
                    <a:pt x="54550" y="102734"/>
                    <a:pt x="57963" y="113804"/>
                    <a:pt x="64789" y="121835"/>
                  </a:cubicBezTo>
                  <a:cubicBezTo>
                    <a:pt x="71615" y="129865"/>
                    <a:pt x="80936" y="133880"/>
                    <a:pt x="92753" y="133880"/>
                  </a:cubicBezTo>
                  <a:cubicBezTo>
                    <a:pt x="103307" y="133880"/>
                    <a:pt x="111997" y="130037"/>
                    <a:pt x="118823" y="122351"/>
                  </a:cubicBezTo>
                  <a:cubicBezTo>
                    <a:pt x="125649" y="114665"/>
                    <a:pt x="129062" y="105143"/>
                    <a:pt x="129062" y="93785"/>
                  </a:cubicBezTo>
                  <a:cubicBezTo>
                    <a:pt x="129062" y="80133"/>
                    <a:pt x="125649" y="68202"/>
                    <a:pt x="118823" y="57992"/>
                  </a:cubicBezTo>
                  <a:cubicBezTo>
                    <a:pt x="111997" y="47782"/>
                    <a:pt x="102848" y="42677"/>
                    <a:pt x="91376" y="42677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ctr">
                <a:defRPr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</a:defRPr>
              </a:lvl1pPr>
              <a:lvl2pPr>
                <a:defRPr>
                  <a:solidFill>
                    <a:schemeClr val="lt1"/>
                  </a:solidFill>
                </a:defRPr>
              </a:lvl2pPr>
              <a:lvl3pPr>
                <a:defRPr>
                  <a:solidFill>
                    <a:schemeClr val="lt1"/>
                  </a:solidFill>
                </a:defRPr>
              </a:lvl3pPr>
              <a:lvl4pPr>
                <a:defRPr>
                  <a:solidFill>
                    <a:schemeClr val="lt1"/>
                  </a:solidFill>
                </a:defRPr>
              </a:lvl4pPr>
              <a:lvl5pPr>
                <a:defRPr>
                  <a:solidFill>
                    <a:schemeClr val="lt1"/>
                  </a:solidFill>
                </a:defRPr>
              </a:lvl5pPr>
              <a:lvl6pPr>
                <a:defRPr>
                  <a:solidFill>
                    <a:schemeClr val="lt1"/>
                  </a:solidFill>
                </a:defRPr>
              </a:lvl6pPr>
              <a:lvl7pPr>
                <a:defRPr>
                  <a:solidFill>
                    <a:schemeClr val="lt1"/>
                  </a:solidFill>
                </a:defRPr>
              </a:lvl7pPr>
              <a:lvl8pPr>
                <a:defRPr>
                  <a:solidFill>
                    <a:schemeClr val="lt1"/>
                  </a:solidFill>
                </a:defRPr>
              </a:lvl8pPr>
              <a:lvl9pPr>
                <a:defRPr>
                  <a:solidFill>
                    <a:schemeClr val="lt1"/>
                  </a:solidFill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66" name="文本框 165"/>
            <p:cNvSpPr txBox="1"/>
            <p:nvPr/>
          </p:nvSpPr>
          <p:spPr bwMode="auto">
            <a:xfrm>
              <a:off x="953252" y="808468"/>
              <a:ext cx="24533" cy="36800"/>
            </a:xfrm>
            <a:custGeom>
              <a:avLst/>
              <a:gdLst>
                <a:gd name="connsiteX0" fmla="*/ 119425 w 185677"/>
                <a:gd name="connsiteY0" fmla="*/ 0 h 275676"/>
                <a:gd name="connsiteX1" fmla="*/ 167092 w 185677"/>
                <a:gd name="connsiteY1" fmla="*/ 7228 h 275676"/>
                <a:gd name="connsiteX2" fmla="*/ 167092 w 185677"/>
                <a:gd name="connsiteY2" fmla="*/ 54206 h 275676"/>
                <a:gd name="connsiteX3" fmla="*/ 122867 w 185677"/>
                <a:gd name="connsiteY3" fmla="*/ 42677 h 275676"/>
                <a:gd name="connsiteX4" fmla="*/ 73565 w 185677"/>
                <a:gd name="connsiteY4" fmla="*/ 66854 h 275676"/>
                <a:gd name="connsiteX5" fmla="*/ 55067 w 185677"/>
                <a:gd name="connsiteY5" fmla="*/ 129406 h 275676"/>
                <a:gd name="connsiteX6" fmla="*/ 56099 w 185677"/>
                <a:gd name="connsiteY6" fmla="*/ 129406 h 275676"/>
                <a:gd name="connsiteX7" fmla="*/ 112714 w 185677"/>
                <a:gd name="connsiteY7" fmla="*/ 100152 h 275676"/>
                <a:gd name="connsiteX8" fmla="*/ 165974 w 185677"/>
                <a:gd name="connsiteY8" fmla="*/ 123125 h 275676"/>
                <a:gd name="connsiteX9" fmla="*/ 185677 w 185677"/>
                <a:gd name="connsiteY9" fmla="*/ 182924 h 275676"/>
                <a:gd name="connsiteX10" fmla="*/ 160037 w 185677"/>
                <a:gd name="connsiteY10" fmla="*/ 249434 h 275676"/>
                <a:gd name="connsiteX11" fmla="*/ 94474 w 185677"/>
                <a:gd name="connsiteY11" fmla="*/ 275676 h 275676"/>
                <a:gd name="connsiteX12" fmla="*/ 24350 w 185677"/>
                <a:gd name="connsiteY12" fmla="*/ 242637 h 275676"/>
                <a:gd name="connsiteX13" fmla="*/ 0 w 185677"/>
                <a:gd name="connsiteY13" fmla="*/ 152121 h 275676"/>
                <a:gd name="connsiteX14" fmla="*/ 31577 w 185677"/>
                <a:gd name="connsiteY14" fmla="*/ 42246 h 275676"/>
                <a:gd name="connsiteX15" fmla="*/ 119425 w 185677"/>
                <a:gd name="connsiteY15" fmla="*/ 0 h 275676"/>
                <a:gd name="connsiteX16" fmla="*/ 94129 w 185677"/>
                <a:gd name="connsiteY16" fmla="*/ 141624 h 275676"/>
                <a:gd name="connsiteX17" fmla="*/ 67198 w 185677"/>
                <a:gd name="connsiteY17" fmla="*/ 153498 h 275676"/>
                <a:gd name="connsiteX18" fmla="*/ 56960 w 185677"/>
                <a:gd name="connsiteY18" fmla="*/ 183440 h 275676"/>
                <a:gd name="connsiteX19" fmla="*/ 67284 w 185677"/>
                <a:gd name="connsiteY19" fmla="*/ 218545 h 275676"/>
                <a:gd name="connsiteX20" fmla="*/ 94474 w 185677"/>
                <a:gd name="connsiteY20" fmla="*/ 233000 h 275676"/>
                <a:gd name="connsiteX21" fmla="*/ 121318 w 185677"/>
                <a:gd name="connsiteY21" fmla="*/ 219750 h 275676"/>
                <a:gd name="connsiteX22" fmla="*/ 131127 w 185677"/>
                <a:gd name="connsiteY22" fmla="*/ 186538 h 275676"/>
                <a:gd name="connsiteX23" fmla="*/ 94129 w 185677"/>
                <a:gd name="connsiteY23" fmla="*/ 141624 h 2756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</a:cxnLst>
              <a:rect l="l" t="t" r="r" b="b"/>
              <a:pathLst>
                <a:path w="185677" h="275676">
                  <a:moveTo>
                    <a:pt x="119425" y="0"/>
                  </a:moveTo>
                  <a:cubicBezTo>
                    <a:pt x="139617" y="0"/>
                    <a:pt x="155505" y="2409"/>
                    <a:pt x="167092" y="7228"/>
                  </a:cubicBezTo>
                  <a:lnTo>
                    <a:pt x="167092" y="54206"/>
                  </a:lnTo>
                  <a:cubicBezTo>
                    <a:pt x="153555" y="46520"/>
                    <a:pt x="138813" y="42677"/>
                    <a:pt x="122867" y="42677"/>
                  </a:cubicBezTo>
                  <a:cubicBezTo>
                    <a:pt x="102332" y="42677"/>
                    <a:pt x="85898" y="50736"/>
                    <a:pt x="73565" y="66854"/>
                  </a:cubicBezTo>
                  <a:cubicBezTo>
                    <a:pt x="61233" y="82973"/>
                    <a:pt x="55067" y="103823"/>
                    <a:pt x="55067" y="129406"/>
                  </a:cubicBezTo>
                  <a:lnTo>
                    <a:pt x="56099" y="129406"/>
                  </a:lnTo>
                  <a:cubicBezTo>
                    <a:pt x="68833" y="109904"/>
                    <a:pt x="87705" y="100152"/>
                    <a:pt x="112714" y="100152"/>
                  </a:cubicBezTo>
                  <a:cubicBezTo>
                    <a:pt x="135085" y="100152"/>
                    <a:pt x="152838" y="107810"/>
                    <a:pt x="165974" y="123125"/>
                  </a:cubicBezTo>
                  <a:cubicBezTo>
                    <a:pt x="179109" y="138441"/>
                    <a:pt x="185677" y="158374"/>
                    <a:pt x="185677" y="182924"/>
                  </a:cubicBezTo>
                  <a:cubicBezTo>
                    <a:pt x="185677" y="209769"/>
                    <a:pt x="177131" y="231939"/>
                    <a:pt x="160037" y="249434"/>
                  </a:cubicBezTo>
                  <a:cubicBezTo>
                    <a:pt x="142943" y="266929"/>
                    <a:pt x="121089" y="275676"/>
                    <a:pt x="94474" y="275676"/>
                  </a:cubicBezTo>
                  <a:cubicBezTo>
                    <a:pt x="63958" y="275676"/>
                    <a:pt x="40583" y="264663"/>
                    <a:pt x="24350" y="242637"/>
                  </a:cubicBezTo>
                  <a:cubicBezTo>
                    <a:pt x="8117" y="220610"/>
                    <a:pt x="0" y="190438"/>
                    <a:pt x="0" y="152121"/>
                  </a:cubicBezTo>
                  <a:cubicBezTo>
                    <a:pt x="0" y="107036"/>
                    <a:pt x="10526" y="70411"/>
                    <a:pt x="31577" y="42246"/>
                  </a:cubicBezTo>
                  <a:cubicBezTo>
                    <a:pt x="52629" y="14082"/>
                    <a:pt x="81911" y="0"/>
                    <a:pt x="119425" y="0"/>
                  </a:cubicBezTo>
                  <a:close/>
                  <a:moveTo>
                    <a:pt x="94129" y="141624"/>
                  </a:moveTo>
                  <a:cubicBezTo>
                    <a:pt x="83001" y="141624"/>
                    <a:pt x="74024" y="145582"/>
                    <a:pt x="67198" y="153498"/>
                  </a:cubicBezTo>
                  <a:cubicBezTo>
                    <a:pt x="60373" y="161414"/>
                    <a:pt x="56960" y="171394"/>
                    <a:pt x="56960" y="183440"/>
                  </a:cubicBezTo>
                  <a:cubicBezTo>
                    <a:pt x="56960" y="197207"/>
                    <a:pt x="60401" y="208908"/>
                    <a:pt x="67284" y="218545"/>
                  </a:cubicBezTo>
                  <a:cubicBezTo>
                    <a:pt x="74168" y="228182"/>
                    <a:pt x="83231" y="233000"/>
                    <a:pt x="94474" y="233000"/>
                  </a:cubicBezTo>
                  <a:cubicBezTo>
                    <a:pt x="105831" y="233000"/>
                    <a:pt x="114779" y="228583"/>
                    <a:pt x="121318" y="219750"/>
                  </a:cubicBezTo>
                  <a:cubicBezTo>
                    <a:pt x="127858" y="210916"/>
                    <a:pt x="131127" y="199845"/>
                    <a:pt x="131127" y="186538"/>
                  </a:cubicBezTo>
                  <a:cubicBezTo>
                    <a:pt x="131127" y="156595"/>
                    <a:pt x="118795" y="141624"/>
                    <a:pt x="94129" y="141624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ctr">
                <a:defRPr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</a:defRPr>
              </a:lvl1pPr>
              <a:lvl2pPr>
                <a:defRPr>
                  <a:solidFill>
                    <a:schemeClr val="lt1"/>
                  </a:solidFill>
                </a:defRPr>
              </a:lvl2pPr>
              <a:lvl3pPr>
                <a:defRPr>
                  <a:solidFill>
                    <a:schemeClr val="lt1"/>
                  </a:solidFill>
                </a:defRPr>
              </a:lvl3pPr>
              <a:lvl4pPr>
                <a:defRPr>
                  <a:solidFill>
                    <a:schemeClr val="lt1"/>
                  </a:solidFill>
                </a:defRPr>
              </a:lvl4pPr>
              <a:lvl5pPr>
                <a:defRPr>
                  <a:solidFill>
                    <a:schemeClr val="lt1"/>
                  </a:solidFill>
                </a:defRPr>
              </a:lvl5pPr>
              <a:lvl6pPr>
                <a:defRPr>
                  <a:solidFill>
                    <a:schemeClr val="lt1"/>
                  </a:solidFill>
                </a:defRPr>
              </a:lvl6pPr>
              <a:lvl7pPr>
                <a:defRPr>
                  <a:solidFill>
                    <a:schemeClr val="lt1"/>
                  </a:solidFill>
                </a:defRPr>
              </a:lvl7pPr>
              <a:lvl8pPr>
                <a:defRPr>
                  <a:solidFill>
                    <a:schemeClr val="lt1"/>
                  </a:solidFill>
                </a:defRPr>
              </a:lvl8pPr>
              <a:lvl9pPr>
                <a:defRPr>
                  <a:solidFill>
                    <a:schemeClr val="lt1"/>
                  </a:solidFill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77" name="文本框 176"/>
            <p:cNvSpPr txBox="1"/>
            <p:nvPr/>
          </p:nvSpPr>
          <p:spPr bwMode="auto">
            <a:xfrm>
              <a:off x="913182" y="808468"/>
              <a:ext cx="22079" cy="35982"/>
            </a:xfrm>
            <a:custGeom>
              <a:avLst/>
              <a:gdLst>
                <a:gd name="connsiteX0" fmla="*/ 14111 w 165888"/>
                <a:gd name="connsiteY0" fmla="*/ 0 h 271202"/>
                <a:gd name="connsiteX1" fmla="*/ 155219 w 165888"/>
                <a:gd name="connsiteY1" fmla="*/ 0 h 271202"/>
                <a:gd name="connsiteX2" fmla="*/ 155219 w 165888"/>
                <a:gd name="connsiteY2" fmla="*/ 45774 h 271202"/>
                <a:gd name="connsiteX3" fmla="*/ 59025 w 165888"/>
                <a:gd name="connsiteY3" fmla="*/ 45774 h 271202"/>
                <a:gd name="connsiteX4" fmla="*/ 55239 w 165888"/>
                <a:gd name="connsiteY4" fmla="*/ 101873 h 271202"/>
                <a:gd name="connsiteX5" fmla="*/ 81568 w 165888"/>
                <a:gd name="connsiteY5" fmla="*/ 100669 h 271202"/>
                <a:gd name="connsiteX6" fmla="*/ 143259 w 165888"/>
                <a:gd name="connsiteY6" fmla="*/ 122007 h 271202"/>
                <a:gd name="connsiteX7" fmla="*/ 165888 w 165888"/>
                <a:gd name="connsiteY7" fmla="*/ 179827 h 271202"/>
                <a:gd name="connsiteX8" fmla="*/ 138527 w 165888"/>
                <a:gd name="connsiteY8" fmla="*/ 245648 h 271202"/>
                <a:gd name="connsiteX9" fmla="*/ 64187 w 165888"/>
                <a:gd name="connsiteY9" fmla="*/ 271202 h 271202"/>
                <a:gd name="connsiteX10" fmla="*/ 0 w 165888"/>
                <a:gd name="connsiteY10" fmla="*/ 259673 h 271202"/>
                <a:gd name="connsiteX11" fmla="*/ 0 w 165888"/>
                <a:gd name="connsiteY11" fmla="*/ 211662 h 271202"/>
                <a:gd name="connsiteX12" fmla="*/ 59025 w 165888"/>
                <a:gd name="connsiteY12" fmla="*/ 228526 h 271202"/>
                <a:gd name="connsiteX13" fmla="*/ 95936 w 165888"/>
                <a:gd name="connsiteY13" fmla="*/ 216910 h 271202"/>
                <a:gd name="connsiteX14" fmla="*/ 109273 w 165888"/>
                <a:gd name="connsiteY14" fmla="*/ 185505 h 271202"/>
                <a:gd name="connsiteX15" fmla="*/ 52486 w 165888"/>
                <a:gd name="connsiteY15" fmla="*/ 144033 h 271202"/>
                <a:gd name="connsiteX16" fmla="*/ 4130 w 165888"/>
                <a:gd name="connsiteY16" fmla="*/ 147131 h 271202"/>
                <a:gd name="connsiteX17" fmla="*/ 14111 w 165888"/>
                <a:gd name="connsiteY17" fmla="*/ 0 h 2712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165888" h="271202">
                  <a:moveTo>
                    <a:pt x="14111" y="0"/>
                  </a:moveTo>
                  <a:lnTo>
                    <a:pt x="155219" y="0"/>
                  </a:lnTo>
                  <a:lnTo>
                    <a:pt x="155219" y="45774"/>
                  </a:lnTo>
                  <a:lnTo>
                    <a:pt x="59025" y="45774"/>
                  </a:lnTo>
                  <a:lnTo>
                    <a:pt x="55239" y="101873"/>
                  </a:lnTo>
                  <a:cubicBezTo>
                    <a:pt x="64761" y="101070"/>
                    <a:pt x="73537" y="100669"/>
                    <a:pt x="81568" y="100669"/>
                  </a:cubicBezTo>
                  <a:cubicBezTo>
                    <a:pt x="107609" y="100669"/>
                    <a:pt x="128173" y="107781"/>
                    <a:pt x="143259" y="122007"/>
                  </a:cubicBezTo>
                  <a:cubicBezTo>
                    <a:pt x="158345" y="136232"/>
                    <a:pt x="165888" y="155506"/>
                    <a:pt x="165888" y="179827"/>
                  </a:cubicBezTo>
                  <a:cubicBezTo>
                    <a:pt x="165888" y="206672"/>
                    <a:pt x="156768" y="228612"/>
                    <a:pt x="138527" y="245648"/>
                  </a:cubicBezTo>
                  <a:cubicBezTo>
                    <a:pt x="120286" y="262684"/>
                    <a:pt x="95506" y="271202"/>
                    <a:pt x="64187" y="271202"/>
                  </a:cubicBezTo>
                  <a:cubicBezTo>
                    <a:pt x="38834" y="271202"/>
                    <a:pt x="17438" y="267359"/>
                    <a:pt x="0" y="259673"/>
                  </a:cubicBezTo>
                  <a:lnTo>
                    <a:pt x="0" y="211662"/>
                  </a:lnTo>
                  <a:cubicBezTo>
                    <a:pt x="18471" y="222905"/>
                    <a:pt x="38145" y="228526"/>
                    <a:pt x="59025" y="228526"/>
                  </a:cubicBezTo>
                  <a:cubicBezTo>
                    <a:pt x="74742" y="228526"/>
                    <a:pt x="87045" y="224654"/>
                    <a:pt x="95936" y="216910"/>
                  </a:cubicBezTo>
                  <a:cubicBezTo>
                    <a:pt x="104827" y="209167"/>
                    <a:pt x="109273" y="198698"/>
                    <a:pt x="109273" y="185505"/>
                  </a:cubicBezTo>
                  <a:cubicBezTo>
                    <a:pt x="109273" y="157857"/>
                    <a:pt x="90344" y="144033"/>
                    <a:pt x="52486" y="144033"/>
                  </a:cubicBezTo>
                  <a:cubicBezTo>
                    <a:pt x="38490" y="144033"/>
                    <a:pt x="22371" y="145066"/>
                    <a:pt x="4130" y="147131"/>
                  </a:cubicBezTo>
                  <a:lnTo>
                    <a:pt x="14111" y="0"/>
                  </a:ln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ctr">
                <a:defRPr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</a:defRPr>
              </a:lvl1pPr>
              <a:lvl2pPr>
                <a:defRPr>
                  <a:solidFill>
                    <a:schemeClr val="lt1"/>
                  </a:solidFill>
                </a:defRPr>
              </a:lvl2pPr>
              <a:lvl3pPr>
                <a:defRPr>
                  <a:solidFill>
                    <a:schemeClr val="lt1"/>
                  </a:solidFill>
                </a:defRPr>
              </a:lvl3pPr>
              <a:lvl4pPr>
                <a:defRPr>
                  <a:solidFill>
                    <a:schemeClr val="lt1"/>
                  </a:solidFill>
                </a:defRPr>
              </a:lvl4pPr>
              <a:lvl5pPr>
                <a:defRPr>
                  <a:solidFill>
                    <a:schemeClr val="lt1"/>
                  </a:solidFill>
                </a:defRPr>
              </a:lvl5pPr>
              <a:lvl6pPr>
                <a:defRPr>
                  <a:solidFill>
                    <a:schemeClr val="lt1"/>
                  </a:solidFill>
                </a:defRPr>
              </a:lvl6pPr>
              <a:lvl7pPr>
                <a:defRPr>
                  <a:solidFill>
                    <a:schemeClr val="lt1"/>
                  </a:solidFill>
                </a:defRPr>
              </a:lvl7pPr>
              <a:lvl8pPr>
                <a:defRPr>
                  <a:solidFill>
                    <a:schemeClr val="lt1"/>
                  </a:solidFill>
                </a:defRPr>
              </a:lvl8pPr>
              <a:lvl9pPr>
                <a:defRPr>
                  <a:solidFill>
                    <a:schemeClr val="lt1"/>
                  </a:solidFill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86" name="Freeform 11"/>
            <p:cNvSpPr>
              <a:spLocks noEditPoints="1"/>
            </p:cNvSpPr>
            <p:nvPr/>
          </p:nvSpPr>
          <p:spPr bwMode="auto">
            <a:xfrm>
              <a:off x="672755" y="416753"/>
              <a:ext cx="469403" cy="470221"/>
            </a:xfrm>
            <a:custGeom>
              <a:avLst/>
              <a:gdLst>
                <a:gd name="T0" fmla="*/ 819 w 1638"/>
                <a:gd name="T1" fmla="*/ 1645 h 1646"/>
                <a:gd name="T2" fmla="*/ 1 w 1638"/>
                <a:gd name="T3" fmla="*/ 819 h 1646"/>
                <a:gd name="T4" fmla="*/ 820 w 1638"/>
                <a:gd name="T5" fmla="*/ 1 h 1646"/>
                <a:gd name="T6" fmla="*/ 1637 w 1638"/>
                <a:gd name="T7" fmla="*/ 824 h 1646"/>
                <a:gd name="T8" fmla="*/ 819 w 1638"/>
                <a:gd name="T9" fmla="*/ 1645 h 1646"/>
                <a:gd name="T10" fmla="*/ 821 w 1638"/>
                <a:gd name="T11" fmla="*/ 33 h 1646"/>
                <a:gd name="T12" fmla="*/ 33 w 1638"/>
                <a:gd name="T13" fmla="*/ 816 h 1646"/>
                <a:gd name="T14" fmla="*/ 816 w 1638"/>
                <a:gd name="T15" fmla="*/ 1613 h 1646"/>
                <a:gd name="T16" fmla="*/ 1605 w 1638"/>
                <a:gd name="T17" fmla="*/ 825 h 1646"/>
                <a:gd name="T18" fmla="*/ 821 w 1638"/>
                <a:gd name="T19" fmla="*/ 33 h 16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638" h="1646">
                  <a:moveTo>
                    <a:pt x="819" y="1645"/>
                  </a:moveTo>
                  <a:cubicBezTo>
                    <a:pt x="365" y="1645"/>
                    <a:pt x="0" y="1276"/>
                    <a:pt x="1" y="819"/>
                  </a:cubicBezTo>
                  <a:cubicBezTo>
                    <a:pt x="1" y="368"/>
                    <a:pt x="369" y="0"/>
                    <a:pt x="820" y="1"/>
                  </a:cubicBezTo>
                  <a:cubicBezTo>
                    <a:pt x="1272" y="2"/>
                    <a:pt x="1638" y="370"/>
                    <a:pt x="1637" y="824"/>
                  </a:cubicBezTo>
                  <a:cubicBezTo>
                    <a:pt x="1637" y="1277"/>
                    <a:pt x="1270" y="1646"/>
                    <a:pt x="819" y="1645"/>
                  </a:cubicBezTo>
                  <a:close/>
                  <a:moveTo>
                    <a:pt x="821" y="33"/>
                  </a:moveTo>
                  <a:cubicBezTo>
                    <a:pt x="388" y="32"/>
                    <a:pt x="35" y="384"/>
                    <a:pt x="33" y="816"/>
                  </a:cubicBezTo>
                  <a:cubicBezTo>
                    <a:pt x="32" y="1256"/>
                    <a:pt x="381" y="1611"/>
                    <a:pt x="816" y="1613"/>
                  </a:cubicBezTo>
                  <a:cubicBezTo>
                    <a:pt x="1250" y="1614"/>
                    <a:pt x="1604" y="1261"/>
                    <a:pt x="1605" y="825"/>
                  </a:cubicBezTo>
                  <a:cubicBezTo>
                    <a:pt x="1606" y="388"/>
                    <a:pt x="1255" y="34"/>
                    <a:pt x="821" y="33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87" name="Freeform 9"/>
            <p:cNvSpPr>
              <a:spLocks noEditPoints="1"/>
            </p:cNvSpPr>
            <p:nvPr/>
          </p:nvSpPr>
          <p:spPr bwMode="auto">
            <a:xfrm>
              <a:off x="581982" y="316167"/>
              <a:ext cx="645226" cy="643589"/>
            </a:xfrm>
            <a:custGeom>
              <a:avLst/>
              <a:gdLst>
                <a:gd name="T0" fmla="*/ 1186 w 2252"/>
                <a:gd name="T1" fmla="*/ 0 h 2252"/>
                <a:gd name="T2" fmla="*/ 1227 w 2252"/>
                <a:gd name="T3" fmla="*/ 5 h 2252"/>
                <a:gd name="T4" fmla="*/ 1776 w 2252"/>
                <a:gd name="T5" fmla="*/ 206 h 2252"/>
                <a:gd name="T6" fmla="*/ 2228 w 2252"/>
                <a:gd name="T7" fmla="*/ 891 h 2252"/>
                <a:gd name="T8" fmla="*/ 2250 w 2252"/>
                <a:gd name="T9" fmla="*/ 1058 h 2252"/>
                <a:gd name="T10" fmla="*/ 2252 w 2252"/>
                <a:gd name="T11" fmla="*/ 1067 h 2252"/>
                <a:gd name="T12" fmla="*/ 2252 w 2252"/>
                <a:gd name="T13" fmla="*/ 1183 h 2252"/>
                <a:gd name="T14" fmla="*/ 2248 w 2252"/>
                <a:gd name="T15" fmla="*/ 1225 h 2252"/>
                <a:gd name="T16" fmla="*/ 1979 w 2252"/>
                <a:gd name="T17" fmla="*/ 1860 h 2252"/>
                <a:gd name="T18" fmla="*/ 1317 w 2252"/>
                <a:gd name="T19" fmla="*/ 2235 h 2252"/>
                <a:gd name="T20" fmla="*/ 1156 w 2252"/>
                <a:gd name="T21" fmla="*/ 2250 h 2252"/>
                <a:gd name="T22" fmla="*/ 1135 w 2252"/>
                <a:gd name="T23" fmla="*/ 2252 h 2252"/>
                <a:gd name="T24" fmla="*/ 1120 w 2252"/>
                <a:gd name="T25" fmla="*/ 2252 h 2252"/>
                <a:gd name="T26" fmla="*/ 1098 w 2252"/>
                <a:gd name="T27" fmla="*/ 2250 h 2252"/>
                <a:gd name="T28" fmla="*/ 432 w 2252"/>
                <a:gd name="T29" fmla="*/ 2010 h 2252"/>
                <a:gd name="T30" fmla="*/ 19 w 2252"/>
                <a:gd name="T31" fmla="*/ 1324 h 2252"/>
                <a:gd name="T32" fmla="*/ 2 w 2252"/>
                <a:gd name="T33" fmla="*/ 1159 h 2252"/>
                <a:gd name="T34" fmla="*/ 0 w 2252"/>
                <a:gd name="T35" fmla="*/ 1133 h 2252"/>
                <a:gd name="T36" fmla="*/ 0 w 2252"/>
                <a:gd name="T37" fmla="*/ 1115 h 2252"/>
                <a:gd name="T38" fmla="*/ 3 w 2252"/>
                <a:gd name="T39" fmla="*/ 1063 h 2252"/>
                <a:gd name="T40" fmla="*/ 274 w 2252"/>
                <a:gd name="T41" fmla="*/ 392 h 2252"/>
                <a:gd name="T42" fmla="*/ 933 w 2252"/>
                <a:gd name="T43" fmla="*/ 17 h 2252"/>
                <a:gd name="T44" fmla="*/ 1060 w 2252"/>
                <a:gd name="T45" fmla="*/ 2 h 2252"/>
                <a:gd name="T46" fmla="*/ 1069 w 2252"/>
                <a:gd name="T47" fmla="*/ 0 h 2252"/>
                <a:gd name="T48" fmla="*/ 1186 w 2252"/>
                <a:gd name="T49" fmla="*/ 0 h 2252"/>
                <a:gd name="T50" fmla="*/ 1138 w 2252"/>
                <a:gd name="T51" fmla="*/ 30 h 2252"/>
                <a:gd name="T52" fmla="*/ 32 w 2252"/>
                <a:gd name="T53" fmla="*/ 1117 h 2252"/>
                <a:gd name="T54" fmla="*/ 1126 w 2252"/>
                <a:gd name="T55" fmla="*/ 2221 h 2252"/>
                <a:gd name="T56" fmla="*/ 2222 w 2252"/>
                <a:gd name="T57" fmla="*/ 1130 h 2252"/>
                <a:gd name="T58" fmla="*/ 1138 w 2252"/>
                <a:gd name="T59" fmla="*/ 30 h 22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2252" h="2252">
                  <a:moveTo>
                    <a:pt x="1186" y="0"/>
                  </a:moveTo>
                  <a:cubicBezTo>
                    <a:pt x="1199" y="2"/>
                    <a:pt x="1213" y="3"/>
                    <a:pt x="1227" y="5"/>
                  </a:cubicBezTo>
                  <a:cubicBezTo>
                    <a:pt x="1428" y="22"/>
                    <a:pt x="1612" y="89"/>
                    <a:pt x="1776" y="206"/>
                  </a:cubicBezTo>
                  <a:cubicBezTo>
                    <a:pt x="2013" y="377"/>
                    <a:pt x="2165" y="605"/>
                    <a:pt x="2228" y="891"/>
                  </a:cubicBezTo>
                  <a:cubicBezTo>
                    <a:pt x="2240" y="946"/>
                    <a:pt x="2247" y="1002"/>
                    <a:pt x="2250" y="1058"/>
                  </a:cubicBezTo>
                  <a:cubicBezTo>
                    <a:pt x="2250" y="1061"/>
                    <a:pt x="2252" y="1064"/>
                    <a:pt x="2252" y="1067"/>
                  </a:cubicBezTo>
                  <a:cubicBezTo>
                    <a:pt x="2252" y="1106"/>
                    <a:pt x="2252" y="1145"/>
                    <a:pt x="2252" y="1183"/>
                  </a:cubicBezTo>
                  <a:cubicBezTo>
                    <a:pt x="2251" y="1197"/>
                    <a:pt x="2249" y="1211"/>
                    <a:pt x="2248" y="1225"/>
                  </a:cubicBezTo>
                  <a:cubicBezTo>
                    <a:pt x="2226" y="1465"/>
                    <a:pt x="2137" y="1678"/>
                    <a:pt x="1979" y="1860"/>
                  </a:cubicBezTo>
                  <a:cubicBezTo>
                    <a:pt x="1803" y="2063"/>
                    <a:pt x="1582" y="2188"/>
                    <a:pt x="1317" y="2235"/>
                  </a:cubicBezTo>
                  <a:cubicBezTo>
                    <a:pt x="1264" y="2244"/>
                    <a:pt x="1210" y="2250"/>
                    <a:pt x="1156" y="2250"/>
                  </a:cubicBezTo>
                  <a:cubicBezTo>
                    <a:pt x="1149" y="2251"/>
                    <a:pt x="1142" y="2252"/>
                    <a:pt x="1135" y="2252"/>
                  </a:cubicBezTo>
                  <a:cubicBezTo>
                    <a:pt x="1130" y="2252"/>
                    <a:pt x="1125" y="2252"/>
                    <a:pt x="1120" y="2252"/>
                  </a:cubicBezTo>
                  <a:cubicBezTo>
                    <a:pt x="1112" y="2252"/>
                    <a:pt x="1105" y="2251"/>
                    <a:pt x="1098" y="2250"/>
                  </a:cubicBezTo>
                  <a:cubicBezTo>
                    <a:pt x="850" y="2243"/>
                    <a:pt x="627" y="2164"/>
                    <a:pt x="432" y="2010"/>
                  </a:cubicBezTo>
                  <a:cubicBezTo>
                    <a:pt x="209" y="1834"/>
                    <a:pt x="71" y="1604"/>
                    <a:pt x="19" y="1324"/>
                  </a:cubicBezTo>
                  <a:cubicBezTo>
                    <a:pt x="9" y="1270"/>
                    <a:pt x="8" y="1214"/>
                    <a:pt x="2" y="1159"/>
                  </a:cubicBezTo>
                  <a:cubicBezTo>
                    <a:pt x="1" y="1150"/>
                    <a:pt x="1" y="1142"/>
                    <a:pt x="0" y="1133"/>
                  </a:cubicBezTo>
                  <a:cubicBezTo>
                    <a:pt x="0" y="1127"/>
                    <a:pt x="0" y="1121"/>
                    <a:pt x="0" y="1115"/>
                  </a:cubicBezTo>
                  <a:cubicBezTo>
                    <a:pt x="1" y="1098"/>
                    <a:pt x="2" y="1080"/>
                    <a:pt x="3" y="1063"/>
                  </a:cubicBezTo>
                  <a:cubicBezTo>
                    <a:pt x="19" y="809"/>
                    <a:pt x="108" y="584"/>
                    <a:pt x="274" y="392"/>
                  </a:cubicBezTo>
                  <a:cubicBezTo>
                    <a:pt x="449" y="189"/>
                    <a:pt x="670" y="64"/>
                    <a:pt x="933" y="17"/>
                  </a:cubicBezTo>
                  <a:cubicBezTo>
                    <a:pt x="975" y="9"/>
                    <a:pt x="1017" y="7"/>
                    <a:pt x="1060" y="2"/>
                  </a:cubicBezTo>
                  <a:cubicBezTo>
                    <a:pt x="1063" y="2"/>
                    <a:pt x="1066" y="1"/>
                    <a:pt x="1069" y="0"/>
                  </a:cubicBezTo>
                  <a:cubicBezTo>
                    <a:pt x="1108" y="0"/>
                    <a:pt x="1147" y="0"/>
                    <a:pt x="1186" y="0"/>
                  </a:cubicBezTo>
                  <a:close/>
                  <a:moveTo>
                    <a:pt x="1138" y="30"/>
                  </a:moveTo>
                  <a:cubicBezTo>
                    <a:pt x="534" y="23"/>
                    <a:pt x="35" y="510"/>
                    <a:pt x="32" y="1117"/>
                  </a:cubicBezTo>
                  <a:cubicBezTo>
                    <a:pt x="28" y="1728"/>
                    <a:pt x="517" y="2219"/>
                    <a:pt x="1126" y="2221"/>
                  </a:cubicBezTo>
                  <a:cubicBezTo>
                    <a:pt x="1728" y="2222"/>
                    <a:pt x="2220" y="1733"/>
                    <a:pt x="2222" y="1130"/>
                  </a:cubicBezTo>
                  <a:cubicBezTo>
                    <a:pt x="2225" y="527"/>
                    <a:pt x="1738" y="36"/>
                    <a:pt x="1138" y="30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88" name="任意多边形 19"/>
            <p:cNvSpPr/>
            <p:nvPr/>
          </p:nvSpPr>
          <p:spPr bwMode="auto">
            <a:xfrm rot="246469">
              <a:off x="867386" y="908237"/>
              <a:ext cx="26169" cy="26986"/>
            </a:xfrm>
            <a:custGeom>
              <a:avLst/>
              <a:gdLst/>
              <a:ahLst/>
              <a:cxnLst/>
              <a:rect l="l" t="t" r="r" b="b"/>
              <a:pathLst>
                <a:path w="168589" h="173024">
                  <a:moveTo>
                    <a:pt x="14484" y="2"/>
                  </a:moveTo>
                  <a:cubicBezTo>
                    <a:pt x="15237" y="-12"/>
                    <a:pt x="15904" y="245"/>
                    <a:pt x="16485" y="774"/>
                  </a:cubicBezTo>
                  <a:cubicBezTo>
                    <a:pt x="17066" y="1302"/>
                    <a:pt x="17847" y="2188"/>
                    <a:pt x="18828" y="3431"/>
                  </a:cubicBezTo>
                  <a:cubicBezTo>
                    <a:pt x="20042" y="5041"/>
                    <a:pt x="21843" y="6336"/>
                    <a:pt x="24229" y="7317"/>
                  </a:cubicBezTo>
                  <a:cubicBezTo>
                    <a:pt x="26615" y="8298"/>
                    <a:pt x="29844" y="8908"/>
                    <a:pt x="33916" y="9146"/>
                  </a:cubicBezTo>
                  <a:cubicBezTo>
                    <a:pt x="39626" y="9503"/>
                    <a:pt x="45750" y="9818"/>
                    <a:pt x="52288" y="10089"/>
                  </a:cubicBezTo>
                  <a:cubicBezTo>
                    <a:pt x="58826" y="10361"/>
                    <a:pt x="67862" y="10503"/>
                    <a:pt x="79397" y="10518"/>
                  </a:cubicBezTo>
                  <a:lnTo>
                    <a:pt x="92645" y="10518"/>
                  </a:lnTo>
                  <a:cubicBezTo>
                    <a:pt x="104790" y="10489"/>
                    <a:pt x="114094" y="10318"/>
                    <a:pt x="120556" y="10003"/>
                  </a:cubicBezTo>
                  <a:cubicBezTo>
                    <a:pt x="127018" y="9689"/>
                    <a:pt x="132494" y="9403"/>
                    <a:pt x="136986" y="9146"/>
                  </a:cubicBezTo>
                  <a:cubicBezTo>
                    <a:pt x="139710" y="8979"/>
                    <a:pt x="142777" y="8341"/>
                    <a:pt x="146187" y="7232"/>
                  </a:cubicBezTo>
                  <a:cubicBezTo>
                    <a:pt x="149596" y="6122"/>
                    <a:pt x="152092" y="4855"/>
                    <a:pt x="153674" y="3431"/>
                  </a:cubicBezTo>
                  <a:cubicBezTo>
                    <a:pt x="154793" y="2288"/>
                    <a:pt x="155755" y="1431"/>
                    <a:pt x="156559" y="859"/>
                  </a:cubicBezTo>
                  <a:cubicBezTo>
                    <a:pt x="157364" y="288"/>
                    <a:pt x="158155" y="2"/>
                    <a:pt x="158931" y="2"/>
                  </a:cubicBezTo>
                  <a:cubicBezTo>
                    <a:pt x="159717" y="-17"/>
                    <a:pt x="160317" y="250"/>
                    <a:pt x="160732" y="802"/>
                  </a:cubicBezTo>
                  <a:cubicBezTo>
                    <a:pt x="161146" y="1355"/>
                    <a:pt x="161460" y="2307"/>
                    <a:pt x="161674" y="3660"/>
                  </a:cubicBezTo>
                  <a:cubicBezTo>
                    <a:pt x="161941" y="5580"/>
                    <a:pt x="162500" y="9359"/>
                    <a:pt x="163351" y="14996"/>
                  </a:cubicBezTo>
                  <a:cubicBezTo>
                    <a:pt x="164202" y="20632"/>
                    <a:pt x="165116" y="26662"/>
                    <a:pt x="166094" y="33083"/>
                  </a:cubicBezTo>
                  <a:cubicBezTo>
                    <a:pt x="167072" y="39505"/>
                    <a:pt x="167885" y="44853"/>
                    <a:pt x="168532" y="49128"/>
                  </a:cubicBezTo>
                  <a:cubicBezTo>
                    <a:pt x="168637" y="49600"/>
                    <a:pt x="168599" y="50029"/>
                    <a:pt x="168418" y="50415"/>
                  </a:cubicBezTo>
                  <a:cubicBezTo>
                    <a:pt x="168237" y="50800"/>
                    <a:pt x="167970" y="51058"/>
                    <a:pt x="167618" y="51186"/>
                  </a:cubicBezTo>
                  <a:lnTo>
                    <a:pt x="162817" y="53015"/>
                  </a:lnTo>
                  <a:cubicBezTo>
                    <a:pt x="162379" y="53130"/>
                    <a:pt x="161998" y="53015"/>
                    <a:pt x="161674" y="52672"/>
                  </a:cubicBezTo>
                  <a:cubicBezTo>
                    <a:pt x="161351" y="52329"/>
                    <a:pt x="160969" y="51758"/>
                    <a:pt x="160531" y="50958"/>
                  </a:cubicBezTo>
                  <a:cubicBezTo>
                    <a:pt x="157869" y="46632"/>
                    <a:pt x="154678" y="42021"/>
                    <a:pt x="150959" y="37125"/>
                  </a:cubicBezTo>
                  <a:cubicBezTo>
                    <a:pt x="147239" y="32228"/>
                    <a:pt x="143877" y="28303"/>
                    <a:pt x="140872" y="25349"/>
                  </a:cubicBezTo>
                  <a:cubicBezTo>
                    <a:pt x="138783" y="24216"/>
                    <a:pt x="135620" y="23332"/>
                    <a:pt x="131381" y="22699"/>
                  </a:cubicBezTo>
                  <a:cubicBezTo>
                    <a:pt x="127141" y="22065"/>
                    <a:pt x="122928" y="21622"/>
                    <a:pt x="118740" y="21369"/>
                  </a:cubicBezTo>
                  <a:cubicBezTo>
                    <a:pt x="114552" y="21116"/>
                    <a:pt x="111489" y="20995"/>
                    <a:pt x="109554" y="21005"/>
                  </a:cubicBezTo>
                  <a:lnTo>
                    <a:pt x="102010" y="21005"/>
                  </a:lnTo>
                  <a:lnTo>
                    <a:pt x="102010" y="83883"/>
                  </a:lnTo>
                  <a:cubicBezTo>
                    <a:pt x="102009" y="84999"/>
                    <a:pt x="102010" y="88968"/>
                    <a:pt x="102013" y="95790"/>
                  </a:cubicBezTo>
                  <a:cubicBezTo>
                    <a:pt x="102016" y="102612"/>
                    <a:pt x="102025" y="110389"/>
                    <a:pt x="102038" y="119122"/>
                  </a:cubicBezTo>
                  <a:cubicBezTo>
                    <a:pt x="102052" y="127856"/>
                    <a:pt x="102074" y="135647"/>
                    <a:pt x="102106" y="142498"/>
                  </a:cubicBezTo>
                  <a:cubicBezTo>
                    <a:pt x="102138" y="149348"/>
                    <a:pt x="102182" y="153360"/>
                    <a:pt x="102238" y="154534"/>
                  </a:cubicBezTo>
                  <a:cubicBezTo>
                    <a:pt x="102419" y="157416"/>
                    <a:pt x="103086" y="159655"/>
                    <a:pt x="104239" y="161250"/>
                  </a:cubicBezTo>
                  <a:cubicBezTo>
                    <a:pt x="105391" y="162846"/>
                    <a:pt x="107315" y="163656"/>
                    <a:pt x="110011" y="163680"/>
                  </a:cubicBezTo>
                  <a:lnTo>
                    <a:pt x="120298" y="163680"/>
                  </a:lnTo>
                  <a:cubicBezTo>
                    <a:pt x="121293" y="163675"/>
                    <a:pt x="121931" y="163855"/>
                    <a:pt x="122212" y="164221"/>
                  </a:cubicBezTo>
                  <a:cubicBezTo>
                    <a:pt x="122493" y="164587"/>
                    <a:pt x="122617" y="165166"/>
                    <a:pt x="122584" y="165959"/>
                  </a:cubicBezTo>
                  <a:lnTo>
                    <a:pt x="122584" y="171201"/>
                  </a:lnTo>
                  <a:cubicBezTo>
                    <a:pt x="122617" y="171775"/>
                    <a:pt x="122493" y="172221"/>
                    <a:pt x="122212" y="172539"/>
                  </a:cubicBezTo>
                  <a:cubicBezTo>
                    <a:pt x="121931" y="172858"/>
                    <a:pt x="121293" y="173019"/>
                    <a:pt x="120298" y="173024"/>
                  </a:cubicBezTo>
                  <a:cubicBezTo>
                    <a:pt x="119426" y="172996"/>
                    <a:pt x="116483" y="172887"/>
                    <a:pt x="111470" y="172695"/>
                  </a:cubicBezTo>
                  <a:cubicBezTo>
                    <a:pt x="106456" y="172503"/>
                    <a:pt x="97745" y="172394"/>
                    <a:pt x="85336" y="172367"/>
                  </a:cubicBezTo>
                  <a:cubicBezTo>
                    <a:pt x="73398" y="172394"/>
                    <a:pt x="64602" y="172503"/>
                    <a:pt x="58945" y="172695"/>
                  </a:cubicBezTo>
                  <a:cubicBezTo>
                    <a:pt x="53289" y="172887"/>
                    <a:pt x="49746" y="172996"/>
                    <a:pt x="48317" y="173024"/>
                  </a:cubicBezTo>
                  <a:cubicBezTo>
                    <a:pt x="47431" y="173024"/>
                    <a:pt x="46860" y="172796"/>
                    <a:pt x="46603" y="172340"/>
                  </a:cubicBezTo>
                  <a:cubicBezTo>
                    <a:pt x="46346" y="171884"/>
                    <a:pt x="46231" y="171201"/>
                    <a:pt x="46260" y="170289"/>
                  </a:cubicBezTo>
                  <a:lnTo>
                    <a:pt x="46260" y="165959"/>
                  </a:lnTo>
                  <a:cubicBezTo>
                    <a:pt x="46241" y="165166"/>
                    <a:pt x="46336" y="164587"/>
                    <a:pt x="46546" y="164221"/>
                  </a:cubicBezTo>
                  <a:cubicBezTo>
                    <a:pt x="46755" y="163855"/>
                    <a:pt x="47193" y="163675"/>
                    <a:pt x="47860" y="163680"/>
                  </a:cubicBezTo>
                  <a:lnTo>
                    <a:pt x="59519" y="163680"/>
                  </a:lnTo>
                  <a:cubicBezTo>
                    <a:pt x="61814" y="163651"/>
                    <a:pt x="63624" y="163022"/>
                    <a:pt x="64948" y="161793"/>
                  </a:cubicBezTo>
                  <a:cubicBezTo>
                    <a:pt x="66272" y="160564"/>
                    <a:pt x="67053" y="158907"/>
                    <a:pt x="67291" y="156820"/>
                  </a:cubicBezTo>
                  <a:cubicBezTo>
                    <a:pt x="67404" y="155278"/>
                    <a:pt x="67492" y="150674"/>
                    <a:pt x="67556" y="143009"/>
                  </a:cubicBezTo>
                  <a:cubicBezTo>
                    <a:pt x="67619" y="135343"/>
                    <a:pt x="67664" y="126667"/>
                    <a:pt x="67691" y="116979"/>
                  </a:cubicBezTo>
                  <a:cubicBezTo>
                    <a:pt x="67719" y="107291"/>
                    <a:pt x="67735" y="98643"/>
                    <a:pt x="67741" y="91035"/>
                  </a:cubicBezTo>
                  <a:cubicBezTo>
                    <a:pt x="67747" y="83426"/>
                    <a:pt x="67749" y="78908"/>
                    <a:pt x="67748" y="77480"/>
                  </a:cubicBezTo>
                  <a:lnTo>
                    <a:pt x="67748" y="21005"/>
                  </a:lnTo>
                  <a:lnTo>
                    <a:pt x="59747" y="21005"/>
                  </a:lnTo>
                  <a:cubicBezTo>
                    <a:pt x="55870" y="20943"/>
                    <a:pt x="51051" y="21124"/>
                    <a:pt x="45288" y="21548"/>
                  </a:cubicBezTo>
                  <a:cubicBezTo>
                    <a:pt x="39526" y="21972"/>
                    <a:pt x="34135" y="23010"/>
                    <a:pt x="29115" y="24663"/>
                  </a:cubicBezTo>
                  <a:cubicBezTo>
                    <a:pt x="26405" y="26826"/>
                    <a:pt x="23024" y="30561"/>
                    <a:pt x="18971" y="35867"/>
                  </a:cubicBezTo>
                  <a:cubicBezTo>
                    <a:pt x="14918" y="41173"/>
                    <a:pt x="11365" y="46051"/>
                    <a:pt x="8312" y="50500"/>
                  </a:cubicBezTo>
                  <a:cubicBezTo>
                    <a:pt x="7974" y="51081"/>
                    <a:pt x="7622" y="51520"/>
                    <a:pt x="7255" y="51815"/>
                  </a:cubicBezTo>
                  <a:cubicBezTo>
                    <a:pt x="6888" y="52110"/>
                    <a:pt x="6479" y="52206"/>
                    <a:pt x="6026" y="52101"/>
                  </a:cubicBezTo>
                  <a:lnTo>
                    <a:pt x="997" y="50272"/>
                  </a:lnTo>
                  <a:cubicBezTo>
                    <a:pt x="545" y="50129"/>
                    <a:pt x="249" y="49843"/>
                    <a:pt x="112" y="49414"/>
                  </a:cubicBezTo>
                  <a:cubicBezTo>
                    <a:pt x="-27" y="48986"/>
                    <a:pt x="-36" y="48585"/>
                    <a:pt x="83" y="48214"/>
                  </a:cubicBezTo>
                  <a:cubicBezTo>
                    <a:pt x="993" y="44728"/>
                    <a:pt x="2246" y="39813"/>
                    <a:pt x="3842" y="33470"/>
                  </a:cubicBezTo>
                  <a:cubicBezTo>
                    <a:pt x="5438" y="27127"/>
                    <a:pt x="6945" y="21063"/>
                    <a:pt x="8363" y="15278"/>
                  </a:cubicBezTo>
                  <a:cubicBezTo>
                    <a:pt x="9781" y="9494"/>
                    <a:pt x="10679" y="5697"/>
                    <a:pt x="11056" y="3888"/>
                  </a:cubicBezTo>
                  <a:cubicBezTo>
                    <a:pt x="11398" y="2426"/>
                    <a:pt x="11856" y="1407"/>
                    <a:pt x="12427" y="831"/>
                  </a:cubicBezTo>
                  <a:cubicBezTo>
                    <a:pt x="12999" y="255"/>
                    <a:pt x="13685" y="-22"/>
                    <a:pt x="14484" y="2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89" name="任意多边形 20"/>
            <p:cNvSpPr/>
            <p:nvPr/>
          </p:nvSpPr>
          <p:spPr bwMode="auto">
            <a:xfrm rot="20143658">
              <a:off x="999866" y="886975"/>
              <a:ext cx="26169" cy="26986"/>
            </a:xfrm>
            <a:custGeom>
              <a:avLst/>
              <a:gdLst/>
              <a:ahLst/>
              <a:cxnLst/>
              <a:rect l="l" t="t" r="r" b="b"/>
              <a:pathLst>
                <a:path w="168589" h="173024">
                  <a:moveTo>
                    <a:pt x="14484" y="2"/>
                  </a:moveTo>
                  <a:cubicBezTo>
                    <a:pt x="15237" y="-12"/>
                    <a:pt x="15904" y="245"/>
                    <a:pt x="16485" y="774"/>
                  </a:cubicBezTo>
                  <a:cubicBezTo>
                    <a:pt x="17066" y="1302"/>
                    <a:pt x="17847" y="2188"/>
                    <a:pt x="18828" y="3431"/>
                  </a:cubicBezTo>
                  <a:cubicBezTo>
                    <a:pt x="20042" y="5041"/>
                    <a:pt x="21842" y="6336"/>
                    <a:pt x="24229" y="7317"/>
                  </a:cubicBezTo>
                  <a:cubicBezTo>
                    <a:pt x="26615" y="8298"/>
                    <a:pt x="29844" y="8908"/>
                    <a:pt x="33916" y="9146"/>
                  </a:cubicBezTo>
                  <a:cubicBezTo>
                    <a:pt x="39626" y="9503"/>
                    <a:pt x="45750" y="9818"/>
                    <a:pt x="52288" y="10089"/>
                  </a:cubicBezTo>
                  <a:cubicBezTo>
                    <a:pt x="58826" y="10361"/>
                    <a:pt x="67862" y="10503"/>
                    <a:pt x="79397" y="10518"/>
                  </a:cubicBezTo>
                  <a:lnTo>
                    <a:pt x="92645" y="10518"/>
                  </a:lnTo>
                  <a:cubicBezTo>
                    <a:pt x="104790" y="10489"/>
                    <a:pt x="114094" y="10318"/>
                    <a:pt x="120556" y="10003"/>
                  </a:cubicBezTo>
                  <a:cubicBezTo>
                    <a:pt x="127018" y="9689"/>
                    <a:pt x="132494" y="9403"/>
                    <a:pt x="136985" y="9146"/>
                  </a:cubicBezTo>
                  <a:cubicBezTo>
                    <a:pt x="139710" y="8979"/>
                    <a:pt x="142777" y="8341"/>
                    <a:pt x="146187" y="7232"/>
                  </a:cubicBezTo>
                  <a:cubicBezTo>
                    <a:pt x="149597" y="6122"/>
                    <a:pt x="152092" y="4855"/>
                    <a:pt x="153673" y="3431"/>
                  </a:cubicBezTo>
                  <a:cubicBezTo>
                    <a:pt x="154793" y="2288"/>
                    <a:pt x="155754" y="1431"/>
                    <a:pt x="156560" y="859"/>
                  </a:cubicBezTo>
                  <a:cubicBezTo>
                    <a:pt x="157364" y="288"/>
                    <a:pt x="158155" y="2"/>
                    <a:pt x="158931" y="2"/>
                  </a:cubicBezTo>
                  <a:cubicBezTo>
                    <a:pt x="159717" y="-17"/>
                    <a:pt x="160317" y="250"/>
                    <a:pt x="160731" y="802"/>
                  </a:cubicBezTo>
                  <a:cubicBezTo>
                    <a:pt x="161146" y="1355"/>
                    <a:pt x="161460" y="2307"/>
                    <a:pt x="161674" y="3660"/>
                  </a:cubicBezTo>
                  <a:cubicBezTo>
                    <a:pt x="161941" y="5580"/>
                    <a:pt x="162500" y="9359"/>
                    <a:pt x="163351" y="14996"/>
                  </a:cubicBezTo>
                  <a:cubicBezTo>
                    <a:pt x="164202" y="20632"/>
                    <a:pt x="165116" y="26662"/>
                    <a:pt x="166094" y="33083"/>
                  </a:cubicBezTo>
                  <a:cubicBezTo>
                    <a:pt x="167072" y="39505"/>
                    <a:pt x="167884" y="44853"/>
                    <a:pt x="168532" y="49128"/>
                  </a:cubicBezTo>
                  <a:cubicBezTo>
                    <a:pt x="168637" y="49600"/>
                    <a:pt x="168599" y="50029"/>
                    <a:pt x="168418" y="50415"/>
                  </a:cubicBezTo>
                  <a:cubicBezTo>
                    <a:pt x="168237" y="50800"/>
                    <a:pt x="167970" y="51058"/>
                    <a:pt x="167618" y="51186"/>
                  </a:cubicBezTo>
                  <a:lnTo>
                    <a:pt x="162817" y="53015"/>
                  </a:lnTo>
                  <a:cubicBezTo>
                    <a:pt x="162379" y="53130"/>
                    <a:pt x="161998" y="53015"/>
                    <a:pt x="161674" y="52672"/>
                  </a:cubicBezTo>
                  <a:cubicBezTo>
                    <a:pt x="161351" y="52329"/>
                    <a:pt x="160969" y="51758"/>
                    <a:pt x="160531" y="50958"/>
                  </a:cubicBezTo>
                  <a:cubicBezTo>
                    <a:pt x="157869" y="46632"/>
                    <a:pt x="154678" y="42021"/>
                    <a:pt x="150959" y="37125"/>
                  </a:cubicBezTo>
                  <a:cubicBezTo>
                    <a:pt x="147239" y="32228"/>
                    <a:pt x="143877" y="28303"/>
                    <a:pt x="140872" y="25349"/>
                  </a:cubicBezTo>
                  <a:cubicBezTo>
                    <a:pt x="138783" y="24216"/>
                    <a:pt x="135620" y="23332"/>
                    <a:pt x="131381" y="22699"/>
                  </a:cubicBezTo>
                  <a:cubicBezTo>
                    <a:pt x="127142" y="22065"/>
                    <a:pt x="122928" y="21622"/>
                    <a:pt x="118740" y="21369"/>
                  </a:cubicBezTo>
                  <a:cubicBezTo>
                    <a:pt x="114552" y="21116"/>
                    <a:pt x="111490" y="20995"/>
                    <a:pt x="109554" y="21005"/>
                  </a:cubicBezTo>
                  <a:lnTo>
                    <a:pt x="102010" y="21005"/>
                  </a:lnTo>
                  <a:lnTo>
                    <a:pt x="102010" y="83883"/>
                  </a:lnTo>
                  <a:cubicBezTo>
                    <a:pt x="102009" y="84999"/>
                    <a:pt x="102010" y="88968"/>
                    <a:pt x="102013" y="95790"/>
                  </a:cubicBezTo>
                  <a:cubicBezTo>
                    <a:pt x="102016" y="102612"/>
                    <a:pt x="102025" y="110389"/>
                    <a:pt x="102038" y="119122"/>
                  </a:cubicBezTo>
                  <a:cubicBezTo>
                    <a:pt x="102052" y="127856"/>
                    <a:pt x="102074" y="135647"/>
                    <a:pt x="102106" y="142498"/>
                  </a:cubicBezTo>
                  <a:cubicBezTo>
                    <a:pt x="102138" y="149348"/>
                    <a:pt x="102182" y="153360"/>
                    <a:pt x="102238" y="154534"/>
                  </a:cubicBezTo>
                  <a:cubicBezTo>
                    <a:pt x="102419" y="157416"/>
                    <a:pt x="103086" y="159655"/>
                    <a:pt x="104239" y="161250"/>
                  </a:cubicBezTo>
                  <a:cubicBezTo>
                    <a:pt x="105391" y="162846"/>
                    <a:pt x="107315" y="163656"/>
                    <a:pt x="110011" y="163680"/>
                  </a:cubicBezTo>
                  <a:lnTo>
                    <a:pt x="120298" y="163680"/>
                  </a:lnTo>
                  <a:cubicBezTo>
                    <a:pt x="121293" y="163675"/>
                    <a:pt x="121931" y="163855"/>
                    <a:pt x="122212" y="164221"/>
                  </a:cubicBezTo>
                  <a:cubicBezTo>
                    <a:pt x="122493" y="164587"/>
                    <a:pt x="122617" y="165166"/>
                    <a:pt x="122584" y="165959"/>
                  </a:cubicBezTo>
                  <a:lnTo>
                    <a:pt x="122584" y="171201"/>
                  </a:lnTo>
                  <a:cubicBezTo>
                    <a:pt x="122617" y="171775"/>
                    <a:pt x="122493" y="172221"/>
                    <a:pt x="122212" y="172539"/>
                  </a:cubicBezTo>
                  <a:cubicBezTo>
                    <a:pt x="121931" y="172858"/>
                    <a:pt x="121293" y="173019"/>
                    <a:pt x="120298" y="173024"/>
                  </a:cubicBezTo>
                  <a:cubicBezTo>
                    <a:pt x="119426" y="172996"/>
                    <a:pt x="116483" y="172887"/>
                    <a:pt x="111470" y="172695"/>
                  </a:cubicBezTo>
                  <a:cubicBezTo>
                    <a:pt x="106456" y="172503"/>
                    <a:pt x="97745" y="172394"/>
                    <a:pt x="85336" y="172367"/>
                  </a:cubicBezTo>
                  <a:cubicBezTo>
                    <a:pt x="73398" y="172394"/>
                    <a:pt x="64601" y="172503"/>
                    <a:pt x="58945" y="172695"/>
                  </a:cubicBezTo>
                  <a:cubicBezTo>
                    <a:pt x="53289" y="172887"/>
                    <a:pt x="49746" y="172996"/>
                    <a:pt x="48317" y="173024"/>
                  </a:cubicBezTo>
                  <a:cubicBezTo>
                    <a:pt x="47432" y="173024"/>
                    <a:pt x="46860" y="172796"/>
                    <a:pt x="46603" y="172340"/>
                  </a:cubicBezTo>
                  <a:cubicBezTo>
                    <a:pt x="46346" y="171884"/>
                    <a:pt x="46231" y="171201"/>
                    <a:pt x="46260" y="170289"/>
                  </a:cubicBezTo>
                  <a:lnTo>
                    <a:pt x="46260" y="165959"/>
                  </a:lnTo>
                  <a:cubicBezTo>
                    <a:pt x="46241" y="165166"/>
                    <a:pt x="46336" y="164587"/>
                    <a:pt x="46546" y="164221"/>
                  </a:cubicBezTo>
                  <a:cubicBezTo>
                    <a:pt x="46755" y="163855"/>
                    <a:pt x="47193" y="163675"/>
                    <a:pt x="47860" y="163680"/>
                  </a:cubicBezTo>
                  <a:lnTo>
                    <a:pt x="59519" y="163680"/>
                  </a:lnTo>
                  <a:cubicBezTo>
                    <a:pt x="61814" y="163651"/>
                    <a:pt x="63624" y="163022"/>
                    <a:pt x="64948" y="161793"/>
                  </a:cubicBezTo>
                  <a:cubicBezTo>
                    <a:pt x="66272" y="160564"/>
                    <a:pt x="67053" y="158907"/>
                    <a:pt x="67291" y="156820"/>
                  </a:cubicBezTo>
                  <a:cubicBezTo>
                    <a:pt x="67404" y="155278"/>
                    <a:pt x="67492" y="150674"/>
                    <a:pt x="67555" y="143009"/>
                  </a:cubicBezTo>
                  <a:cubicBezTo>
                    <a:pt x="67618" y="135343"/>
                    <a:pt x="67664" y="126667"/>
                    <a:pt x="67691" y="116979"/>
                  </a:cubicBezTo>
                  <a:cubicBezTo>
                    <a:pt x="67718" y="107291"/>
                    <a:pt x="67735" y="98643"/>
                    <a:pt x="67741" y="91035"/>
                  </a:cubicBezTo>
                  <a:cubicBezTo>
                    <a:pt x="67747" y="83426"/>
                    <a:pt x="67750" y="78908"/>
                    <a:pt x="67748" y="77480"/>
                  </a:cubicBezTo>
                  <a:lnTo>
                    <a:pt x="67748" y="21005"/>
                  </a:lnTo>
                  <a:lnTo>
                    <a:pt x="59747" y="21005"/>
                  </a:lnTo>
                  <a:cubicBezTo>
                    <a:pt x="55871" y="20943"/>
                    <a:pt x="51051" y="21124"/>
                    <a:pt x="45288" y="21548"/>
                  </a:cubicBezTo>
                  <a:cubicBezTo>
                    <a:pt x="39526" y="21972"/>
                    <a:pt x="34134" y="23010"/>
                    <a:pt x="29115" y="24663"/>
                  </a:cubicBezTo>
                  <a:cubicBezTo>
                    <a:pt x="26405" y="26826"/>
                    <a:pt x="23024" y="30561"/>
                    <a:pt x="18971" y="35867"/>
                  </a:cubicBezTo>
                  <a:cubicBezTo>
                    <a:pt x="14918" y="41173"/>
                    <a:pt x="11365" y="46051"/>
                    <a:pt x="8312" y="50500"/>
                  </a:cubicBezTo>
                  <a:cubicBezTo>
                    <a:pt x="7974" y="51081"/>
                    <a:pt x="7622" y="51520"/>
                    <a:pt x="7255" y="51815"/>
                  </a:cubicBezTo>
                  <a:cubicBezTo>
                    <a:pt x="6888" y="52110"/>
                    <a:pt x="6479" y="52206"/>
                    <a:pt x="6026" y="52101"/>
                  </a:cubicBezTo>
                  <a:lnTo>
                    <a:pt x="997" y="50272"/>
                  </a:lnTo>
                  <a:cubicBezTo>
                    <a:pt x="545" y="50129"/>
                    <a:pt x="249" y="49843"/>
                    <a:pt x="111" y="49414"/>
                  </a:cubicBezTo>
                  <a:cubicBezTo>
                    <a:pt x="-27" y="48986"/>
                    <a:pt x="-36" y="48585"/>
                    <a:pt x="83" y="48214"/>
                  </a:cubicBezTo>
                  <a:cubicBezTo>
                    <a:pt x="993" y="44728"/>
                    <a:pt x="2246" y="39813"/>
                    <a:pt x="3842" y="33470"/>
                  </a:cubicBezTo>
                  <a:cubicBezTo>
                    <a:pt x="5438" y="27127"/>
                    <a:pt x="6945" y="21063"/>
                    <a:pt x="8363" y="15278"/>
                  </a:cubicBezTo>
                  <a:cubicBezTo>
                    <a:pt x="9781" y="9494"/>
                    <a:pt x="10679" y="5697"/>
                    <a:pt x="11056" y="3888"/>
                  </a:cubicBezTo>
                  <a:cubicBezTo>
                    <a:pt x="11398" y="2426"/>
                    <a:pt x="11856" y="1407"/>
                    <a:pt x="12427" y="831"/>
                  </a:cubicBezTo>
                  <a:cubicBezTo>
                    <a:pt x="12999" y="255"/>
                    <a:pt x="13685" y="-22"/>
                    <a:pt x="14484" y="2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90" name="任意多边形 21"/>
            <p:cNvSpPr/>
            <p:nvPr/>
          </p:nvSpPr>
          <p:spPr bwMode="auto">
            <a:xfrm rot="3730198">
              <a:off x="662942" y="778210"/>
              <a:ext cx="26987" cy="26986"/>
            </a:xfrm>
            <a:custGeom>
              <a:avLst/>
              <a:gdLst/>
              <a:ahLst/>
              <a:cxnLst/>
              <a:rect l="l" t="t" r="r" b="b"/>
              <a:pathLst>
                <a:path w="176915" h="170279">
                  <a:moveTo>
                    <a:pt x="101941" y="0"/>
                  </a:moveTo>
                  <a:cubicBezTo>
                    <a:pt x="102603" y="5"/>
                    <a:pt x="103108" y="338"/>
                    <a:pt x="103455" y="1000"/>
                  </a:cubicBezTo>
                  <a:cubicBezTo>
                    <a:pt x="103803" y="1662"/>
                    <a:pt x="104136" y="2624"/>
                    <a:pt x="104455" y="3887"/>
                  </a:cubicBezTo>
                  <a:cubicBezTo>
                    <a:pt x="105611" y="7678"/>
                    <a:pt x="107399" y="13197"/>
                    <a:pt x="109820" y="20442"/>
                  </a:cubicBezTo>
                  <a:cubicBezTo>
                    <a:pt x="112240" y="27688"/>
                    <a:pt x="114870" y="35514"/>
                    <a:pt x="117712" y="43920"/>
                  </a:cubicBezTo>
                  <a:cubicBezTo>
                    <a:pt x="120554" y="52327"/>
                    <a:pt x="123184" y="60167"/>
                    <a:pt x="125604" y="67441"/>
                  </a:cubicBezTo>
                  <a:cubicBezTo>
                    <a:pt x="128025" y="74715"/>
                    <a:pt x="129813" y="80276"/>
                    <a:pt x="130969" y="84125"/>
                  </a:cubicBezTo>
                  <a:cubicBezTo>
                    <a:pt x="132852" y="90441"/>
                    <a:pt x="135409" y="98372"/>
                    <a:pt x="138638" y="107917"/>
                  </a:cubicBezTo>
                  <a:cubicBezTo>
                    <a:pt x="141868" y="117462"/>
                    <a:pt x="144983" y="126360"/>
                    <a:pt x="147984" y="134612"/>
                  </a:cubicBezTo>
                  <a:cubicBezTo>
                    <a:pt x="150985" y="142863"/>
                    <a:pt x="153084" y="148207"/>
                    <a:pt x="154282" y="150642"/>
                  </a:cubicBezTo>
                  <a:cubicBezTo>
                    <a:pt x="156320" y="154373"/>
                    <a:pt x="158586" y="157032"/>
                    <a:pt x="161082" y="158619"/>
                  </a:cubicBezTo>
                  <a:cubicBezTo>
                    <a:pt x="163577" y="160206"/>
                    <a:pt x="165729" y="160978"/>
                    <a:pt x="167538" y="160935"/>
                  </a:cubicBezTo>
                  <a:lnTo>
                    <a:pt x="175310" y="160935"/>
                  </a:lnTo>
                  <a:cubicBezTo>
                    <a:pt x="175976" y="160949"/>
                    <a:pt x="176414" y="161148"/>
                    <a:pt x="176624" y="161533"/>
                  </a:cubicBezTo>
                  <a:cubicBezTo>
                    <a:pt x="176834" y="161918"/>
                    <a:pt x="176930" y="162402"/>
                    <a:pt x="176911" y="162986"/>
                  </a:cubicBezTo>
                  <a:lnTo>
                    <a:pt x="176911" y="167316"/>
                  </a:lnTo>
                  <a:cubicBezTo>
                    <a:pt x="176939" y="168038"/>
                    <a:pt x="176825" y="168702"/>
                    <a:pt x="176567" y="169310"/>
                  </a:cubicBezTo>
                  <a:cubicBezTo>
                    <a:pt x="176310" y="169918"/>
                    <a:pt x="175738" y="170241"/>
                    <a:pt x="174852" y="170279"/>
                  </a:cubicBezTo>
                  <a:cubicBezTo>
                    <a:pt x="173553" y="170271"/>
                    <a:pt x="171758" y="170214"/>
                    <a:pt x="169469" y="170108"/>
                  </a:cubicBezTo>
                  <a:cubicBezTo>
                    <a:pt x="167179" y="170003"/>
                    <a:pt x="163505" y="169897"/>
                    <a:pt x="158447" y="169792"/>
                  </a:cubicBezTo>
                  <a:cubicBezTo>
                    <a:pt x="153389" y="169686"/>
                    <a:pt x="146058" y="169630"/>
                    <a:pt x="136454" y="169622"/>
                  </a:cubicBezTo>
                  <a:cubicBezTo>
                    <a:pt x="127126" y="169649"/>
                    <a:pt x="120069" y="169758"/>
                    <a:pt x="115284" y="169950"/>
                  </a:cubicBezTo>
                  <a:cubicBezTo>
                    <a:pt x="110498" y="170142"/>
                    <a:pt x="107041" y="170251"/>
                    <a:pt x="104912" y="170279"/>
                  </a:cubicBezTo>
                  <a:cubicBezTo>
                    <a:pt x="103808" y="170255"/>
                    <a:pt x="103103" y="169961"/>
                    <a:pt x="102798" y="169396"/>
                  </a:cubicBezTo>
                  <a:cubicBezTo>
                    <a:pt x="102494" y="168831"/>
                    <a:pt x="102360" y="168137"/>
                    <a:pt x="102398" y="167316"/>
                  </a:cubicBezTo>
                  <a:lnTo>
                    <a:pt x="102398" y="162986"/>
                  </a:lnTo>
                  <a:cubicBezTo>
                    <a:pt x="102384" y="162402"/>
                    <a:pt x="102470" y="161918"/>
                    <a:pt x="102656" y="161533"/>
                  </a:cubicBezTo>
                  <a:cubicBezTo>
                    <a:pt x="102841" y="161148"/>
                    <a:pt x="103213" y="160949"/>
                    <a:pt x="103770" y="160935"/>
                  </a:cubicBezTo>
                  <a:lnTo>
                    <a:pt x="110170" y="160935"/>
                  </a:lnTo>
                  <a:cubicBezTo>
                    <a:pt x="113241" y="160963"/>
                    <a:pt x="115326" y="160334"/>
                    <a:pt x="116426" y="159048"/>
                  </a:cubicBezTo>
                  <a:cubicBezTo>
                    <a:pt x="117526" y="157761"/>
                    <a:pt x="117726" y="155646"/>
                    <a:pt x="117026" y="152701"/>
                  </a:cubicBezTo>
                  <a:cubicBezTo>
                    <a:pt x="116260" y="149696"/>
                    <a:pt x="114974" y="145133"/>
                    <a:pt x="113166" y="139011"/>
                  </a:cubicBezTo>
                  <a:cubicBezTo>
                    <a:pt x="111359" y="132889"/>
                    <a:pt x="109513" y="126768"/>
                    <a:pt x="107630" y="120646"/>
                  </a:cubicBezTo>
                  <a:cubicBezTo>
                    <a:pt x="105746" y="114524"/>
                    <a:pt x="104307" y="109961"/>
                    <a:pt x="103313" y="106957"/>
                  </a:cubicBezTo>
                  <a:lnTo>
                    <a:pt x="53238" y="106957"/>
                  </a:lnTo>
                  <a:cubicBezTo>
                    <a:pt x="52501" y="108870"/>
                    <a:pt x="51104" y="112794"/>
                    <a:pt x="49047" y="118731"/>
                  </a:cubicBezTo>
                  <a:cubicBezTo>
                    <a:pt x="46990" y="124668"/>
                    <a:pt x="45034" y="130745"/>
                    <a:pt x="43180" y="136961"/>
                  </a:cubicBezTo>
                  <a:cubicBezTo>
                    <a:pt x="41325" y="143178"/>
                    <a:pt x="40335" y="147662"/>
                    <a:pt x="40208" y="150414"/>
                  </a:cubicBezTo>
                  <a:cubicBezTo>
                    <a:pt x="40151" y="153053"/>
                    <a:pt x="40779" y="155436"/>
                    <a:pt x="42094" y="157561"/>
                  </a:cubicBezTo>
                  <a:cubicBezTo>
                    <a:pt x="43408" y="159686"/>
                    <a:pt x="45751" y="160811"/>
                    <a:pt x="49123" y="160935"/>
                  </a:cubicBezTo>
                  <a:lnTo>
                    <a:pt x="57124" y="160935"/>
                  </a:lnTo>
                  <a:cubicBezTo>
                    <a:pt x="58229" y="160954"/>
                    <a:pt x="58934" y="161144"/>
                    <a:pt x="59239" y="161504"/>
                  </a:cubicBezTo>
                  <a:cubicBezTo>
                    <a:pt x="59544" y="161865"/>
                    <a:pt x="59677" y="162283"/>
                    <a:pt x="59639" y="162758"/>
                  </a:cubicBezTo>
                  <a:lnTo>
                    <a:pt x="59639" y="167772"/>
                  </a:lnTo>
                  <a:cubicBezTo>
                    <a:pt x="59667" y="168674"/>
                    <a:pt x="59553" y="169320"/>
                    <a:pt x="59296" y="169709"/>
                  </a:cubicBezTo>
                  <a:cubicBezTo>
                    <a:pt x="59039" y="170098"/>
                    <a:pt x="58467" y="170288"/>
                    <a:pt x="57581" y="170279"/>
                  </a:cubicBezTo>
                  <a:cubicBezTo>
                    <a:pt x="56157" y="170251"/>
                    <a:pt x="52948" y="170142"/>
                    <a:pt x="47953" y="169950"/>
                  </a:cubicBezTo>
                  <a:cubicBezTo>
                    <a:pt x="42958" y="169758"/>
                    <a:pt x="35807" y="169649"/>
                    <a:pt x="26501" y="169622"/>
                  </a:cubicBezTo>
                  <a:cubicBezTo>
                    <a:pt x="18368" y="169649"/>
                    <a:pt x="12533" y="169758"/>
                    <a:pt x="8997" y="169950"/>
                  </a:cubicBezTo>
                  <a:cubicBezTo>
                    <a:pt x="5461" y="170142"/>
                    <a:pt x="2996" y="170251"/>
                    <a:pt x="1602" y="170279"/>
                  </a:cubicBezTo>
                  <a:cubicBezTo>
                    <a:pt x="936" y="170255"/>
                    <a:pt x="498" y="169961"/>
                    <a:pt x="288" y="169396"/>
                  </a:cubicBezTo>
                  <a:cubicBezTo>
                    <a:pt x="79" y="168831"/>
                    <a:pt x="-16" y="168137"/>
                    <a:pt x="3" y="167316"/>
                  </a:cubicBezTo>
                  <a:lnTo>
                    <a:pt x="3" y="162986"/>
                  </a:lnTo>
                  <a:cubicBezTo>
                    <a:pt x="-16" y="162302"/>
                    <a:pt x="79" y="161789"/>
                    <a:pt x="288" y="161448"/>
                  </a:cubicBezTo>
                  <a:cubicBezTo>
                    <a:pt x="498" y="161106"/>
                    <a:pt x="936" y="160935"/>
                    <a:pt x="1602" y="160935"/>
                  </a:cubicBezTo>
                  <a:lnTo>
                    <a:pt x="7541" y="160935"/>
                  </a:lnTo>
                  <a:cubicBezTo>
                    <a:pt x="10301" y="160944"/>
                    <a:pt x="13005" y="160125"/>
                    <a:pt x="15652" y="158476"/>
                  </a:cubicBezTo>
                  <a:cubicBezTo>
                    <a:pt x="18300" y="156827"/>
                    <a:pt x="20778" y="154292"/>
                    <a:pt x="23088" y="150871"/>
                  </a:cubicBezTo>
                  <a:cubicBezTo>
                    <a:pt x="24288" y="148932"/>
                    <a:pt x="26534" y="144119"/>
                    <a:pt x="29826" y="136430"/>
                  </a:cubicBezTo>
                  <a:cubicBezTo>
                    <a:pt x="33117" y="128741"/>
                    <a:pt x="36650" y="120203"/>
                    <a:pt x="40424" y="110815"/>
                  </a:cubicBezTo>
                  <a:cubicBezTo>
                    <a:pt x="44198" y="101428"/>
                    <a:pt x="47410" y="93217"/>
                    <a:pt x="50058" y="86183"/>
                  </a:cubicBezTo>
                  <a:cubicBezTo>
                    <a:pt x="50601" y="84812"/>
                    <a:pt x="51929" y="81338"/>
                    <a:pt x="54040" y="75763"/>
                  </a:cubicBezTo>
                  <a:cubicBezTo>
                    <a:pt x="56151" y="70188"/>
                    <a:pt x="58528" y="63879"/>
                    <a:pt x="61172" y="56836"/>
                  </a:cubicBezTo>
                  <a:cubicBezTo>
                    <a:pt x="63815" y="49793"/>
                    <a:pt x="66207" y="43384"/>
                    <a:pt x="68346" y="37609"/>
                  </a:cubicBezTo>
                  <a:cubicBezTo>
                    <a:pt x="70486" y="31833"/>
                    <a:pt x="71856" y="28060"/>
                    <a:pt x="72457" y="26289"/>
                  </a:cubicBezTo>
                  <a:cubicBezTo>
                    <a:pt x="72866" y="25123"/>
                    <a:pt x="73190" y="23856"/>
                    <a:pt x="73428" y="22489"/>
                  </a:cubicBezTo>
                  <a:cubicBezTo>
                    <a:pt x="73666" y="21122"/>
                    <a:pt x="73419" y="19798"/>
                    <a:pt x="72685" y="18517"/>
                  </a:cubicBezTo>
                  <a:cubicBezTo>
                    <a:pt x="72319" y="18050"/>
                    <a:pt x="71966" y="17555"/>
                    <a:pt x="71628" y="17031"/>
                  </a:cubicBezTo>
                  <a:cubicBezTo>
                    <a:pt x="71290" y="16507"/>
                    <a:pt x="71109" y="16012"/>
                    <a:pt x="71085" y="15545"/>
                  </a:cubicBezTo>
                  <a:cubicBezTo>
                    <a:pt x="71066" y="15188"/>
                    <a:pt x="71219" y="14816"/>
                    <a:pt x="71543" y="14431"/>
                  </a:cubicBezTo>
                  <a:cubicBezTo>
                    <a:pt x="71866" y="14045"/>
                    <a:pt x="72476" y="13731"/>
                    <a:pt x="73371" y="13488"/>
                  </a:cubicBezTo>
                  <a:cubicBezTo>
                    <a:pt x="75926" y="12915"/>
                    <a:pt x="78968" y="11978"/>
                    <a:pt x="82497" y="10677"/>
                  </a:cubicBezTo>
                  <a:cubicBezTo>
                    <a:pt x="86025" y="9376"/>
                    <a:pt x="89338" y="7948"/>
                    <a:pt x="92435" y="6393"/>
                  </a:cubicBezTo>
                  <a:cubicBezTo>
                    <a:pt x="95532" y="4838"/>
                    <a:pt x="97710" y="3393"/>
                    <a:pt x="98970" y="2058"/>
                  </a:cubicBezTo>
                  <a:cubicBezTo>
                    <a:pt x="99522" y="1472"/>
                    <a:pt x="100018" y="986"/>
                    <a:pt x="100456" y="600"/>
                  </a:cubicBezTo>
                  <a:cubicBezTo>
                    <a:pt x="100894" y="215"/>
                    <a:pt x="101389" y="15"/>
                    <a:pt x="101941" y="0"/>
                  </a:cubicBezTo>
                  <a:close/>
                  <a:moveTo>
                    <a:pt x="81584" y="32233"/>
                  </a:moveTo>
                  <a:cubicBezTo>
                    <a:pt x="80913" y="32228"/>
                    <a:pt x="80370" y="32466"/>
                    <a:pt x="79956" y="32947"/>
                  </a:cubicBezTo>
                  <a:cubicBezTo>
                    <a:pt x="79541" y="33428"/>
                    <a:pt x="79170" y="34181"/>
                    <a:pt x="78841" y="35205"/>
                  </a:cubicBezTo>
                  <a:cubicBezTo>
                    <a:pt x="78461" y="36206"/>
                    <a:pt x="77207" y="39618"/>
                    <a:pt x="75080" y="45442"/>
                  </a:cubicBezTo>
                  <a:cubicBezTo>
                    <a:pt x="72953" y="51265"/>
                    <a:pt x="70521" y="57949"/>
                    <a:pt x="67783" y="65494"/>
                  </a:cubicBezTo>
                  <a:cubicBezTo>
                    <a:pt x="65045" y="73039"/>
                    <a:pt x="62570" y="79895"/>
                    <a:pt x="60357" y="86061"/>
                  </a:cubicBezTo>
                  <a:cubicBezTo>
                    <a:pt x="58144" y="92227"/>
                    <a:pt x="56762" y="96154"/>
                    <a:pt x="56210" y="97841"/>
                  </a:cubicBezTo>
                  <a:lnTo>
                    <a:pt x="101244" y="97841"/>
                  </a:lnTo>
                  <a:cubicBezTo>
                    <a:pt x="100669" y="95909"/>
                    <a:pt x="99562" y="92058"/>
                    <a:pt x="97922" y="86286"/>
                  </a:cubicBezTo>
                  <a:cubicBezTo>
                    <a:pt x="96283" y="80515"/>
                    <a:pt x="94475" y="74127"/>
                    <a:pt x="92500" y="67123"/>
                  </a:cubicBezTo>
                  <a:cubicBezTo>
                    <a:pt x="90525" y="60119"/>
                    <a:pt x="88746" y="53803"/>
                    <a:pt x="87164" y="48174"/>
                  </a:cubicBezTo>
                  <a:cubicBezTo>
                    <a:pt x="85581" y="42546"/>
                    <a:pt x="84560" y="38908"/>
                    <a:pt x="84099" y="37262"/>
                  </a:cubicBezTo>
                  <a:cubicBezTo>
                    <a:pt x="83666" y="35552"/>
                    <a:pt x="83275" y="34286"/>
                    <a:pt x="82927" y="33462"/>
                  </a:cubicBezTo>
                  <a:cubicBezTo>
                    <a:pt x="82580" y="32638"/>
                    <a:pt x="82132" y="32228"/>
                    <a:pt x="81584" y="32233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91" name="任意多边形 22"/>
            <p:cNvSpPr/>
            <p:nvPr/>
          </p:nvSpPr>
          <p:spPr bwMode="auto">
            <a:xfrm rot="952584">
              <a:off x="835493" y="903330"/>
              <a:ext cx="16355" cy="26169"/>
            </a:xfrm>
            <a:custGeom>
              <a:avLst/>
              <a:gdLst/>
              <a:ahLst/>
              <a:cxnLst/>
              <a:rect l="l" t="t" r="r" b="b"/>
              <a:pathLst>
                <a:path w="107222" h="169593">
                  <a:moveTo>
                    <a:pt x="93748" y="0"/>
                  </a:moveTo>
                  <a:cubicBezTo>
                    <a:pt x="94528" y="76"/>
                    <a:pt x="95080" y="552"/>
                    <a:pt x="95404" y="1426"/>
                  </a:cubicBezTo>
                  <a:cubicBezTo>
                    <a:pt x="95727" y="2301"/>
                    <a:pt x="95937" y="3118"/>
                    <a:pt x="96032" y="3878"/>
                  </a:cubicBezTo>
                  <a:lnTo>
                    <a:pt x="99685" y="42954"/>
                  </a:lnTo>
                  <a:cubicBezTo>
                    <a:pt x="99680" y="43397"/>
                    <a:pt x="99576" y="43712"/>
                    <a:pt x="99371" y="43897"/>
                  </a:cubicBezTo>
                  <a:cubicBezTo>
                    <a:pt x="99167" y="44083"/>
                    <a:pt x="98891" y="44226"/>
                    <a:pt x="98543" y="44326"/>
                  </a:cubicBezTo>
                  <a:lnTo>
                    <a:pt x="93520" y="45927"/>
                  </a:lnTo>
                  <a:cubicBezTo>
                    <a:pt x="92939" y="46160"/>
                    <a:pt x="92387" y="46150"/>
                    <a:pt x="91864" y="45898"/>
                  </a:cubicBezTo>
                  <a:cubicBezTo>
                    <a:pt x="91340" y="45645"/>
                    <a:pt x="90903" y="45122"/>
                    <a:pt x="90551" y="44326"/>
                  </a:cubicBezTo>
                  <a:cubicBezTo>
                    <a:pt x="89347" y="40949"/>
                    <a:pt x="87644" y="37186"/>
                    <a:pt x="85441" y="33037"/>
                  </a:cubicBezTo>
                  <a:cubicBezTo>
                    <a:pt x="83237" y="28888"/>
                    <a:pt x="80220" y="24724"/>
                    <a:pt x="76387" y="20547"/>
                  </a:cubicBezTo>
                  <a:cubicBezTo>
                    <a:pt x="73576" y="17346"/>
                    <a:pt x="70335" y="14945"/>
                    <a:pt x="66666" y="13345"/>
                  </a:cubicBezTo>
                  <a:cubicBezTo>
                    <a:pt x="62997" y="11745"/>
                    <a:pt x="58613" y="10945"/>
                    <a:pt x="53514" y="10945"/>
                  </a:cubicBezTo>
                  <a:cubicBezTo>
                    <a:pt x="47814" y="11091"/>
                    <a:pt x="43178" y="12449"/>
                    <a:pt x="39604" y="15018"/>
                  </a:cubicBezTo>
                  <a:cubicBezTo>
                    <a:pt x="36031" y="17586"/>
                    <a:pt x="33410" y="20485"/>
                    <a:pt x="31742" y="23714"/>
                  </a:cubicBezTo>
                  <a:cubicBezTo>
                    <a:pt x="30075" y="26943"/>
                    <a:pt x="29250" y="29622"/>
                    <a:pt x="29269" y="31751"/>
                  </a:cubicBezTo>
                  <a:cubicBezTo>
                    <a:pt x="29159" y="35971"/>
                    <a:pt x="29436" y="39820"/>
                    <a:pt x="30098" y="43297"/>
                  </a:cubicBezTo>
                  <a:cubicBezTo>
                    <a:pt x="30760" y="46774"/>
                    <a:pt x="32466" y="49937"/>
                    <a:pt x="35216" y="52786"/>
                  </a:cubicBezTo>
                  <a:cubicBezTo>
                    <a:pt x="38375" y="55906"/>
                    <a:pt x="42750" y="58754"/>
                    <a:pt x="48339" y="61332"/>
                  </a:cubicBezTo>
                  <a:cubicBezTo>
                    <a:pt x="53929" y="63909"/>
                    <a:pt x="59618" y="66014"/>
                    <a:pt x="65408" y="67648"/>
                  </a:cubicBezTo>
                  <a:cubicBezTo>
                    <a:pt x="70845" y="69244"/>
                    <a:pt x="75923" y="71482"/>
                    <a:pt x="80641" y="74364"/>
                  </a:cubicBezTo>
                  <a:cubicBezTo>
                    <a:pt x="85359" y="77246"/>
                    <a:pt x="90032" y="80800"/>
                    <a:pt x="94661" y="85025"/>
                  </a:cubicBezTo>
                  <a:cubicBezTo>
                    <a:pt x="99081" y="88945"/>
                    <a:pt x="102288" y="93623"/>
                    <a:pt x="104281" y="99058"/>
                  </a:cubicBezTo>
                  <a:cubicBezTo>
                    <a:pt x="106275" y="104493"/>
                    <a:pt x="107255" y="111171"/>
                    <a:pt x="107222" y="119093"/>
                  </a:cubicBezTo>
                  <a:cubicBezTo>
                    <a:pt x="107022" y="133401"/>
                    <a:pt x="102454" y="145305"/>
                    <a:pt x="93515" y="154804"/>
                  </a:cubicBezTo>
                  <a:cubicBezTo>
                    <a:pt x="84577" y="164302"/>
                    <a:pt x="72463" y="169232"/>
                    <a:pt x="57174" y="169593"/>
                  </a:cubicBezTo>
                  <a:cubicBezTo>
                    <a:pt x="47062" y="169583"/>
                    <a:pt x="38867" y="168747"/>
                    <a:pt x="32590" y="167085"/>
                  </a:cubicBezTo>
                  <a:cubicBezTo>
                    <a:pt x="26313" y="165423"/>
                    <a:pt x="20867" y="162991"/>
                    <a:pt x="16252" y="159789"/>
                  </a:cubicBezTo>
                  <a:cubicBezTo>
                    <a:pt x="14906" y="158885"/>
                    <a:pt x="13830" y="158238"/>
                    <a:pt x="13026" y="157848"/>
                  </a:cubicBezTo>
                  <a:cubicBezTo>
                    <a:pt x="12222" y="157458"/>
                    <a:pt x="11547" y="157267"/>
                    <a:pt x="11000" y="157277"/>
                  </a:cubicBezTo>
                  <a:cubicBezTo>
                    <a:pt x="10334" y="157296"/>
                    <a:pt x="9725" y="157658"/>
                    <a:pt x="9173" y="158362"/>
                  </a:cubicBezTo>
                  <a:cubicBezTo>
                    <a:pt x="8621" y="159066"/>
                    <a:pt x="8012" y="159998"/>
                    <a:pt x="7346" y="161157"/>
                  </a:cubicBezTo>
                  <a:cubicBezTo>
                    <a:pt x="6675" y="162368"/>
                    <a:pt x="6018" y="163138"/>
                    <a:pt x="5376" y="163466"/>
                  </a:cubicBezTo>
                  <a:cubicBezTo>
                    <a:pt x="4734" y="163793"/>
                    <a:pt x="4020" y="163936"/>
                    <a:pt x="3235" y="163893"/>
                  </a:cubicBezTo>
                  <a:cubicBezTo>
                    <a:pt x="1988" y="163898"/>
                    <a:pt x="1112" y="163603"/>
                    <a:pt x="608" y="163010"/>
                  </a:cubicBezTo>
                  <a:cubicBezTo>
                    <a:pt x="103" y="162416"/>
                    <a:pt x="-87" y="161494"/>
                    <a:pt x="37" y="160245"/>
                  </a:cubicBezTo>
                  <a:lnTo>
                    <a:pt x="3692" y="116807"/>
                  </a:lnTo>
                  <a:cubicBezTo>
                    <a:pt x="3811" y="116040"/>
                    <a:pt x="4030" y="115573"/>
                    <a:pt x="4349" y="115406"/>
                  </a:cubicBezTo>
                  <a:cubicBezTo>
                    <a:pt x="4667" y="115239"/>
                    <a:pt x="5057" y="115173"/>
                    <a:pt x="5519" y="115206"/>
                  </a:cubicBezTo>
                  <a:lnTo>
                    <a:pt x="11457" y="115663"/>
                  </a:lnTo>
                  <a:cubicBezTo>
                    <a:pt x="11923" y="115640"/>
                    <a:pt x="12303" y="115744"/>
                    <a:pt x="12598" y="115978"/>
                  </a:cubicBezTo>
                  <a:cubicBezTo>
                    <a:pt x="12893" y="116211"/>
                    <a:pt x="13045" y="116716"/>
                    <a:pt x="13055" y="117493"/>
                  </a:cubicBezTo>
                  <a:cubicBezTo>
                    <a:pt x="13293" y="121113"/>
                    <a:pt x="14187" y="125190"/>
                    <a:pt x="15738" y="129725"/>
                  </a:cubicBezTo>
                  <a:cubicBezTo>
                    <a:pt x="17289" y="134260"/>
                    <a:pt x="19440" y="138795"/>
                    <a:pt x="22189" y="143329"/>
                  </a:cubicBezTo>
                  <a:cubicBezTo>
                    <a:pt x="25601" y="148579"/>
                    <a:pt x="29858" y="152485"/>
                    <a:pt x="34960" y="155048"/>
                  </a:cubicBezTo>
                  <a:cubicBezTo>
                    <a:pt x="40062" y="157610"/>
                    <a:pt x="45408" y="158887"/>
                    <a:pt x="50998" y="158877"/>
                  </a:cubicBezTo>
                  <a:cubicBezTo>
                    <a:pt x="54807" y="158899"/>
                    <a:pt x="58905" y="158043"/>
                    <a:pt x="63290" y="156311"/>
                  </a:cubicBezTo>
                  <a:cubicBezTo>
                    <a:pt x="67676" y="154580"/>
                    <a:pt x="71451" y="151844"/>
                    <a:pt x="74616" y="148106"/>
                  </a:cubicBezTo>
                  <a:cubicBezTo>
                    <a:pt x="77782" y="144367"/>
                    <a:pt x="79440" y="139498"/>
                    <a:pt x="79589" y="133498"/>
                  </a:cubicBezTo>
                  <a:cubicBezTo>
                    <a:pt x="79728" y="127290"/>
                    <a:pt x="79044" y="122226"/>
                    <a:pt x="77539" y="118305"/>
                  </a:cubicBezTo>
                  <a:cubicBezTo>
                    <a:pt x="76034" y="114385"/>
                    <a:pt x="72877" y="110896"/>
                    <a:pt x="68068" y="107839"/>
                  </a:cubicBezTo>
                  <a:cubicBezTo>
                    <a:pt x="63259" y="104782"/>
                    <a:pt x="55968" y="101445"/>
                    <a:pt x="46195" y="97829"/>
                  </a:cubicBezTo>
                  <a:cubicBezTo>
                    <a:pt x="42540" y="96529"/>
                    <a:pt x="37614" y="94156"/>
                    <a:pt x="31419" y="90712"/>
                  </a:cubicBezTo>
                  <a:cubicBezTo>
                    <a:pt x="25224" y="87268"/>
                    <a:pt x="19102" y="83010"/>
                    <a:pt x="13055" y="77937"/>
                  </a:cubicBezTo>
                  <a:cubicBezTo>
                    <a:pt x="9082" y="74312"/>
                    <a:pt x="6180" y="69672"/>
                    <a:pt x="4349" y="64018"/>
                  </a:cubicBezTo>
                  <a:cubicBezTo>
                    <a:pt x="2517" y="58364"/>
                    <a:pt x="1613" y="52181"/>
                    <a:pt x="1637" y="45469"/>
                  </a:cubicBezTo>
                  <a:cubicBezTo>
                    <a:pt x="1494" y="38610"/>
                    <a:pt x="2636" y="32551"/>
                    <a:pt x="5062" y="27292"/>
                  </a:cubicBezTo>
                  <a:cubicBezTo>
                    <a:pt x="7488" y="22033"/>
                    <a:pt x="12056" y="16889"/>
                    <a:pt x="18764" y="11858"/>
                  </a:cubicBezTo>
                  <a:cubicBezTo>
                    <a:pt x="23760" y="8011"/>
                    <a:pt x="28787" y="5218"/>
                    <a:pt x="33846" y="3479"/>
                  </a:cubicBezTo>
                  <a:cubicBezTo>
                    <a:pt x="38904" y="1741"/>
                    <a:pt x="44851" y="886"/>
                    <a:pt x="51684" y="915"/>
                  </a:cubicBezTo>
                  <a:cubicBezTo>
                    <a:pt x="59957" y="991"/>
                    <a:pt x="66514" y="1523"/>
                    <a:pt x="71354" y="2510"/>
                  </a:cubicBezTo>
                  <a:cubicBezTo>
                    <a:pt x="76195" y="3498"/>
                    <a:pt x="79778" y="4486"/>
                    <a:pt x="82101" y="5474"/>
                  </a:cubicBezTo>
                  <a:cubicBezTo>
                    <a:pt x="83234" y="5925"/>
                    <a:pt x="84223" y="6048"/>
                    <a:pt x="85070" y="5844"/>
                  </a:cubicBezTo>
                  <a:cubicBezTo>
                    <a:pt x="85917" y="5640"/>
                    <a:pt x="86678" y="5137"/>
                    <a:pt x="87354" y="4334"/>
                  </a:cubicBezTo>
                  <a:lnTo>
                    <a:pt x="90322" y="1371"/>
                  </a:lnTo>
                  <a:cubicBezTo>
                    <a:pt x="91236" y="457"/>
                    <a:pt x="92378" y="1"/>
                    <a:pt x="93748" y="0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92" name="任意多边形 23"/>
            <p:cNvSpPr/>
            <p:nvPr/>
          </p:nvSpPr>
          <p:spPr bwMode="auto">
            <a:xfrm rot="21220458">
              <a:off x="936079" y="905783"/>
              <a:ext cx="26986" cy="26169"/>
            </a:xfrm>
            <a:custGeom>
              <a:avLst/>
              <a:gdLst/>
              <a:ahLst/>
              <a:cxnLst/>
              <a:rect l="l" t="t" r="r" b="b"/>
              <a:pathLst>
                <a:path w="174873" h="168719">
                  <a:moveTo>
                    <a:pt x="87791" y="37"/>
                  </a:moveTo>
                  <a:cubicBezTo>
                    <a:pt x="97219" y="-154"/>
                    <a:pt x="106489" y="968"/>
                    <a:pt x="115602" y="3402"/>
                  </a:cubicBezTo>
                  <a:cubicBezTo>
                    <a:pt x="124714" y="5836"/>
                    <a:pt x="134040" y="10725"/>
                    <a:pt x="143580" y="18068"/>
                  </a:cubicBezTo>
                  <a:cubicBezTo>
                    <a:pt x="152479" y="24947"/>
                    <a:pt x="159864" y="34112"/>
                    <a:pt x="165737" y="45563"/>
                  </a:cubicBezTo>
                  <a:cubicBezTo>
                    <a:pt x="171609" y="57014"/>
                    <a:pt x="174655" y="70638"/>
                    <a:pt x="174873" y="86433"/>
                  </a:cubicBezTo>
                  <a:cubicBezTo>
                    <a:pt x="174902" y="94822"/>
                    <a:pt x="173532" y="103253"/>
                    <a:pt x="170762" y="111727"/>
                  </a:cubicBezTo>
                  <a:cubicBezTo>
                    <a:pt x="167992" y="120201"/>
                    <a:pt x="163653" y="128461"/>
                    <a:pt x="157742" y="136507"/>
                  </a:cubicBezTo>
                  <a:cubicBezTo>
                    <a:pt x="150571" y="145951"/>
                    <a:pt x="141496" y="153634"/>
                    <a:pt x="130519" y="159556"/>
                  </a:cubicBezTo>
                  <a:cubicBezTo>
                    <a:pt x="119541" y="165477"/>
                    <a:pt x="105146" y="168530"/>
                    <a:pt x="87334" y="168715"/>
                  </a:cubicBezTo>
                  <a:cubicBezTo>
                    <a:pt x="79321" y="168796"/>
                    <a:pt x="70651" y="167722"/>
                    <a:pt x="61324" y="165493"/>
                  </a:cubicBezTo>
                  <a:cubicBezTo>
                    <a:pt x="51997" y="163264"/>
                    <a:pt x="42756" y="159394"/>
                    <a:pt x="33601" y="153884"/>
                  </a:cubicBezTo>
                  <a:cubicBezTo>
                    <a:pt x="28081" y="150568"/>
                    <a:pt x="22776" y="145716"/>
                    <a:pt x="17688" y="139327"/>
                  </a:cubicBezTo>
                  <a:cubicBezTo>
                    <a:pt x="12599" y="132937"/>
                    <a:pt x="8411" y="125240"/>
                    <a:pt x="5125" y="116233"/>
                  </a:cubicBezTo>
                  <a:cubicBezTo>
                    <a:pt x="1838" y="107227"/>
                    <a:pt x="137" y="97142"/>
                    <a:pt x="23" y="85976"/>
                  </a:cubicBezTo>
                  <a:cubicBezTo>
                    <a:pt x="-191" y="78831"/>
                    <a:pt x="1151" y="70257"/>
                    <a:pt x="4049" y="60253"/>
                  </a:cubicBezTo>
                  <a:cubicBezTo>
                    <a:pt x="6947" y="50250"/>
                    <a:pt x="12686" y="39847"/>
                    <a:pt x="21266" y="29043"/>
                  </a:cubicBezTo>
                  <a:cubicBezTo>
                    <a:pt x="31548" y="17139"/>
                    <a:pt x="42577" y="9249"/>
                    <a:pt x="54351" y="5373"/>
                  </a:cubicBezTo>
                  <a:cubicBezTo>
                    <a:pt x="66126" y="1496"/>
                    <a:pt x="77272" y="-283"/>
                    <a:pt x="87791" y="37"/>
                  </a:cubicBezTo>
                  <a:close/>
                  <a:moveTo>
                    <a:pt x="86876" y="10752"/>
                  </a:moveTo>
                  <a:cubicBezTo>
                    <a:pt x="84499" y="10424"/>
                    <a:pt x="80679" y="10796"/>
                    <a:pt x="75415" y="11868"/>
                  </a:cubicBezTo>
                  <a:cubicBezTo>
                    <a:pt x="70151" y="12940"/>
                    <a:pt x="63986" y="16684"/>
                    <a:pt x="56922" y="23099"/>
                  </a:cubicBezTo>
                  <a:cubicBezTo>
                    <a:pt x="50171" y="29844"/>
                    <a:pt x="45093" y="38361"/>
                    <a:pt x="41687" y="48650"/>
                  </a:cubicBezTo>
                  <a:cubicBezTo>
                    <a:pt x="38281" y="58939"/>
                    <a:pt x="36575" y="68942"/>
                    <a:pt x="36570" y="78659"/>
                  </a:cubicBezTo>
                  <a:cubicBezTo>
                    <a:pt x="36868" y="98066"/>
                    <a:pt x="40007" y="113594"/>
                    <a:pt x="45988" y="125244"/>
                  </a:cubicBezTo>
                  <a:cubicBezTo>
                    <a:pt x="51969" y="136893"/>
                    <a:pt x="59003" y="145291"/>
                    <a:pt x="67093" y="150437"/>
                  </a:cubicBezTo>
                  <a:cubicBezTo>
                    <a:pt x="75182" y="155583"/>
                    <a:pt x="82539" y="158104"/>
                    <a:pt x="89163" y="157999"/>
                  </a:cubicBezTo>
                  <a:cubicBezTo>
                    <a:pt x="99668" y="157783"/>
                    <a:pt x="108213" y="155029"/>
                    <a:pt x="114798" y="149740"/>
                  </a:cubicBezTo>
                  <a:cubicBezTo>
                    <a:pt x="121384" y="144450"/>
                    <a:pt x="126434" y="137924"/>
                    <a:pt x="129951" y="130162"/>
                  </a:cubicBezTo>
                  <a:cubicBezTo>
                    <a:pt x="133467" y="122400"/>
                    <a:pt x="135874" y="114702"/>
                    <a:pt x="137172" y="107069"/>
                  </a:cubicBezTo>
                  <a:cubicBezTo>
                    <a:pt x="138470" y="99435"/>
                    <a:pt x="139083" y="93166"/>
                    <a:pt x="139012" y="88263"/>
                  </a:cubicBezTo>
                  <a:cubicBezTo>
                    <a:pt x="138724" y="71542"/>
                    <a:pt x="135641" y="57425"/>
                    <a:pt x="129764" y="45912"/>
                  </a:cubicBezTo>
                  <a:cubicBezTo>
                    <a:pt x="123886" y="34400"/>
                    <a:pt x="116941" y="25669"/>
                    <a:pt x="108930" y="19720"/>
                  </a:cubicBezTo>
                  <a:cubicBezTo>
                    <a:pt x="100918" y="13771"/>
                    <a:pt x="93567" y="10782"/>
                    <a:pt x="86876" y="10752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93" name="任意多边形 24"/>
            <p:cNvSpPr/>
            <p:nvPr/>
          </p:nvSpPr>
          <p:spPr bwMode="auto">
            <a:xfrm rot="19547092">
              <a:off x="1044026" y="861623"/>
              <a:ext cx="24533" cy="26169"/>
            </a:xfrm>
            <a:custGeom>
              <a:avLst/>
              <a:gdLst/>
              <a:ahLst/>
              <a:cxnLst/>
              <a:rect l="l" t="t" r="r" b="b"/>
              <a:pathLst>
                <a:path w="153968" h="168678">
                  <a:moveTo>
                    <a:pt x="83883" y="0"/>
                  </a:moveTo>
                  <a:cubicBezTo>
                    <a:pt x="94401" y="128"/>
                    <a:pt x="103662" y="1182"/>
                    <a:pt x="111665" y="3163"/>
                  </a:cubicBezTo>
                  <a:cubicBezTo>
                    <a:pt x="119669" y="5143"/>
                    <a:pt x="125729" y="7280"/>
                    <a:pt x="129845" y="9574"/>
                  </a:cubicBezTo>
                  <a:cubicBezTo>
                    <a:pt x="131417" y="10364"/>
                    <a:pt x="132560" y="10726"/>
                    <a:pt x="133275" y="10659"/>
                  </a:cubicBezTo>
                  <a:cubicBezTo>
                    <a:pt x="133989" y="10593"/>
                    <a:pt x="134447" y="10155"/>
                    <a:pt x="134647" y="9346"/>
                  </a:cubicBezTo>
                  <a:lnTo>
                    <a:pt x="136475" y="3657"/>
                  </a:lnTo>
                  <a:cubicBezTo>
                    <a:pt x="136641" y="3000"/>
                    <a:pt x="136993" y="2600"/>
                    <a:pt x="137529" y="2457"/>
                  </a:cubicBezTo>
                  <a:cubicBezTo>
                    <a:pt x="138065" y="2314"/>
                    <a:pt x="139157" y="2257"/>
                    <a:pt x="140803" y="2286"/>
                  </a:cubicBezTo>
                  <a:cubicBezTo>
                    <a:pt x="142460" y="2238"/>
                    <a:pt x="143532" y="2448"/>
                    <a:pt x="144021" y="2914"/>
                  </a:cubicBezTo>
                  <a:cubicBezTo>
                    <a:pt x="144510" y="3381"/>
                    <a:pt x="144729" y="4391"/>
                    <a:pt x="144676" y="5943"/>
                  </a:cubicBezTo>
                  <a:cubicBezTo>
                    <a:pt x="144695" y="7202"/>
                    <a:pt x="144915" y="10099"/>
                    <a:pt x="145337" y="14633"/>
                  </a:cubicBezTo>
                  <a:cubicBezTo>
                    <a:pt x="145759" y="19168"/>
                    <a:pt x="146272" y="24300"/>
                    <a:pt x="146877" y="30030"/>
                  </a:cubicBezTo>
                  <a:cubicBezTo>
                    <a:pt x="147481" y="35760"/>
                    <a:pt x="148065" y="41048"/>
                    <a:pt x="148630" y="45894"/>
                  </a:cubicBezTo>
                  <a:cubicBezTo>
                    <a:pt x="149195" y="50740"/>
                    <a:pt x="149630" y="54105"/>
                    <a:pt x="149934" y="55988"/>
                  </a:cubicBezTo>
                  <a:cubicBezTo>
                    <a:pt x="150058" y="56798"/>
                    <a:pt x="150039" y="57465"/>
                    <a:pt x="149877" y="57989"/>
                  </a:cubicBezTo>
                  <a:cubicBezTo>
                    <a:pt x="149715" y="58512"/>
                    <a:pt x="149353" y="58836"/>
                    <a:pt x="148791" y="58960"/>
                  </a:cubicBezTo>
                  <a:lnTo>
                    <a:pt x="143765" y="60332"/>
                  </a:lnTo>
                  <a:cubicBezTo>
                    <a:pt x="143195" y="60556"/>
                    <a:pt x="142683" y="60451"/>
                    <a:pt x="142227" y="60018"/>
                  </a:cubicBezTo>
                  <a:cubicBezTo>
                    <a:pt x="141772" y="59584"/>
                    <a:pt x="141373" y="58851"/>
                    <a:pt x="141031" y="57817"/>
                  </a:cubicBezTo>
                  <a:cubicBezTo>
                    <a:pt x="139774" y="53154"/>
                    <a:pt x="137615" y="48133"/>
                    <a:pt x="134555" y="42755"/>
                  </a:cubicBezTo>
                  <a:cubicBezTo>
                    <a:pt x="131496" y="37377"/>
                    <a:pt x="127562" y="32185"/>
                    <a:pt x="122756" y="27179"/>
                  </a:cubicBezTo>
                  <a:cubicBezTo>
                    <a:pt x="117901" y="22263"/>
                    <a:pt x="112290" y="18204"/>
                    <a:pt x="105920" y="15003"/>
                  </a:cubicBezTo>
                  <a:cubicBezTo>
                    <a:pt x="99551" y="11802"/>
                    <a:pt x="92053" y="10144"/>
                    <a:pt x="83425" y="10030"/>
                  </a:cubicBezTo>
                  <a:cubicBezTo>
                    <a:pt x="72327" y="10196"/>
                    <a:pt x="63273" y="13242"/>
                    <a:pt x="56265" y="19167"/>
                  </a:cubicBezTo>
                  <a:cubicBezTo>
                    <a:pt x="49256" y="25092"/>
                    <a:pt x="44116" y="32897"/>
                    <a:pt x="40842" y="42582"/>
                  </a:cubicBezTo>
                  <a:cubicBezTo>
                    <a:pt x="37569" y="52267"/>
                    <a:pt x="35985" y="62833"/>
                    <a:pt x="36091" y="74280"/>
                  </a:cubicBezTo>
                  <a:cubicBezTo>
                    <a:pt x="36042" y="79233"/>
                    <a:pt x="36598" y="85254"/>
                    <a:pt x="37760" y="92342"/>
                  </a:cubicBezTo>
                  <a:cubicBezTo>
                    <a:pt x="38921" y="99430"/>
                    <a:pt x="40985" y="106671"/>
                    <a:pt x="43951" y="114064"/>
                  </a:cubicBezTo>
                  <a:cubicBezTo>
                    <a:pt x="46916" y="121457"/>
                    <a:pt x="51080" y="128087"/>
                    <a:pt x="56443" y="133956"/>
                  </a:cubicBezTo>
                  <a:cubicBezTo>
                    <a:pt x="63946" y="141373"/>
                    <a:pt x="70777" y="146146"/>
                    <a:pt x="76937" y="148275"/>
                  </a:cubicBezTo>
                  <a:cubicBezTo>
                    <a:pt x="83097" y="150404"/>
                    <a:pt x="88156" y="151347"/>
                    <a:pt x="92115" y="151104"/>
                  </a:cubicBezTo>
                  <a:cubicBezTo>
                    <a:pt x="105239" y="150871"/>
                    <a:pt x="116433" y="148365"/>
                    <a:pt x="125694" y="143588"/>
                  </a:cubicBezTo>
                  <a:cubicBezTo>
                    <a:pt x="134956" y="138810"/>
                    <a:pt x="141740" y="133160"/>
                    <a:pt x="146048" y="126639"/>
                  </a:cubicBezTo>
                  <a:cubicBezTo>
                    <a:pt x="146619" y="125706"/>
                    <a:pt x="147191" y="125058"/>
                    <a:pt x="147762" y="124696"/>
                  </a:cubicBezTo>
                  <a:cubicBezTo>
                    <a:pt x="148334" y="124334"/>
                    <a:pt x="148905" y="124372"/>
                    <a:pt x="149477" y="124810"/>
                  </a:cubicBezTo>
                  <a:lnTo>
                    <a:pt x="153363" y="128240"/>
                  </a:lnTo>
                  <a:cubicBezTo>
                    <a:pt x="153720" y="128468"/>
                    <a:pt x="153920" y="128811"/>
                    <a:pt x="153963" y="129269"/>
                  </a:cubicBezTo>
                  <a:cubicBezTo>
                    <a:pt x="154006" y="129726"/>
                    <a:pt x="153806" y="130298"/>
                    <a:pt x="153363" y="130984"/>
                  </a:cubicBezTo>
                  <a:cubicBezTo>
                    <a:pt x="146766" y="140957"/>
                    <a:pt x="137865" y="149640"/>
                    <a:pt x="126662" y="157033"/>
                  </a:cubicBezTo>
                  <a:cubicBezTo>
                    <a:pt x="115459" y="164426"/>
                    <a:pt x="101809" y="168308"/>
                    <a:pt x="85712" y="168678"/>
                  </a:cubicBezTo>
                  <a:cubicBezTo>
                    <a:pt x="70772" y="168602"/>
                    <a:pt x="58634" y="166700"/>
                    <a:pt x="49298" y="162971"/>
                  </a:cubicBezTo>
                  <a:cubicBezTo>
                    <a:pt x="39962" y="159243"/>
                    <a:pt x="31829" y="154144"/>
                    <a:pt x="24899" y="147675"/>
                  </a:cubicBezTo>
                  <a:cubicBezTo>
                    <a:pt x="16466" y="139758"/>
                    <a:pt x="10204" y="130155"/>
                    <a:pt x="6111" y="118865"/>
                  </a:cubicBezTo>
                  <a:cubicBezTo>
                    <a:pt x="2019" y="107576"/>
                    <a:pt x="-18" y="96830"/>
                    <a:pt x="1" y="86626"/>
                  </a:cubicBezTo>
                  <a:cubicBezTo>
                    <a:pt x="-18" y="74813"/>
                    <a:pt x="1905" y="63686"/>
                    <a:pt x="5768" y="53244"/>
                  </a:cubicBezTo>
                  <a:cubicBezTo>
                    <a:pt x="9633" y="42803"/>
                    <a:pt x="15553" y="33276"/>
                    <a:pt x="23528" y="24663"/>
                  </a:cubicBezTo>
                  <a:cubicBezTo>
                    <a:pt x="29967" y="17534"/>
                    <a:pt x="38109" y="11680"/>
                    <a:pt x="47955" y="7101"/>
                  </a:cubicBezTo>
                  <a:cubicBezTo>
                    <a:pt x="57800" y="2523"/>
                    <a:pt x="69776" y="156"/>
                    <a:pt x="83883" y="0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94" name="任意多边形 25"/>
            <p:cNvSpPr/>
            <p:nvPr/>
          </p:nvSpPr>
          <p:spPr bwMode="auto">
            <a:xfrm rot="18530315">
              <a:off x="1104132" y="804788"/>
              <a:ext cx="26987" cy="26169"/>
            </a:xfrm>
            <a:custGeom>
              <a:avLst/>
              <a:gdLst/>
              <a:ahLst/>
              <a:cxnLst/>
              <a:rect l="l" t="t" r="r" b="b"/>
              <a:pathLst>
                <a:path w="174873" h="168719">
                  <a:moveTo>
                    <a:pt x="87791" y="37"/>
                  </a:moveTo>
                  <a:cubicBezTo>
                    <a:pt x="97219" y="-154"/>
                    <a:pt x="106489" y="968"/>
                    <a:pt x="115602" y="3402"/>
                  </a:cubicBezTo>
                  <a:cubicBezTo>
                    <a:pt x="124715" y="5836"/>
                    <a:pt x="134041" y="10725"/>
                    <a:pt x="143580" y="18068"/>
                  </a:cubicBezTo>
                  <a:cubicBezTo>
                    <a:pt x="152479" y="24947"/>
                    <a:pt x="159865" y="34112"/>
                    <a:pt x="165737" y="45563"/>
                  </a:cubicBezTo>
                  <a:cubicBezTo>
                    <a:pt x="171609" y="57014"/>
                    <a:pt x="174655" y="70638"/>
                    <a:pt x="174873" y="86433"/>
                  </a:cubicBezTo>
                  <a:cubicBezTo>
                    <a:pt x="174902" y="94822"/>
                    <a:pt x="173532" y="103253"/>
                    <a:pt x="170762" y="111727"/>
                  </a:cubicBezTo>
                  <a:cubicBezTo>
                    <a:pt x="167993" y="120201"/>
                    <a:pt x="163652" y="128461"/>
                    <a:pt x="157742" y="136507"/>
                  </a:cubicBezTo>
                  <a:cubicBezTo>
                    <a:pt x="150571" y="145951"/>
                    <a:pt x="141496" y="153634"/>
                    <a:pt x="130519" y="159556"/>
                  </a:cubicBezTo>
                  <a:cubicBezTo>
                    <a:pt x="119540" y="165477"/>
                    <a:pt x="105146" y="168530"/>
                    <a:pt x="87334" y="168715"/>
                  </a:cubicBezTo>
                  <a:cubicBezTo>
                    <a:pt x="79321" y="168796"/>
                    <a:pt x="70651" y="167722"/>
                    <a:pt x="61323" y="165493"/>
                  </a:cubicBezTo>
                  <a:cubicBezTo>
                    <a:pt x="51996" y="163264"/>
                    <a:pt x="42756" y="159394"/>
                    <a:pt x="33601" y="153884"/>
                  </a:cubicBezTo>
                  <a:cubicBezTo>
                    <a:pt x="28081" y="150568"/>
                    <a:pt x="22777" y="145716"/>
                    <a:pt x="17688" y="139327"/>
                  </a:cubicBezTo>
                  <a:cubicBezTo>
                    <a:pt x="12599" y="132937"/>
                    <a:pt x="8411" y="125240"/>
                    <a:pt x="5124" y="116233"/>
                  </a:cubicBezTo>
                  <a:cubicBezTo>
                    <a:pt x="1838" y="107227"/>
                    <a:pt x="137" y="97142"/>
                    <a:pt x="23" y="85976"/>
                  </a:cubicBezTo>
                  <a:cubicBezTo>
                    <a:pt x="-191" y="78831"/>
                    <a:pt x="1151" y="70257"/>
                    <a:pt x="4049" y="60253"/>
                  </a:cubicBezTo>
                  <a:cubicBezTo>
                    <a:pt x="6947" y="50250"/>
                    <a:pt x="12686" y="39847"/>
                    <a:pt x="21266" y="29043"/>
                  </a:cubicBezTo>
                  <a:cubicBezTo>
                    <a:pt x="31548" y="17139"/>
                    <a:pt x="42577" y="9249"/>
                    <a:pt x="54351" y="5373"/>
                  </a:cubicBezTo>
                  <a:cubicBezTo>
                    <a:pt x="66125" y="1496"/>
                    <a:pt x="77272" y="-283"/>
                    <a:pt x="87791" y="37"/>
                  </a:cubicBezTo>
                  <a:close/>
                  <a:moveTo>
                    <a:pt x="86876" y="10752"/>
                  </a:moveTo>
                  <a:cubicBezTo>
                    <a:pt x="84499" y="10424"/>
                    <a:pt x="80679" y="10796"/>
                    <a:pt x="75414" y="11868"/>
                  </a:cubicBezTo>
                  <a:cubicBezTo>
                    <a:pt x="70150" y="12940"/>
                    <a:pt x="63986" y="16684"/>
                    <a:pt x="56922" y="23099"/>
                  </a:cubicBezTo>
                  <a:cubicBezTo>
                    <a:pt x="50171" y="29844"/>
                    <a:pt x="45093" y="38361"/>
                    <a:pt x="41687" y="48650"/>
                  </a:cubicBezTo>
                  <a:cubicBezTo>
                    <a:pt x="38281" y="58939"/>
                    <a:pt x="36575" y="68942"/>
                    <a:pt x="36570" y="78659"/>
                  </a:cubicBezTo>
                  <a:cubicBezTo>
                    <a:pt x="36868" y="98066"/>
                    <a:pt x="40007" y="113594"/>
                    <a:pt x="45988" y="125244"/>
                  </a:cubicBezTo>
                  <a:cubicBezTo>
                    <a:pt x="51969" y="136893"/>
                    <a:pt x="59003" y="145291"/>
                    <a:pt x="67093" y="150437"/>
                  </a:cubicBezTo>
                  <a:cubicBezTo>
                    <a:pt x="75182" y="155583"/>
                    <a:pt x="82539" y="158104"/>
                    <a:pt x="89163" y="157999"/>
                  </a:cubicBezTo>
                  <a:cubicBezTo>
                    <a:pt x="99668" y="157783"/>
                    <a:pt x="108213" y="155029"/>
                    <a:pt x="114799" y="149740"/>
                  </a:cubicBezTo>
                  <a:cubicBezTo>
                    <a:pt x="121384" y="144450"/>
                    <a:pt x="126435" y="137924"/>
                    <a:pt x="129951" y="130162"/>
                  </a:cubicBezTo>
                  <a:cubicBezTo>
                    <a:pt x="133467" y="122400"/>
                    <a:pt x="135874" y="114702"/>
                    <a:pt x="137172" y="107069"/>
                  </a:cubicBezTo>
                  <a:cubicBezTo>
                    <a:pt x="138469" y="99435"/>
                    <a:pt x="139083" y="93166"/>
                    <a:pt x="139012" y="88263"/>
                  </a:cubicBezTo>
                  <a:cubicBezTo>
                    <a:pt x="138724" y="71542"/>
                    <a:pt x="135641" y="57425"/>
                    <a:pt x="129764" y="45912"/>
                  </a:cubicBezTo>
                  <a:cubicBezTo>
                    <a:pt x="123886" y="34400"/>
                    <a:pt x="116941" y="25669"/>
                    <a:pt x="108930" y="19720"/>
                  </a:cubicBezTo>
                  <a:cubicBezTo>
                    <a:pt x="100918" y="13771"/>
                    <a:pt x="93567" y="10782"/>
                    <a:pt x="86876" y="10752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95" name="任意多边形 26"/>
            <p:cNvSpPr/>
            <p:nvPr/>
          </p:nvSpPr>
          <p:spPr bwMode="auto">
            <a:xfrm rot="17914460">
              <a:off x="1130301" y="758175"/>
              <a:ext cx="26986" cy="26169"/>
            </a:xfrm>
            <a:custGeom>
              <a:avLst/>
              <a:gdLst/>
              <a:ahLst/>
              <a:cxnLst/>
              <a:rect l="l" t="t" r="r" b="b"/>
              <a:pathLst>
                <a:path w="174874" h="168719">
                  <a:moveTo>
                    <a:pt x="87791" y="37"/>
                  </a:moveTo>
                  <a:cubicBezTo>
                    <a:pt x="97219" y="-154"/>
                    <a:pt x="106489" y="968"/>
                    <a:pt x="115602" y="3402"/>
                  </a:cubicBezTo>
                  <a:cubicBezTo>
                    <a:pt x="124714" y="5836"/>
                    <a:pt x="134041" y="10725"/>
                    <a:pt x="143581" y="18068"/>
                  </a:cubicBezTo>
                  <a:cubicBezTo>
                    <a:pt x="152479" y="24947"/>
                    <a:pt x="159865" y="34112"/>
                    <a:pt x="165737" y="45563"/>
                  </a:cubicBezTo>
                  <a:cubicBezTo>
                    <a:pt x="171609" y="57014"/>
                    <a:pt x="174655" y="70638"/>
                    <a:pt x="174874" y="86433"/>
                  </a:cubicBezTo>
                  <a:cubicBezTo>
                    <a:pt x="174902" y="94822"/>
                    <a:pt x="173532" y="103253"/>
                    <a:pt x="170762" y="111727"/>
                  </a:cubicBezTo>
                  <a:cubicBezTo>
                    <a:pt x="167993" y="120201"/>
                    <a:pt x="163653" y="128461"/>
                    <a:pt x="157742" y="136507"/>
                  </a:cubicBezTo>
                  <a:cubicBezTo>
                    <a:pt x="150571" y="145951"/>
                    <a:pt x="141496" y="153634"/>
                    <a:pt x="130519" y="159556"/>
                  </a:cubicBezTo>
                  <a:cubicBezTo>
                    <a:pt x="119541" y="165477"/>
                    <a:pt x="105146" y="168530"/>
                    <a:pt x="87334" y="168715"/>
                  </a:cubicBezTo>
                  <a:cubicBezTo>
                    <a:pt x="79321" y="168796"/>
                    <a:pt x="70651" y="167722"/>
                    <a:pt x="61324" y="165493"/>
                  </a:cubicBezTo>
                  <a:cubicBezTo>
                    <a:pt x="51996" y="163264"/>
                    <a:pt x="42756" y="159394"/>
                    <a:pt x="33601" y="153884"/>
                  </a:cubicBezTo>
                  <a:cubicBezTo>
                    <a:pt x="28081" y="150568"/>
                    <a:pt x="22777" y="145716"/>
                    <a:pt x="17688" y="139327"/>
                  </a:cubicBezTo>
                  <a:cubicBezTo>
                    <a:pt x="12599" y="132937"/>
                    <a:pt x="8411" y="125240"/>
                    <a:pt x="5124" y="116233"/>
                  </a:cubicBezTo>
                  <a:cubicBezTo>
                    <a:pt x="1838" y="107227"/>
                    <a:pt x="137" y="97142"/>
                    <a:pt x="23" y="85976"/>
                  </a:cubicBezTo>
                  <a:cubicBezTo>
                    <a:pt x="-191" y="78831"/>
                    <a:pt x="1151" y="70257"/>
                    <a:pt x="4049" y="60253"/>
                  </a:cubicBezTo>
                  <a:cubicBezTo>
                    <a:pt x="6947" y="50250"/>
                    <a:pt x="12686" y="39847"/>
                    <a:pt x="21267" y="29043"/>
                  </a:cubicBezTo>
                  <a:cubicBezTo>
                    <a:pt x="31549" y="17139"/>
                    <a:pt x="42577" y="9249"/>
                    <a:pt x="54351" y="5373"/>
                  </a:cubicBezTo>
                  <a:cubicBezTo>
                    <a:pt x="66126" y="1496"/>
                    <a:pt x="77272" y="-283"/>
                    <a:pt x="87791" y="37"/>
                  </a:cubicBezTo>
                  <a:close/>
                  <a:moveTo>
                    <a:pt x="86877" y="10752"/>
                  </a:moveTo>
                  <a:cubicBezTo>
                    <a:pt x="84499" y="10424"/>
                    <a:pt x="80678" y="10796"/>
                    <a:pt x="75415" y="11868"/>
                  </a:cubicBezTo>
                  <a:cubicBezTo>
                    <a:pt x="70151" y="12940"/>
                    <a:pt x="63986" y="16684"/>
                    <a:pt x="56921" y="23099"/>
                  </a:cubicBezTo>
                  <a:cubicBezTo>
                    <a:pt x="50171" y="29844"/>
                    <a:pt x="45093" y="38361"/>
                    <a:pt x="41687" y="48650"/>
                  </a:cubicBezTo>
                  <a:cubicBezTo>
                    <a:pt x="38281" y="58939"/>
                    <a:pt x="36575" y="68942"/>
                    <a:pt x="36571" y="78659"/>
                  </a:cubicBezTo>
                  <a:cubicBezTo>
                    <a:pt x="36869" y="98066"/>
                    <a:pt x="40008" y="113594"/>
                    <a:pt x="45988" y="125244"/>
                  </a:cubicBezTo>
                  <a:cubicBezTo>
                    <a:pt x="51969" y="136893"/>
                    <a:pt x="59004" y="145291"/>
                    <a:pt x="67093" y="150437"/>
                  </a:cubicBezTo>
                  <a:cubicBezTo>
                    <a:pt x="75182" y="155583"/>
                    <a:pt x="82539" y="158104"/>
                    <a:pt x="89163" y="157999"/>
                  </a:cubicBezTo>
                  <a:cubicBezTo>
                    <a:pt x="99668" y="157783"/>
                    <a:pt x="108213" y="155029"/>
                    <a:pt x="114798" y="149740"/>
                  </a:cubicBezTo>
                  <a:cubicBezTo>
                    <a:pt x="121383" y="144450"/>
                    <a:pt x="126435" y="137924"/>
                    <a:pt x="129951" y="130162"/>
                  </a:cubicBezTo>
                  <a:cubicBezTo>
                    <a:pt x="133467" y="122400"/>
                    <a:pt x="135874" y="114702"/>
                    <a:pt x="137172" y="107069"/>
                  </a:cubicBezTo>
                  <a:cubicBezTo>
                    <a:pt x="138470" y="99435"/>
                    <a:pt x="139083" y="93166"/>
                    <a:pt x="139012" y="88263"/>
                  </a:cubicBezTo>
                  <a:cubicBezTo>
                    <a:pt x="138724" y="71542"/>
                    <a:pt x="135641" y="57425"/>
                    <a:pt x="129764" y="45912"/>
                  </a:cubicBezTo>
                  <a:cubicBezTo>
                    <a:pt x="123886" y="34400"/>
                    <a:pt x="116942" y="25669"/>
                    <a:pt x="108930" y="19720"/>
                  </a:cubicBezTo>
                  <a:cubicBezTo>
                    <a:pt x="100918" y="13771"/>
                    <a:pt x="93567" y="10782"/>
                    <a:pt x="86877" y="10752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96" name="任意多边形 27"/>
            <p:cNvSpPr/>
            <p:nvPr/>
          </p:nvSpPr>
          <p:spPr bwMode="auto">
            <a:xfrm rot="17445803">
              <a:off x="1141750" y="731188"/>
              <a:ext cx="26987" cy="26169"/>
            </a:xfrm>
            <a:custGeom>
              <a:avLst/>
              <a:gdLst/>
              <a:ahLst/>
              <a:cxnLst/>
              <a:rect l="l" t="t" r="r" b="b"/>
              <a:pathLst>
                <a:path w="172340" h="168679">
                  <a:moveTo>
                    <a:pt x="91202" y="0"/>
                  </a:moveTo>
                  <a:cubicBezTo>
                    <a:pt x="102825" y="166"/>
                    <a:pt x="112733" y="1429"/>
                    <a:pt x="120923" y="3790"/>
                  </a:cubicBezTo>
                  <a:cubicBezTo>
                    <a:pt x="129113" y="6150"/>
                    <a:pt x="135131" y="8611"/>
                    <a:pt x="138975" y="11173"/>
                  </a:cubicBezTo>
                  <a:cubicBezTo>
                    <a:pt x="140327" y="11959"/>
                    <a:pt x="141450" y="12273"/>
                    <a:pt x="142344" y="12116"/>
                  </a:cubicBezTo>
                  <a:cubicBezTo>
                    <a:pt x="143239" y="11959"/>
                    <a:pt x="144019" y="11416"/>
                    <a:pt x="144685" y="10487"/>
                  </a:cubicBezTo>
                  <a:lnTo>
                    <a:pt x="146970" y="6838"/>
                  </a:lnTo>
                  <a:cubicBezTo>
                    <a:pt x="147507" y="6045"/>
                    <a:pt x="147974" y="5466"/>
                    <a:pt x="148368" y="5100"/>
                  </a:cubicBezTo>
                  <a:cubicBezTo>
                    <a:pt x="148763" y="4734"/>
                    <a:pt x="149287" y="4554"/>
                    <a:pt x="149939" y="4559"/>
                  </a:cubicBezTo>
                  <a:cubicBezTo>
                    <a:pt x="151171" y="4573"/>
                    <a:pt x="152018" y="4943"/>
                    <a:pt x="152480" y="5670"/>
                  </a:cubicBezTo>
                  <a:cubicBezTo>
                    <a:pt x="152942" y="6397"/>
                    <a:pt x="153161" y="7394"/>
                    <a:pt x="153137" y="8662"/>
                  </a:cubicBezTo>
                  <a:lnTo>
                    <a:pt x="156563" y="55765"/>
                  </a:lnTo>
                  <a:cubicBezTo>
                    <a:pt x="156682" y="57123"/>
                    <a:pt x="156672" y="58123"/>
                    <a:pt x="156534" y="58766"/>
                  </a:cubicBezTo>
                  <a:cubicBezTo>
                    <a:pt x="156396" y="59409"/>
                    <a:pt x="156101" y="59781"/>
                    <a:pt x="155649" y="59881"/>
                  </a:cubicBezTo>
                  <a:lnTo>
                    <a:pt x="149254" y="61253"/>
                  </a:lnTo>
                  <a:cubicBezTo>
                    <a:pt x="148583" y="61386"/>
                    <a:pt x="148040" y="61291"/>
                    <a:pt x="147626" y="60967"/>
                  </a:cubicBezTo>
                  <a:cubicBezTo>
                    <a:pt x="147212" y="60643"/>
                    <a:pt x="146841" y="59976"/>
                    <a:pt x="146513" y="58966"/>
                  </a:cubicBezTo>
                  <a:cubicBezTo>
                    <a:pt x="144662" y="53173"/>
                    <a:pt x="141969" y="47094"/>
                    <a:pt x="138433" y="40729"/>
                  </a:cubicBezTo>
                  <a:cubicBezTo>
                    <a:pt x="134897" y="34365"/>
                    <a:pt x="130662" y="28857"/>
                    <a:pt x="125728" y="24207"/>
                  </a:cubicBezTo>
                  <a:cubicBezTo>
                    <a:pt x="121294" y="19915"/>
                    <a:pt x="116102" y="16494"/>
                    <a:pt x="110152" y="13946"/>
                  </a:cubicBezTo>
                  <a:cubicBezTo>
                    <a:pt x="104203" y="11397"/>
                    <a:pt x="97352" y="10091"/>
                    <a:pt x="89600" y="10030"/>
                  </a:cubicBezTo>
                  <a:cubicBezTo>
                    <a:pt x="83431" y="9915"/>
                    <a:pt x="77476" y="11116"/>
                    <a:pt x="71735" y="13631"/>
                  </a:cubicBezTo>
                  <a:cubicBezTo>
                    <a:pt x="65994" y="16147"/>
                    <a:pt x="60439" y="20663"/>
                    <a:pt x="55070" y="27180"/>
                  </a:cubicBezTo>
                  <a:cubicBezTo>
                    <a:pt x="49706" y="33569"/>
                    <a:pt x="45342" y="41258"/>
                    <a:pt x="41979" y="50248"/>
                  </a:cubicBezTo>
                  <a:cubicBezTo>
                    <a:pt x="38615" y="59238"/>
                    <a:pt x="36881" y="68928"/>
                    <a:pt x="36776" y="79319"/>
                  </a:cubicBezTo>
                  <a:cubicBezTo>
                    <a:pt x="36834" y="92958"/>
                    <a:pt x="38606" y="105260"/>
                    <a:pt x="42093" y="116225"/>
                  </a:cubicBezTo>
                  <a:cubicBezTo>
                    <a:pt x="45580" y="127191"/>
                    <a:pt x="50440" y="135842"/>
                    <a:pt x="56671" y="142181"/>
                  </a:cubicBezTo>
                  <a:cubicBezTo>
                    <a:pt x="61859" y="147532"/>
                    <a:pt x="67090" y="151468"/>
                    <a:pt x="72364" y="153988"/>
                  </a:cubicBezTo>
                  <a:cubicBezTo>
                    <a:pt x="77638" y="156509"/>
                    <a:pt x="84069" y="157758"/>
                    <a:pt x="91659" y="157734"/>
                  </a:cubicBezTo>
                  <a:cubicBezTo>
                    <a:pt x="97466" y="157772"/>
                    <a:pt x="102316" y="157467"/>
                    <a:pt x="106208" y="156819"/>
                  </a:cubicBezTo>
                  <a:cubicBezTo>
                    <a:pt x="110100" y="156171"/>
                    <a:pt x="113864" y="154951"/>
                    <a:pt x="117499" y="153159"/>
                  </a:cubicBezTo>
                  <a:cubicBezTo>
                    <a:pt x="119819" y="152006"/>
                    <a:pt x="121296" y="149624"/>
                    <a:pt x="121929" y="146012"/>
                  </a:cubicBezTo>
                  <a:cubicBezTo>
                    <a:pt x="122563" y="142400"/>
                    <a:pt x="122839" y="137616"/>
                    <a:pt x="122759" y="131659"/>
                  </a:cubicBezTo>
                  <a:lnTo>
                    <a:pt x="122759" y="115191"/>
                  </a:lnTo>
                  <a:cubicBezTo>
                    <a:pt x="122782" y="111151"/>
                    <a:pt x="122163" y="108368"/>
                    <a:pt x="120901" y="106843"/>
                  </a:cubicBezTo>
                  <a:cubicBezTo>
                    <a:pt x="119638" y="105318"/>
                    <a:pt x="117589" y="104594"/>
                    <a:pt x="114755" y="104670"/>
                  </a:cubicBezTo>
                  <a:lnTo>
                    <a:pt x="105150" y="104670"/>
                  </a:lnTo>
                  <a:cubicBezTo>
                    <a:pt x="104484" y="104656"/>
                    <a:pt x="104046" y="104456"/>
                    <a:pt x="103836" y="104072"/>
                  </a:cubicBezTo>
                  <a:cubicBezTo>
                    <a:pt x="103626" y="103687"/>
                    <a:pt x="103531" y="103203"/>
                    <a:pt x="103550" y="102619"/>
                  </a:cubicBezTo>
                  <a:lnTo>
                    <a:pt x="103550" y="96921"/>
                  </a:lnTo>
                  <a:cubicBezTo>
                    <a:pt x="103531" y="96456"/>
                    <a:pt x="103626" y="96076"/>
                    <a:pt x="103836" y="95782"/>
                  </a:cubicBezTo>
                  <a:cubicBezTo>
                    <a:pt x="104046" y="95487"/>
                    <a:pt x="104484" y="95335"/>
                    <a:pt x="105150" y="95326"/>
                  </a:cubicBezTo>
                  <a:cubicBezTo>
                    <a:pt x="106175" y="95353"/>
                    <a:pt x="109500" y="95463"/>
                    <a:pt x="115124" y="95655"/>
                  </a:cubicBezTo>
                  <a:cubicBezTo>
                    <a:pt x="120749" y="95846"/>
                    <a:pt x="128699" y="95956"/>
                    <a:pt x="138975" y="95983"/>
                  </a:cubicBezTo>
                  <a:cubicBezTo>
                    <a:pt x="149360" y="95956"/>
                    <a:pt x="156976" y="95846"/>
                    <a:pt x="161822" y="95655"/>
                  </a:cubicBezTo>
                  <a:cubicBezTo>
                    <a:pt x="166669" y="95463"/>
                    <a:pt x="169487" y="95353"/>
                    <a:pt x="170279" y="95326"/>
                  </a:cubicBezTo>
                  <a:cubicBezTo>
                    <a:pt x="171165" y="95331"/>
                    <a:pt x="171736" y="95492"/>
                    <a:pt x="171993" y="95810"/>
                  </a:cubicBezTo>
                  <a:cubicBezTo>
                    <a:pt x="172250" y="96128"/>
                    <a:pt x="172365" y="96575"/>
                    <a:pt x="172336" y="97149"/>
                  </a:cubicBezTo>
                  <a:lnTo>
                    <a:pt x="172336" y="102847"/>
                  </a:lnTo>
                  <a:cubicBezTo>
                    <a:pt x="172355" y="103521"/>
                    <a:pt x="172260" y="103996"/>
                    <a:pt x="172050" y="104271"/>
                  </a:cubicBezTo>
                  <a:cubicBezTo>
                    <a:pt x="171841" y="104547"/>
                    <a:pt x="171402" y="104679"/>
                    <a:pt x="170736" y="104670"/>
                  </a:cubicBezTo>
                  <a:lnTo>
                    <a:pt x="164107" y="104670"/>
                  </a:lnTo>
                  <a:cubicBezTo>
                    <a:pt x="162011" y="104598"/>
                    <a:pt x="160315" y="105142"/>
                    <a:pt x="159020" y="106300"/>
                  </a:cubicBezTo>
                  <a:cubicBezTo>
                    <a:pt x="157725" y="107458"/>
                    <a:pt x="157058" y="109659"/>
                    <a:pt x="157020" y="112904"/>
                  </a:cubicBezTo>
                  <a:lnTo>
                    <a:pt x="157020" y="143096"/>
                  </a:lnTo>
                  <a:cubicBezTo>
                    <a:pt x="157058" y="144687"/>
                    <a:pt x="157210" y="146078"/>
                    <a:pt x="157477" y="147270"/>
                  </a:cubicBezTo>
                  <a:cubicBezTo>
                    <a:pt x="157744" y="148461"/>
                    <a:pt x="157896" y="149509"/>
                    <a:pt x="157934" y="150415"/>
                  </a:cubicBezTo>
                  <a:cubicBezTo>
                    <a:pt x="157925" y="151310"/>
                    <a:pt x="157601" y="152035"/>
                    <a:pt x="156963" y="152587"/>
                  </a:cubicBezTo>
                  <a:cubicBezTo>
                    <a:pt x="156325" y="153140"/>
                    <a:pt x="155430" y="153636"/>
                    <a:pt x="154279" y="154074"/>
                  </a:cubicBezTo>
                  <a:cubicBezTo>
                    <a:pt x="145210" y="158778"/>
                    <a:pt x="135366" y="162381"/>
                    <a:pt x="124749" y="164886"/>
                  </a:cubicBezTo>
                  <a:cubicBezTo>
                    <a:pt x="114132" y="167390"/>
                    <a:pt x="101654" y="168654"/>
                    <a:pt x="87314" y="168678"/>
                  </a:cubicBezTo>
                  <a:cubicBezTo>
                    <a:pt x="75132" y="168750"/>
                    <a:pt x="63079" y="166725"/>
                    <a:pt x="51156" y="162601"/>
                  </a:cubicBezTo>
                  <a:cubicBezTo>
                    <a:pt x="39234" y="158478"/>
                    <a:pt x="29186" y="151824"/>
                    <a:pt x="21015" y="142638"/>
                  </a:cubicBezTo>
                  <a:cubicBezTo>
                    <a:pt x="14044" y="134842"/>
                    <a:pt x="8799" y="125847"/>
                    <a:pt x="5282" y="115653"/>
                  </a:cubicBezTo>
                  <a:cubicBezTo>
                    <a:pt x="1766" y="105460"/>
                    <a:pt x="5" y="93501"/>
                    <a:pt x="0" y="79776"/>
                  </a:cubicBezTo>
                  <a:cubicBezTo>
                    <a:pt x="62" y="69181"/>
                    <a:pt x="2394" y="58814"/>
                    <a:pt x="6995" y="48676"/>
                  </a:cubicBezTo>
                  <a:cubicBezTo>
                    <a:pt x="11597" y="38538"/>
                    <a:pt x="18098" y="29772"/>
                    <a:pt x="26497" y="22378"/>
                  </a:cubicBezTo>
                  <a:cubicBezTo>
                    <a:pt x="34777" y="15046"/>
                    <a:pt x="44216" y="9488"/>
                    <a:pt x="54814" y="5703"/>
                  </a:cubicBezTo>
                  <a:cubicBezTo>
                    <a:pt x="65413" y="1919"/>
                    <a:pt x="77542" y="18"/>
                    <a:pt x="91202" y="0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97" name="任意多边形 28"/>
            <p:cNvSpPr/>
            <p:nvPr/>
          </p:nvSpPr>
          <p:spPr bwMode="auto">
            <a:xfrm rot="20617978">
              <a:off x="966337" y="900877"/>
              <a:ext cx="21262" cy="25351"/>
            </a:xfrm>
            <a:custGeom>
              <a:avLst/>
              <a:gdLst/>
              <a:ahLst/>
              <a:cxnLst/>
              <a:rect l="l" t="t" r="r" b="b"/>
              <a:pathLst>
                <a:path w="138132" h="164106">
                  <a:moveTo>
                    <a:pt x="126845" y="0"/>
                  </a:moveTo>
                  <a:cubicBezTo>
                    <a:pt x="127412" y="4"/>
                    <a:pt x="127878" y="338"/>
                    <a:pt x="128245" y="1000"/>
                  </a:cubicBezTo>
                  <a:cubicBezTo>
                    <a:pt x="128612" y="1662"/>
                    <a:pt x="128907" y="2624"/>
                    <a:pt x="129131" y="3886"/>
                  </a:cubicBezTo>
                  <a:lnTo>
                    <a:pt x="138046" y="41131"/>
                  </a:lnTo>
                  <a:cubicBezTo>
                    <a:pt x="138161" y="41593"/>
                    <a:pt x="138161" y="41984"/>
                    <a:pt x="138046" y="42303"/>
                  </a:cubicBezTo>
                  <a:cubicBezTo>
                    <a:pt x="137932" y="42622"/>
                    <a:pt x="137703" y="42841"/>
                    <a:pt x="137360" y="42961"/>
                  </a:cubicBezTo>
                  <a:lnTo>
                    <a:pt x="132789" y="45476"/>
                  </a:lnTo>
                  <a:cubicBezTo>
                    <a:pt x="132255" y="45724"/>
                    <a:pt x="131779" y="45686"/>
                    <a:pt x="131360" y="45362"/>
                  </a:cubicBezTo>
                  <a:cubicBezTo>
                    <a:pt x="130941" y="45038"/>
                    <a:pt x="130350" y="44314"/>
                    <a:pt x="129588" y="43189"/>
                  </a:cubicBezTo>
                  <a:cubicBezTo>
                    <a:pt x="128131" y="41226"/>
                    <a:pt x="125959" y="38463"/>
                    <a:pt x="123073" y="34899"/>
                  </a:cubicBezTo>
                  <a:cubicBezTo>
                    <a:pt x="120187" y="31335"/>
                    <a:pt x="116415" y="27086"/>
                    <a:pt x="111757" y="22150"/>
                  </a:cubicBezTo>
                  <a:cubicBezTo>
                    <a:pt x="109643" y="19806"/>
                    <a:pt x="107185" y="17690"/>
                    <a:pt x="104385" y="15804"/>
                  </a:cubicBezTo>
                  <a:cubicBezTo>
                    <a:pt x="101585" y="13917"/>
                    <a:pt x="98784" y="12602"/>
                    <a:pt x="95984" y="11859"/>
                  </a:cubicBezTo>
                  <a:cubicBezTo>
                    <a:pt x="93878" y="11326"/>
                    <a:pt x="90317" y="10892"/>
                    <a:pt x="85299" y="10554"/>
                  </a:cubicBezTo>
                  <a:cubicBezTo>
                    <a:pt x="80281" y="10217"/>
                    <a:pt x="75009" y="9969"/>
                    <a:pt x="69483" y="9809"/>
                  </a:cubicBezTo>
                  <a:cubicBezTo>
                    <a:pt x="63957" y="9650"/>
                    <a:pt x="59380" y="9571"/>
                    <a:pt x="55750" y="9572"/>
                  </a:cubicBezTo>
                  <a:cubicBezTo>
                    <a:pt x="55749" y="10508"/>
                    <a:pt x="55737" y="13524"/>
                    <a:pt x="55714" y="18619"/>
                  </a:cubicBezTo>
                  <a:cubicBezTo>
                    <a:pt x="55692" y="23715"/>
                    <a:pt x="55666" y="29732"/>
                    <a:pt x="55636" y="36672"/>
                  </a:cubicBezTo>
                  <a:cubicBezTo>
                    <a:pt x="55606" y="43611"/>
                    <a:pt x="55580" y="50314"/>
                    <a:pt x="55558" y="56782"/>
                  </a:cubicBezTo>
                  <a:cubicBezTo>
                    <a:pt x="55535" y="63250"/>
                    <a:pt x="55523" y="68324"/>
                    <a:pt x="55522" y="72004"/>
                  </a:cubicBezTo>
                  <a:lnTo>
                    <a:pt x="55522" y="82753"/>
                  </a:lnTo>
                  <a:cubicBezTo>
                    <a:pt x="60094" y="82738"/>
                    <a:pt x="64437" y="82596"/>
                    <a:pt x="68552" y="82324"/>
                  </a:cubicBezTo>
                  <a:cubicBezTo>
                    <a:pt x="72667" y="82052"/>
                    <a:pt x="75867" y="81738"/>
                    <a:pt x="78153" y="81381"/>
                  </a:cubicBezTo>
                  <a:cubicBezTo>
                    <a:pt x="80120" y="81138"/>
                    <a:pt x="82130" y="80309"/>
                    <a:pt x="84183" y="78894"/>
                  </a:cubicBezTo>
                  <a:cubicBezTo>
                    <a:pt x="86235" y="77479"/>
                    <a:pt x="88187" y="75563"/>
                    <a:pt x="90040" y="73148"/>
                  </a:cubicBezTo>
                  <a:cubicBezTo>
                    <a:pt x="91293" y="71499"/>
                    <a:pt x="92331" y="69593"/>
                    <a:pt x="93155" y="67430"/>
                  </a:cubicBezTo>
                  <a:cubicBezTo>
                    <a:pt x="93979" y="65267"/>
                    <a:pt x="94617" y="63133"/>
                    <a:pt x="95070" y="61027"/>
                  </a:cubicBezTo>
                  <a:cubicBezTo>
                    <a:pt x="95189" y="60451"/>
                    <a:pt x="95408" y="60003"/>
                    <a:pt x="95727" y="59684"/>
                  </a:cubicBezTo>
                  <a:cubicBezTo>
                    <a:pt x="96046" y="59364"/>
                    <a:pt x="96436" y="59202"/>
                    <a:pt x="96898" y="59198"/>
                  </a:cubicBezTo>
                  <a:lnTo>
                    <a:pt x="102156" y="59655"/>
                  </a:lnTo>
                  <a:cubicBezTo>
                    <a:pt x="102613" y="59665"/>
                    <a:pt x="102956" y="59817"/>
                    <a:pt x="103185" y="60112"/>
                  </a:cubicBezTo>
                  <a:cubicBezTo>
                    <a:pt x="103413" y="60408"/>
                    <a:pt x="103528" y="60789"/>
                    <a:pt x="103528" y="61256"/>
                  </a:cubicBezTo>
                  <a:cubicBezTo>
                    <a:pt x="103378" y="62742"/>
                    <a:pt x="103271" y="65333"/>
                    <a:pt x="103206" y="69029"/>
                  </a:cubicBezTo>
                  <a:cubicBezTo>
                    <a:pt x="103141" y="72725"/>
                    <a:pt x="103101" y="76382"/>
                    <a:pt x="103087" y="80000"/>
                  </a:cubicBezTo>
                  <a:cubicBezTo>
                    <a:pt x="103074" y="83619"/>
                    <a:pt x="103068" y="86054"/>
                    <a:pt x="103071" y="87308"/>
                  </a:cubicBezTo>
                  <a:cubicBezTo>
                    <a:pt x="103089" y="91609"/>
                    <a:pt x="103223" y="96027"/>
                    <a:pt x="103471" y="100561"/>
                  </a:cubicBezTo>
                  <a:cubicBezTo>
                    <a:pt x="103718" y="105096"/>
                    <a:pt x="103966" y="108602"/>
                    <a:pt x="104214" y="111080"/>
                  </a:cubicBezTo>
                  <a:cubicBezTo>
                    <a:pt x="104218" y="111642"/>
                    <a:pt x="104094" y="112061"/>
                    <a:pt x="103842" y="112338"/>
                  </a:cubicBezTo>
                  <a:cubicBezTo>
                    <a:pt x="103589" y="112614"/>
                    <a:pt x="103180" y="112805"/>
                    <a:pt x="102613" y="112909"/>
                  </a:cubicBezTo>
                  <a:lnTo>
                    <a:pt x="97584" y="114053"/>
                  </a:lnTo>
                  <a:cubicBezTo>
                    <a:pt x="97122" y="114163"/>
                    <a:pt x="96731" y="114058"/>
                    <a:pt x="96413" y="113738"/>
                  </a:cubicBezTo>
                  <a:cubicBezTo>
                    <a:pt x="96093" y="113419"/>
                    <a:pt x="95874" y="112914"/>
                    <a:pt x="95755" y="112223"/>
                  </a:cubicBezTo>
                  <a:cubicBezTo>
                    <a:pt x="95460" y="111108"/>
                    <a:pt x="94850" y="109336"/>
                    <a:pt x="93926" y="106906"/>
                  </a:cubicBezTo>
                  <a:cubicBezTo>
                    <a:pt x="93003" y="104476"/>
                    <a:pt x="92165" y="102589"/>
                    <a:pt x="91412" y="101246"/>
                  </a:cubicBezTo>
                  <a:cubicBezTo>
                    <a:pt x="90002" y="99235"/>
                    <a:pt x="88307" y="97367"/>
                    <a:pt x="86325" y="95642"/>
                  </a:cubicBezTo>
                  <a:cubicBezTo>
                    <a:pt x="84344" y="93918"/>
                    <a:pt x="82306" y="92736"/>
                    <a:pt x="80210" y="92098"/>
                  </a:cubicBezTo>
                  <a:cubicBezTo>
                    <a:pt x="76567" y="91431"/>
                    <a:pt x="72710" y="90992"/>
                    <a:pt x="68638" y="90783"/>
                  </a:cubicBezTo>
                  <a:cubicBezTo>
                    <a:pt x="64566" y="90573"/>
                    <a:pt x="60194" y="90478"/>
                    <a:pt x="55522" y="90497"/>
                  </a:cubicBezTo>
                  <a:lnTo>
                    <a:pt x="55522" y="99187"/>
                  </a:lnTo>
                  <a:cubicBezTo>
                    <a:pt x="55523" y="101077"/>
                    <a:pt x="55535" y="104416"/>
                    <a:pt x="55558" y="109204"/>
                  </a:cubicBezTo>
                  <a:cubicBezTo>
                    <a:pt x="55580" y="113992"/>
                    <a:pt x="55606" y="119181"/>
                    <a:pt x="55636" y="124773"/>
                  </a:cubicBezTo>
                  <a:cubicBezTo>
                    <a:pt x="55666" y="130365"/>
                    <a:pt x="55692" y="135312"/>
                    <a:pt x="55714" y="139614"/>
                  </a:cubicBezTo>
                  <a:cubicBezTo>
                    <a:pt x="55737" y="143916"/>
                    <a:pt x="55749" y="146526"/>
                    <a:pt x="55750" y="147443"/>
                  </a:cubicBezTo>
                  <a:cubicBezTo>
                    <a:pt x="55779" y="150450"/>
                    <a:pt x="56293" y="152441"/>
                    <a:pt x="57293" y="153418"/>
                  </a:cubicBezTo>
                  <a:cubicBezTo>
                    <a:pt x="58293" y="154395"/>
                    <a:pt x="59608" y="154843"/>
                    <a:pt x="61237" y="154762"/>
                  </a:cubicBezTo>
                  <a:lnTo>
                    <a:pt x="74724" y="154762"/>
                  </a:lnTo>
                  <a:cubicBezTo>
                    <a:pt x="76096" y="154762"/>
                    <a:pt x="76782" y="155218"/>
                    <a:pt x="76782" y="156129"/>
                  </a:cubicBezTo>
                  <a:lnTo>
                    <a:pt x="76782" y="162283"/>
                  </a:lnTo>
                  <a:cubicBezTo>
                    <a:pt x="76791" y="162957"/>
                    <a:pt x="76658" y="163432"/>
                    <a:pt x="76382" y="163707"/>
                  </a:cubicBezTo>
                  <a:cubicBezTo>
                    <a:pt x="76105" y="163982"/>
                    <a:pt x="75629" y="164115"/>
                    <a:pt x="74953" y="164106"/>
                  </a:cubicBezTo>
                  <a:cubicBezTo>
                    <a:pt x="73971" y="164078"/>
                    <a:pt x="70791" y="163969"/>
                    <a:pt x="65410" y="163777"/>
                  </a:cubicBezTo>
                  <a:cubicBezTo>
                    <a:pt x="60030" y="163585"/>
                    <a:pt x="51480" y="163476"/>
                    <a:pt x="39761" y="163449"/>
                  </a:cubicBezTo>
                  <a:cubicBezTo>
                    <a:pt x="28743" y="163476"/>
                    <a:pt x="20623" y="163585"/>
                    <a:pt x="15400" y="163777"/>
                  </a:cubicBezTo>
                  <a:cubicBezTo>
                    <a:pt x="10178" y="163969"/>
                    <a:pt x="6797" y="164078"/>
                    <a:pt x="5258" y="164106"/>
                  </a:cubicBezTo>
                  <a:cubicBezTo>
                    <a:pt x="4801" y="164120"/>
                    <a:pt x="4458" y="163978"/>
                    <a:pt x="4230" y="163678"/>
                  </a:cubicBezTo>
                  <a:cubicBezTo>
                    <a:pt x="4001" y="163379"/>
                    <a:pt x="3887" y="162838"/>
                    <a:pt x="3887" y="162055"/>
                  </a:cubicBezTo>
                  <a:lnTo>
                    <a:pt x="3887" y="155901"/>
                  </a:lnTo>
                  <a:cubicBezTo>
                    <a:pt x="3896" y="155455"/>
                    <a:pt x="4048" y="155151"/>
                    <a:pt x="4344" y="154990"/>
                  </a:cubicBezTo>
                  <a:cubicBezTo>
                    <a:pt x="4639" y="154828"/>
                    <a:pt x="5020" y="154752"/>
                    <a:pt x="5487" y="154762"/>
                  </a:cubicBezTo>
                  <a:lnTo>
                    <a:pt x="13488" y="154762"/>
                  </a:lnTo>
                  <a:cubicBezTo>
                    <a:pt x="15860" y="154800"/>
                    <a:pt x="17574" y="154495"/>
                    <a:pt x="18631" y="153847"/>
                  </a:cubicBezTo>
                  <a:cubicBezTo>
                    <a:pt x="19689" y="153199"/>
                    <a:pt x="20260" y="151979"/>
                    <a:pt x="20346" y="150188"/>
                  </a:cubicBezTo>
                  <a:cubicBezTo>
                    <a:pt x="20484" y="147614"/>
                    <a:pt x="20665" y="139840"/>
                    <a:pt x="20889" y="126864"/>
                  </a:cubicBezTo>
                  <a:cubicBezTo>
                    <a:pt x="21113" y="113889"/>
                    <a:pt x="21236" y="97432"/>
                    <a:pt x="21260" y="77493"/>
                  </a:cubicBezTo>
                  <a:lnTo>
                    <a:pt x="21260" y="61485"/>
                  </a:lnTo>
                  <a:cubicBezTo>
                    <a:pt x="21255" y="57809"/>
                    <a:pt x="21215" y="52633"/>
                    <a:pt x="21142" y="45959"/>
                  </a:cubicBezTo>
                  <a:cubicBezTo>
                    <a:pt x="21068" y="39285"/>
                    <a:pt x="20995" y="33042"/>
                    <a:pt x="20922" y="27232"/>
                  </a:cubicBezTo>
                  <a:cubicBezTo>
                    <a:pt x="20848" y="21421"/>
                    <a:pt x="20809" y="17974"/>
                    <a:pt x="20803" y="16890"/>
                  </a:cubicBezTo>
                  <a:cubicBezTo>
                    <a:pt x="20765" y="12507"/>
                    <a:pt x="17641" y="10296"/>
                    <a:pt x="11431" y="10258"/>
                  </a:cubicBezTo>
                  <a:lnTo>
                    <a:pt x="2058" y="10258"/>
                  </a:lnTo>
                  <a:cubicBezTo>
                    <a:pt x="686" y="10258"/>
                    <a:pt x="0" y="9802"/>
                    <a:pt x="0" y="8891"/>
                  </a:cubicBezTo>
                  <a:lnTo>
                    <a:pt x="0" y="2281"/>
                  </a:lnTo>
                  <a:cubicBezTo>
                    <a:pt x="10" y="1825"/>
                    <a:pt x="162" y="1484"/>
                    <a:pt x="458" y="1256"/>
                  </a:cubicBezTo>
                  <a:cubicBezTo>
                    <a:pt x="753" y="1028"/>
                    <a:pt x="1134" y="914"/>
                    <a:pt x="1601" y="914"/>
                  </a:cubicBezTo>
                  <a:cubicBezTo>
                    <a:pt x="2587" y="941"/>
                    <a:pt x="5929" y="1051"/>
                    <a:pt x="11629" y="1243"/>
                  </a:cubicBezTo>
                  <a:cubicBezTo>
                    <a:pt x="17327" y="1434"/>
                    <a:pt x="27010" y="1544"/>
                    <a:pt x="40675" y="1571"/>
                  </a:cubicBezTo>
                  <a:cubicBezTo>
                    <a:pt x="41751" y="1568"/>
                    <a:pt x="45555" y="1534"/>
                    <a:pt x="52088" y="1468"/>
                  </a:cubicBezTo>
                  <a:cubicBezTo>
                    <a:pt x="58620" y="1403"/>
                    <a:pt x="66225" y="1328"/>
                    <a:pt x="74901" y="1243"/>
                  </a:cubicBezTo>
                  <a:cubicBezTo>
                    <a:pt x="83576" y="1157"/>
                    <a:pt x="91667" y="1082"/>
                    <a:pt x="99172" y="1017"/>
                  </a:cubicBezTo>
                  <a:cubicBezTo>
                    <a:pt x="106676" y="952"/>
                    <a:pt x="111938" y="917"/>
                    <a:pt x="114958" y="914"/>
                  </a:cubicBezTo>
                  <a:cubicBezTo>
                    <a:pt x="117539" y="876"/>
                    <a:pt x="119920" y="723"/>
                    <a:pt x="122101" y="457"/>
                  </a:cubicBezTo>
                  <a:cubicBezTo>
                    <a:pt x="124283" y="190"/>
                    <a:pt x="125864" y="38"/>
                    <a:pt x="126845" y="0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98" name="任意多边形 29"/>
            <p:cNvSpPr/>
            <p:nvPr/>
          </p:nvSpPr>
          <p:spPr bwMode="auto">
            <a:xfrm rot="4550935">
              <a:off x="633093" y="706655"/>
              <a:ext cx="28622" cy="26169"/>
            </a:xfrm>
            <a:custGeom>
              <a:avLst/>
              <a:gdLst/>
              <a:ahLst/>
              <a:cxnLst/>
              <a:rect l="l" t="t" r="r" b="b"/>
              <a:pathLst>
                <a:path w="184238" h="163193">
                  <a:moveTo>
                    <a:pt x="2523" y="1"/>
                  </a:moveTo>
                  <a:cubicBezTo>
                    <a:pt x="4214" y="28"/>
                    <a:pt x="7519" y="138"/>
                    <a:pt x="12437" y="330"/>
                  </a:cubicBezTo>
                  <a:cubicBezTo>
                    <a:pt x="17355" y="521"/>
                    <a:pt x="25400" y="631"/>
                    <a:pt x="36571" y="658"/>
                  </a:cubicBezTo>
                  <a:cubicBezTo>
                    <a:pt x="47561" y="631"/>
                    <a:pt x="55626" y="521"/>
                    <a:pt x="60764" y="330"/>
                  </a:cubicBezTo>
                  <a:cubicBezTo>
                    <a:pt x="65902" y="138"/>
                    <a:pt x="69341" y="28"/>
                    <a:pt x="71081" y="1"/>
                  </a:cubicBezTo>
                  <a:cubicBezTo>
                    <a:pt x="72296" y="-9"/>
                    <a:pt x="73067" y="181"/>
                    <a:pt x="73396" y="571"/>
                  </a:cubicBezTo>
                  <a:cubicBezTo>
                    <a:pt x="73725" y="960"/>
                    <a:pt x="73868" y="1606"/>
                    <a:pt x="73825" y="2508"/>
                  </a:cubicBezTo>
                  <a:lnTo>
                    <a:pt x="73825" y="7294"/>
                  </a:lnTo>
                  <a:cubicBezTo>
                    <a:pt x="73868" y="7978"/>
                    <a:pt x="73725" y="8490"/>
                    <a:pt x="73396" y="8832"/>
                  </a:cubicBezTo>
                  <a:cubicBezTo>
                    <a:pt x="73067" y="9174"/>
                    <a:pt x="72296" y="9345"/>
                    <a:pt x="71081" y="9345"/>
                  </a:cubicBezTo>
                  <a:lnTo>
                    <a:pt x="65592" y="9345"/>
                  </a:lnTo>
                  <a:cubicBezTo>
                    <a:pt x="61614" y="9326"/>
                    <a:pt x="58994" y="10336"/>
                    <a:pt x="57731" y="12375"/>
                  </a:cubicBezTo>
                  <a:cubicBezTo>
                    <a:pt x="56469" y="14415"/>
                    <a:pt x="55735" y="17598"/>
                    <a:pt x="55530" y="21924"/>
                  </a:cubicBezTo>
                  <a:cubicBezTo>
                    <a:pt x="55441" y="23265"/>
                    <a:pt x="55289" y="26783"/>
                    <a:pt x="55073" y="32478"/>
                  </a:cubicBezTo>
                  <a:cubicBezTo>
                    <a:pt x="54857" y="38173"/>
                    <a:pt x="54654" y="44401"/>
                    <a:pt x="54463" y="51164"/>
                  </a:cubicBezTo>
                  <a:cubicBezTo>
                    <a:pt x="54272" y="57926"/>
                    <a:pt x="54171" y="63578"/>
                    <a:pt x="54158" y="68121"/>
                  </a:cubicBezTo>
                  <a:lnTo>
                    <a:pt x="54158" y="71552"/>
                  </a:lnTo>
                  <a:cubicBezTo>
                    <a:pt x="54125" y="72128"/>
                    <a:pt x="54363" y="72576"/>
                    <a:pt x="54873" y="72896"/>
                  </a:cubicBezTo>
                  <a:cubicBezTo>
                    <a:pt x="55383" y="73215"/>
                    <a:pt x="56364" y="73377"/>
                    <a:pt x="57817" y="73382"/>
                  </a:cubicBezTo>
                  <a:lnTo>
                    <a:pt x="126193" y="73382"/>
                  </a:lnTo>
                  <a:cubicBezTo>
                    <a:pt x="127885" y="73415"/>
                    <a:pt x="129076" y="73234"/>
                    <a:pt x="129767" y="72838"/>
                  </a:cubicBezTo>
                  <a:cubicBezTo>
                    <a:pt x="130458" y="72443"/>
                    <a:pt x="130792" y="71633"/>
                    <a:pt x="130768" y="70408"/>
                  </a:cubicBezTo>
                  <a:lnTo>
                    <a:pt x="130768" y="68121"/>
                  </a:lnTo>
                  <a:cubicBezTo>
                    <a:pt x="130748" y="63478"/>
                    <a:pt x="130610" y="57645"/>
                    <a:pt x="130353" y="50622"/>
                  </a:cubicBezTo>
                  <a:cubicBezTo>
                    <a:pt x="130096" y="43598"/>
                    <a:pt x="129839" y="37172"/>
                    <a:pt x="129582" y="31343"/>
                  </a:cubicBezTo>
                  <a:cubicBezTo>
                    <a:pt x="129325" y="25514"/>
                    <a:pt x="129186" y="22069"/>
                    <a:pt x="129166" y="21009"/>
                  </a:cubicBezTo>
                  <a:cubicBezTo>
                    <a:pt x="129104" y="17321"/>
                    <a:pt x="128714" y="14462"/>
                    <a:pt x="127994" y="12433"/>
                  </a:cubicBezTo>
                  <a:cubicBezTo>
                    <a:pt x="127275" y="10403"/>
                    <a:pt x="125912" y="9374"/>
                    <a:pt x="123907" y="9345"/>
                  </a:cubicBezTo>
                  <a:lnTo>
                    <a:pt x="114531" y="9345"/>
                  </a:lnTo>
                  <a:cubicBezTo>
                    <a:pt x="113535" y="9350"/>
                    <a:pt x="112896" y="9169"/>
                    <a:pt x="112615" y="8804"/>
                  </a:cubicBezTo>
                  <a:cubicBezTo>
                    <a:pt x="112334" y="8438"/>
                    <a:pt x="112210" y="7859"/>
                    <a:pt x="112244" y="7066"/>
                  </a:cubicBezTo>
                  <a:lnTo>
                    <a:pt x="112244" y="2052"/>
                  </a:lnTo>
                  <a:cubicBezTo>
                    <a:pt x="112215" y="1368"/>
                    <a:pt x="112330" y="856"/>
                    <a:pt x="112587" y="514"/>
                  </a:cubicBezTo>
                  <a:cubicBezTo>
                    <a:pt x="112844" y="172"/>
                    <a:pt x="113416" y="1"/>
                    <a:pt x="114302" y="1"/>
                  </a:cubicBezTo>
                  <a:cubicBezTo>
                    <a:pt x="116279" y="28"/>
                    <a:pt x="119928" y="138"/>
                    <a:pt x="125248" y="330"/>
                  </a:cubicBezTo>
                  <a:cubicBezTo>
                    <a:pt x="130567" y="521"/>
                    <a:pt x="138041" y="631"/>
                    <a:pt x="147670" y="658"/>
                  </a:cubicBezTo>
                  <a:cubicBezTo>
                    <a:pt x="157093" y="631"/>
                    <a:pt x="164347" y="521"/>
                    <a:pt x="169431" y="330"/>
                  </a:cubicBezTo>
                  <a:cubicBezTo>
                    <a:pt x="174516" y="138"/>
                    <a:pt x="177773" y="28"/>
                    <a:pt x="179202" y="1"/>
                  </a:cubicBezTo>
                  <a:cubicBezTo>
                    <a:pt x="180526" y="-9"/>
                    <a:pt x="181364" y="181"/>
                    <a:pt x="181717" y="571"/>
                  </a:cubicBezTo>
                  <a:cubicBezTo>
                    <a:pt x="182069" y="960"/>
                    <a:pt x="182222" y="1606"/>
                    <a:pt x="182174" y="2508"/>
                  </a:cubicBezTo>
                  <a:lnTo>
                    <a:pt x="182174" y="6838"/>
                  </a:lnTo>
                  <a:cubicBezTo>
                    <a:pt x="182222" y="7640"/>
                    <a:pt x="182069" y="8258"/>
                    <a:pt x="181717" y="8690"/>
                  </a:cubicBezTo>
                  <a:cubicBezTo>
                    <a:pt x="181364" y="9122"/>
                    <a:pt x="180526" y="9340"/>
                    <a:pt x="179202" y="9345"/>
                  </a:cubicBezTo>
                  <a:lnTo>
                    <a:pt x="172344" y="9345"/>
                  </a:lnTo>
                  <a:cubicBezTo>
                    <a:pt x="169139" y="9345"/>
                    <a:pt x="167091" y="10317"/>
                    <a:pt x="166201" y="12261"/>
                  </a:cubicBezTo>
                  <a:cubicBezTo>
                    <a:pt x="165310" y="14205"/>
                    <a:pt x="164920" y="17121"/>
                    <a:pt x="165029" y="21009"/>
                  </a:cubicBezTo>
                  <a:cubicBezTo>
                    <a:pt x="165027" y="21980"/>
                    <a:pt x="165003" y="24654"/>
                    <a:pt x="164958" y="29031"/>
                  </a:cubicBezTo>
                  <a:cubicBezTo>
                    <a:pt x="164912" y="33408"/>
                    <a:pt x="164860" y="38462"/>
                    <a:pt x="164801" y="44194"/>
                  </a:cubicBezTo>
                  <a:cubicBezTo>
                    <a:pt x="164741" y="49925"/>
                    <a:pt x="164689" y="55308"/>
                    <a:pt x="164643" y="60342"/>
                  </a:cubicBezTo>
                  <a:cubicBezTo>
                    <a:pt x="164598" y="65376"/>
                    <a:pt x="164574" y="69037"/>
                    <a:pt x="164572" y="71323"/>
                  </a:cubicBezTo>
                  <a:lnTo>
                    <a:pt x="164572" y="79080"/>
                  </a:lnTo>
                  <a:cubicBezTo>
                    <a:pt x="164574" y="81081"/>
                    <a:pt x="164599" y="84817"/>
                    <a:pt x="164647" y="90289"/>
                  </a:cubicBezTo>
                  <a:cubicBezTo>
                    <a:pt x="164695" y="95760"/>
                    <a:pt x="164756" y="101921"/>
                    <a:pt x="164829" y="108769"/>
                  </a:cubicBezTo>
                  <a:cubicBezTo>
                    <a:pt x="164902" y="115618"/>
                    <a:pt x="164977" y="122108"/>
                    <a:pt x="165054" y="128239"/>
                  </a:cubicBezTo>
                  <a:cubicBezTo>
                    <a:pt x="165131" y="134370"/>
                    <a:pt x="165199" y="139095"/>
                    <a:pt x="165258" y="142414"/>
                  </a:cubicBezTo>
                  <a:cubicBezTo>
                    <a:pt x="165210" y="146492"/>
                    <a:pt x="165877" y="149427"/>
                    <a:pt x="167258" y="151219"/>
                  </a:cubicBezTo>
                  <a:cubicBezTo>
                    <a:pt x="168639" y="153010"/>
                    <a:pt x="171020" y="153887"/>
                    <a:pt x="174402" y="153849"/>
                  </a:cubicBezTo>
                  <a:lnTo>
                    <a:pt x="182174" y="153849"/>
                  </a:lnTo>
                  <a:cubicBezTo>
                    <a:pt x="183060" y="153849"/>
                    <a:pt x="183631" y="154020"/>
                    <a:pt x="183889" y="154362"/>
                  </a:cubicBezTo>
                  <a:cubicBezTo>
                    <a:pt x="184146" y="154703"/>
                    <a:pt x="184260" y="155216"/>
                    <a:pt x="184232" y="155900"/>
                  </a:cubicBezTo>
                  <a:lnTo>
                    <a:pt x="184232" y="160914"/>
                  </a:lnTo>
                  <a:cubicBezTo>
                    <a:pt x="184270" y="161507"/>
                    <a:pt x="184136" y="162029"/>
                    <a:pt x="183831" y="162481"/>
                  </a:cubicBezTo>
                  <a:cubicBezTo>
                    <a:pt x="183527" y="162932"/>
                    <a:pt x="182822" y="163169"/>
                    <a:pt x="181717" y="163193"/>
                  </a:cubicBezTo>
                  <a:cubicBezTo>
                    <a:pt x="180069" y="163165"/>
                    <a:pt x="176850" y="163056"/>
                    <a:pt x="172060" y="162864"/>
                  </a:cubicBezTo>
                  <a:cubicBezTo>
                    <a:pt x="167270" y="162672"/>
                    <a:pt x="159826" y="162563"/>
                    <a:pt x="149726" y="162536"/>
                  </a:cubicBezTo>
                  <a:cubicBezTo>
                    <a:pt x="138364" y="162563"/>
                    <a:pt x="130128" y="162672"/>
                    <a:pt x="125019" y="162864"/>
                  </a:cubicBezTo>
                  <a:cubicBezTo>
                    <a:pt x="119909" y="163056"/>
                    <a:pt x="116184" y="163165"/>
                    <a:pt x="113845" y="163193"/>
                  </a:cubicBezTo>
                  <a:cubicBezTo>
                    <a:pt x="112620" y="163169"/>
                    <a:pt x="111810" y="162932"/>
                    <a:pt x="111415" y="162481"/>
                  </a:cubicBezTo>
                  <a:cubicBezTo>
                    <a:pt x="111019" y="162029"/>
                    <a:pt x="110838" y="161507"/>
                    <a:pt x="110872" y="160914"/>
                  </a:cubicBezTo>
                  <a:lnTo>
                    <a:pt x="110872" y="155900"/>
                  </a:lnTo>
                  <a:cubicBezTo>
                    <a:pt x="110834" y="155216"/>
                    <a:pt x="110967" y="154703"/>
                    <a:pt x="111272" y="154362"/>
                  </a:cubicBezTo>
                  <a:cubicBezTo>
                    <a:pt x="111577" y="154020"/>
                    <a:pt x="112282" y="153849"/>
                    <a:pt x="113387" y="153849"/>
                  </a:cubicBezTo>
                  <a:lnTo>
                    <a:pt x="123449" y="153849"/>
                  </a:lnTo>
                  <a:cubicBezTo>
                    <a:pt x="126103" y="153787"/>
                    <a:pt x="127828" y="152824"/>
                    <a:pt x="128623" y="150961"/>
                  </a:cubicBezTo>
                  <a:cubicBezTo>
                    <a:pt x="129419" y="149099"/>
                    <a:pt x="129829" y="146707"/>
                    <a:pt x="129852" y="143786"/>
                  </a:cubicBezTo>
                  <a:cubicBezTo>
                    <a:pt x="130008" y="139860"/>
                    <a:pt x="130155" y="134067"/>
                    <a:pt x="130293" y="126405"/>
                  </a:cubicBezTo>
                  <a:cubicBezTo>
                    <a:pt x="130431" y="118744"/>
                    <a:pt x="130544" y="111273"/>
                    <a:pt x="130632" y="103993"/>
                  </a:cubicBezTo>
                  <a:cubicBezTo>
                    <a:pt x="130720" y="96713"/>
                    <a:pt x="130765" y="91682"/>
                    <a:pt x="130768" y="88900"/>
                  </a:cubicBezTo>
                  <a:lnTo>
                    <a:pt x="130768" y="86155"/>
                  </a:lnTo>
                  <a:cubicBezTo>
                    <a:pt x="130730" y="84940"/>
                    <a:pt x="130234" y="84169"/>
                    <a:pt x="129281" y="83840"/>
                  </a:cubicBezTo>
                  <a:cubicBezTo>
                    <a:pt x="128328" y="83511"/>
                    <a:pt x="127146" y="83368"/>
                    <a:pt x="125736" y="83411"/>
                  </a:cubicBezTo>
                  <a:lnTo>
                    <a:pt x="57360" y="83411"/>
                  </a:lnTo>
                  <a:cubicBezTo>
                    <a:pt x="56126" y="83397"/>
                    <a:pt x="55278" y="83597"/>
                    <a:pt x="54816" y="84011"/>
                  </a:cubicBezTo>
                  <a:cubicBezTo>
                    <a:pt x="54353" y="84426"/>
                    <a:pt x="54134" y="85140"/>
                    <a:pt x="54158" y="86155"/>
                  </a:cubicBezTo>
                  <a:lnTo>
                    <a:pt x="54158" y="89586"/>
                  </a:lnTo>
                  <a:cubicBezTo>
                    <a:pt x="54165" y="91795"/>
                    <a:pt x="54253" y="96372"/>
                    <a:pt x="54421" y="103316"/>
                  </a:cubicBezTo>
                  <a:cubicBezTo>
                    <a:pt x="54589" y="110260"/>
                    <a:pt x="54795" y="117750"/>
                    <a:pt x="55039" y="125787"/>
                  </a:cubicBezTo>
                  <a:cubicBezTo>
                    <a:pt x="55283" y="133824"/>
                    <a:pt x="55523" y="140586"/>
                    <a:pt x="55759" y="146073"/>
                  </a:cubicBezTo>
                  <a:cubicBezTo>
                    <a:pt x="55859" y="148798"/>
                    <a:pt x="56516" y="150780"/>
                    <a:pt x="57731" y="152019"/>
                  </a:cubicBezTo>
                  <a:cubicBezTo>
                    <a:pt x="58946" y="153258"/>
                    <a:pt x="60804" y="153868"/>
                    <a:pt x="63305" y="153849"/>
                  </a:cubicBezTo>
                  <a:lnTo>
                    <a:pt x="69709" y="153849"/>
                  </a:lnTo>
                  <a:cubicBezTo>
                    <a:pt x="70595" y="153839"/>
                    <a:pt x="71166" y="153972"/>
                    <a:pt x="71424" y="154248"/>
                  </a:cubicBezTo>
                  <a:cubicBezTo>
                    <a:pt x="71681" y="154523"/>
                    <a:pt x="71795" y="154998"/>
                    <a:pt x="71767" y="155672"/>
                  </a:cubicBezTo>
                  <a:lnTo>
                    <a:pt x="71767" y="161142"/>
                  </a:lnTo>
                  <a:cubicBezTo>
                    <a:pt x="71795" y="161825"/>
                    <a:pt x="71681" y="162338"/>
                    <a:pt x="71424" y="162680"/>
                  </a:cubicBezTo>
                  <a:cubicBezTo>
                    <a:pt x="71166" y="163022"/>
                    <a:pt x="70595" y="163193"/>
                    <a:pt x="69709" y="163193"/>
                  </a:cubicBezTo>
                  <a:cubicBezTo>
                    <a:pt x="67802" y="163165"/>
                    <a:pt x="64468" y="163056"/>
                    <a:pt x="59706" y="162864"/>
                  </a:cubicBezTo>
                  <a:cubicBezTo>
                    <a:pt x="54944" y="162672"/>
                    <a:pt x="47841" y="162563"/>
                    <a:pt x="38398" y="162536"/>
                  </a:cubicBezTo>
                  <a:cubicBezTo>
                    <a:pt x="26604" y="162563"/>
                    <a:pt x="18207" y="162672"/>
                    <a:pt x="13208" y="162864"/>
                  </a:cubicBezTo>
                  <a:cubicBezTo>
                    <a:pt x="8209" y="163056"/>
                    <a:pt x="4724" y="163165"/>
                    <a:pt x="2752" y="163193"/>
                  </a:cubicBezTo>
                  <a:cubicBezTo>
                    <a:pt x="1756" y="163202"/>
                    <a:pt x="1118" y="163012"/>
                    <a:pt x="837" y="162623"/>
                  </a:cubicBezTo>
                  <a:cubicBezTo>
                    <a:pt x="556" y="162234"/>
                    <a:pt x="432" y="161588"/>
                    <a:pt x="466" y="160686"/>
                  </a:cubicBezTo>
                  <a:lnTo>
                    <a:pt x="466" y="155900"/>
                  </a:lnTo>
                  <a:cubicBezTo>
                    <a:pt x="432" y="155116"/>
                    <a:pt x="556" y="154575"/>
                    <a:pt x="837" y="154276"/>
                  </a:cubicBezTo>
                  <a:cubicBezTo>
                    <a:pt x="1118" y="153977"/>
                    <a:pt x="1756" y="153834"/>
                    <a:pt x="2752" y="153849"/>
                  </a:cubicBezTo>
                  <a:lnTo>
                    <a:pt x="13267" y="153849"/>
                  </a:lnTo>
                  <a:cubicBezTo>
                    <a:pt x="16034" y="153725"/>
                    <a:pt x="17815" y="152600"/>
                    <a:pt x="18611" y="150475"/>
                  </a:cubicBezTo>
                  <a:cubicBezTo>
                    <a:pt x="19406" y="148351"/>
                    <a:pt x="19759" y="145968"/>
                    <a:pt x="19668" y="143329"/>
                  </a:cubicBezTo>
                  <a:cubicBezTo>
                    <a:pt x="19727" y="140454"/>
                    <a:pt x="19795" y="136041"/>
                    <a:pt x="19872" y="130090"/>
                  </a:cubicBezTo>
                  <a:cubicBezTo>
                    <a:pt x="19948" y="124138"/>
                    <a:pt x="20023" y="117774"/>
                    <a:pt x="20097" y="110998"/>
                  </a:cubicBezTo>
                  <a:cubicBezTo>
                    <a:pt x="20170" y="104221"/>
                    <a:pt x="20231" y="98158"/>
                    <a:pt x="20279" y="92807"/>
                  </a:cubicBezTo>
                  <a:cubicBezTo>
                    <a:pt x="20327" y="87456"/>
                    <a:pt x="20352" y="83945"/>
                    <a:pt x="20354" y="82272"/>
                  </a:cubicBezTo>
                  <a:lnTo>
                    <a:pt x="20354" y="72467"/>
                  </a:lnTo>
                  <a:cubicBezTo>
                    <a:pt x="20348" y="67466"/>
                    <a:pt x="20309" y="61433"/>
                    <a:pt x="20235" y="54365"/>
                  </a:cubicBezTo>
                  <a:cubicBezTo>
                    <a:pt x="20162" y="47298"/>
                    <a:pt x="20089" y="40841"/>
                    <a:pt x="20015" y="34994"/>
                  </a:cubicBezTo>
                  <a:cubicBezTo>
                    <a:pt x="19942" y="29146"/>
                    <a:pt x="19902" y="25552"/>
                    <a:pt x="19897" y="24211"/>
                  </a:cubicBezTo>
                  <a:cubicBezTo>
                    <a:pt x="19959" y="18488"/>
                    <a:pt x="19435" y="14553"/>
                    <a:pt x="18325" y="12404"/>
                  </a:cubicBezTo>
                  <a:cubicBezTo>
                    <a:pt x="17215" y="10255"/>
                    <a:pt x="15149" y="9235"/>
                    <a:pt x="12124" y="9345"/>
                  </a:cubicBezTo>
                  <a:lnTo>
                    <a:pt x="2752" y="9345"/>
                  </a:lnTo>
                  <a:cubicBezTo>
                    <a:pt x="1537" y="9335"/>
                    <a:pt x="766" y="9127"/>
                    <a:pt x="437" y="8718"/>
                  </a:cubicBezTo>
                  <a:cubicBezTo>
                    <a:pt x="108" y="8310"/>
                    <a:pt x="-34" y="7759"/>
                    <a:pt x="8" y="7066"/>
                  </a:cubicBezTo>
                  <a:lnTo>
                    <a:pt x="8" y="2736"/>
                  </a:lnTo>
                  <a:cubicBezTo>
                    <a:pt x="-30" y="2024"/>
                    <a:pt x="104" y="1397"/>
                    <a:pt x="409" y="856"/>
                  </a:cubicBezTo>
                  <a:cubicBezTo>
                    <a:pt x="713" y="314"/>
                    <a:pt x="1418" y="29"/>
                    <a:pt x="2523" y="1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199" name="任意多边形 30"/>
            <p:cNvSpPr/>
            <p:nvPr/>
          </p:nvSpPr>
          <p:spPr bwMode="auto">
            <a:xfrm rot="4359268">
              <a:off x="643724" y="732006"/>
              <a:ext cx="22898" cy="25351"/>
            </a:xfrm>
            <a:custGeom>
              <a:avLst/>
              <a:gdLst/>
              <a:ahLst/>
              <a:cxnLst/>
              <a:rect l="l" t="t" r="r" b="b"/>
              <a:pathLst>
                <a:path w="146202" h="163192">
                  <a:moveTo>
                    <a:pt x="2060" y="0"/>
                  </a:moveTo>
                  <a:cubicBezTo>
                    <a:pt x="4369" y="28"/>
                    <a:pt x="8037" y="143"/>
                    <a:pt x="13063" y="342"/>
                  </a:cubicBezTo>
                  <a:cubicBezTo>
                    <a:pt x="18090" y="542"/>
                    <a:pt x="25706" y="656"/>
                    <a:pt x="35912" y="685"/>
                  </a:cubicBezTo>
                  <a:lnTo>
                    <a:pt x="116174" y="457"/>
                  </a:lnTo>
                  <a:cubicBezTo>
                    <a:pt x="118084" y="438"/>
                    <a:pt x="119922" y="362"/>
                    <a:pt x="121689" y="229"/>
                  </a:cubicBezTo>
                  <a:cubicBezTo>
                    <a:pt x="123456" y="95"/>
                    <a:pt x="124665" y="19"/>
                    <a:pt x="125318" y="0"/>
                  </a:cubicBezTo>
                  <a:cubicBezTo>
                    <a:pt x="125880" y="5"/>
                    <a:pt x="126299" y="109"/>
                    <a:pt x="126575" y="314"/>
                  </a:cubicBezTo>
                  <a:cubicBezTo>
                    <a:pt x="126851" y="518"/>
                    <a:pt x="127042" y="794"/>
                    <a:pt x="127147" y="1141"/>
                  </a:cubicBezTo>
                  <a:cubicBezTo>
                    <a:pt x="127533" y="2557"/>
                    <a:pt x="128411" y="6039"/>
                    <a:pt x="129780" y="11588"/>
                  </a:cubicBezTo>
                  <a:cubicBezTo>
                    <a:pt x="131148" y="17138"/>
                    <a:pt x="132517" y="22637"/>
                    <a:pt x="133886" y="28086"/>
                  </a:cubicBezTo>
                  <a:cubicBezTo>
                    <a:pt x="135255" y="33535"/>
                    <a:pt x="136132" y="36817"/>
                    <a:pt x="136519" y="37932"/>
                  </a:cubicBezTo>
                  <a:cubicBezTo>
                    <a:pt x="136762" y="38484"/>
                    <a:pt x="136848" y="38923"/>
                    <a:pt x="136776" y="39247"/>
                  </a:cubicBezTo>
                  <a:cubicBezTo>
                    <a:pt x="136705" y="39571"/>
                    <a:pt x="136391" y="39895"/>
                    <a:pt x="135833" y="40219"/>
                  </a:cubicBezTo>
                  <a:lnTo>
                    <a:pt x="132176" y="42048"/>
                  </a:lnTo>
                  <a:cubicBezTo>
                    <a:pt x="131704" y="42282"/>
                    <a:pt x="131219" y="42329"/>
                    <a:pt x="130718" y="42191"/>
                  </a:cubicBezTo>
                  <a:cubicBezTo>
                    <a:pt x="130218" y="42053"/>
                    <a:pt x="129790" y="41700"/>
                    <a:pt x="129433" y="41133"/>
                  </a:cubicBezTo>
                  <a:cubicBezTo>
                    <a:pt x="128837" y="40301"/>
                    <a:pt x="126726" y="38053"/>
                    <a:pt x="123100" y="34391"/>
                  </a:cubicBezTo>
                  <a:cubicBezTo>
                    <a:pt x="119473" y="30729"/>
                    <a:pt x="115618" y="26991"/>
                    <a:pt x="111534" y="23176"/>
                  </a:cubicBezTo>
                  <a:cubicBezTo>
                    <a:pt x="107450" y="19362"/>
                    <a:pt x="104425" y="16810"/>
                    <a:pt x="102458" y="15519"/>
                  </a:cubicBezTo>
                  <a:cubicBezTo>
                    <a:pt x="100019" y="13976"/>
                    <a:pt x="97295" y="12603"/>
                    <a:pt x="94285" y="11403"/>
                  </a:cubicBezTo>
                  <a:cubicBezTo>
                    <a:pt x="91275" y="10202"/>
                    <a:pt x="88208" y="9516"/>
                    <a:pt x="85084" y="9344"/>
                  </a:cubicBezTo>
                  <a:lnTo>
                    <a:pt x="54909" y="8431"/>
                  </a:lnTo>
                  <a:lnTo>
                    <a:pt x="54223" y="74981"/>
                  </a:lnTo>
                  <a:cubicBezTo>
                    <a:pt x="59615" y="74966"/>
                    <a:pt x="64465" y="74824"/>
                    <a:pt x="68773" y="74552"/>
                  </a:cubicBezTo>
                  <a:cubicBezTo>
                    <a:pt x="73080" y="74280"/>
                    <a:pt x="75990" y="73966"/>
                    <a:pt x="77502" y="73609"/>
                  </a:cubicBezTo>
                  <a:cubicBezTo>
                    <a:pt x="79423" y="73170"/>
                    <a:pt x="81230" y="72389"/>
                    <a:pt x="82922" y="71264"/>
                  </a:cubicBezTo>
                  <a:cubicBezTo>
                    <a:pt x="84615" y="70140"/>
                    <a:pt x="86308" y="68558"/>
                    <a:pt x="88000" y="66519"/>
                  </a:cubicBezTo>
                  <a:cubicBezTo>
                    <a:pt x="89317" y="64699"/>
                    <a:pt x="90506" y="62450"/>
                    <a:pt x="91566" y="59772"/>
                  </a:cubicBezTo>
                  <a:cubicBezTo>
                    <a:pt x="92627" y="57095"/>
                    <a:pt x="93188" y="54617"/>
                    <a:pt x="93249" y="52340"/>
                  </a:cubicBezTo>
                  <a:cubicBezTo>
                    <a:pt x="93254" y="51554"/>
                    <a:pt x="93416" y="51010"/>
                    <a:pt x="93734" y="50710"/>
                  </a:cubicBezTo>
                  <a:cubicBezTo>
                    <a:pt x="94052" y="50410"/>
                    <a:pt x="94498" y="50267"/>
                    <a:pt x="95073" y="50281"/>
                  </a:cubicBezTo>
                  <a:lnTo>
                    <a:pt x="101225" y="50967"/>
                  </a:lnTo>
                  <a:cubicBezTo>
                    <a:pt x="101814" y="51058"/>
                    <a:pt x="102289" y="51220"/>
                    <a:pt x="102651" y="51453"/>
                  </a:cubicBezTo>
                  <a:cubicBezTo>
                    <a:pt x="103013" y="51687"/>
                    <a:pt x="103146" y="52135"/>
                    <a:pt x="103051" y="52797"/>
                  </a:cubicBezTo>
                  <a:cubicBezTo>
                    <a:pt x="102722" y="54989"/>
                    <a:pt x="102522" y="58438"/>
                    <a:pt x="102451" y="63145"/>
                  </a:cubicBezTo>
                  <a:cubicBezTo>
                    <a:pt x="102379" y="67851"/>
                    <a:pt x="102351" y="72328"/>
                    <a:pt x="102365" y="76575"/>
                  </a:cubicBezTo>
                  <a:cubicBezTo>
                    <a:pt x="102393" y="81852"/>
                    <a:pt x="102565" y="86875"/>
                    <a:pt x="102879" y="91647"/>
                  </a:cubicBezTo>
                  <a:cubicBezTo>
                    <a:pt x="103194" y="96418"/>
                    <a:pt x="103479" y="100076"/>
                    <a:pt x="103737" y="102621"/>
                  </a:cubicBezTo>
                  <a:cubicBezTo>
                    <a:pt x="103832" y="103283"/>
                    <a:pt x="103698" y="103731"/>
                    <a:pt x="103337" y="103964"/>
                  </a:cubicBezTo>
                  <a:cubicBezTo>
                    <a:pt x="102975" y="104198"/>
                    <a:pt x="102499" y="104360"/>
                    <a:pt x="101909" y="104450"/>
                  </a:cubicBezTo>
                  <a:lnTo>
                    <a:pt x="96440" y="105594"/>
                  </a:lnTo>
                  <a:cubicBezTo>
                    <a:pt x="95994" y="105718"/>
                    <a:pt x="95633" y="105641"/>
                    <a:pt x="95357" y="105365"/>
                  </a:cubicBezTo>
                  <a:cubicBezTo>
                    <a:pt x="95082" y="105089"/>
                    <a:pt x="94835" y="104555"/>
                    <a:pt x="94617" y="103764"/>
                  </a:cubicBezTo>
                  <a:cubicBezTo>
                    <a:pt x="94113" y="101849"/>
                    <a:pt x="93410" y="99791"/>
                    <a:pt x="92507" y="97590"/>
                  </a:cubicBezTo>
                  <a:cubicBezTo>
                    <a:pt x="91604" y="95388"/>
                    <a:pt x="90786" y="93559"/>
                    <a:pt x="90054" y="92101"/>
                  </a:cubicBezTo>
                  <a:cubicBezTo>
                    <a:pt x="88718" y="89909"/>
                    <a:pt x="86883" y="88118"/>
                    <a:pt x="84548" y="86727"/>
                  </a:cubicBezTo>
                  <a:cubicBezTo>
                    <a:pt x="82214" y="85336"/>
                    <a:pt x="79865" y="84459"/>
                    <a:pt x="77502" y="84097"/>
                  </a:cubicBezTo>
                  <a:cubicBezTo>
                    <a:pt x="74464" y="83639"/>
                    <a:pt x="71069" y="83296"/>
                    <a:pt x="67318" y="83068"/>
                  </a:cubicBezTo>
                  <a:cubicBezTo>
                    <a:pt x="63566" y="82839"/>
                    <a:pt x="59201" y="82725"/>
                    <a:pt x="54223" y="82725"/>
                  </a:cubicBezTo>
                  <a:lnTo>
                    <a:pt x="54223" y="96446"/>
                  </a:lnTo>
                  <a:cubicBezTo>
                    <a:pt x="54237" y="100735"/>
                    <a:pt x="54336" y="105599"/>
                    <a:pt x="54519" y="111040"/>
                  </a:cubicBezTo>
                  <a:cubicBezTo>
                    <a:pt x="54702" y="116481"/>
                    <a:pt x="54886" y="121464"/>
                    <a:pt x="55069" y="125990"/>
                  </a:cubicBezTo>
                  <a:cubicBezTo>
                    <a:pt x="55252" y="130515"/>
                    <a:pt x="55351" y="133550"/>
                    <a:pt x="55365" y="135095"/>
                  </a:cubicBezTo>
                  <a:cubicBezTo>
                    <a:pt x="55408" y="140936"/>
                    <a:pt x="55950" y="145148"/>
                    <a:pt x="56991" y="147730"/>
                  </a:cubicBezTo>
                  <a:cubicBezTo>
                    <a:pt x="58032" y="150312"/>
                    <a:pt x="59316" y="151894"/>
                    <a:pt x="60842" y="152475"/>
                  </a:cubicBezTo>
                  <a:cubicBezTo>
                    <a:pt x="62425" y="153161"/>
                    <a:pt x="64622" y="153676"/>
                    <a:pt x="67432" y="154019"/>
                  </a:cubicBezTo>
                  <a:cubicBezTo>
                    <a:pt x="70242" y="154362"/>
                    <a:pt x="74436" y="154534"/>
                    <a:pt x="80013" y="154534"/>
                  </a:cubicBezTo>
                  <a:cubicBezTo>
                    <a:pt x="82171" y="154534"/>
                    <a:pt x="85100" y="154476"/>
                    <a:pt x="88798" y="154362"/>
                  </a:cubicBezTo>
                  <a:cubicBezTo>
                    <a:pt x="92496" y="154248"/>
                    <a:pt x="95651" y="154076"/>
                    <a:pt x="98263" y="153847"/>
                  </a:cubicBezTo>
                  <a:cubicBezTo>
                    <a:pt x="100609" y="153633"/>
                    <a:pt x="103330" y="152918"/>
                    <a:pt x="106424" y="151703"/>
                  </a:cubicBezTo>
                  <a:cubicBezTo>
                    <a:pt x="109519" y="150489"/>
                    <a:pt x="112585" y="148688"/>
                    <a:pt x="115624" y="146301"/>
                  </a:cubicBezTo>
                  <a:cubicBezTo>
                    <a:pt x="118908" y="143523"/>
                    <a:pt x="122969" y="139530"/>
                    <a:pt x="127808" y="134323"/>
                  </a:cubicBezTo>
                  <a:cubicBezTo>
                    <a:pt x="132647" y="129116"/>
                    <a:pt x="136389" y="124951"/>
                    <a:pt x="139034" y="121831"/>
                  </a:cubicBezTo>
                  <a:cubicBezTo>
                    <a:pt x="139910" y="120916"/>
                    <a:pt x="140672" y="120687"/>
                    <a:pt x="141320" y="121145"/>
                  </a:cubicBezTo>
                  <a:lnTo>
                    <a:pt x="145206" y="123432"/>
                  </a:lnTo>
                  <a:cubicBezTo>
                    <a:pt x="145658" y="123665"/>
                    <a:pt x="145954" y="123941"/>
                    <a:pt x="146092" y="124261"/>
                  </a:cubicBezTo>
                  <a:cubicBezTo>
                    <a:pt x="146230" y="124580"/>
                    <a:pt x="146239" y="124913"/>
                    <a:pt x="146120" y="125261"/>
                  </a:cubicBezTo>
                  <a:lnTo>
                    <a:pt x="135833" y="159774"/>
                  </a:lnTo>
                  <a:cubicBezTo>
                    <a:pt x="135495" y="160814"/>
                    <a:pt x="134914" y="161640"/>
                    <a:pt x="134090" y="162252"/>
                  </a:cubicBezTo>
                  <a:cubicBezTo>
                    <a:pt x="133266" y="162864"/>
                    <a:pt x="132171" y="163178"/>
                    <a:pt x="130804" y="163192"/>
                  </a:cubicBezTo>
                  <a:cubicBezTo>
                    <a:pt x="130352" y="163187"/>
                    <a:pt x="128571" y="163140"/>
                    <a:pt x="125461" y="163049"/>
                  </a:cubicBezTo>
                  <a:cubicBezTo>
                    <a:pt x="122351" y="162959"/>
                    <a:pt x="117198" y="162854"/>
                    <a:pt x="110002" y="162735"/>
                  </a:cubicBezTo>
                  <a:cubicBezTo>
                    <a:pt x="102697" y="162725"/>
                    <a:pt x="92675" y="162687"/>
                    <a:pt x="79937" y="162620"/>
                  </a:cubicBezTo>
                  <a:cubicBezTo>
                    <a:pt x="67199" y="162554"/>
                    <a:pt x="50998" y="162515"/>
                    <a:pt x="31334" y="162506"/>
                  </a:cubicBezTo>
                  <a:cubicBezTo>
                    <a:pt x="27104" y="162515"/>
                    <a:pt x="23376" y="162554"/>
                    <a:pt x="20150" y="162620"/>
                  </a:cubicBezTo>
                  <a:cubicBezTo>
                    <a:pt x="16924" y="162687"/>
                    <a:pt x="14170" y="162726"/>
                    <a:pt x="11889" y="162736"/>
                  </a:cubicBezTo>
                  <a:cubicBezTo>
                    <a:pt x="9508" y="162855"/>
                    <a:pt x="7527" y="162959"/>
                    <a:pt x="5946" y="163049"/>
                  </a:cubicBezTo>
                  <a:cubicBezTo>
                    <a:pt x="4365" y="163140"/>
                    <a:pt x="3069" y="163187"/>
                    <a:pt x="2060" y="163192"/>
                  </a:cubicBezTo>
                  <a:cubicBezTo>
                    <a:pt x="1274" y="163201"/>
                    <a:pt x="731" y="163011"/>
                    <a:pt x="431" y="162622"/>
                  </a:cubicBezTo>
                  <a:cubicBezTo>
                    <a:pt x="131" y="162233"/>
                    <a:pt x="-12" y="161587"/>
                    <a:pt x="2" y="160685"/>
                  </a:cubicBezTo>
                  <a:lnTo>
                    <a:pt x="2" y="155898"/>
                  </a:lnTo>
                  <a:cubicBezTo>
                    <a:pt x="-36" y="154531"/>
                    <a:pt x="726" y="153848"/>
                    <a:pt x="2288" y="153848"/>
                  </a:cubicBezTo>
                  <a:lnTo>
                    <a:pt x="9146" y="153848"/>
                  </a:lnTo>
                  <a:cubicBezTo>
                    <a:pt x="14223" y="153948"/>
                    <a:pt x="17442" y="153347"/>
                    <a:pt x="18804" y="152047"/>
                  </a:cubicBezTo>
                  <a:cubicBezTo>
                    <a:pt x="20167" y="150746"/>
                    <a:pt x="20757" y="148145"/>
                    <a:pt x="20576" y="144243"/>
                  </a:cubicBezTo>
                  <a:lnTo>
                    <a:pt x="20576" y="67662"/>
                  </a:lnTo>
                  <a:cubicBezTo>
                    <a:pt x="20572" y="61119"/>
                    <a:pt x="20530" y="54207"/>
                    <a:pt x="20449" y="46927"/>
                  </a:cubicBezTo>
                  <a:cubicBezTo>
                    <a:pt x="20369" y="39646"/>
                    <a:pt x="20276" y="33294"/>
                    <a:pt x="20170" y="27868"/>
                  </a:cubicBezTo>
                  <a:cubicBezTo>
                    <a:pt x="20064" y="22443"/>
                    <a:pt x="19971" y="19241"/>
                    <a:pt x="19890" y="18263"/>
                  </a:cubicBezTo>
                  <a:cubicBezTo>
                    <a:pt x="19485" y="14689"/>
                    <a:pt x="18581" y="12288"/>
                    <a:pt x="17176" y="11059"/>
                  </a:cubicBezTo>
                  <a:cubicBezTo>
                    <a:pt x="15771" y="9830"/>
                    <a:pt x="13551" y="9258"/>
                    <a:pt x="10518" y="9344"/>
                  </a:cubicBezTo>
                  <a:lnTo>
                    <a:pt x="1602" y="9344"/>
                  </a:lnTo>
                  <a:cubicBezTo>
                    <a:pt x="1155" y="9349"/>
                    <a:pt x="850" y="9168"/>
                    <a:pt x="688" y="8803"/>
                  </a:cubicBezTo>
                  <a:cubicBezTo>
                    <a:pt x="526" y="8437"/>
                    <a:pt x="450" y="7858"/>
                    <a:pt x="459" y="7065"/>
                  </a:cubicBezTo>
                  <a:lnTo>
                    <a:pt x="459" y="1596"/>
                  </a:lnTo>
                  <a:cubicBezTo>
                    <a:pt x="440" y="1231"/>
                    <a:pt x="536" y="879"/>
                    <a:pt x="745" y="542"/>
                  </a:cubicBezTo>
                  <a:cubicBezTo>
                    <a:pt x="955" y="204"/>
                    <a:pt x="1393" y="24"/>
                    <a:pt x="2060" y="0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00" name="任意多边形 31"/>
            <p:cNvSpPr/>
            <p:nvPr/>
          </p:nvSpPr>
          <p:spPr bwMode="auto">
            <a:xfrm rot="3861384">
              <a:off x="650266" y="755722"/>
              <a:ext cx="27804" cy="25351"/>
            </a:xfrm>
            <a:custGeom>
              <a:avLst/>
              <a:gdLst/>
              <a:ahLst/>
              <a:cxnLst/>
              <a:rect l="l" t="t" r="r" b="b"/>
              <a:pathLst>
                <a:path w="178744" h="165250">
                  <a:moveTo>
                    <a:pt x="1373" y="1"/>
                  </a:moveTo>
                  <a:cubicBezTo>
                    <a:pt x="1907" y="10"/>
                    <a:pt x="2726" y="48"/>
                    <a:pt x="3831" y="115"/>
                  </a:cubicBezTo>
                  <a:cubicBezTo>
                    <a:pt x="4936" y="181"/>
                    <a:pt x="6555" y="219"/>
                    <a:pt x="8689" y="229"/>
                  </a:cubicBezTo>
                  <a:cubicBezTo>
                    <a:pt x="10937" y="346"/>
                    <a:pt x="13984" y="447"/>
                    <a:pt x="17831" y="529"/>
                  </a:cubicBezTo>
                  <a:cubicBezTo>
                    <a:pt x="21677" y="612"/>
                    <a:pt x="26549" y="655"/>
                    <a:pt x="32446" y="659"/>
                  </a:cubicBezTo>
                  <a:cubicBezTo>
                    <a:pt x="36394" y="641"/>
                    <a:pt x="39915" y="569"/>
                    <a:pt x="43011" y="444"/>
                  </a:cubicBezTo>
                  <a:cubicBezTo>
                    <a:pt x="46106" y="318"/>
                    <a:pt x="48373" y="247"/>
                    <a:pt x="49812" y="229"/>
                  </a:cubicBezTo>
                  <a:cubicBezTo>
                    <a:pt x="51274" y="224"/>
                    <a:pt x="52522" y="462"/>
                    <a:pt x="53556" y="941"/>
                  </a:cubicBezTo>
                  <a:cubicBezTo>
                    <a:pt x="54590" y="1421"/>
                    <a:pt x="55552" y="2171"/>
                    <a:pt x="56443" y="3192"/>
                  </a:cubicBezTo>
                  <a:cubicBezTo>
                    <a:pt x="56942" y="3795"/>
                    <a:pt x="59544" y="6972"/>
                    <a:pt x="64249" y="12722"/>
                  </a:cubicBezTo>
                  <a:cubicBezTo>
                    <a:pt x="68954" y="18472"/>
                    <a:pt x="74479" y="25228"/>
                    <a:pt x="80824" y="32989"/>
                  </a:cubicBezTo>
                  <a:cubicBezTo>
                    <a:pt x="87168" y="40751"/>
                    <a:pt x="93050" y="47950"/>
                    <a:pt x="98470" y="54587"/>
                  </a:cubicBezTo>
                  <a:cubicBezTo>
                    <a:pt x="103889" y="61224"/>
                    <a:pt x="107563" y="65730"/>
                    <a:pt x="109492" y="68107"/>
                  </a:cubicBezTo>
                  <a:cubicBezTo>
                    <a:pt x="110451" y="69279"/>
                    <a:pt x="112820" y="72222"/>
                    <a:pt x="116598" y="76938"/>
                  </a:cubicBezTo>
                  <a:cubicBezTo>
                    <a:pt x="120376" y="81654"/>
                    <a:pt x="124610" y="86941"/>
                    <a:pt x="129299" y="92800"/>
                  </a:cubicBezTo>
                  <a:cubicBezTo>
                    <a:pt x="133989" y="98659"/>
                    <a:pt x="138180" y="103890"/>
                    <a:pt x="141872" y="108491"/>
                  </a:cubicBezTo>
                  <a:cubicBezTo>
                    <a:pt x="145565" y="113093"/>
                    <a:pt x="147805" y="115865"/>
                    <a:pt x="148592" y="116808"/>
                  </a:cubicBezTo>
                  <a:lnTo>
                    <a:pt x="149506" y="116808"/>
                  </a:lnTo>
                  <a:lnTo>
                    <a:pt x="149506" y="95984"/>
                  </a:lnTo>
                  <a:cubicBezTo>
                    <a:pt x="149506" y="86007"/>
                    <a:pt x="149449" y="77730"/>
                    <a:pt x="149335" y="71153"/>
                  </a:cubicBezTo>
                  <a:cubicBezTo>
                    <a:pt x="149221" y="64576"/>
                    <a:pt x="149050" y="58527"/>
                    <a:pt x="148821" y="53008"/>
                  </a:cubicBezTo>
                  <a:cubicBezTo>
                    <a:pt x="148736" y="49835"/>
                    <a:pt x="148576" y="45766"/>
                    <a:pt x="148338" y="40799"/>
                  </a:cubicBezTo>
                  <a:cubicBezTo>
                    <a:pt x="148101" y="35832"/>
                    <a:pt x="147839" y="31169"/>
                    <a:pt x="147551" y="26812"/>
                  </a:cubicBezTo>
                  <a:cubicBezTo>
                    <a:pt x="147263" y="22454"/>
                    <a:pt x="147000" y="19604"/>
                    <a:pt x="146763" y="18260"/>
                  </a:cubicBezTo>
                  <a:cubicBezTo>
                    <a:pt x="145987" y="15389"/>
                    <a:pt x="144453" y="13188"/>
                    <a:pt x="142161" y="11660"/>
                  </a:cubicBezTo>
                  <a:cubicBezTo>
                    <a:pt x="139870" y="10131"/>
                    <a:pt x="137364" y="9359"/>
                    <a:pt x="134644" y="9345"/>
                  </a:cubicBezTo>
                  <a:lnTo>
                    <a:pt x="127327" y="9345"/>
                  </a:lnTo>
                  <a:cubicBezTo>
                    <a:pt x="126770" y="9345"/>
                    <a:pt x="126398" y="9174"/>
                    <a:pt x="126212" y="8832"/>
                  </a:cubicBezTo>
                  <a:cubicBezTo>
                    <a:pt x="126027" y="8490"/>
                    <a:pt x="125941" y="7978"/>
                    <a:pt x="125955" y="7294"/>
                  </a:cubicBezTo>
                  <a:lnTo>
                    <a:pt x="125955" y="1596"/>
                  </a:lnTo>
                  <a:cubicBezTo>
                    <a:pt x="125927" y="1031"/>
                    <a:pt x="126041" y="623"/>
                    <a:pt x="126298" y="371"/>
                  </a:cubicBezTo>
                  <a:cubicBezTo>
                    <a:pt x="126555" y="120"/>
                    <a:pt x="127127" y="-4"/>
                    <a:pt x="128013" y="1"/>
                  </a:cubicBezTo>
                  <a:cubicBezTo>
                    <a:pt x="129171" y="28"/>
                    <a:pt x="131828" y="138"/>
                    <a:pt x="135985" y="330"/>
                  </a:cubicBezTo>
                  <a:cubicBezTo>
                    <a:pt x="140142" y="521"/>
                    <a:pt x="146397" y="631"/>
                    <a:pt x="154748" y="658"/>
                  </a:cubicBezTo>
                  <a:cubicBezTo>
                    <a:pt x="161491" y="631"/>
                    <a:pt x="166507" y="521"/>
                    <a:pt x="169796" y="330"/>
                  </a:cubicBezTo>
                  <a:cubicBezTo>
                    <a:pt x="173086" y="138"/>
                    <a:pt x="175305" y="28"/>
                    <a:pt x="176453" y="1"/>
                  </a:cubicBezTo>
                  <a:cubicBezTo>
                    <a:pt x="177448" y="-9"/>
                    <a:pt x="178086" y="124"/>
                    <a:pt x="178367" y="400"/>
                  </a:cubicBezTo>
                  <a:cubicBezTo>
                    <a:pt x="178648" y="675"/>
                    <a:pt x="178772" y="1150"/>
                    <a:pt x="178739" y="1824"/>
                  </a:cubicBezTo>
                  <a:lnTo>
                    <a:pt x="178739" y="7294"/>
                  </a:lnTo>
                  <a:cubicBezTo>
                    <a:pt x="178748" y="7878"/>
                    <a:pt x="178672" y="8362"/>
                    <a:pt x="178510" y="8747"/>
                  </a:cubicBezTo>
                  <a:cubicBezTo>
                    <a:pt x="178348" y="9131"/>
                    <a:pt x="178043" y="9331"/>
                    <a:pt x="177596" y="9345"/>
                  </a:cubicBezTo>
                  <a:lnTo>
                    <a:pt x="171195" y="9345"/>
                  </a:lnTo>
                  <a:cubicBezTo>
                    <a:pt x="169252" y="9335"/>
                    <a:pt x="167709" y="10326"/>
                    <a:pt x="166566" y="12317"/>
                  </a:cubicBezTo>
                  <a:cubicBezTo>
                    <a:pt x="165423" y="14307"/>
                    <a:pt x="164680" y="17355"/>
                    <a:pt x="164337" y="21461"/>
                  </a:cubicBezTo>
                  <a:cubicBezTo>
                    <a:pt x="163768" y="26923"/>
                    <a:pt x="163077" y="35353"/>
                    <a:pt x="162262" y="46751"/>
                  </a:cubicBezTo>
                  <a:cubicBezTo>
                    <a:pt x="161448" y="58148"/>
                    <a:pt x="160723" y="70371"/>
                    <a:pt x="160086" y="83420"/>
                  </a:cubicBezTo>
                  <a:cubicBezTo>
                    <a:pt x="159450" y="96468"/>
                    <a:pt x="159114" y="108200"/>
                    <a:pt x="159079" y="118616"/>
                  </a:cubicBezTo>
                  <a:lnTo>
                    <a:pt x="159079" y="157706"/>
                  </a:lnTo>
                  <a:cubicBezTo>
                    <a:pt x="159136" y="159521"/>
                    <a:pt x="158965" y="161207"/>
                    <a:pt x="158566" y="162764"/>
                  </a:cubicBezTo>
                  <a:cubicBezTo>
                    <a:pt x="158167" y="164321"/>
                    <a:pt x="157199" y="165150"/>
                    <a:pt x="155660" y="165250"/>
                  </a:cubicBezTo>
                  <a:cubicBezTo>
                    <a:pt x="152243" y="165288"/>
                    <a:pt x="149277" y="164069"/>
                    <a:pt x="146763" y="161593"/>
                  </a:cubicBezTo>
                  <a:cubicBezTo>
                    <a:pt x="144720" y="159673"/>
                    <a:pt x="141147" y="155911"/>
                    <a:pt x="136045" y="150308"/>
                  </a:cubicBezTo>
                  <a:cubicBezTo>
                    <a:pt x="130943" y="144705"/>
                    <a:pt x="124912" y="137807"/>
                    <a:pt x="117952" y="129612"/>
                  </a:cubicBezTo>
                  <a:cubicBezTo>
                    <a:pt x="112367" y="123014"/>
                    <a:pt x="106871" y="116496"/>
                    <a:pt x="101463" y="110059"/>
                  </a:cubicBezTo>
                  <a:cubicBezTo>
                    <a:pt x="96056" y="103622"/>
                    <a:pt x="91322" y="97984"/>
                    <a:pt x="87261" y="93148"/>
                  </a:cubicBezTo>
                  <a:cubicBezTo>
                    <a:pt x="83200" y="88311"/>
                    <a:pt x="80397" y="84994"/>
                    <a:pt x="78851" y="83197"/>
                  </a:cubicBezTo>
                  <a:cubicBezTo>
                    <a:pt x="77739" y="81881"/>
                    <a:pt x="75319" y="78912"/>
                    <a:pt x="71591" y="74291"/>
                  </a:cubicBezTo>
                  <a:cubicBezTo>
                    <a:pt x="67864" y="69670"/>
                    <a:pt x="63672" y="64436"/>
                    <a:pt x="59015" y="58589"/>
                  </a:cubicBezTo>
                  <a:cubicBezTo>
                    <a:pt x="54359" y="52743"/>
                    <a:pt x="50081" y="47323"/>
                    <a:pt x="46182" y="42331"/>
                  </a:cubicBezTo>
                  <a:cubicBezTo>
                    <a:pt x="42283" y="37338"/>
                    <a:pt x="39605" y="33812"/>
                    <a:pt x="38150" y="31752"/>
                  </a:cubicBezTo>
                  <a:lnTo>
                    <a:pt x="36321" y="31752"/>
                  </a:lnTo>
                  <a:lnTo>
                    <a:pt x="36321" y="77938"/>
                  </a:lnTo>
                  <a:cubicBezTo>
                    <a:pt x="36345" y="84441"/>
                    <a:pt x="36525" y="91430"/>
                    <a:pt x="36863" y="98906"/>
                  </a:cubicBezTo>
                  <a:cubicBezTo>
                    <a:pt x="37200" y="106382"/>
                    <a:pt x="37550" y="113287"/>
                    <a:pt x="37913" y="119620"/>
                  </a:cubicBezTo>
                  <a:cubicBezTo>
                    <a:pt x="38276" y="125953"/>
                    <a:pt x="38507" y="130655"/>
                    <a:pt x="38607" y="133728"/>
                  </a:cubicBezTo>
                  <a:cubicBezTo>
                    <a:pt x="38798" y="140368"/>
                    <a:pt x="40017" y="145379"/>
                    <a:pt x="42266" y="148761"/>
                  </a:cubicBezTo>
                  <a:cubicBezTo>
                    <a:pt x="44514" y="152143"/>
                    <a:pt x="48020" y="153839"/>
                    <a:pt x="52784" y="153849"/>
                  </a:cubicBezTo>
                  <a:lnTo>
                    <a:pt x="58501" y="153849"/>
                  </a:lnTo>
                  <a:cubicBezTo>
                    <a:pt x="59277" y="153849"/>
                    <a:pt x="59782" y="154020"/>
                    <a:pt x="60015" y="154362"/>
                  </a:cubicBezTo>
                  <a:cubicBezTo>
                    <a:pt x="60249" y="154703"/>
                    <a:pt x="60354" y="155216"/>
                    <a:pt x="60330" y="155900"/>
                  </a:cubicBezTo>
                  <a:lnTo>
                    <a:pt x="60330" y="161370"/>
                  </a:lnTo>
                  <a:cubicBezTo>
                    <a:pt x="60354" y="162044"/>
                    <a:pt x="60249" y="162519"/>
                    <a:pt x="60015" y="162794"/>
                  </a:cubicBezTo>
                  <a:cubicBezTo>
                    <a:pt x="59782" y="163069"/>
                    <a:pt x="59277" y="163202"/>
                    <a:pt x="58501" y="163193"/>
                  </a:cubicBezTo>
                  <a:cubicBezTo>
                    <a:pt x="57057" y="163165"/>
                    <a:pt x="53656" y="163056"/>
                    <a:pt x="48299" y="162864"/>
                  </a:cubicBezTo>
                  <a:cubicBezTo>
                    <a:pt x="42941" y="162672"/>
                    <a:pt x="37429" y="162563"/>
                    <a:pt x="31762" y="162536"/>
                  </a:cubicBezTo>
                  <a:cubicBezTo>
                    <a:pt x="29268" y="162544"/>
                    <a:pt x="26218" y="162600"/>
                    <a:pt x="22612" y="162706"/>
                  </a:cubicBezTo>
                  <a:cubicBezTo>
                    <a:pt x="19006" y="162811"/>
                    <a:pt x="15666" y="162917"/>
                    <a:pt x="12591" y="163022"/>
                  </a:cubicBezTo>
                  <a:cubicBezTo>
                    <a:pt x="9517" y="163128"/>
                    <a:pt x="7530" y="163185"/>
                    <a:pt x="6631" y="163193"/>
                  </a:cubicBezTo>
                  <a:cubicBezTo>
                    <a:pt x="6184" y="163207"/>
                    <a:pt x="5879" y="163065"/>
                    <a:pt x="5717" y="162765"/>
                  </a:cubicBezTo>
                  <a:cubicBezTo>
                    <a:pt x="5555" y="162466"/>
                    <a:pt x="5479" y="161925"/>
                    <a:pt x="5488" y="161142"/>
                  </a:cubicBezTo>
                  <a:lnTo>
                    <a:pt x="5488" y="155216"/>
                  </a:lnTo>
                  <a:cubicBezTo>
                    <a:pt x="5474" y="154860"/>
                    <a:pt x="5560" y="154547"/>
                    <a:pt x="5745" y="154276"/>
                  </a:cubicBezTo>
                  <a:cubicBezTo>
                    <a:pt x="5931" y="154005"/>
                    <a:pt x="6303" y="153863"/>
                    <a:pt x="6860" y="153849"/>
                  </a:cubicBezTo>
                  <a:lnTo>
                    <a:pt x="14861" y="153849"/>
                  </a:lnTo>
                  <a:cubicBezTo>
                    <a:pt x="17399" y="153863"/>
                    <a:pt x="19523" y="152005"/>
                    <a:pt x="21233" y="148276"/>
                  </a:cubicBezTo>
                  <a:cubicBezTo>
                    <a:pt x="22943" y="144546"/>
                    <a:pt x="24095" y="138858"/>
                    <a:pt x="24691" y="131213"/>
                  </a:cubicBezTo>
                  <a:cubicBezTo>
                    <a:pt x="24788" y="129549"/>
                    <a:pt x="25000" y="124950"/>
                    <a:pt x="25326" y="117418"/>
                  </a:cubicBezTo>
                  <a:cubicBezTo>
                    <a:pt x="25652" y="109885"/>
                    <a:pt x="25965" y="100714"/>
                    <a:pt x="26265" y="89904"/>
                  </a:cubicBezTo>
                  <a:cubicBezTo>
                    <a:pt x="26566" y="79094"/>
                    <a:pt x="26727" y="67942"/>
                    <a:pt x="26748" y="56446"/>
                  </a:cubicBezTo>
                  <a:lnTo>
                    <a:pt x="26748" y="35868"/>
                  </a:lnTo>
                  <a:cubicBezTo>
                    <a:pt x="26643" y="28875"/>
                    <a:pt x="24795" y="22797"/>
                    <a:pt x="21205" y="17633"/>
                  </a:cubicBezTo>
                  <a:cubicBezTo>
                    <a:pt x="17614" y="12470"/>
                    <a:pt x="12908" y="9707"/>
                    <a:pt x="7089" y="9345"/>
                  </a:cubicBezTo>
                  <a:lnTo>
                    <a:pt x="1373" y="9117"/>
                  </a:lnTo>
                  <a:cubicBezTo>
                    <a:pt x="816" y="9093"/>
                    <a:pt x="445" y="8913"/>
                    <a:pt x="259" y="8576"/>
                  </a:cubicBezTo>
                  <a:cubicBezTo>
                    <a:pt x="73" y="8239"/>
                    <a:pt x="-12" y="7887"/>
                    <a:pt x="2" y="7522"/>
                  </a:cubicBezTo>
                  <a:lnTo>
                    <a:pt x="2" y="1368"/>
                  </a:lnTo>
                  <a:cubicBezTo>
                    <a:pt x="-12" y="913"/>
                    <a:pt x="73" y="571"/>
                    <a:pt x="259" y="343"/>
                  </a:cubicBezTo>
                  <a:cubicBezTo>
                    <a:pt x="445" y="115"/>
                    <a:pt x="816" y="1"/>
                    <a:pt x="1373" y="1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01" name="任意多边形 32"/>
            <p:cNvSpPr/>
            <p:nvPr/>
          </p:nvSpPr>
          <p:spPr bwMode="auto">
            <a:xfrm rot="3288236">
              <a:off x="676845" y="801926"/>
              <a:ext cx="28622" cy="25351"/>
            </a:xfrm>
            <a:custGeom>
              <a:avLst/>
              <a:gdLst/>
              <a:ahLst/>
              <a:cxnLst/>
              <a:rect l="l" t="t" r="r" b="b"/>
              <a:pathLst>
                <a:path w="178744" h="165250">
                  <a:moveTo>
                    <a:pt x="1374" y="1"/>
                  </a:moveTo>
                  <a:cubicBezTo>
                    <a:pt x="1907" y="10"/>
                    <a:pt x="2726" y="48"/>
                    <a:pt x="3831" y="115"/>
                  </a:cubicBezTo>
                  <a:cubicBezTo>
                    <a:pt x="4936" y="181"/>
                    <a:pt x="6555" y="219"/>
                    <a:pt x="8689" y="229"/>
                  </a:cubicBezTo>
                  <a:cubicBezTo>
                    <a:pt x="10937" y="346"/>
                    <a:pt x="13984" y="447"/>
                    <a:pt x="17831" y="529"/>
                  </a:cubicBezTo>
                  <a:cubicBezTo>
                    <a:pt x="21677" y="612"/>
                    <a:pt x="26549" y="655"/>
                    <a:pt x="32446" y="659"/>
                  </a:cubicBezTo>
                  <a:cubicBezTo>
                    <a:pt x="36394" y="641"/>
                    <a:pt x="39916" y="569"/>
                    <a:pt x="43011" y="444"/>
                  </a:cubicBezTo>
                  <a:cubicBezTo>
                    <a:pt x="46106" y="318"/>
                    <a:pt x="48373" y="247"/>
                    <a:pt x="49812" y="229"/>
                  </a:cubicBezTo>
                  <a:cubicBezTo>
                    <a:pt x="51274" y="224"/>
                    <a:pt x="52522" y="462"/>
                    <a:pt x="53556" y="941"/>
                  </a:cubicBezTo>
                  <a:cubicBezTo>
                    <a:pt x="54590" y="1421"/>
                    <a:pt x="55552" y="2171"/>
                    <a:pt x="56443" y="3192"/>
                  </a:cubicBezTo>
                  <a:cubicBezTo>
                    <a:pt x="56942" y="3795"/>
                    <a:pt x="59545" y="6972"/>
                    <a:pt x="64249" y="12722"/>
                  </a:cubicBezTo>
                  <a:cubicBezTo>
                    <a:pt x="68954" y="18472"/>
                    <a:pt x="74479" y="25228"/>
                    <a:pt x="80824" y="32989"/>
                  </a:cubicBezTo>
                  <a:cubicBezTo>
                    <a:pt x="87168" y="40751"/>
                    <a:pt x="93050" y="47950"/>
                    <a:pt x="98470" y="54587"/>
                  </a:cubicBezTo>
                  <a:cubicBezTo>
                    <a:pt x="103889" y="61224"/>
                    <a:pt x="107563" y="65730"/>
                    <a:pt x="109492" y="68107"/>
                  </a:cubicBezTo>
                  <a:cubicBezTo>
                    <a:pt x="110451" y="69279"/>
                    <a:pt x="112820" y="72222"/>
                    <a:pt x="116598" y="76938"/>
                  </a:cubicBezTo>
                  <a:cubicBezTo>
                    <a:pt x="120376" y="81654"/>
                    <a:pt x="124610" y="86941"/>
                    <a:pt x="129299" y="92800"/>
                  </a:cubicBezTo>
                  <a:cubicBezTo>
                    <a:pt x="133989" y="98659"/>
                    <a:pt x="138180" y="103890"/>
                    <a:pt x="141872" y="108491"/>
                  </a:cubicBezTo>
                  <a:cubicBezTo>
                    <a:pt x="145565" y="113093"/>
                    <a:pt x="147805" y="115865"/>
                    <a:pt x="148592" y="116808"/>
                  </a:cubicBezTo>
                  <a:lnTo>
                    <a:pt x="149506" y="116808"/>
                  </a:lnTo>
                  <a:lnTo>
                    <a:pt x="149506" y="95984"/>
                  </a:lnTo>
                  <a:cubicBezTo>
                    <a:pt x="149506" y="86007"/>
                    <a:pt x="149449" y="77730"/>
                    <a:pt x="149335" y="71153"/>
                  </a:cubicBezTo>
                  <a:cubicBezTo>
                    <a:pt x="149221" y="64576"/>
                    <a:pt x="149050" y="58527"/>
                    <a:pt x="148821" y="53008"/>
                  </a:cubicBezTo>
                  <a:cubicBezTo>
                    <a:pt x="148737" y="49835"/>
                    <a:pt x="148576" y="45766"/>
                    <a:pt x="148338" y="40799"/>
                  </a:cubicBezTo>
                  <a:cubicBezTo>
                    <a:pt x="148101" y="35832"/>
                    <a:pt x="147839" y="31169"/>
                    <a:pt x="147551" y="26812"/>
                  </a:cubicBezTo>
                  <a:cubicBezTo>
                    <a:pt x="147263" y="22454"/>
                    <a:pt x="147000" y="19604"/>
                    <a:pt x="146763" y="18260"/>
                  </a:cubicBezTo>
                  <a:cubicBezTo>
                    <a:pt x="145987" y="15389"/>
                    <a:pt x="144453" y="13188"/>
                    <a:pt x="142161" y="11660"/>
                  </a:cubicBezTo>
                  <a:cubicBezTo>
                    <a:pt x="139870" y="10131"/>
                    <a:pt x="137364" y="9359"/>
                    <a:pt x="134644" y="9345"/>
                  </a:cubicBezTo>
                  <a:lnTo>
                    <a:pt x="127327" y="9345"/>
                  </a:lnTo>
                  <a:cubicBezTo>
                    <a:pt x="126770" y="9345"/>
                    <a:pt x="126398" y="9174"/>
                    <a:pt x="126212" y="8832"/>
                  </a:cubicBezTo>
                  <a:cubicBezTo>
                    <a:pt x="126027" y="8490"/>
                    <a:pt x="125941" y="7978"/>
                    <a:pt x="125955" y="7294"/>
                  </a:cubicBezTo>
                  <a:lnTo>
                    <a:pt x="125955" y="1596"/>
                  </a:lnTo>
                  <a:cubicBezTo>
                    <a:pt x="125927" y="1031"/>
                    <a:pt x="126041" y="623"/>
                    <a:pt x="126298" y="371"/>
                  </a:cubicBezTo>
                  <a:cubicBezTo>
                    <a:pt x="126555" y="120"/>
                    <a:pt x="127127" y="-4"/>
                    <a:pt x="128013" y="1"/>
                  </a:cubicBezTo>
                  <a:cubicBezTo>
                    <a:pt x="129171" y="28"/>
                    <a:pt x="131828" y="138"/>
                    <a:pt x="135985" y="330"/>
                  </a:cubicBezTo>
                  <a:cubicBezTo>
                    <a:pt x="140142" y="521"/>
                    <a:pt x="146397" y="631"/>
                    <a:pt x="154749" y="658"/>
                  </a:cubicBezTo>
                  <a:cubicBezTo>
                    <a:pt x="161491" y="631"/>
                    <a:pt x="166507" y="521"/>
                    <a:pt x="169796" y="330"/>
                  </a:cubicBezTo>
                  <a:cubicBezTo>
                    <a:pt x="173086" y="138"/>
                    <a:pt x="175305" y="28"/>
                    <a:pt x="176453" y="1"/>
                  </a:cubicBezTo>
                  <a:cubicBezTo>
                    <a:pt x="177448" y="-9"/>
                    <a:pt x="178086" y="124"/>
                    <a:pt x="178367" y="400"/>
                  </a:cubicBezTo>
                  <a:cubicBezTo>
                    <a:pt x="178648" y="675"/>
                    <a:pt x="178772" y="1150"/>
                    <a:pt x="178739" y="1824"/>
                  </a:cubicBezTo>
                  <a:lnTo>
                    <a:pt x="178739" y="7294"/>
                  </a:lnTo>
                  <a:cubicBezTo>
                    <a:pt x="178748" y="7878"/>
                    <a:pt x="178672" y="8362"/>
                    <a:pt x="178510" y="8747"/>
                  </a:cubicBezTo>
                  <a:cubicBezTo>
                    <a:pt x="178348" y="9131"/>
                    <a:pt x="178043" y="9331"/>
                    <a:pt x="177596" y="9345"/>
                  </a:cubicBezTo>
                  <a:lnTo>
                    <a:pt x="171195" y="9345"/>
                  </a:lnTo>
                  <a:cubicBezTo>
                    <a:pt x="169252" y="9335"/>
                    <a:pt x="167709" y="10326"/>
                    <a:pt x="166566" y="12317"/>
                  </a:cubicBezTo>
                  <a:cubicBezTo>
                    <a:pt x="165423" y="14307"/>
                    <a:pt x="164680" y="17355"/>
                    <a:pt x="164337" y="21461"/>
                  </a:cubicBezTo>
                  <a:cubicBezTo>
                    <a:pt x="163768" y="26923"/>
                    <a:pt x="163077" y="35353"/>
                    <a:pt x="162262" y="46751"/>
                  </a:cubicBezTo>
                  <a:cubicBezTo>
                    <a:pt x="161448" y="58148"/>
                    <a:pt x="160723" y="70371"/>
                    <a:pt x="160086" y="83420"/>
                  </a:cubicBezTo>
                  <a:cubicBezTo>
                    <a:pt x="159450" y="96468"/>
                    <a:pt x="159114" y="108200"/>
                    <a:pt x="159079" y="118616"/>
                  </a:cubicBezTo>
                  <a:lnTo>
                    <a:pt x="159079" y="157706"/>
                  </a:lnTo>
                  <a:cubicBezTo>
                    <a:pt x="159136" y="159521"/>
                    <a:pt x="158965" y="161207"/>
                    <a:pt x="158566" y="162764"/>
                  </a:cubicBezTo>
                  <a:cubicBezTo>
                    <a:pt x="158167" y="164321"/>
                    <a:pt x="157199" y="165150"/>
                    <a:pt x="155660" y="165250"/>
                  </a:cubicBezTo>
                  <a:cubicBezTo>
                    <a:pt x="152243" y="165288"/>
                    <a:pt x="149277" y="164069"/>
                    <a:pt x="146763" y="161593"/>
                  </a:cubicBezTo>
                  <a:cubicBezTo>
                    <a:pt x="144720" y="159673"/>
                    <a:pt x="141147" y="155911"/>
                    <a:pt x="136045" y="150308"/>
                  </a:cubicBezTo>
                  <a:cubicBezTo>
                    <a:pt x="130943" y="144705"/>
                    <a:pt x="124912" y="137807"/>
                    <a:pt x="117952" y="129612"/>
                  </a:cubicBezTo>
                  <a:cubicBezTo>
                    <a:pt x="112367" y="123014"/>
                    <a:pt x="106871" y="116496"/>
                    <a:pt x="101463" y="110059"/>
                  </a:cubicBezTo>
                  <a:cubicBezTo>
                    <a:pt x="96056" y="103622"/>
                    <a:pt x="91322" y="97984"/>
                    <a:pt x="87261" y="93148"/>
                  </a:cubicBezTo>
                  <a:cubicBezTo>
                    <a:pt x="83200" y="88311"/>
                    <a:pt x="80397" y="84994"/>
                    <a:pt x="78851" y="83197"/>
                  </a:cubicBezTo>
                  <a:cubicBezTo>
                    <a:pt x="77739" y="81881"/>
                    <a:pt x="75319" y="78912"/>
                    <a:pt x="71591" y="74291"/>
                  </a:cubicBezTo>
                  <a:cubicBezTo>
                    <a:pt x="67864" y="69670"/>
                    <a:pt x="63672" y="64436"/>
                    <a:pt x="59015" y="58589"/>
                  </a:cubicBezTo>
                  <a:cubicBezTo>
                    <a:pt x="54359" y="52743"/>
                    <a:pt x="50081" y="47323"/>
                    <a:pt x="46182" y="42331"/>
                  </a:cubicBezTo>
                  <a:cubicBezTo>
                    <a:pt x="42283" y="37338"/>
                    <a:pt x="39605" y="33812"/>
                    <a:pt x="38150" y="31752"/>
                  </a:cubicBezTo>
                  <a:lnTo>
                    <a:pt x="36321" y="31752"/>
                  </a:lnTo>
                  <a:lnTo>
                    <a:pt x="36321" y="77938"/>
                  </a:lnTo>
                  <a:cubicBezTo>
                    <a:pt x="36345" y="84441"/>
                    <a:pt x="36525" y="91430"/>
                    <a:pt x="36863" y="98906"/>
                  </a:cubicBezTo>
                  <a:cubicBezTo>
                    <a:pt x="37200" y="106382"/>
                    <a:pt x="37550" y="113287"/>
                    <a:pt x="37913" y="119620"/>
                  </a:cubicBezTo>
                  <a:cubicBezTo>
                    <a:pt x="38276" y="125953"/>
                    <a:pt x="38507" y="130655"/>
                    <a:pt x="38607" y="133728"/>
                  </a:cubicBezTo>
                  <a:cubicBezTo>
                    <a:pt x="38798" y="140368"/>
                    <a:pt x="40017" y="145379"/>
                    <a:pt x="42266" y="148761"/>
                  </a:cubicBezTo>
                  <a:cubicBezTo>
                    <a:pt x="44514" y="152143"/>
                    <a:pt x="48021" y="153839"/>
                    <a:pt x="52784" y="153849"/>
                  </a:cubicBezTo>
                  <a:lnTo>
                    <a:pt x="58501" y="153849"/>
                  </a:lnTo>
                  <a:cubicBezTo>
                    <a:pt x="59277" y="153849"/>
                    <a:pt x="59782" y="154020"/>
                    <a:pt x="60016" y="154362"/>
                  </a:cubicBezTo>
                  <a:cubicBezTo>
                    <a:pt x="60249" y="154703"/>
                    <a:pt x="60354" y="155216"/>
                    <a:pt x="60330" y="155900"/>
                  </a:cubicBezTo>
                  <a:lnTo>
                    <a:pt x="60330" y="161370"/>
                  </a:lnTo>
                  <a:cubicBezTo>
                    <a:pt x="60354" y="162044"/>
                    <a:pt x="60249" y="162519"/>
                    <a:pt x="60016" y="162794"/>
                  </a:cubicBezTo>
                  <a:cubicBezTo>
                    <a:pt x="59782" y="163069"/>
                    <a:pt x="59277" y="163202"/>
                    <a:pt x="58501" y="163193"/>
                  </a:cubicBezTo>
                  <a:cubicBezTo>
                    <a:pt x="57057" y="163165"/>
                    <a:pt x="53656" y="163056"/>
                    <a:pt x="48299" y="162864"/>
                  </a:cubicBezTo>
                  <a:cubicBezTo>
                    <a:pt x="42941" y="162672"/>
                    <a:pt x="37429" y="162563"/>
                    <a:pt x="31762" y="162536"/>
                  </a:cubicBezTo>
                  <a:cubicBezTo>
                    <a:pt x="29268" y="162544"/>
                    <a:pt x="26218" y="162600"/>
                    <a:pt x="22612" y="162706"/>
                  </a:cubicBezTo>
                  <a:cubicBezTo>
                    <a:pt x="19006" y="162811"/>
                    <a:pt x="15666" y="162917"/>
                    <a:pt x="12591" y="163022"/>
                  </a:cubicBezTo>
                  <a:cubicBezTo>
                    <a:pt x="9517" y="163128"/>
                    <a:pt x="7530" y="163185"/>
                    <a:pt x="6631" y="163193"/>
                  </a:cubicBezTo>
                  <a:cubicBezTo>
                    <a:pt x="6184" y="163207"/>
                    <a:pt x="5879" y="163065"/>
                    <a:pt x="5717" y="162765"/>
                  </a:cubicBezTo>
                  <a:cubicBezTo>
                    <a:pt x="5555" y="162466"/>
                    <a:pt x="5479" y="161925"/>
                    <a:pt x="5488" y="161142"/>
                  </a:cubicBezTo>
                  <a:lnTo>
                    <a:pt x="5488" y="155216"/>
                  </a:lnTo>
                  <a:cubicBezTo>
                    <a:pt x="5474" y="154860"/>
                    <a:pt x="5560" y="154547"/>
                    <a:pt x="5746" y="154276"/>
                  </a:cubicBezTo>
                  <a:cubicBezTo>
                    <a:pt x="5931" y="154005"/>
                    <a:pt x="6303" y="153863"/>
                    <a:pt x="6860" y="153849"/>
                  </a:cubicBezTo>
                  <a:lnTo>
                    <a:pt x="14861" y="153849"/>
                  </a:lnTo>
                  <a:cubicBezTo>
                    <a:pt x="17399" y="153863"/>
                    <a:pt x="19523" y="152005"/>
                    <a:pt x="21233" y="148276"/>
                  </a:cubicBezTo>
                  <a:cubicBezTo>
                    <a:pt x="22943" y="144546"/>
                    <a:pt x="24095" y="138858"/>
                    <a:pt x="24691" y="131213"/>
                  </a:cubicBezTo>
                  <a:cubicBezTo>
                    <a:pt x="24788" y="129549"/>
                    <a:pt x="25000" y="124950"/>
                    <a:pt x="25326" y="117418"/>
                  </a:cubicBezTo>
                  <a:cubicBezTo>
                    <a:pt x="25652" y="109885"/>
                    <a:pt x="25965" y="100714"/>
                    <a:pt x="26266" y="89904"/>
                  </a:cubicBezTo>
                  <a:cubicBezTo>
                    <a:pt x="26566" y="79094"/>
                    <a:pt x="26727" y="67942"/>
                    <a:pt x="26748" y="56446"/>
                  </a:cubicBezTo>
                  <a:lnTo>
                    <a:pt x="26748" y="35868"/>
                  </a:lnTo>
                  <a:cubicBezTo>
                    <a:pt x="26643" y="28875"/>
                    <a:pt x="24796" y="22797"/>
                    <a:pt x="21205" y="17633"/>
                  </a:cubicBezTo>
                  <a:cubicBezTo>
                    <a:pt x="17614" y="12470"/>
                    <a:pt x="12908" y="9707"/>
                    <a:pt x="7089" y="9345"/>
                  </a:cubicBezTo>
                  <a:lnTo>
                    <a:pt x="1374" y="9117"/>
                  </a:lnTo>
                  <a:cubicBezTo>
                    <a:pt x="816" y="9093"/>
                    <a:pt x="445" y="8913"/>
                    <a:pt x="259" y="8576"/>
                  </a:cubicBezTo>
                  <a:cubicBezTo>
                    <a:pt x="73" y="8239"/>
                    <a:pt x="-12" y="7887"/>
                    <a:pt x="2" y="7522"/>
                  </a:cubicBezTo>
                  <a:lnTo>
                    <a:pt x="2" y="1368"/>
                  </a:lnTo>
                  <a:cubicBezTo>
                    <a:pt x="-12" y="913"/>
                    <a:pt x="73" y="571"/>
                    <a:pt x="259" y="343"/>
                  </a:cubicBezTo>
                  <a:cubicBezTo>
                    <a:pt x="445" y="115"/>
                    <a:pt x="816" y="1"/>
                    <a:pt x="1374" y="1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02" name="任意多边形 33"/>
            <p:cNvSpPr/>
            <p:nvPr/>
          </p:nvSpPr>
          <p:spPr bwMode="auto">
            <a:xfrm rot="2609000">
              <a:off x="706284" y="834637"/>
              <a:ext cx="26169" cy="26169"/>
            </a:xfrm>
            <a:custGeom>
              <a:avLst/>
              <a:gdLst/>
              <a:ahLst/>
              <a:cxnLst/>
              <a:rect l="l" t="t" r="r" b="b"/>
              <a:pathLst>
                <a:path w="164802" h="165936">
                  <a:moveTo>
                    <a:pt x="2063" y="1"/>
                  </a:moveTo>
                  <a:cubicBezTo>
                    <a:pt x="3125" y="28"/>
                    <a:pt x="6658" y="138"/>
                    <a:pt x="12662" y="330"/>
                  </a:cubicBezTo>
                  <a:cubicBezTo>
                    <a:pt x="18665" y="521"/>
                    <a:pt x="27623" y="631"/>
                    <a:pt x="39535" y="658"/>
                  </a:cubicBezTo>
                  <a:cubicBezTo>
                    <a:pt x="49576" y="631"/>
                    <a:pt x="57375" y="521"/>
                    <a:pt x="62933" y="330"/>
                  </a:cubicBezTo>
                  <a:cubicBezTo>
                    <a:pt x="68491" y="138"/>
                    <a:pt x="71892" y="28"/>
                    <a:pt x="73136" y="1"/>
                  </a:cubicBezTo>
                  <a:cubicBezTo>
                    <a:pt x="74022" y="-9"/>
                    <a:pt x="74594" y="124"/>
                    <a:pt x="74851" y="400"/>
                  </a:cubicBezTo>
                  <a:cubicBezTo>
                    <a:pt x="75108" y="675"/>
                    <a:pt x="75223" y="1150"/>
                    <a:pt x="75194" y="1824"/>
                  </a:cubicBezTo>
                  <a:lnTo>
                    <a:pt x="75194" y="7750"/>
                  </a:lnTo>
                  <a:cubicBezTo>
                    <a:pt x="75218" y="8315"/>
                    <a:pt x="75113" y="8723"/>
                    <a:pt x="74880" y="8975"/>
                  </a:cubicBezTo>
                  <a:cubicBezTo>
                    <a:pt x="74646" y="9226"/>
                    <a:pt x="74141" y="9350"/>
                    <a:pt x="73365" y="9345"/>
                  </a:cubicBezTo>
                  <a:lnTo>
                    <a:pt x="65589" y="9345"/>
                  </a:lnTo>
                  <a:cubicBezTo>
                    <a:pt x="61711" y="9431"/>
                    <a:pt x="58776" y="10345"/>
                    <a:pt x="56785" y="12089"/>
                  </a:cubicBezTo>
                  <a:cubicBezTo>
                    <a:pt x="54794" y="13832"/>
                    <a:pt x="53688" y="15890"/>
                    <a:pt x="53469" y="18262"/>
                  </a:cubicBezTo>
                  <a:cubicBezTo>
                    <a:pt x="53350" y="19873"/>
                    <a:pt x="53245" y="23683"/>
                    <a:pt x="53155" y="29695"/>
                  </a:cubicBezTo>
                  <a:cubicBezTo>
                    <a:pt x="53064" y="35706"/>
                    <a:pt x="53017" y="41803"/>
                    <a:pt x="53012" y="47986"/>
                  </a:cubicBezTo>
                  <a:lnTo>
                    <a:pt x="53012" y="63077"/>
                  </a:lnTo>
                  <a:cubicBezTo>
                    <a:pt x="53022" y="67355"/>
                    <a:pt x="53104" y="72797"/>
                    <a:pt x="53257" y="79404"/>
                  </a:cubicBezTo>
                  <a:cubicBezTo>
                    <a:pt x="53411" y="86011"/>
                    <a:pt x="53578" y="92351"/>
                    <a:pt x="53757" y="98424"/>
                  </a:cubicBezTo>
                  <a:cubicBezTo>
                    <a:pt x="53936" y="104497"/>
                    <a:pt x="54069" y="108872"/>
                    <a:pt x="54155" y="111550"/>
                  </a:cubicBezTo>
                  <a:cubicBezTo>
                    <a:pt x="54246" y="116885"/>
                    <a:pt x="54865" y="121934"/>
                    <a:pt x="56013" y="126698"/>
                  </a:cubicBezTo>
                  <a:cubicBezTo>
                    <a:pt x="57161" y="131461"/>
                    <a:pt x="58981" y="135481"/>
                    <a:pt x="61473" y="138759"/>
                  </a:cubicBezTo>
                  <a:cubicBezTo>
                    <a:pt x="65323" y="143293"/>
                    <a:pt x="69744" y="146571"/>
                    <a:pt x="74737" y="148590"/>
                  </a:cubicBezTo>
                  <a:cubicBezTo>
                    <a:pt x="79730" y="150610"/>
                    <a:pt x="84837" y="151601"/>
                    <a:pt x="90059" y="151563"/>
                  </a:cubicBezTo>
                  <a:cubicBezTo>
                    <a:pt x="94499" y="151501"/>
                    <a:pt x="99282" y="150539"/>
                    <a:pt x="104408" y="148676"/>
                  </a:cubicBezTo>
                  <a:cubicBezTo>
                    <a:pt x="109535" y="146814"/>
                    <a:pt x="113746" y="144422"/>
                    <a:pt x="117043" y="141502"/>
                  </a:cubicBezTo>
                  <a:cubicBezTo>
                    <a:pt x="121645" y="137377"/>
                    <a:pt x="125190" y="132195"/>
                    <a:pt x="127677" y="125954"/>
                  </a:cubicBezTo>
                  <a:cubicBezTo>
                    <a:pt x="130164" y="119714"/>
                    <a:pt x="131422" y="112474"/>
                    <a:pt x="131450" y="104233"/>
                  </a:cubicBezTo>
                  <a:lnTo>
                    <a:pt x="131450" y="69022"/>
                  </a:lnTo>
                  <a:cubicBezTo>
                    <a:pt x="131427" y="62460"/>
                    <a:pt x="131219" y="55717"/>
                    <a:pt x="130823" y="48791"/>
                  </a:cubicBezTo>
                  <a:cubicBezTo>
                    <a:pt x="130428" y="41865"/>
                    <a:pt x="129982" y="35714"/>
                    <a:pt x="129485" y="30338"/>
                  </a:cubicBezTo>
                  <a:cubicBezTo>
                    <a:pt x="128988" y="24962"/>
                    <a:pt x="128576" y="21318"/>
                    <a:pt x="128249" y="19406"/>
                  </a:cubicBezTo>
                  <a:cubicBezTo>
                    <a:pt x="127739" y="16386"/>
                    <a:pt x="126700" y="13966"/>
                    <a:pt x="125133" y="12146"/>
                  </a:cubicBezTo>
                  <a:cubicBezTo>
                    <a:pt x="123565" y="10326"/>
                    <a:pt x="121784" y="9393"/>
                    <a:pt x="119787" y="9345"/>
                  </a:cubicBezTo>
                  <a:lnTo>
                    <a:pt x="112470" y="9345"/>
                  </a:lnTo>
                  <a:cubicBezTo>
                    <a:pt x="111803" y="9340"/>
                    <a:pt x="111364" y="9179"/>
                    <a:pt x="111155" y="8861"/>
                  </a:cubicBezTo>
                  <a:cubicBezTo>
                    <a:pt x="110945" y="8543"/>
                    <a:pt x="110850" y="8096"/>
                    <a:pt x="110869" y="7522"/>
                  </a:cubicBezTo>
                  <a:lnTo>
                    <a:pt x="110869" y="1596"/>
                  </a:lnTo>
                  <a:cubicBezTo>
                    <a:pt x="110850" y="1031"/>
                    <a:pt x="110945" y="623"/>
                    <a:pt x="111155" y="371"/>
                  </a:cubicBezTo>
                  <a:cubicBezTo>
                    <a:pt x="111364" y="120"/>
                    <a:pt x="111803" y="-4"/>
                    <a:pt x="112470" y="1"/>
                  </a:cubicBezTo>
                  <a:cubicBezTo>
                    <a:pt x="113680" y="28"/>
                    <a:pt x="116747" y="138"/>
                    <a:pt x="121671" y="330"/>
                  </a:cubicBezTo>
                  <a:cubicBezTo>
                    <a:pt x="126595" y="521"/>
                    <a:pt x="132973" y="631"/>
                    <a:pt x="140804" y="658"/>
                  </a:cubicBezTo>
                  <a:cubicBezTo>
                    <a:pt x="146976" y="631"/>
                    <a:pt x="151879" y="521"/>
                    <a:pt x="155512" y="330"/>
                  </a:cubicBezTo>
                  <a:cubicBezTo>
                    <a:pt x="159144" y="138"/>
                    <a:pt x="161477" y="28"/>
                    <a:pt x="162511" y="1"/>
                  </a:cubicBezTo>
                  <a:cubicBezTo>
                    <a:pt x="163506" y="15"/>
                    <a:pt x="164145" y="215"/>
                    <a:pt x="164426" y="599"/>
                  </a:cubicBezTo>
                  <a:cubicBezTo>
                    <a:pt x="164707" y="984"/>
                    <a:pt x="164830" y="1468"/>
                    <a:pt x="164797" y="2052"/>
                  </a:cubicBezTo>
                  <a:lnTo>
                    <a:pt x="164797" y="7066"/>
                  </a:lnTo>
                  <a:cubicBezTo>
                    <a:pt x="164811" y="7759"/>
                    <a:pt x="164726" y="8310"/>
                    <a:pt x="164540" y="8718"/>
                  </a:cubicBezTo>
                  <a:cubicBezTo>
                    <a:pt x="164354" y="9127"/>
                    <a:pt x="163983" y="9335"/>
                    <a:pt x="163426" y="9345"/>
                  </a:cubicBezTo>
                  <a:lnTo>
                    <a:pt x="156339" y="9345"/>
                  </a:lnTo>
                  <a:cubicBezTo>
                    <a:pt x="152157" y="9564"/>
                    <a:pt x="149490" y="10726"/>
                    <a:pt x="148338" y="12832"/>
                  </a:cubicBezTo>
                  <a:cubicBezTo>
                    <a:pt x="147185" y="14938"/>
                    <a:pt x="146576" y="16671"/>
                    <a:pt x="146509" y="18034"/>
                  </a:cubicBezTo>
                  <a:cubicBezTo>
                    <a:pt x="146360" y="19451"/>
                    <a:pt x="146252" y="22968"/>
                    <a:pt x="146187" y="28585"/>
                  </a:cubicBezTo>
                  <a:cubicBezTo>
                    <a:pt x="146123" y="34203"/>
                    <a:pt x="146083" y="39820"/>
                    <a:pt x="146069" y="45437"/>
                  </a:cubicBezTo>
                  <a:cubicBezTo>
                    <a:pt x="146055" y="51055"/>
                    <a:pt x="146049" y="54572"/>
                    <a:pt x="146052" y="55989"/>
                  </a:cubicBezTo>
                  <a:cubicBezTo>
                    <a:pt x="146051" y="56966"/>
                    <a:pt x="146024" y="59713"/>
                    <a:pt x="145970" y="64231"/>
                  </a:cubicBezTo>
                  <a:cubicBezTo>
                    <a:pt x="145916" y="68748"/>
                    <a:pt x="145839" y="73975"/>
                    <a:pt x="145738" y="79911"/>
                  </a:cubicBezTo>
                  <a:cubicBezTo>
                    <a:pt x="145638" y="85847"/>
                    <a:pt x="145518" y="91431"/>
                    <a:pt x="145378" y="96663"/>
                  </a:cubicBezTo>
                  <a:cubicBezTo>
                    <a:pt x="145239" y="101895"/>
                    <a:pt x="145083" y="105714"/>
                    <a:pt x="144911" y="108120"/>
                  </a:cubicBezTo>
                  <a:cubicBezTo>
                    <a:pt x="144246" y="117485"/>
                    <a:pt x="142325" y="125792"/>
                    <a:pt x="139149" y="133042"/>
                  </a:cubicBezTo>
                  <a:cubicBezTo>
                    <a:pt x="135972" y="140292"/>
                    <a:pt x="131424" y="146542"/>
                    <a:pt x="125504" y="151791"/>
                  </a:cubicBezTo>
                  <a:cubicBezTo>
                    <a:pt x="120345" y="156273"/>
                    <a:pt x="114199" y="159743"/>
                    <a:pt x="107067" y="162200"/>
                  </a:cubicBezTo>
                  <a:cubicBezTo>
                    <a:pt x="99935" y="164657"/>
                    <a:pt x="92588" y="165903"/>
                    <a:pt x="85027" y="165936"/>
                  </a:cubicBezTo>
                  <a:cubicBezTo>
                    <a:pt x="79468" y="165955"/>
                    <a:pt x="73493" y="165518"/>
                    <a:pt x="67105" y="164624"/>
                  </a:cubicBezTo>
                  <a:cubicBezTo>
                    <a:pt x="60716" y="163731"/>
                    <a:pt x="55029" y="162267"/>
                    <a:pt x="50042" y="160232"/>
                  </a:cubicBezTo>
                  <a:cubicBezTo>
                    <a:pt x="44484" y="157794"/>
                    <a:pt x="39383" y="153997"/>
                    <a:pt x="34739" y="148842"/>
                  </a:cubicBezTo>
                  <a:cubicBezTo>
                    <a:pt x="30095" y="143687"/>
                    <a:pt x="26364" y="137429"/>
                    <a:pt x="23547" y="130070"/>
                  </a:cubicBezTo>
                  <a:cubicBezTo>
                    <a:pt x="21648" y="125345"/>
                    <a:pt x="20364" y="118676"/>
                    <a:pt x="19693" y="110064"/>
                  </a:cubicBezTo>
                  <a:cubicBezTo>
                    <a:pt x="19022" y="101451"/>
                    <a:pt x="18708" y="89752"/>
                    <a:pt x="18750" y="74967"/>
                  </a:cubicBezTo>
                  <a:lnTo>
                    <a:pt x="18750" y="21006"/>
                  </a:lnTo>
                  <a:cubicBezTo>
                    <a:pt x="18784" y="17019"/>
                    <a:pt x="18317" y="14075"/>
                    <a:pt x="17350" y="12175"/>
                  </a:cubicBezTo>
                  <a:cubicBezTo>
                    <a:pt x="16383" y="10274"/>
                    <a:pt x="14717" y="9331"/>
                    <a:pt x="12350" y="9345"/>
                  </a:cubicBezTo>
                  <a:lnTo>
                    <a:pt x="1605" y="9345"/>
                  </a:lnTo>
                  <a:cubicBezTo>
                    <a:pt x="939" y="9359"/>
                    <a:pt x="500" y="9217"/>
                    <a:pt x="291" y="8918"/>
                  </a:cubicBezTo>
                  <a:cubicBezTo>
                    <a:pt x="81" y="8619"/>
                    <a:pt x="-14" y="8077"/>
                    <a:pt x="5" y="7294"/>
                  </a:cubicBezTo>
                  <a:lnTo>
                    <a:pt x="5" y="1824"/>
                  </a:lnTo>
                  <a:cubicBezTo>
                    <a:pt x="-23" y="1150"/>
                    <a:pt x="91" y="675"/>
                    <a:pt x="348" y="400"/>
                  </a:cubicBezTo>
                  <a:cubicBezTo>
                    <a:pt x="605" y="124"/>
                    <a:pt x="1177" y="-9"/>
                    <a:pt x="2063" y="1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03" name="任意多边形 34"/>
            <p:cNvSpPr/>
            <p:nvPr/>
          </p:nvSpPr>
          <p:spPr bwMode="auto">
            <a:xfrm rot="2341486">
              <a:off x="724275" y="852628"/>
              <a:ext cx="28622" cy="26169"/>
            </a:xfrm>
            <a:custGeom>
              <a:avLst/>
              <a:gdLst/>
              <a:ahLst/>
              <a:cxnLst/>
              <a:rect l="l" t="t" r="r" b="b"/>
              <a:pathLst>
                <a:path w="178744" h="165250">
                  <a:moveTo>
                    <a:pt x="1374" y="1"/>
                  </a:moveTo>
                  <a:cubicBezTo>
                    <a:pt x="1907" y="10"/>
                    <a:pt x="2726" y="48"/>
                    <a:pt x="3831" y="115"/>
                  </a:cubicBezTo>
                  <a:cubicBezTo>
                    <a:pt x="4936" y="181"/>
                    <a:pt x="6555" y="219"/>
                    <a:pt x="8689" y="229"/>
                  </a:cubicBezTo>
                  <a:cubicBezTo>
                    <a:pt x="10937" y="346"/>
                    <a:pt x="13984" y="447"/>
                    <a:pt x="17831" y="529"/>
                  </a:cubicBezTo>
                  <a:cubicBezTo>
                    <a:pt x="21677" y="612"/>
                    <a:pt x="26549" y="655"/>
                    <a:pt x="32446" y="659"/>
                  </a:cubicBezTo>
                  <a:cubicBezTo>
                    <a:pt x="36394" y="641"/>
                    <a:pt x="39916" y="569"/>
                    <a:pt x="43011" y="444"/>
                  </a:cubicBezTo>
                  <a:cubicBezTo>
                    <a:pt x="46106" y="318"/>
                    <a:pt x="48373" y="247"/>
                    <a:pt x="49812" y="229"/>
                  </a:cubicBezTo>
                  <a:cubicBezTo>
                    <a:pt x="51274" y="224"/>
                    <a:pt x="52522" y="462"/>
                    <a:pt x="53556" y="941"/>
                  </a:cubicBezTo>
                  <a:cubicBezTo>
                    <a:pt x="54590" y="1421"/>
                    <a:pt x="55552" y="2171"/>
                    <a:pt x="56443" y="3192"/>
                  </a:cubicBezTo>
                  <a:cubicBezTo>
                    <a:pt x="56942" y="3795"/>
                    <a:pt x="59545" y="6972"/>
                    <a:pt x="64249" y="12722"/>
                  </a:cubicBezTo>
                  <a:cubicBezTo>
                    <a:pt x="68954" y="18472"/>
                    <a:pt x="74479" y="25228"/>
                    <a:pt x="80824" y="32989"/>
                  </a:cubicBezTo>
                  <a:cubicBezTo>
                    <a:pt x="87168" y="40751"/>
                    <a:pt x="93050" y="47950"/>
                    <a:pt x="98470" y="54587"/>
                  </a:cubicBezTo>
                  <a:cubicBezTo>
                    <a:pt x="103889" y="61224"/>
                    <a:pt x="107563" y="65730"/>
                    <a:pt x="109492" y="68107"/>
                  </a:cubicBezTo>
                  <a:cubicBezTo>
                    <a:pt x="110451" y="69279"/>
                    <a:pt x="112820" y="72222"/>
                    <a:pt x="116598" y="76938"/>
                  </a:cubicBezTo>
                  <a:cubicBezTo>
                    <a:pt x="120376" y="81654"/>
                    <a:pt x="124610" y="86941"/>
                    <a:pt x="129299" y="92800"/>
                  </a:cubicBezTo>
                  <a:cubicBezTo>
                    <a:pt x="133989" y="98659"/>
                    <a:pt x="138180" y="103890"/>
                    <a:pt x="141872" y="108491"/>
                  </a:cubicBezTo>
                  <a:cubicBezTo>
                    <a:pt x="145565" y="113093"/>
                    <a:pt x="147805" y="115865"/>
                    <a:pt x="148592" y="116808"/>
                  </a:cubicBezTo>
                  <a:lnTo>
                    <a:pt x="149507" y="116808"/>
                  </a:lnTo>
                  <a:lnTo>
                    <a:pt x="149507" y="95984"/>
                  </a:lnTo>
                  <a:cubicBezTo>
                    <a:pt x="149507" y="86007"/>
                    <a:pt x="149450" y="77730"/>
                    <a:pt x="149335" y="71153"/>
                  </a:cubicBezTo>
                  <a:cubicBezTo>
                    <a:pt x="149221" y="64576"/>
                    <a:pt x="149050" y="58527"/>
                    <a:pt x="148821" y="53008"/>
                  </a:cubicBezTo>
                  <a:cubicBezTo>
                    <a:pt x="148736" y="49835"/>
                    <a:pt x="148576" y="45766"/>
                    <a:pt x="148338" y="40799"/>
                  </a:cubicBezTo>
                  <a:cubicBezTo>
                    <a:pt x="148101" y="35832"/>
                    <a:pt x="147839" y="31169"/>
                    <a:pt x="147551" y="26812"/>
                  </a:cubicBezTo>
                  <a:cubicBezTo>
                    <a:pt x="147263" y="22454"/>
                    <a:pt x="147000" y="19604"/>
                    <a:pt x="146763" y="18260"/>
                  </a:cubicBezTo>
                  <a:cubicBezTo>
                    <a:pt x="145987" y="15389"/>
                    <a:pt x="144453" y="13188"/>
                    <a:pt x="142161" y="11660"/>
                  </a:cubicBezTo>
                  <a:cubicBezTo>
                    <a:pt x="139870" y="10131"/>
                    <a:pt x="137364" y="9359"/>
                    <a:pt x="134644" y="9345"/>
                  </a:cubicBezTo>
                  <a:lnTo>
                    <a:pt x="127327" y="9345"/>
                  </a:lnTo>
                  <a:cubicBezTo>
                    <a:pt x="126770" y="9345"/>
                    <a:pt x="126398" y="9174"/>
                    <a:pt x="126212" y="8832"/>
                  </a:cubicBezTo>
                  <a:cubicBezTo>
                    <a:pt x="126027" y="8490"/>
                    <a:pt x="125941" y="7978"/>
                    <a:pt x="125955" y="7294"/>
                  </a:cubicBezTo>
                  <a:lnTo>
                    <a:pt x="125955" y="1596"/>
                  </a:lnTo>
                  <a:cubicBezTo>
                    <a:pt x="125927" y="1031"/>
                    <a:pt x="126041" y="623"/>
                    <a:pt x="126298" y="371"/>
                  </a:cubicBezTo>
                  <a:cubicBezTo>
                    <a:pt x="126556" y="120"/>
                    <a:pt x="127127" y="-4"/>
                    <a:pt x="128013" y="1"/>
                  </a:cubicBezTo>
                  <a:cubicBezTo>
                    <a:pt x="129171" y="28"/>
                    <a:pt x="131829" y="138"/>
                    <a:pt x="135985" y="330"/>
                  </a:cubicBezTo>
                  <a:cubicBezTo>
                    <a:pt x="140142" y="521"/>
                    <a:pt x="146397" y="631"/>
                    <a:pt x="154748" y="658"/>
                  </a:cubicBezTo>
                  <a:cubicBezTo>
                    <a:pt x="161491" y="631"/>
                    <a:pt x="166507" y="521"/>
                    <a:pt x="169796" y="330"/>
                  </a:cubicBezTo>
                  <a:cubicBezTo>
                    <a:pt x="173086" y="138"/>
                    <a:pt x="175305" y="28"/>
                    <a:pt x="176453" y="1"/>
                  </a:cubicBezTo>
                  <a:cubicBezTo>
                    <a:pt x="177448" y="-9"/>
                    <a:pt x="178086" y="124"/>
                    <a:pt x="178367" y="400"/>
                  </a:cubicBezTo>
                  <a:cubicBezTo>
                    <a:pt x="178648" y="675"/>
                    <a:pt x="178772" y="1150"/>
                    <a:pt x="178739" y="1824"/>
                  </a:cubicBezTo>
                  <a:lnTo>
                    <a:pt x="178739" y="7294"/>
                  </a:lnTo>
                  <a:cubicBezTo>
                    <a:pt x="178748" y="7878"/>
                    <a:pt x="178672" y="8362"/>
                    <a:pt x="178510" y="8747"/>
                  </a:cubicBezTo>
                  <a:cubicBezTo>
                    <a:pt x="178348" y="9131"/>
                    <a:pt x="178043" y="9331"/>
                    <a:pt x="177596" y="9345"/>
                  </a:cubicBezTo>
                  <a:lnTo>
                    <a:pt x="171195" y="9345"/>
                  </a:lnTo>
                  <a:cubicBezTo>
                    <a:pt x="169252" y="9335"/>
                    <a:pt x="167709" y="10326"/>
                    <a:pt x="166566" y="12317"/>
                  </a:cubicBezTo>
                  <a:cubicBezTo>
                    <a:pt x="165423" y="14307"/>
                    <a:pt x="164680" y="17355"/>
                    <a:pt x="164337" y="21461"/>
                  </a:cubicBezTo>
                  <a:cubicBezTo>
                    <a:pt x="163768" y="26923"/>
                    <a:pt x="163077" y="35353"/>
                    <a:pt x="162263" y="46751"/>
                  </a:cubicBezTo>
                  <a:cubicBezTo>
                    <a:pt x="161448" y="58148"/>
                    <a:pt x="160723" y="70371"/>
                    <a:pt x="160087" y="83420"/>
                  </a:cubicBezTo>
                  <a:cubicBezTo>
                    <a:pt x="159450" y="96468"/>
                    <a:pt x="159114" y="108200"/>
                    <a:pt x="159079" y="118616"/>
                  </a:cubicBezTo>
                  <a:lnTo>
                    <a:pt x="159079" y="157706"/>
                  </a:lnTo>
                  <a:cubicBezTo>
                    <a:pt x="159136" y="159521"/>
                    <a:pt x="158965" y="161207"/>
                    <a:pt x="158566" y="162764"/>
                  </a:cubicBezTo>
                  <a:cubicBezTo>
                    <a:pt x="158167" y="164321"/>
                    <a:pt x="157199" y="165150"/>
                    <a:pt x="155660" y="165250"/>
                  </a:cubicBezTo>
                  <a:cubicBezTo>
                    <a:pt x="152243" y="165288"/>
                    <a:pt x="149277" y="164069"/>
                    <a:pt x="146763" y="161593"/>
                  </a:cubicBezTo>
                  <a:cubicBezTo>
                    <a:pt x="144720" y="159673"/>
                    <a:pt x="141147" y="155911"/>
                    <a:pt x="136045" y="150308"/>
                  </a:cubicBezTo>
                  <a:cubicBezTo>
                    <a:pt x="130943" y="144705"/>
                    <a:pt x="124912" y="137807"/>
                    <a:pt x="117952" y="129612"/>
                  </a:cubicBezTo>
                  <a:cubicBezTo>
                    <a:pt x="112367" y="123014"/>
                    <a:pt x="106871" y="116496"/>
                    <a:pt x="101463" y="110059"/>
                  </a:cubicBezTo>
                  <a:cubicBezTo>
                    <a:pt x="96056" y="103622"/>
                    <a:pt x="91322" y="97984"/>
                    <a:pt x="87261" y="93148"/>
                  </a:cubicBezTo>
                  <a:cubicBezTo>
                    <a:pt x="83200" y="88311"/>
                    <a:pt x="80397" y="84994"/>
                    <a:pt x="78851" y="83197"/>
                  </a:cubicBezTo>
                  <a:cubicBezTo>
                    <a:pt x="77739" y="81881"/>
                    <a:pt x="75319" y="78912"/>
                    <a:pt x="71591" y="74291"/>
                  </a:cubicBezTo>
                  <a:cubicBezTo>
                    <a:pt x="67864" y="69670"/>
                    <a:pt x="63672" y="64436"/>
                    <a:pt x="59015" y="58589"/>
                  </a:cubicBezTo>
                  <a:cubicBezTo>
                    <a:pt x="54359" y="52743"/>
                    <a:pt x="50081" y="47323"/>
                    <a:pt x="46182" y="42331"/>
                  </a:cubicBezTo>
                  <a:cubicBezTo>
                    <a:pt x="42283" y="37338"/>
                    <a:pt x="39605" y="33812"/>
                    <a:pt x="38150" y="31752"/>
                  </a:cubicBezTo>
                  <a:lnTo>
                    <a:pt x="36321" y="31752"/>
                  </a:lnTo>
                  <a:lnTo>
                    <a:pt x="36321" y="77938"/>
                  </a:lnTo>
                  <a:cubicBezTo>
                    <a:pt x="36345" y="84441"/>
                    <a:pt x="36525" y="91430"/>
                    <a:pt x="36863" y="98906"/>
                  </a:cubicBezTo>
                  <a:cubicBezTo>
                    <a:pt x="37200" y="106382"/>
                    <a:pt x="37550" y="113287"/>
                    <a:pt x="37913" y="119620"/>
                  </a:cubicBezTo>
                  <a:cubicBezTo>
                    <a:pt x="38276" y="125953"/>
                    <a:pt x="38507" y="130655"/>
                    <a:pt x="38607" y="133728"/>
                  </a:cubicBezTo>
                  <a:cubicBezTo>
                    <a:pt x="38798" y="140368"/>
                    <a:pt x="40018" y="145379"/>
                    <a:pt x="42266" y="148761"/>
                  </a:cubicBezTo>
                  <a:cubicBezTo>
                    <a:pt x="44514" y="152143"/>
                    <a:pt x="48021" y="153839"/>
                    <a:pt x="52784" y="153849"/>
                  </a:cubicBezTo>
                  <a:lnTo>
                    <a:pt x="58501" y="153849"/>
                  </a:lnTo>
                  <a:cubicBezTo>
                    <a:pt x="59277" y="153849"/>
                    <a:pt x="59782" y="154020"/>
                    <a:pt x="60016" y="154362"/>
                  </a:cubicBezTo>
                  <a:cubicBezTo>
                    <a:pt x="60249" y="154703"/>
                    <a:pt x="60354" y="155216"/>
                    <a:pt x="60330" y="155900"/>
                  </a:cubicBezTo>
                  <a:lnTo>
                    <a:pt x="60330" y="161370"/>
                  </a:lnTo>
                  <a:cubicBezTo>
                    <a:pt x="60354" y="162044"/>
                    <a:pt x="60249" y="162519"/>
                    <a:pt x="60016" y="162794"/>
                  </a:cubicBezTo>
                  <a:cubicBezTo>
                    <a:pt x="59782" y="163069"/>
                    <a:pt x="59277" y="163202"/>
                    <a:pt x="58501" y="163193"/>
                  </a:cubicBezTo>
                  <a:cubicBezTo>
                    <a:pt x="57057" y="163165"/>
                    <a:pt x="53656" y="163056"/>
                    <a:pt x="48299" y="162864"/>
                  </a:cubicBezTo>
                  <a:cubicBezTo>
                    <a:pt x="42941" y="162672"/>
                    <a:pt x="37429" y="162563"/>
                    <a:pt x="31762" y="162536"/>
                  </a:cubicBezTo>
                  <a:cubicBezTo>
                    <a:pt x="29268" y="162544"/>
                    <a:pt x="26218" y="162600"/>
                    <a:pt x="22612" y="162706"/>
                  </a:cubicBezTo>
                  <a:cubicBezTo>
                    <a:pt x="19006" y="162811"/>
                    <a:pt x="15666" y="162917"/>
                    <a:pt x="12591" y="163022"/>
                  </a:cubicBezTo>
                  <a:cubicBezTo>
                    <a:pt x="9517" y="163128"/>
                    <a:pt x="7530" y="163185"/>
                    <a:pt x="6631" y="163193"/>
                  </a:cubicBezTo>
                  <a:cubicBezTo>
                    <a:pt x="6184" y="163207"/>
                    <a:pt x="5879" y="163065"/>
                    <a:pt x="5717" y="162765"/>
                  </a:cubicBezTo>
                  <a:cubicBezTo>
                    <a:pt x="5555" y="162466"/>
                    <a:pt x="5479" y="161925"/>
                    <a:pt x="5488" y="161142"/>
                  </a:cubicBezTo>
                  <a:lnTo>
                    <a:pt x="5488" y="155216"/>
                  </a:lnTo>
                  <a:cubicBezTo>
                    <a:pt x="5474" y="154860"/>
                    <a:pt x="5560" y="154547"/>
                    <a:pt x="5746" y="154276"/>
                  </a:cubicBezTo>
                  <a:cubicBezTo>
                    <a:pt x="5931" y="154005"/>
                    <a:pt x="6303" y="153863"/>
                    <a:pt x="6860" y="153849"/>
                  </a:cubicBezTo>
                  <a:lnTo>
                    <a:pt x="14861" y="153849"/>
                  </a:lnTo>
                  <a:cubicBezTo>
                    <a:pt x="17399" y="153863"/>
                    <a:pt x="19523" y="152005"/>
                    <a:pt x="21233" y="148276"/>
                  </a:cubicBezTo>
                  <a:cubicBezTo>
                    <a:pt x="22943" y="144546"/>
                    <a:pt x="24095" y="138858"/>
                    <a:pt x="24691" y="131213"/>
                  </a:cubicBezTo>
                  <a:cubicBezTo>
                    <a:pt x="24788" y="129549"/>
                    <a:pt x="25000" y="124950"/>
                    <a:pt x="25326" y="117418"/>
                  </a:cubicBezTo>
                  <a:cubicBezTo>
                    <a:pt x="25652" y="109885"/>
                    <a:pt x="25965" y="100714"/>
                    <a:pt x="26266" y="89904"/>
                  </a:cubicBezTo>
                  <a:cubicBezTo>
                    <a:pt x="26566" y="79094"/>
                    <a:pt x="26727" y="67942"/>
                    <a:pt x="26748" y="56446"/>
                  </a:cubicBezTo>
                  <a:lnTo>
                    <a:pt x="26748" y="35868"/>
                  </a:lnTo>
                  <a:cubicBezTo>
                    <a:pt x="26643" y="28875"/>
                    <a:pt x="24796" y="22797"/>
                    <a:pt x="21205" y="17633"/>
                  </a:cubicBezTo>
                  <a:cubicBezTo>
                    <a:pt x="17614" y="12470"/>
                    <a:pt x="12908" y="9707"/>
                    <a:pt x="7089" y="9345"/>
                  </a:cubicBezTo>
                  <a:lnTo>
                    <a:pt x="1374" y="9117"/>
                  </a:lnTo>
                  <a:cubicBezTo>
                    <a:pt x="816" y="9093"/>
                    <a:pt x="445" y="8913"/>
                    <a:pt x="259" y="8576"/>
                  </a:cubicBezTo>
                  <a:cubicBezTo>
                    <a:pt x="73" y="8239"/>
                    <a:pt x="-12" y="7887"/>
                    <a:pt x="2" y="7522"/>
                  </a:cubicBezTo>
                  <a:lnTo>
                    <a:pt x="2" y="1368"/>
                  </a:lnTo>
                  <a:cubicBezTo>
                    <a:pt x="-12" y="913"/>
                    <a:pt x="73" y="571"/>
                    <a:pt x="259" y="343"/>
                  </a:cubicBezTo>
                  <a:cubicBezTo>
                    <a:pt x="445" y="115"/>
                    <a:pt x="816" y="1"/>
                    <a:pt x="1374" y="1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04" name="任意多边形 35"/>
            <p:cNvSpPr/>
            <p:nvPr/>
          </p:nvSpPr>
          <p:spPr bwMode="auto">
            <a:xfrm rot="2184653">
              <a:off x="749627" y="864894"/>
              <a:ext cx="11449" cy="25351"/>
            </a:xfrm>
            <a:custGeom>
              <a:avLst/>
              <a:gdLst/>
              <a:ahLst/>
              <a:cxnLst/>
              <a:rect l="l" t="t" r="r" b="b"/>
              <a:pathLst>
                <a:path w="75180" h="163192">
                  <a:moveTo>
                    <a:pt x="1600" y="0"/>
                  </a:moveTo>
                  <a:cubicBezTo>
                    <a:pt x="2934" y="27"/>
                    <a:pt x="6610" y="137"/>
                    <a:pt x="12628" y="329"/>
                  </a:cubicBezTo>
                  <a:cubicBezTo>
                    <a:pt x="18646" y="520"/>
                    <a:pt x="27234" y="630"/>
                    <a:pt x="38390" y="657"/>
                  </a:cubicBezTo>
                  <a:cubicBezTo>
                    <a:pt x="49794" y="630"/>
                    <a:pt x="57944" y="520"/>
                    <a:pt x="62838" y="329"/>
                  </a:cubicBezTo>
                  <a:cubicBezTo>
                    <a:pt x="67732" y="137"/>
                    <a:pt x="70856" y="27"/>
                    <a:pt x="72209" y="0"/>
                  </a:cubicBezTo>
                  <a:cubicBezTo>
                    <a:pt x="73314" y="0"/>
                    <a:pt x="73847" y="684"/>
                    <a:pt x="73809" y="2051"/>
                  </a:cubicBezTo>
                  <a:lnTo>
                    <a:pt x="73809" y="7749"/>
                  </a:lnTo>
                  <a:cubicBezTo>
                    <a:pt x="73771" y="8850"/>
                    <a:pt x="73161" y="9382"/>
                    <a:pt x="71980" y="9344"/>
                  </a:cubicBezTo>
                  <a:lnTo>
                    <a:pt x="65351" y="9344"/>
                  </a:lnTo>
                  <a:cubicBezTo>
                    <a:pt x="62469" y="9334"/>
                    <a:pt x="60231" y="9811"/>
                    <a:pt x="58635" y="10773"/>
                  </a:cubicBezTo>
                  <a:cubicBezTo>
                    <a:pt x="57040" y="11735"/>
                    <a:pt x="56230" y="13240"/>
                    <a:pt x="56207" y="15289"/>
                  </a:cubicBezTo>
                  <a:cubicBezTo>
                    <a:pt x="56203" y="16110"/>
                    <a:pt x="56167" y="19197"/>
                    <a:pt x="56099" y="24549"/>
                  </a:cubicBezTo>
                  <a:cubicBezTo>
                    <a:pt x="56032" y="29901"/>
                    <a:pt x="55953" y="36017"/>
                    <a:pt x="55864" y="42898"/>
                  </a:cubicBezTo>
                  <a:cubicBezTo>
                    <a:pt x="55774" y="49778"/>
                    <a:pt x="55696" y="55923"/>
                    <a:pt x="55628" y="61332"/>
                  </a:cubicBezTo>
                  <a:cubicBezTo>
                    <a:pt x="55560" y="66741"/>
                    <a:pt x="55524" y="69913"/>
                    <a:pt x="55521" y="70849"/>
                  </a:cubicBezTo>
                  <a:lnTo>
                    <a:pt x="55521" y="88455"/>
                  </a:lnTo>
                  <a:cubicBezTo>
                    <a:pt x="55524" y="89291"/>
                    <a:pt x="55560" y="92493"/>
                    <a:pt x="55628" y="98062"/>
                  </a:cubicBezTo>
                  <a:cubicBezTo>
                    <a:pt x="55696" y="103631"/>
                    <a:pt x="55774" y="109984"/>
                    <a:pt x="55864" y="117122"/>
                  </a:cubicBezTo>
                  <a:cubicBezTo>
                    <a:pt x="55953" y="124259"/>
                    <a:pt x="56032" y="130598"/>
                    <a:pt x="56099" y="136138"/>
                  </a:cubicBezTo>
                  <a:cubicBezTo>
                    <a:pt x="56167" y="141679"/>
                    <a:pt x="56203" y="144838"/>
                    <a:pt x="56207" y="145616"/>
                  </a:cubicBezTo>
                  <a:cubicBezTo>
                    <a:pt x="56259" y="149060"/>
                    <a:pt x="57011" y="151318"/>
                    <a:pt x="58464" y="152390"/>
                  </a:cubicBezTo>
                  <a:cubicBezTo>
                    <a:pt x="59917" y="153462"/>
                    <a:pt x="61755" y="153948"/>
                    <a:pt x="63979" y="153848"/>
                  </a:cubicBezTo>
                  <a:lnTo>
                    <a:pt x="73352" y="153848"/>
                  </a:lnTo>
                  <a:cubicBezTo>
                    <a:pt x="74533" y="153810"/>
                    <a:pt x="75142" y="154342"/>
                    <a:pt x="75180" y="155443"/>
                  </a:cubicBezTo>
                  <a:lnTo>
                    <a:pt x="75180" y="161824"/>
                  </a:lnTo>
                  <a:cubicBezTo>
                    <a:pt x="75180" y="162736"/>
                    <a:pt x="74495" y="163192"/>
                    <a:pt x="73123" y="163192"/>
                  </a:cubicBezTo>
                  <a:cubicBezTo>
                    <a:pt x="71880" y="163164"/>
                    <a:pt x="68651" y="163055"/>
                    <a:pt x="63438" y="162863"/>
                  </a:cubicBezTo>
                  <a:cubicBezTo>
                    <a:pt x="58224" y="162671"/>
                    <a:pt x="50256" y="162562"/>
                    <a:pt x="39532" y="162535"/>
                  </a:cubicBezTo>
                  <a:cubicBezTo>
                    <a:pt x="27681" y="162562"/>
                    <a:pt x="18941" y="162671"/>
                    <a:pt x="13314" y="162863"/>
                  </a:cubicBezTo>
                  <a:cubicBezTo>
                    <a:pt x="7686" y="163055"/>
                    <a:pt x="4315" y="163164"/>
                    <a:pt x="3200" y="163192"/>
                  </a:cubicBezTo>
                  <a:cubicBezTo>
                    <a:pt x="2624" y="163201"/>
                    <a:pt x="2176" y="163068"/>
                    <a:pt x="1857" y="162793"/>
                  </a:cubicBezTo>
                  <a:cubicBezTo>
                    <a:pt x="1538" y="162518"/>
                    <a:pt x="1376" y="162043"/>
                    <a:pt x="1371" y="161369"/>
                  </a:cubicBezTo>
                  <a:lnTo>
                    <a:pt x="1371" y="155215"/>
                  </a:lnTo>
                  <a:cubicBezTo>
                    <a:pt x="1409" y="154304"/>
                    <a:pt x="2019" y="153848"/>
                    <a:pt x="3200" y="153848"/>
                  </a:cubicBezTo>
                  <a:lnTo>
                    <a:pt x="9829" y="153848"/>
                  </a:lnTo>
                  <a:cubicBezTo>
                    <a:pt x="12201" y="153933"/>
                    <a:pt x="14373" y="153591"/>
                    <a:pt x="16344" y="152819"/>
                  </a:cubicBezTo>
                  <a:cubicBezTo>
                    <a:pt x="18316" y="152047"/>
                    <a:pt x="19573" y="150332"/>
                    <a:pt x="20116" y="147674"/>
                  </a:cubicBezTo>
                  <a:cubicBezTo>
                    <a:pt x="20233" y="146600"/>
                    <a:pt x="20357" y="143304"/>
                    <a:pt x="20488" y="137785"/>
                  </a:cubicBezTo>
                  <a:cubicBezTo>
                    <a:pt x="20619" y="132267"/>
                    <a:pt x="20743" y="125827"/>
                    <a:pt x="20859" y="118465"/>
                  </a:cubicBezTo>
                  <a:cubicBezTo>
                    <a:pt x="20976" y="111103"/>
                    <a:pt x="21071" y="104120"/>
                    <a:pt x="21145" y="97515"/>
                  </a:cubicBezTo>
                  <a:cubicBezTo>
                    <a:pt x="21219" y="90911"/>
                    <a:pt x="21257" y="85985"/>
                    <a:pt x="21259" y="82739"/>
                  </a:cubicBezTo>
                  <a:lnTo>
                    <a:pt x="21259" y="66734"/>
                  </a:lnTo>
                  <a:cubicBezTo>
                    <a:pt x="21256" y="65170"/>
                    <a:pt x="21219" y="61953"/>
                    <a:pt x="21149" y="57084"/>
                  </a:cubicBezTo>
                  <a:cubicBezTo>
                    <a:pt x="21078" y="52215"/>
                    <a:pt x="20991" y="46848"/>
                    <a:pt x="20888" y="40983"/>
                  </a:cubicBezTo>
                  <a:cubicBezTo>
                    <a:pt x="20785" y="35117"/>
                    <a:pt x="20684" y="29907"/>
                    <a:pt x="20584" y="25353"/>
                  </a:cubicBezTo>
                  <a:cubicBezTo>
                    <a:pt x="20485" y="20798"/>
                    <a:pt x="20405" y="18053"/>
                    <a:pt x="20345" y="17118"/>
                  </a:cubicBezTo>
                  <a:cubicBezTo>
                    <a:pt x="20131" y="14393"/>
                    <a:pt x="19416" y="12412"/>
                    <a:pt x="18202" y="11173"/>
                  </a:cubicBezTo>
                  <a:cubicBezTo>
                    <a:pt x="16987" y="9935"/>
                    <a:pt x="15187" y="9325"/>
                    <a:pt x="12801" y="9344"/>
                  </a:cubicBezTo>
                  <a:lnTo>
                    <a:pt x="1829" y="9344"/>
                  </a:lnTo>
                  <a:cubicBezTo>
                    <a:pt x="647" y="9344"/>
                    <a:pt x="38" y="8888"/>
                    <a:pt x="0" y="7977"/>
                  </a:cubicBezTo>
                  <a:lnTo>
                    <a:pt x="0" y="1367"/>
                  </a:lnTo>
                  <a:cubicBezTo>
                    <a:pt x="9" y="912"/>
                    <a:pt x="161" y="570"/>
                    <a:pt x="457" y="342"/>
                  </a:cubicBezTo>
                  <a:cubicBezTo>
                    <a:pt x="752" y="114"/>
                    <a:pt x="1133" y="0"/>
                    <a:pt x="1600" y="0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05" name="任意多边形 36"/>
            <p:cNvSpPr/>
            <p:nvPr/>
          </p:nvSpPr>
          <p:spPr bwMode="auto">
            <a:xfrm rot="1288544">
              <a:off x="809324" y="898424"/>
              <a:ext cx="24533" cy="25351"/>
            </a:xfrm>
            <a:custGeom>
              <a:avLst/>
              <a:gdLst/>
              <a:ahLst/>
              <a:cxnLst/>
              <a:rect l="l" t="t" r="r" b="b"/>
              <a:pathLst>
                <a:path w="159069" h="163193">
                  <a:moveTo>
                    <a:pt x="1839" y="1"/>
                  </a:moveTo>
                  <a:cubicBezTo>
                    <a:pt x="2601" y="28"/>
                    <a:pt x="5421" y="138"/>
                    <a:pt x="10300" y="330"/>
                  </a:cubicBezTo>
                  <a:cubicBezTo>
                    <a:pt x="15179" y="521"/>
                    <a:pt x="23721" y="631"/>
                    <a:pt x="35924" y="658"/>
                  </a:cubicBezTo>
                  <a:cubicBezTo>
                    <a:pt x="42709" y="631"/>
                    <a:pt x="50186" y="521"/>
                    <a:pt x="58357" y="330"/>
                  </a:cubicBezTo>
                  <a:cubicBezTo>
                    <a:pt x="66527" y="138"/>
                    <a:pt x="73140" y="28"/>
                    <a:pt x="78195" y="1"/>
                  </a:cubicBezTo>
                  <a:cubicBezTo>
                    <a:pt x="87084" y="86"/>
                    <a:pt x="94876" y="1511"/>
                    <a:pt x="101570" y="4277"/>
                  </a:cubicBezTo>
                  <a:cubicBezTo>
                    <a:pt x="108264" y="7042"/>
                    <a:pt x="113945" y="10637"/>
                    <a:pt x="118614" y="15062"/>
                  </a:cubicBezTo>
                  <a:cubicBezTo>
                    <a:pt x="122754" y="18874"/>
                    <a:pt x="125952" y="22914"/>
                    <a:pt x="128208" y="27183"/>
                  </a:cubicBezTo>
                  <a:cubicBezTo>
                    <a:pt x="130463" y="31452"/>
                    <a:pt x="131605" y="35721"/>
                    <a:pt x="131634" y="39989"/>
                  </a:cubicBezTo>
                  <a:cubicBezTo>
                    <a:pt x="131490" y="49641"/>
                    <a:pt x="129366" y="57603"/>
                    <a:pt x="125264" y="63874"/>
                  </a:cubicBezTo>
                  <a:cubicBezTo>
                    <a:pt x="121161" y="70146"/>
                    <a:pt x="115941" y="74906"/>
                    <a:pt x="109605" y="78154"/>
                  </a:cubicBezTo>
                  <a:cubicBezTo>
                    <a:pt x="103270" y="81402"/>
                    <a:pt x="96680" y="83316"/>
                    <a:pt x="89837" y="83895"/>
                  </a:cubicBezTo>
                  <a:lnTo>
                    <a:pt x="89837" y="85490"/>
                  </a:lnTo>
                  <a:cubicBezTo>
                    <a:pt x="93290" y="86647"/>
                    <a:pt x="96145" y="88262"/>
                    <a:pt x="98400" y="90334"/>
                  </a:cubicBezTo>
                  <a:cubicBezTo>
                    <a:pt x="100655" y="92407"/>
                    <a:pt x="102824" y="94824"/>
                    <a:pt x="104909" y="97587"/>
                  </a:cubicBezTo>
                  <a:cubicBezTo>
                    <a:pt x="106024" y="99019"/>
                    <a:pt x="107829" y="101670"/>
                    <a:pt x="110323" y="105541"/>
                  </a:cubicBezTo>
                  <a:cubicBezTo>
                    <a:pt x="112818" y="109412"/>
                    <a:pt x="115248" y="113232"/>
                    <a:pt x="117616" y="117002"/>
                  </a:cubicBezTo>
                  <a:cubicBezTo>
                    <a:pt x="119983" y="120771"/>
                    <a:pt x="121534" y="123219"/>
                    <a:pt x="122269" y="124346"/>
                  </a:cubicBezTo>
                  <a:cubicBezTo>
                    <a:pt x="122841" y="125201"/>
                    <a:pt x="124285" y="127251"/>
                    <a:pt x="126601" y="130495"/>
                  </a:cubicBezTo>
                  <a:cubicBezTo>
                    <a:pt x="128917" y="133740"/>
                    <a:pt x="131411" y="137162"/>
                    <a:pt x="134082" y="140762"/>
                  </a:cubicBezTo>
                  <a:cubicBezTo>
                    <a:pt x="136754" y="144362"/>
                    <a:pt x="138909" y="147123"/>
                    <a:pt x="140549" y="149046"/>
                  </a:cubicBezTo>
                  <a:cubicBezTo>
                    <a:pt x="142116" y="150547"/>
                    <a:pt x="144583" y="151719"/>
                    <a:pt x="147950" y="152562"/>
                  </a:cubicBezTo>
                  <a:cubicBezTo>
                    <a:pt x="151317" y="153406"/>
                    <a:pt x="154413" y="153834"/>
                    <a:pt x="157237" y="153849"/>
                  </a:cubicBezTo>
                  <a:cubicBezTo>
                    <a:pt x="158013" y="153868"/>
                    <a:pt x="158518" y="154058"/>
                    <a:pt x="158752" y="154418"/>
                  </a:cubicBezTo>
                  <a:cubicBezTo>
                    <a:pt x="158985" y="154779"/>
                    <a:pt x="159090" y="155197"/>
                    <a:pt x="159066" y="155672"/>
                  </a:cubicBezTo>
                  <a:lnTo>
                    <a:pt x="159066" y="161142"/>
                  </a:lnTo>
                  <a:cubicBezTo>
                    <a:pt x="159090" y="161825"/>
                    <a:pt x="158985" y="162338"/>
                    <a:pt x="158752" y="162680"/>
                  </a:cubicBezTo>
                  <a:cubicBezTo>
                    <a:pt x="158518" y="163022"/>
                    <a:pt x="158013" y="163193"/>
                    <a:pt x="157237" y="163193"/>
                  </a:cubicBezTo>
                  <a:cubicBezTo>
                    <a:pt x="156480" y="163165"/>
                    <a:pt x="154222" y="163056"/>
                    <a:pt x="150465" y="162864"/>
                  </a:cubicBezTo>
                  <a:cubicBezTo>
                    <a:pt x="146707" y="162672"/>
                    <a:pt x="140506" y="162563"/>
                    <a:pt x="131863" y="162536"/>
                  </a:cubicBezTo>
                  <a:cubicBezTo>
                    <a:pt x="128474" y="162549"/>
                    <a:pt x="124857" y="162630"/>
                    <a:pt x="121012" y="162779"/>
                  </a:cubicBezTo>
                  <a:cubicBezTo>
                    <a:pt x="117167" y="162928"/>
                    <a:pt x="113551" y="163066"/>
                    <a:pt x="110163" y="163193"/>
                  </a:cubicBezTo>
                  <a:cubicBezTo>
                    <a:pt x="107770" y="161199"/>
                    <a:pt x="104891" y="157582"/>
                    <a:pt x="101526" y="152342"/>
                  </a:cubicBezTo>
                  <a:cubicBezTo>
                    <a:pt x="98161" y="147102"/>
                    <a:pt x="94961" y="141721"/>
                    <a:pt x="91927" y="136200"/>
                  </a:cubicBezTo>
                  <a:cubicBezTo>
                    <a:pt x="88892" y="130679"/>
                    <a:pt x="86674" y="126499"/>
                    <a:pt x="85272" y="123660"/>
                  </a:cubicBezTo>
                  <a:cubicBezTo>
                    <a:pt x="82685" y="118363"/>
                    <a:pt x="79920" y="113252"/>
                    <a:pt x="76978" y="108328"/>
                  </a:cubicBezTo>
                  <a:cubicBezTo>
                    <a:pt x="74035" y="103404"/>
                    <a:pt x="70915" y="99344"/>
                    <a:pt x="67618" y="96147"/>
                  </a:cubicBezTo>
                  <a:cubicBezTo>
                    <a:pt x="64321" y="92951"/>
                    <a:pt x="60846" y="91297"/>
                    <a:pt x="57193" y="91184"/>
                  </a:cubicBezTo>
                  <a:lnTo>
                    <a:pt x="49429" y="91184"/>
                  </a:lnTo>
                  <a:lnTo>
                    <a:pt x="49429" y="102848"/>
                  </a:lnTo>
                  <a:cubicBezTo>
                    <a:pt x="49435" y="107560"/>
                    <a:pt x="49500" y="112976"/>
                    <a:pt x="49625" y="119094"/>
                  </a:cubicBezTo>
                  <a:cubicBezTo>
                    <a:pt x="49749" y="125213"/>
                    <a:pt x="49898" y="130747"/>
                    <a:pt x="50074" y="135696"/>
                  </a:cubicBezTo>
                  <a:cubicBezTo>
                    <a:pt x="50249" y="140646"/>
                    <a:pt x="50415" y="143724"/>
                    <a:pt x="50573" y="144929"/>
                  </a:cubicBezTo>
                  <a:cubicBezTo>
                    <a:pt x="50797" y="147402"/>
                    <a:pt x="51377" y="149489"/>
                    <a:pt x="52314" y="151190"/>
                  </a:cubicBezTo>
                  <a:cubicBezTo>
                    <a:pt x="53251" y="152891"/>
                    <a:pt x="54573" y="153777"/>
                    <a:pt x="56280" y="153849"/>
                  </a:cubicBezTo>
                  <a:lnTo>
                    <a:pt x="65640" y="153849"/>
                  </a:lnTo>
                  <a:cubicBezTo>
                    <a:pt x="66415" y="153853"/>
                    <a:pt x="66919" y="154015"/>
                    <a:pt x="67152" y="154333"/>
                  </a:cubicBezTo>
                  <a:cubicBezTo>
                    <a:pt x="67385" y="154651"/>
                    <a:pt x="67490" y="155097"/>
                    <a:pt x="67466" y="155672"/>
                  </a:cubicBezTo>
                  <a:lnTo>
                    <a:pt x="67466" y="161142"/>
                  </a:lnTo>
                  <a:cubicBezTo>
                    <a:pt x="67528" y="161925"/>
                    <a:pt x="67347" y="162466"/>
                    <a:pt x="66924" y="162765"/>
                  </a:cubicBezTo>
                  <a:cubicBezTo>
                    <a:pt x="66500" y="163065"/>
                    <a:pt x="65464" y="163207"/>
                    <a:pt x="63813" y="163193"/>
                  </a:cubicBezTo>
                  <a:cubicBezTo>
                    <a:pt x="63966" y="163165"/>
                    <a:pt x="61948" y="163056"/>
                    <a:pt x="57759" y="162864"/>
                  </a:cubicBezTo>
                  <a:cubicBezTo>
                    <a:pt x="53569" y="162672"/>
                    <a:pt x="45604" y="162563"/>
                    <a:pt x="33864" y="162536"/>
                  </a:cubicBezTo>
                  <a:cubicBezTo>
                    <a:pt x="22076" y="162563"/>
                    <a:pt x="14022" y="162672"/>
                    <a:pt x="9700" y="162864"/>
                  </a:cubicBezTo>
                  <a:cubicBezTo>
                    <a:pt x="5378" y="163056"/>
                    <a:pt x="2758" y="163165"/>
                    <a:pt x="1839" y="163193"/>
                  </a:cubicBezTo>
                  <a:cubicBezTo>
                    <a:pt x="963" y="163198"/>
                    <a:pt x="429" y="163017"/>
                    <a:pt x="239" y="162651"/>
                  </a:cubicBezTo>
                  <a:cubicBezTo>
                    <a:pt x="48" y="162286"/>
                    <a:pt x="-28" y="161707"/>
                    <a:pt x="10" y="160914"/>
                  </a:cubicBezTo>
                  <a:lnTo>
                    <a:pt x="10" y="155672"/>
                  </a:lnTo>
                  <a:cubicBezTo>
                    <a:pt x="-13" y="155097"/>
                    <a:pt x="34" y="154651"/>
                    <a:pt x="153" y="154333"/>
                  </a:cubicBezTo>
                  <a:cubicBezTo>
                    <a:pt x="272" y="154015"/>
                    <a:pt x="606" y="153853"/>
                    <a:pt x="1153" y="153849"/>
                  </a:cubicBezTo>
                  <a:lnTo>
                    <a:pt x="8011" y="153849"/>
                  </a:lnTo>
                  <a:cubicBezTo>
                    <a:pt x="10593" y="153901"/>
                    <a:pt x="12745" y="153396"/>
                    <a:pt x="14469" y="152334"/>
                  </a:cubicBezTo>
                  <a:cubicBezTo>
                    <a:pt x="16193" y="151271"/>
                    <a:pt x="17089" y="149337"/>
                    <a:pt x="17155" y="146530"/>
                  </a:cubicBezTo>
                  <a:cubicBezTo>
                    <a:pt x="17374" y="135237"/>
                    <a:pt x="17508" y="124146"/>
                    <a:pt x="17555" y="113258"/>
                  </a:cubicBezTo>
                  <a:cubicBezTo>
                    <a:pt x="17603" y="102369"/>
                    <a:pt x="17622" y="91515"/>
                    <a:pt x="17613" y="80696"/>
                  </a:cubicBezTo>
                  <a:lnTo>
                    <a:pt x="17613" y="58513"/>
                  </a:lnTo>
                  <a:cubicBezTo>
                    <a:pt x="17617" y="49923"/>
                    <a:pt x="17608" y="42291"/>
                    <a:pt x="17584" y="35616"/>
                  </a:cubicBezTo>
                  <a:cubicBezTo>
                    <a:pt x="17560" y="28941"/>
                    <a:pt x="17493" y="23996"/>
                    <a:pt x="17384" y="20780"/>
                  </a:cubicBezTo>
                  <a:cubicBezTo>
                    <a:pt x="17217" y="17002"/>
                    <a:pt x="16522" y="14152"/>
                    <a:pt x="15298" y="12232"/>
                  </a:cubicBezTo>
                  <a:cubicBezTo>
                    <a:pt x="14074" y="10312"/>
                    <a:pt x="12636" y="9350"/>
                    <a:pt x="10983" y="9345"/>
                  </a:cubicBezTo>
                  <a:lnTo>
                    <a:pt x="1839" y="9345"/>
                  </a:lnTo>
                  <a:cubicBezTo>
                    <a:pt x="1282" y="9335"/>
                    <a:pt x="910" y="9184"/>
                    <a:pt x="725" y="8889"/>
                  </a:cubicBezTo>
                  <a:cubicBezTo>
                    <a:pt x="539" y="8595"/>
                    <a:pt x="453" y="8215"/>
                    <a:pt x="467" y="7750"/>
                  </a:cubicBezTo>
                  <a:lnTo>
                    <a:pt x="467" y="1596"/>
                  </a:lnTo>
                  <a:cubicBezTo>
                    <a:pt x="453" y="1031"/>
                    <a:pt x="539" y="623"/>
                    <a:pt x="725" y="371"/>
                  </a:cubicBezTo>
                  <a:cubicBezTo>
                    <a:pt x="910" y="120"/>
                    <a:pt x="1282" y="-4"/>
                    <a:pt x="1839" y="1"/>
                  </a:cubicBezTo>
                  <a:close/>
                  <a:moveTo>
                    <a:pt x="61987" y="8202"/>
                  </a:moveTo>
                  <a:cubicBezTo>
                    <a:pt x="60042" y="8188"/>
                    <a:pt x="58340" y="8331"/>
                    <a:pt x="56879" y="8631"/>
                  </a:cubicBezTo>
                  <a:cubicBezTo>
                    <a:pt x="55419" y="8931"/>
                    <a:pt x="54230" y="9474"/>
                    <a:pt x="53313" y="10260"/>
                  </a:cubicBezTo>
                  <a:cubicBezTo>
                    <a:pt x="52637" y="10746"/>
                    <a:pt x="52104" y="11546"/>
                    <a:pt x="51715" y="12661"/>
                  </a:cubicBezTo>
                  <a:cubicBezTo>
                    <a:pt x="51325" y="13776"/>
                    <a:pt x="51020" y="15034"/>
                    <a:pt x="50801" y="16435"/>
                  </a:cubicBezTo>
                  <a:lnTo>
                    <a:pt x="49658" y="83211"/>
                  </a:lnTo>
                  <a:cubicBezTo>
                    <a:pt x="51809" y="83321"/>
                    <a:pt x="53616" y="83388"/>
                    <a:pt x="55082" y="83411"/>
                  </a:cubicBezTo>
                  <a:cubicBezTo>
                    <a:pt x="56547" y="83435"/>
                    <a:pt x="57783" y="83445"/>
                    <a:pt x="58791" y="83440"/>
                  </a:cubicBezTo>
                  <a:cubicBezTo>
                    <a:pt x="68737" y="83151"/>
                    <a:pt x="76416" y="80528"/>
                    <a:pt x="81831" y="75571"/>
                  </a:cubicBezTo>
                  <a:cubicBezTo>
                    <a:pt x="87244" y="70615"/>
                    <a:pt x="90984" y="65062"/>
                    <a:pt x="93050" y="58911"/>
                  </a:cubicBezTo>
                  <a:cubicBezTo>
                    <a:pt x="95116" y="52761"/>
                    <a:pt x="96099" y="47749"/>
                    <a:pt x="96001" y="43877"/>
                  </a:cubicBezTo>
                  <a:cubicBezTo>
                    <a:pt x="95953" y="38522"/>
                    <a:pt x="95135" y="33567"/>
                    <a:pt x="93547" y="29012"/>
                  </a:cubicBezTo>
                  <a:cubicBezTo>
                    <a:pt x="91958" y="24458"/>
                    <a:pt x="89885" y="20875"/>
                    <a:pt x="87326" y="18264"/>
                  </a:cubicBezTo>
                  <a:cubicBezTo>
                    <a:pt x="83103" y="14643"/>
                    <a:pt x="78709" y="12051"/>
                    <a:pt x="74143" y="10489"/>
                  </a:cubicBezTo>
                  <a:cubicBezTo>
                    <a:pt x="69578" y="8926"/>
                    <a:pt x="65526" y="8164"/>
                    <a:pt x="61987" y="8202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06" name="任意多边形 37"/>
            <p:cNvSpPr/>
            <p:nvPr/>
          </p:nvSpPr>
          <p:spPr bwMode="auto">
            <a:xfrm rot="734221">
              <a:off x="855119" y="907419"/>
              <a:ext cx="12267" cy="25351"/>
            </a:xfrm>
            <a:custGeom>
              <a:avLst/>
              <a:gdLst/>
              <a:ahLst/>
              <a:cxnLst/>
              <a:rect l="l" t="t" r="r" b="b"/>
              <a:pathLst>
                <a:path w="75181" h="163192">
                  <a:moveTo>
                    <a:pt x="1601" y="0"/>
                  </a:moveTo>
                  <a:cubicBezTo>
                    <a:pt x="2935" y="27"/>
                    <a:pt x="6610" y="137"/>
                    <a:pt x="12629" y="329"/>
                  </a:cubicBezTo>
                  <a:cubicBezTo>
                    <a:pt x="18647" y="520"/>
                    <a:pt x="27234" y="630"/>
                    <a:pt x="38391" y="657"/>
                  </a:cubicBezTo>
                  <a:cubicBezTo>
                    <a:pt x="49795" y="630"/>
                    <a:pt x="57944" y="520"/>
                    <a:pt x="62839" y="329"/>
                  </a:cubicBezTo>
                  <a:cubicBezTo>
                    <a:pt x="67733" y="137"/>
                    <a:pt x="70857" y="27"/>
                    <a:pt x="72210" y="0"/>
                  </a:cubicBezTo>
                  <a:cubicBezTo>
                    <a:pt x="73314" y="0"/>
                    <a:pt x="73848" y="684"/>
                    <a:pt x="73810" y="2051"/>
                  </a:cubicBezTo>
                  <a:lnTo>
                    <a:pt x="73810" y="7749"/>
                  </a:lnTo>
                  <a:cubicBezTo>
                    <a:pt x="73772" y="8850"/>
                    <a:pt x="73162" y="9382"/>
                    <a:pt x="71981" y="9344"/>
                  </a:cubicBezTo>
                  <a:lnTo>
                    <a:pt x="65351" y="9344"/>
                  </a:lnTo>
                  <a:cubicBezTo>
                    <a:pt x="62470" y="9334"/>
                    <a:pt x="60232" y="9811"/>
                    <a:pt x="58636" y="10773"/>
                  </a:cubicBezTo>
                  <a:cubicBezTo>
                    <a:pt x="57041" y="11735"/>
                    <a:pt x="56232" y="13240"/>
                    <a:pt x="56208" y="15289"/>
                  </a:cubicBezTo>
                  <a:cubicBezTo>
                    <a:pt x="56204" y="16110"/>
                    <a:pt x="56168" y="19197"/>
                    <a:pt x="56101" y="24549"/>
                  </a:cubicBezTo>
                  <a:cubicBezTo>
                    <a:pt x="56033" y="29901"/>
                    <a:pt x="55954" y="36017"/>
                    <a:pt x="55865" y="42898"/>
                  </a:cubicBezTo>
                  <a:cubicBezTo>
                    <a:pt x="55775" y="49778"/>
                    <a:pt x="55697" y="55923"/>
                    <a:pt x="55629" y="61332"/>
                  </a:cubicBezTo>
                  <a:cubicBezTo>
                    <a:pt x="55561" y="66741"/>
                    <a:pt x="55525" y="69913"/>
                    <a:pt x="55522" y="70849"/>
                  </a:cubicBezTo>
                  <a:lnTo>
                    <a:pt x="55522" y="88455"/>
                  </a:lnTo>
                  <a:cubicBezTo>
                    <a:pt x="55525" y="89291"/>
                    <a:pt x="55561" y="92493"/>
                    <a:pt x="55629" y="98062"/>
                  </a:cubicBezTo>
                  <a:cubicBezTo>
                    <a:pt x="55697" y="103631"/>
                    <a:pt x="55775" y="109984"/>
                    <a:pt x="55865" y="117122"/>
                  </a:cubicBezTo>
                  <a:cubicBezTo>
                    <a:pt x="55954" y="124259"/>
                    <a:pt x="56033" y="130598"/>
                    <a:pt x="56101" y="136138"/>
                  </a:cubicBezTo>
                  <a:cubicBezTo>
                    <a:pt x="56168" y="141679"/>
                    <a:pt x="56204" y="144838"/>
                    <a:pt x="56208" y="145616"/>
                  </a:cubicBezTo>
                  <a:cubicBezTo>
                    <a:pt x="56260" y="149060"/>
                    <a:pt x="57012" y="151318"/>
                    <a:pt x="58465" y="152390"/>
                  </a:cubicBezTo>
                  <a:cubicBezTo>
                    <a:pt x="59918" y="153462"/>
                    <a:pt x="61756" y="153948"/>
                    <a:pt x="63980" y="153848"/>
                  </a:cubicBezTo>
                  <a:lnTo>
                    <a:pt x="73353" y="153848"/>
                  </a:lnTo>
                  <a:cubicBezTo>
                    <a:pt x="74534" y="153810"/>
                    <a:pt x="75143" y="154342"/>
                    <a:pt x="75181" y="155443"/>
                  </a:cubicBezTo>
                  <a:lnTo>
                    <a:pt x="75181" y="161824"/>
                  </a:lnTo>
                  <a:cubicBezTo>
                    <a:pt x="75181" y="162736"/>
                    <a:pt x="74496" y="163192"/>
                    <a:pt x="73124" y="163192"/>
                  </a:cubicBezTo>
                  <a:cubicBezTo>
                    <a:pt x="71881" y="163164"/>
                    <a:pt x="68652" y="163055"/>
                    <a:pt x="63438" y="162863"/>
                  </a:cubicBezTo>
                  <a:cubicBezTo>
                    <a:pt x="58225" y="162671"/>
                    <a:pt x="50257" y="162562"/>
                    <a:pt x="39533" y="162535"/>
                  </a:cubicBezTo>
                  <a:cubicBezTo>
                    <a:pt x="27682" y="162562"/>
                    <a:pt x="18942" y="162671"/>
                    <a:pt x="13314" y="162863"/>
                  </a:cubicBezTo>
                  <a:cubicBezTo>
                    <a:pt x="7687" y="163055"/>
                    <a:pt x="4316" y="163164"/>
                    <a:pt x="3201" y="163192"/>
                  </a:cubicBezTo>
                  <a:cubicBezTo>
                    <a:pt x="2625" y="163201"/>
                    <a:pt x="2177" y="163068"/>
                    <a:pt x="1858" y="162793"/>
                  </a:cubicBezTo>
                  <a:cubicBezTo>
                    <a:pt x="1539" y="162518"/>
                    <a:pt x="1377" y="162043"/>
                    <a:pt x="1372" y="161369"/>
                  </a:cubicBezTo>
                  <a:lnTo>
                    <a:pt x="1372" y="155215"/>
                  </a:lnTo>
                  <a:cubicBezTo>
                    <a:pt x="1410" y="154304"/>
                    <a:pt x="2020" y="153848"/>
                    <a:pt x="3201" y="153848"/>
                  </a:cubicBezTo>
                  <a:lnTo>
                    <a:pt x="9830" y="153848"/>
                  </a:lnTo>
                  <a:cubicBezTo>
                    <a:pt x="12202" y="153933"/>
                    <a:pt x="14374" y="153591"/>
                    <a:pt x="16346" y="152819"/>
                  </a:cubicBezTo>
                  <a:cubicBezTo>
                    <a:pt x="18317" y="152047"/>
                    <a:pt x="19574" y="150332"/>
                    <a:pt x="20117" y="147674"/>
                  </a:cubicBezTo>
                  <a:cubicBezTo>
                    <a:pt x="20234" y="146600"/>
                    <a:pt x="20358" y="143304"/>
                    <a:pt x="20489" y="137785"/>
                  </a:cubicBezTo>
                  <a:cubicBezTo>
                    <a:pt x="20620" y="132267"/>
                    <a:pt x="20743" y="125827"/>
                    <a:pt x="20860" y="118465"/>
                  </a:cubicBezTo>
                  <a:cubicBezTo>
                    <a:pt x="20977" y="111103"/>
                    <a:pt x="21072" y="104120"/>
                    <a:pt x="21146" y="97515"/>
                  </a:cubicBezTo>
                  <a:cubicBezTo>
                    <a:pt x="21220" y="90911"/>
                    <a:pt x="21258" y="85985"/>
                    <a:pt x="21260" y="82739"/>
                  </a:cubicBezTo>
                  <a:lnTo>
                    <a:pt x="21260" y="66734"/>
                  </a:lnTo>
                  <a:cubicBezTo>
                    <a:pt x="21257" y="65170"/>
                    <a:pt x="21220" y="61953"/>
                    <a:pt x="21149" y="57084"/>
                  </a:cubicBezTo>
                  <a:cubicBezTo>
                    <a:pt x="21079" y="52215"/>
                    <a:pt x="20992" y="46848"/>
                    <a:pt x="20889" y="40983"/>
                  </a:cubicBezTo>
                  <a:cubicBezTo>
                    <a:pt x="20786" y="35117"/>
                    <a:pt x="20685" y="29907"/>
                    <a:pt x="20585" y="25353"/>
                  </a:cubicBezTo>
                  <a:cubicBezTo>
                    <a:pt x="20486" y="20798"/>
                    <a:pt x="20406" y="18053"/>
                    <a:pt x="20346" y="17118"/>
                  </a:cubicBezTo>
                  <a:cubicBezTo>
                    <a:pt x="20132" y="14393"/>
                    <a:pt x="19417" y="12412"/>
                    <a:pt x="18203" y="11173"/>
                  </a:cubicBezTo>
                  <a:cubicBezTo>
                    <a:pt x="16988" y="9935"/>
                    <a:pt x="15188" y="9325"/>
                    <a:pt x="12802" y="9344"/>
                  </a:cubicBezTo>
                  <a:lnTo>
                    <a:pt x="1829" y="9344"/>
                  </a:lnTo>
                  <a:cubicBezTo>
                    <a:pt x="648" y="9344"/>
                    <a:pt x="39" y="8888"/>
                    <a:pt x="0" y="7977"/>
                  </a:cubicBezTo>
                  <a:lnTo>
                    <a:pt x="0" y="1367"/>
                  </a:lnTo>
                  <a:cubicBezTo>
                    <a:pt x="10" y="912"/>
                    <a:pt x="162" y="570"/>
                    <a:pt x="458" y="342"/>
                  </a:cubicBezTo>
                  <a:cubicBezTo>
                    <a:pt x="753" y="114"/>
                    <a:pt x="1134" y="0"/>
                    <a:pt x="1601" y="0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07" name="任意多边形 38"/>
            <p:cNvSpPr/>
            <p:nvPr/>
          </p:nvSpPr>
          <p:spPr bwMode="auto">
            <a:xfrm>
              <a:off x="894372" y="911508"/>
              <a:ext cx="25351" cy="25351"/>
            </a:xfrm>
            <a:custGeom>
              <a:avLst/>
              <a:gdLst/>
              <a:ahLst/>
              <a:cxnLst/>
              <a:rect l="l" t="t" r="r" b="b"/>
              <a:pathLst>
                <a:path w="164112" h="163194">
                  <a:moveTo>
                    <a:pt x="1603" y="1"/>
                  </a:moveTo>
                  <a:cubicBezTo>
                    <a:pt x="2613" y="28"/>
                    <a:pt x="5852" y="138"/>
                    <a:pt x="11319" y="330"/>
                  </a:cubicBezTo>
                  <a:cubicBezTo>
                    <a:pt x="16786" y="521"/>
                    <a:pt x="24597" y="631"/>
                    <a:pt x="34751" y="658"/>
                  </a:cubicBezTo>
                  <a:cubicBezTo>
                    <a:pt x="46328" y="631"/>
                    <a:pt x="54662" y="521"/>
                    <a:pt x="59752" y="330"/>
                  </a:cubicBezTo>
                  <a:cubicBezTo>
                    <a:pt x="64842" y="138"/>
                    <a:pt x="67860" y="28"/>
                    <a:pt x="68807" y="1"/>
                  </a:cubicBezTo>
                  <a:cubicBezTo>
                    <a:pt x="69473" y="-4"/>
                    <a:pt x="69911" y="120"/>
                    <a:pt x="70120" y="371"/>
                  </a:cubicBezTo>
                  <a:cubicBezTo>
                    <a:pt x="70330" y="623"/>
                    <a:pt x="70425" y="1031"/>
                    <a:pt x="70406" y="1596"/>
                  </a:cubicBezTo>
                  <a:lnTo>
                    <a:pt x="70406" y="7294"/>
                  </a:lnTo>
                  <a:cubicBezTo>
                    <a:pt x="70425" y="7878"/>
                    <a:pt x="70330" y="8362"/>
                    <a:pt x="70120" y="8747"/>
                  </a:cubicBezTo>
                  <a:cubicBezTo>
                    <a:pt x="69911" y="9131"/>
                    <a:pt x="69473" y="9331"/>
                    <a:pt x="68807" y="9345"/>
                  </a:cubicBezTo>
                  <a:lnTo>
                    <a:pt x="63554" y="9345"/>
                  </a:lnTo>
                  <a:cubicBezTo>
                    <a:pt x="61925" y="9364"/>
                    <a:pt x="60611" y="9897"/>
                    <a:pt x="59611" y="10945"/>
                  </a:cubicBezTo>
                  <a:cubicBezTo>
                    <a:pt x="58611" y="11993"/>
                    <a:pt x="58096" y="13441"/>
                    <a:pt x="58068" y="15290"/>
                  </a:cubicBezTo>
                  <a:cubicBezTo>
                    <a:pt x="58193" y="16546"/>
                    <a:pt x="59641" y="20135"/>
                    <a:pt x="62412" y="26057"/>
                  </a:cubicBezTo>
                  <a:cubicBezTo>
                    <a:pt x="65182" y="31980"/>
                    <a:pt x="68522" y="38870"/>
                    <a:pt x="72431" y="46728"/>
                  </a:cubicBezTo>
                  <a:cubicBezTo>
                    <a:pt x="76340" y="54587"/>
                    <a:pt x="80065" y="62049"/>
                    <a:pt x="83606" y="69114"/>
                  </a:cubicBezTo>
                  <a:cubicBezTo>
                    <a:pt x="87148" y="76180"/>
                    <a:pt x="89752" y="81484"/>
                    <a:pt x="91419" y="85026"/>
                  </a:cubicBezTo>
                  <a:cubicBezTo>
                    <a:pt x="93258" y="81683"/>
                    <a:pt x="96009" y="76710"/>
                    <a:pt x="99673" y="70107"/>
                  </a:cubicBezTo>
                  <a:cubicBezTo>
                    <a:pt x="103336" y="63505"/>
                    <a:pt x="107161" y="56474"/>
                    <a:pt x="111147" y="49015"/>
                  </a:cubicBezTo>
                  <a:cubicBezTo>
                    <a:pt x="115133" y="41555"/>
                    <a:pt x="118529" y="34867"/>
                    <a:pt x="121335" y="28951"/>
                  </a:cubicBezTo>
                  <a:cubicBezTo>
                    <a:pt x="124142" y="23035"/>
                    <a:pt x="125608" y="19091"/>
                    <a:pt x="125733" y="17119"/>
                  </a:cubicBezTo>
                  <a:cubicBezTo>
                    <a:pt x="125671" y="15094"/>
                    <a:pt x="124823" y="13313"/>
                    <a:pt x="123187" y="11774"/>
                  </a:cubicBezTo>
                  <a:cubicBezTo>
                    <a:pt x="121552" y="10236"/>
                    <a:pt x="119502" y="9426"/>
                    <a:pt x="117038" y="9345"/>
                  </a:cubicBezTo>
                  <a:lnTo>
                    <a:pt x="110859" y="9345"/>
                  </a:lnTo>
                  <a:cubicBezTo>
                    <a:pt x="110192" y="9345"/>
                    <a:pt x="109753" y="9174"/>
                    <a:pt x="109543" y="8832"/>
                  </a:cubicBezTo>
                  <a:cubicBezTo>
                    <a:pt x="109334" y="8490"/>
                    <a:pt x="109239" y="7978"/>
                    <a:pt x="109258" y="7294"/>
                  </a:cubicBezTo>
                  <a:lnTo>
                    <a:pt x="109258" y="1368"/>
                  </a:lnTo>
                  <a:cubicBezTo>
                    <a:pt x="109239" y="913"/>
                    <a:pt x="109334" y="571"/>
                    <a:pt x="109543" y="343"/>
                  </a:cubicBezTo>
                  <a:cubicBezTo>
                    <a:pt x="109753" y="115"/>
                    <a:pt x="110192" y="1"/>
                    <a:pt x="110859" y="1"/>
                  </a:cubicBezTo>
                  <a:cubicBezTo>
                    <a:pt x="111994" y="28"/>
                    <a:pt x="114930" y="138"/>
                    <a:pt x="119666" y="330"/>
                  </a:cubicBezTo>
                  <a:cubicBezTo>
                    <a:pt x="124403" y="521"/>
                    <a:pt x="130993" y="631"/>
                    <a:pt x="139439" y="658"/>
                  </a:cubicBezTo>
                  <a:cubicBezTo>
                    <a:pt x="147158" y="631"/>
                    <a:pt x="152678" y="521"/>
                    <a:pt x="156000" y="330"/>
                  </a:cubicBezTo>
                  <a:cubicBezTo>
                    <a:pt x="159322" y="138"/>
                    <a:pt x="161416" y="28"/>
                    <a:pt x="162282" y="1"/>
                  </a:cubicBezTo>
                  <a:cubicBezTo>
                    <a:pt x="163058" y="-9"/>
                    <a:pt x="163562" y="124"/>
                    <a:pt x="163795" y="400"/>
                  </a:cubicBezTo>
                  <a:cubicBezTo>
                    <a:pt x="164029" y="675"/>
                    <a:pt x="164133" y="1150"/>
                    <a:pt x="164109" y="1824"/>
                  </a:cubicBezTo>
                  <a:lnTo>
                    <a:pt x="164109" y="7294"/>
                  </a:lnTo>
                  <a:cubicBezTo>
                    <a:pt x="164133" y="7978"/>
                    <a:pt x="164029" y="8490"/>
                    <a:pt x="163795" y="8832"/>
                  </a:cubicBezTo>
                  <a:cubicBezTo>
                    <a:pt x="163562" y="9174"/>
                    <a:pt x="163058" y="9345"/>
                    <a:pt x="162282" y="9345"/>
                  </a:cubicBezTo>
                  <a:lnTo>
                    <a:pt x="158170" y="9345"/>
                  </a:lnTo>
                  <a:cubicBezTo>
                    <a:pt x="156643" y="9316"/>
                    <a:pt x="154558" y="9716"/>
                    <a:pt x="151917" y="10545"/>
                  </a:cubicBezTo>
                  <a:cubicBezTo>
                    <a:pt x="149276" y="11374"/>
                    <a:pt x="147020" y="12803"/>
                    <a:pt x="145150" y="14832"/>
                  </a:cubicBezTo>
                  <a:cubicBezTo>
                    <a:pt x="144254" y="15996"/>
                    <a:pt x="141775" y="19842"/>
                    <a:pt x="137713" y="26368"/>
                  </a:cubicBezTo>
                  <a:cubicBezTo>
                    <a:pt x="133651" y="32895"/>
                    <a:pt x="128928" y="40606"/>
                    <a:pt x="123544" y="49501"/>
                  </a:cubicBezTo>
                  <a:cubicBezTo>
                    <a:pt x="118160" y="58396"/>
                    <a:pt x="113037" y="66978"/>
                    <a:pt x="108173" y="75248"/>
                  </a:cubicBezTo>
                  <a:cubicBezTo>
                    <a:pt x="103310" y="83518"/>
                    <a:pt x="99629" y="89979"/>
                    <a:pt x="97129" y="94630"/>
                  </a:cubicBezTo>
                  <a:lnTo>
                    <a:pt x="97129" y="120009"/>
                  </a:lnTo>
                  <a:cubicBezTo>
                    <a:pt x="97137" y="123097"/>
                    <a:pt x="97199" y="126499"/>
                    <a:pt x="97316" y="130214"/>
                  </a:cubicBezTo>
                  <a:cubicBezTo>
                    <a:pt x="97433" y="133928"/>
                    <a:pt x="97563" y="137262"/>
                    <a:pt x="97706" y="140215"/>
                  </a:cubicBezTo>
                  <a:cubicBezTo>
                    <a:pt x="97849" y="143167"/>
                    <a:pt x="97962" y="145044"/>
                    <a:pt x="98045" y="145846"/>
                  </a:cubicBezTo>
                  <a:cubicBezTo>
                    <a:pt x="98441" y="149381"/>
                    <a:pt x="99366" y="151629"/>
                    <a:pt x="100820" y="152591"/>
                  </a:cubicBezTo>
                  <a:cubicBezTo>
                    <a:pt x="102274" y="153553"/>
                    <a:pt x="103942" y="153973"/>
                    <a:pt x="105825" y="153849"/>
                  </a:cubicBezTo>
                  <a:lnTo>
                    <a:pt x="112461" y="153849"/>
                  </a:lnTo>
                  <a:cubicBezTo>
                    <a:pt x="113229" y="153858"/>
                    <a:pt x="113696" y="154010"/>
                    <a:pt x="113863" y="154305"/>
                  </a:cubicBezTo>
                  <a:cubicBezTo>
                    <a:pt x="114030" y="154599"/>
                    <a:pt x="114096" y="154979"/>
                    <a:pt x="114063" y="155444"/>
                  </a:cubicBezTo>
                  <a:lnTo>
                    <a:pt x="114063" y="161142"/>
                  </a:lnTo>
                  <a:cubicBezTo>
                    <a:pt x="114096" y="161825"/>
                    <a:pt x="114030" y="162338"/>
                    <a:pt x="113863" y="162680"/>
                  </a:cubicBezTo>
                  <a:cubicBezTo>
                    <a:pt x="113696" y="163022"/>
                    <a:pt x="113229" y="163193"/>
                    <a:pt x="112461" y="163193"/>
                  </a:cubicBezTo>
                  <a:cubicBezTo>
                    <a:pt x="111221" y="163165"/>
                    <a:pt x="108038" y="163056"/>
                    <a:pt x="102912" y="162864"/>
                  </a:cubicBezTo>
                  <a:cubicBezTo>
                    <a:pt x="97785" y="162672"/>
                    <a:pt x="89919" y="162563"/>
                    <a:pt x="79313" y="162536"/>
                  </a:cubicBezTo>
                  <a:cubicBezTo>
                    <a:pt x="67686" y="162563"/>
                    <a:pt x="59469" y="162672"/>
                    <a:pt x="54666" y="162864"/>
                  </a:cubicBezTo>
                  <a:cubicBezTo>
                    <a:pt x="49862" y="163056"/>
                    <a:pt x="46957" y="163165"/>
                    <a:pt x="45952" y="163193"/>
                  </a:cubicBezTo>
                  <a:cubicBezTo>
                    <a:pt x="45038" y="163231"/>
                    <a:pt x="44580" y="162471"/>
                    <a:pt x="44580" y="160914"/>
                  </a:cubicBezTo>
                  <a:lnTo>
                    <a:pt x="44580" y="155444"/>
                  </a:lnTo>
                  <a:cubicBezTo>
                    <a:pt x="44561" y="154979"/>
                    <a:pt x="44657" y="154599"/>
                    <a:pt x="44866" y="154305"/>
                  </a:cubicBezTo>
                  <a:cubicBezTo>
                    <a:pt x="45076" y="154010"/>
                    <a:pt x="45514" y="153858"/>
                    <a:pt x="46180" y="153849"/>
                  </a:cubicBezTo>
                  <a:lnTo>
                    <a:pt x="54181" y="153849"/>
                  </a:lnTo>
                  <a:cubicBezTo>
                    <a:pt x="57101" y="153815"/>
                    <a:pt x="59149" y="153310"/>
                    <a:pt x="60325" y="152334"/>
                  </a:cubicBezTo>
                  <a:cubicBezTo>
                    <a:pt x="61501" y="151357"/>
                    <a:pt x="62121" y="150109"/>
                    <a:pt x="62182" y="148590"/>
                  </a:cubicBezTo>
                  <a:cubicBezTo>
                    <a:pt x="62311" y="146746"/>
                    <a:pt x="62454" y="141916"/>
                    <a:pt x="62611" y="134099"/>
                  </a:cubicBezTo>
                  <a:cubicBezTo>
                    <a:pt x="62768" y="126283"/>
                    <a:pt x="62854" y="116937"/>
                    <a:pt x="62868" y="106062"/>
                  </a:cubicBezTo>
                  <a:lnTo>
                    <a:pt x="62868" y="96230"/>
                  </a:lnTo>
                  <a:cubicBezTo>
                    <a:pt x="61788" y="94149"/>
                    <a:pt x="59148" y="89265"/>
                    <a:pt x="54949" y="81579"/>
                  </a:cubicBezTo>
                  <a:cubicBezTo>
                    <a:pt x="50751" y="73893"/>
                    <a:pt x="45989" y="65258"/>
                    <a:pt x="40666" y="55674"/>
                  </a:cubicBezTo>
                  <a:cubicBezTo>
                    <a:pt x="35342" y="46091"/>
                    <a:pt x="30452" y="37413"/>
                    <a:pt x="25996" y="29641"/>
                  </a:cubicBezTo>
                  <a:cubicBezTo>
                    <a:pt x="21540" y="21869"/>
                    <a:pt x="18514" y="16856"/>
                    <a:pt x="16920" y="14604"/>
                  </a:cubicBezTo>
                  <a:cubicBezTo>
                    <a:pt x="15453" y="12884"/>
                    <a:pt x="13586" y="11579"/>
                    <a:pt x="11319" y="10688"/>
                  </a:cubicBezTo>
                  <a:cubicBezTo>
                    <a:pt x="9052" y="9797"/>
                    <a:pt x="6957" y="9350"/>
                    <a:pt x="5033" y="9345"/>
                  </a:cubicBezTo>
                  <a:lnTo>
                    <a:pt x="1603" y="9345"/>
                  </a:lnTo>
                  <a:cubicBezTo>
                    <a:pt x="937" y="9335"/>
                    <a:pt x="499" y="9184"/>
                    <a:pt x="289" y="8889"/>
                  </a:cubicBezTo>
                  <a:cubicBezTo>
                    <a:pt x="80" y="8595"/>
                    <a:pt x="-16" y="8215"/>
                    <a:pt x="3" y="7750"/>
                  </a:cubicBezTo>
                  <a:lnTo>
                    <a:pt x="3" y="1368"/>
                  </a:lnTo>
                  <a:cubicBezTo>
                    <a:pt x="-16" y="913"/>
                    <a:pt x="80" y="571"/>
                    <a:pt x="289" y="343"/>
                  </a:cubicBezTo>
                  <a:cubicBezTo>
                    <a:pt x="499" y="115"/>
                    <a:pt x="937" y="1"/>
                    <a:pt x="1603" y="1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08" name="任意多边形 39"/>
            <p:cNvSpPr/>
            <p:nvPr/>
          </p:nvSpPr>
          <p:spPr bwMode="auto">
            <a:xfrm rot="19739540">
              <a:off x="1024399" y="876343"/>
              <a:ext cx="22898" cy="25351"/>
            </a:xfrm>
            <a:custGeom>
              <a:avLst/>
              <a:gdLst/>
              <a:ahLst/>
              <a:cxnLst/>
              <a:rect l="l" t="t" r="r" b="b"/>
              <a:pathLst>
                <a:path w="146203" h="163192">
                  <a:moveTo>
                    <a:pt x="2060" y="0"/>
                  </a:moveTo>
                  <a:cubicBezTo>
                    <a:pt x="4369" y="28"/>
                    <a:pt x="8037" y="143"/>
                    <a:pt x="13063" y="342"/>
                  </a:cubicBezTo>
                  <a:cubicBezTo>
                    <a:pt x="18090" y="542"/>
                    <a:pt x="25706" y="656"/>
                    <a:pt x="35912" y="685"/>
                  </a:cubicBezTo>
                  <a:lnTo>
                    <a:pt x="116174" y="457"/>
                  </a:lnTo>
                  <a:cubicBezTo>
                    <a:pt x="118084" y="438"/>
                    <a:pt x="119922" y="362"/>
                    <a:pt x="121689" y="229"/>
                  </a:cubicBezTo>
                  <a:cubicBezTo>
                    <a:pt x="123456" y="95"/>
                    <a:pt x="124665" y="19"/>
                    <a:pt x="125318" y="0"/>
                  </a:cubicBezTo>
                  <a:cubicBezTo>
                    <a:pt x="125880" y="5"/>
                    <a:pt x="126299" y="109"/>
                    <a:pt x="126575" y="314"/>
                  </a:cubicBezTo>
                  <a:cubicBezTo>
                    <a:pt x="126851" y="518"/>
                    <a:pt x="127042" y="794"/>
                    <a:pt x="127147" y="1141"/>
                  </a:cubicBezTo>
                  <a:cubicBezTo>
                    <a:pt x="127533" y="2557"/>
                    <a:pt x="128411" y="6039"/>
                    <a:pt x="129780" y="11588"/>
                  </a:cubicBezTo>
                  <a:cubicBezTo>
                    <a:pt x="131148" y="17138"/>
                    <a:pt x="132517" y="22637"/>
                    <a:pt x="133886" y="28086"/>
                  </a:cubicBezTo>
                  <a:cubicBezTo>
                    <a:pt x="135255" y="33535"/>
                    <a:pt x="136132" y="36817"/>
                    <a:pt x="136519" y="37932"/>
                  </a:cubicBezTo>
                  <a:cubicBezTo>
                    <a:pt x="136762" y="38484"/>
                    <a:pt x="136848" y="38923"/>
                    <a:pt x="136776" y="39247"/>
                  </a:cubicBezTo>
                  <a:cubicBezTo>
                    <a:pt x="136705" y="39571"/>
                    <a:pt x="136391" y="39895"/>
                    <a:pt x="135833" y="40219"/>
                  </a:cubicBezTo>
                  <a:lnTo>
                    <a:pt x="132176" y="42048"/>
                  </a:lnTo>
                  <a:cubicBezTo>
                    <a:pt x="131704" y="42282"/>
                    <a:pt x="131219" y="42329"/>
                    <a:pt x="130719" y="42191"/>
                  </a:cubicBezTo>
                  <a:cubicBezTo>
                    <a:pt x="130218" y="42053"/>
                    <a:pt x="129790" y="41700"/>
                    <a:pt x="129433" y="41133"/>
                  </a:cubicBezTo>
                  <a:cubicBezTo>
                    <a:pt x="128837" y="40301"/>
                    <a:pt x="126726" y="38053"/>
                    <a:pt x="123100" y="34391"/>
                  </a:cubicBezTo>
                  <a:cubicBezTo>
                    <a:pt x="119473" y="30729"/>
                    <a:pt x="115618" y="26991"/>
                    <a:pt x="111534" y="23176"/>
                  </a:cubicBezTo>
                  <a:cubicBezTo>
                    <a:pt x="107450" y="19362"/>
                    <a:pt x="104425" y="16810"/>
                    <a:pt x="102458" y="15519"/>
                  </a:cubicBezTo>
                  <a:cubicBezTo>
                    <a:pt x="100019" y="13976"/>
                    <a:pt x="97295" y="12603"/>
                    <a:pt x="94285" y="11403"/>
                  </a:cubicBezTo>
                  <a:cubicBezTo>
                    <a:pt x="91275" y="10202"/>
                    <a:pt x="88208" y="9516"/>
                    <a:pt x="85084" y="9344"/>
                  </a:cubicBezTo>
                  <a:lnTo>
                    <a:pt x="54909" y="8431"/>
                  </a:lnTo>
                  <a:lnTo>
                    <a:pt x="54223" y="74981"/>
                  </a:lnTo>
                  <a:cubicBezTo>
                    <a:pt x="59615" y="74966"/>
                    <a:pt x="64465" y="74824"/>
                    <a:pt x="68773" y="74552"/>
                  </a:cubicBezTo>
                  <a:cubicBezTo>
                    <a:pt x="73080" y="74280"/>
                    <a:pt x="75990" y="73966"/>
                    <a:pt x="77502" y="73609"/>
                  </a:cubicBezTo>
                  <a:cubicBezTo>
                    <a:pt x="79423" y="73170"/>
                    <a:pt x="81230" y="72389"/>
                    <a:pt x="82922" y="71264"/>
                  </a:cubicBezTo>
                  <a:cubicBezTo>
                    <a:pt x="84615" y="70140"/>
                    <a:pt x="86308" y="68558"/>
                    <a:pt x="88000" y="66519"/>
                  </a:cubicBezTo>
                  <a:cubicBezTo>
                    <a:pt x="89317" y="64699"/>
                    <a:pt x="90506" y="62450"/>
                    <a:pt x="91566" y="59772"/>
                  </a:cubicBezTo>
                  <a:cubicBezTo>
                    <a:pt x="92627" y="57095"/>
                    <a:pt x="93188" y="54617"/>
                    <a:pt x="93250" y="52340"/>
                  </a:cubicBezTo>
                  <a:cubicBezTo>
                    <a:pt x="93254" y="51554"/>
                    <a:pt x="93416" y="51010"/>
                    <a:pt x="93734" y="50710"/>
                  </a:cubicBezTo>
                  <a:cubicBezTo>
                    <a:pt x="94052" y="50410"/>
                    <a:pt x="94498" y="50267"/>
                    <a:pt x="95073" y="50281"/>
                  </a:cubicBezTo>
                  <a:lnTo>
                    <a:pt x="101226" y="50967"/>
                  </a:lnTo>
                  <a:cubicBezTo>
                    <a:pt x="101814" y="51058"/>
                    <a:pt x="102290" y="51220"/>
                    <a:pt x="102651" y="51453"/>
                  </a:cubicBezTo>
                  <a:cubicBezTo>
                    <a:pt x="103013" y="51687"/>
                    <a:pt x="103146" y="52135"/>
                    <a:pt x="103051" y="52797"/>
                  </a:cubicBezTo>
                  <a:cubicBezTo>
                    <a:pt x="102722" y="54989"/>
                    <a:pt x="102522" y="58438"/>
                    <a:pt x="102451" y="63145"/>
                  </a:cubicBezTo>
                  <a:cubicBezTo>
                    <a:pt x="102379" y="67851"/>
                    <a:pt x="102351" y="72328"/>
                    <a:pt x="102365" y="76575"/>
                  </a:cubicBezTo>
                  <a:cubicBezTo>
                    <a:pt x="102394" y="81852"/>
                    <a:pt x="102565" y="86875"/>
                    <a:pt x="102879" y="91647"/>
                  </a:cubicBezTo>
                  <a:cubicBezTo>
                    <a:pt x="103194" y="96418"/>
                    <a:pt x="103479" y="100076"/>
                    <a:pt x="103737" y="102621"/>
                  </a:cubicBezTo>
                  <a:cubicBezTo>
                    <a:pt x="103832" y="103283"/>
                    <a:pt x="103698" y="103731"/>
                    <a:pt x="103337" y="103964"/>
                  </a:cubicBezTo>
                  <a:cubicBezTo>
                    <a:pt x="102975" y="104198"/>
                    <a:pt x="102499" y="104360"/>
                    <a:pt x="101909" y="104450"/>
                  </a:cubicBezTo>
                  <a:lnTo>
                    <a:pt x="96440" y="105594"/>
                  </a:lnTo>
                  <a:cubicBezTo>
                    <a:pt x="95994" y="105718"/>
                    <a:pt x="95633" y="105641"/>
                    <a:pt x="95357" y="105365"/>
                  </a:cubicBezTo>
                  <a:cubicBezTo>
                    <a:pt x="95082" y="105089"/>
                    <a:pt x="94835" y="104555"/>
                    <a:pt x="94617" y="103764"/>
                  </a:cubicBezTo>
                  <a:cubicBezTo>
                    <a:pt x="94114" y="101849"/>
                    <a:pt x="93410" y="99791"/>
                    <a:pt x="92507" y="97590"/>
                  </a:cubicBezTo>
                  <a:cubicBezTo>
                    <a:pt x="91604" y="95388"/>
                    <a:pt x="90786" y="93559"/>
                    <a:pt x="90054" y="92101"/>
                  </a:cubicBezTo>
                  <a:cubicBezTo>
                    <a:pt x="88718" y="89909"/>
                    <a:pt x="86883" y="88118"/>
                    <a:pt x="84548" y="86727"/>
                  </a:cubicBezTo>
                  <a:cubicBezTo>
                    <a:pt x="82214" y="85336"/>
                    <a:pt x="79865" y="84459"/>
                    <a:pt x="77502" y="84097"/>
                  </a:cubicBezTo>
                  <a:cubicBezTo>
                    <a:pt x="74464" y="83639"/>
                    <a:pt x="71069" y="83296"/>
                    <a:pt x="67318" y="83068"/>
                  </a:cubicBezTo>
                  <a:cubicBezTo>
                    <a:pt x="63566" y="82839"/>
                    <a:pt x="59201" y="82725"/>
                    <a:pt x="54223" y="82725"/>
                  </a:cubicBezTo>
                  <a:lnTo>
                    <a:pt x="54223" y="96446"/>
                  </a:lnTo>
                  <a:cubicBezTo>
                    <a:pt x="54237" y="100735"/>
                    <a:pt x="54336" y="105599"/>
                    <a:pt x="54519" y="111040"/>
                  </a:cubicBezTo>
                  <a:cubicBezTo>
                    <a:pt x="54702" y="116481"/>
                    <a:pt x="54885" y="121464"/>
                    <a:pt x="55069" y="125990"/>
                  </a:cubicBezTo>
                  <a:cubicBezTo>
                    <a:pt x="55252" y="130515"/>
                    <a:pt x="55351" y="133550"/>
                    <a:pt x="55365" y="135095"/>
                  </a:cubicBezTo>
                  <a:cubicBezTo>
                    <a:pt x="55407" y="140936"/>
                    <a:pt x="55950" y="145148"/>
                    <a:pt x="56991" y="147730"/>
                  </a:cubicBezTo>
                  <a:cubicBezTo>
                    <a:pt x="58032" y="150312"/>
                    <a:pt x="59316" y="151894"/>
                    <a:pt x="60842" y="152475"/>
                  </a:cubicBezTo>
                  <a:cubicBezTo>
                    <a:pt x="62425" y="153161"/>
                    <a:pt x="64622" y="153676"/>
                    <a:pt x="67432" y="154019"/>
                  </a:cubicBezTo>
                  <a:cubicBezTo>
                    <a:pt x="70242" y="154362"/>
                    <a:pt x="74435" y="154534"/>
                    <a:pt x="80013" y="154534"/>
                  </a:cubicBezTo>
                  <a:cubicBezTo>
                    <a:pt x="82171" y="154534"/>
                    <a:pt x="85100" y="154476"/>
                    <a:pt x="88798" y="154362"/>
                  </a:cubicBezTo>
                  <a:cubicBezTo>
                    <a:pt x="92496" y="154248"/>
                    <a:pt x="95652" y="154076"/>
                    <a:pt x="98263" y="153847"/>
                  </a:cubicBezTo>
                  <a:cubicBezTo>
                    <a:pt x="100609" y="153633"/>
                    <a:pt x="103330" y="152918"/>
                    <a:pt x="106424" y="151703"/>
                  </a:cubicBezTo>
                  <a:cubicBezTo>
                    <a:pt x="109518" y="150489"/>
                    <a:pt x="112585" y="148688"/>
                    <a:pt x="115624" y="146301"/>
                  </a:cubicBezTo>
                  <a:cubicBezTo>
                    <a:pt x="118908" y="143523"/>
                    <a:pt x="122969" y="139530"/>
                    <a:pt x="127808" y="134323"/>
                  </a:cubicBezTo>
                  <a:cubicBezTo>
                    <a:pt x="132647" y="129116"/>
                    <a:pt x="136389" y="124951"/>
                    <a:pt x="139034" y="121831"/>
                  </a:cubicBezTo>
                  <a:cubicBezTo>
                    <a:pt x="139910" y="120916"/>
                    <a:pt x="140672" y="120687"/>
                    <a:pt x="141320" y="121145"/>
                  </a:cubicBezTo>
                  <a:lnTo>
                    <a:pt x="145206" y="123432"/>
                  </a:lnTo>
                  <a:cubicBezTo>
                    <a:pt x="145658" y="123665"/>
                    <a:pt x="145954" y="123941"/>
                    <a:pt x="146092" y="124261"/>
                  </a:cubicBezTo>
                  <a:cubicBezTo>
                    <a:pt x="146230" y="124580"/>
                    <a:pt x="146239" y="124913"/>
                    <a:pt x="146121" y="125261"/>
                  </a:cubicBezTo>
                  <a:lnTo>
                    <a:pt x="135833" y="159774"/>
                  </a:lnTo>
                  <a:cubicBezTo>
                    <a:pt x="135495" y="160814"/>
                    <a:pt x="134914" y="161640"/>
                    <a:pt x="134090" y="162252"/>
                  </a:cubicBezTo>
                  <a:cubicBezTo>
                    <a:pt x="133266" y="162864"/>
                    <a:pt x="132171" y="163178"/>
                    <a:pt x="130804" y="163192"/>
                  </a:cubicBezTo>
                  <a:cubicBezTo>
                    <a:pt x="130352" y="163187"/>
                    <a:pt x="128570" y="163140"/>
                    <a:pt x="125461" y="163049"/>
                  </a:cubicBezTo>
                  <a:cubicBezTo>
                    <a:pt x="122351" y="162959"/>
                    <a:pt x="117198" y="162854"/>
                    <a:pt x="110002" y="162735"/>
                  </a:cubicBezTo>
                  <a:cubicBezTo>
                    <a:pt x="102696" y="162725"/>
                    <a:pt x="92675" y="162687"/>
                    <a:pt x="79937" y="162620"/>
                  </a:cubicBezTo>
                  <a:cubicBezTo>
                    <a:pt x="67199" y="162554"/>
                    <a:pt x="50998" y="162515"/>
                    <a:pt x="31334" y="162506"/>
                  </a:cubicBezTo>
                  <a:cubicBezTo>
                    <a:pt x="27104" y="162515"/>
                    <a:pt x="23377" y="162554"/>
                    <a:pt x="20150" y="162620"/>
                  </a:cubicBezTo>
                  <a:cubicBezTo>
                    <a:pt x="16924" y="162687"/>
                    <a:pt x="14170" y="162726"/>
                    <a:pt x="11889" y="162736"/>
                  </a:cubicBezTo>
                  <a:cubicBezTo>
                    <a:pt x="9508" y="162855"/>
                    <a:pt x="7527" y="162959"/>
                    <a:pt x="5946" y="163049"/>
                  </a:cubicBezTo>
                  <a:cubicBezTo>
                    <a:pt x="4365" y="163140"/>
                    <a:pt x="3069" y="163187"/>
                    <a:pt x="2060" y="163192"/>
                  </a:cubicBezTo>
                  <a:cubicBezTo>
                    <a:pt x="1274" y="163201"/>
                    <a:pt x="731" y="163011"/>
                    <a:pt x="431" y="162622"/>
                  </a:cubicBezTo>
                  <a:cubicBezTo>
                    <a:pt x="131" y="162233"/>
                    <a:pt x="-12" y="161587"/>
                    <a:pt x="2" y="160685"/>
                  </a:cubicBezTo>
                  <a:lnTo>
                    <a:pt x="2" y="155898"/>
                  </a:lnTo>
                  <a:cubicBezTo>
                    <a:pt x="-36" y="154531"/>
                    <a:pt x="726" y="153848"/>
                    <a:pt x="2288" y="153848"/>
                  </a:cubicBezTo>
                  <a:lnTo>
                    <a:pt x="9146" y="153848"/>
                  </a:lnTo>
                  <a:cubicBezTo>
                    <a:pt x="14223" y="153948"/>
                    <a:pt x="17442" y="153347"/>
                    <a:pt x="18804" y="152047"/>
                  </a:cubicBezTo>
                  <a:cubicBezTo>
                    <a:pt x="20167" y="150746"/>
                    <a:pt x="20757" y="148145"/>
                    <a:pt x="20576" y="144243"/>
                  </a:cubicBezTo>
                  <a:lnTo>
                    <a:pt x="20576" y="67662"/>
                  </a:lnTo>
                  <a:cubicBezTo>
                    <a:pt x="20572" y="61119"/>
                    <a:pt x="20529" y="54207"/>
                    <a:pt x="20449" y="46927"/>
                  </a:cubicBezTo>
                  <a:cubicBezTo>
                    <a:pt x="20369" y="39646"/>
                    <a:pt x="20276" y="33294"/>
                    <a:pt x="20170" y="27868"/>
                  </a:cubicBezTo>
                  <a:cubicBezTo>
                    <a:pt x="20064" y="22443"/>
                    <a:pt x="19971" y="19241"/>
                    <a:pt x="19890" y="18263"/>
                  </a:cubicBezTo>
                  <a:cubicBezTo>
                    <a:pt x="19486" y="14689"/>
                    <a:pt x="18581" y="12288"/>
                    <a:pt x="17176" y="11059"/>
                  </a:cubicBezTo>
                  <a:cubicBezTo>
                    <a:pt x="15771" y="9830"/>
                    <a:pt x="13551" y="9258"/>
                    <a:pt x="10518" y="9344"/>
                  </a:cubicBezTo>
                  <a:lnTo>
                    <a:pt x="1602" y="9344"/>
                  </a:lnTo>
                  <a:cubicBezTo>
                    <a:pt x="1155" y="9349"/>
                    <a:pt x="850" y="9168"/>
                    <a:pt x="688" y="8803"/>
                  </a:cubicBezTo>
                  <a:cubicBezTo>
                    <a:pt x="526" y="8437"/>
                    <a:pt x="450" y="7858"/>
                    <a:pt x="459" y="7065"/>
                  </a:cubicBezTo>
                  <a:lnTo>
                    <a:pt x="459" y="1596"/>
                  </a:lnTo>
                  <a:cubicBezTo>
                    <a:pt x="440" y="1231"/>
                    <a:pt x="536" y="879"/>
                    <a:pt x="745" y="542"/>
                  </a:cubicBezTo>
                  <a:cubicBezTo>
                    <a:pt x="954" y="204"/>
                    <a:pt x="1393" y="24"/>
                    <a:pt x="2060" y="0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09" name="任意多边形 40"/>
            <p:cNvSpPr/>
            <p:nvPr/>
          </p:nvSpPr>
          <p:spPr bwMode="auto">
            <a:xfrm rot="19077670">
              <a:off x="1065288" y="846086"/>
              <a:ext cx="28622" cy="25351"/>
            </a:xfrm>
            <a:custGeom>
              <a:avLst/>
              <a:gdLst/>
              <a:ahLst/>
              <a:cxnLst/>
              <a:rect l="l" t="t" r="r" b="b"/>
              <a:pathLst>
                <a:path w="184237" h="163193">
                  <a:moveTo>
                    <a:pt x="2523" y="1"/>
                  </a:moveTo>
                  <a:cubicBezTo>
                    <a:pt x="4214" y="28"/>
                    <a:pt x="7518" y="138"/>
                    <a:pt x="12437" y="330"/>
                  </a:cubicBezTo>
                  <a:cubicBezTo>
                    <a:pt x="17355" y="521"/>
                    <a:pt x="25400" y="631"/>
                    <a:pt x="36571" y="658"/>
                  </a:cubicBezTo>
                  <a:cubicBezTo>
                    <a:pt x="47561" y="631"/>
                    <a:pt x="55626" y="521"/>
                    <a:pt x="60764" y="330"/>
                  </a:cubicBezTo>
                  <a:cubicBezTo>
                    <a:pt x="65902" y="138"/>
                    <a:pt x="69341" y="28"/>
                    <a:pt x="71081" y="1"/>
                  </a:cubicBezTo>
                  <a:cubicBezTo>
                    <a:pt x="72296" y="-9"/>
                    <a:pt x="73067" y="181"/>
                    <a:pt x="73396" y="571"/>
                  </a:cubicBezTo>
                  <a:cubicBezTo>
                    <a:pt x="73725" y="960"/>
                    <a:pt x="73868" y="1606"/>
                    <a:pt x="73825" y="2508"/>
                  </a:cubicBezTo>
                  <a:lnTo>
                    <a:pt x="73825" y="7294"/>
                  </a:lnTo>
                  <a:cubicBezTo>
                    <a:pt x="73868" y="7978"/>
                    <a:pt x="73725" y="8490"/>
                    <a:pt x="73396" y="8832"/>
                  </a:cubicBezTo>
                  <a:cubicBezTo>
                    <a:pt x="73067" y="9174"/>
                    <a:pt x="72296" y="9345"/>
                    <a:pt x="71081" y="9345"/>
                  </a:cubicBezTo>
                  <a:lnTo>
                    <a:pt x="65592" y="9345"/>
                  </a:lnTo>
                  <a:cubicBezTo>
                    <a:pt x="61614" y="9326"/>
                    <a:pt x="58994" y="10336"/>
                    <a:pt x="57731" y="12375"/>
                  </a:cubicBezTo>
                  <a:cubicBezTo>
                    <a:pt x="56469" y="14415"/>
                    <a:pt x="55735" y="17598"/>
                    <a:pt x="55530" y="21924"/>
                  </a:cubicBezTo>
                  <a:cubicBezTo>
                    <a:pt x="55441" y="23265"/>
                    <a:pt x="55289" y="26783"/>
                    <a:pt x="55073" y="32478"/>
                  </a:cubicBezTo>
                  <a:cubicBezTo>
                    <a:pt x="54857" y="38173"/>
                    <a:pt x="54653" y="44401"/>
                    <a:pt x="54463" y="51164"/>
                  </a:cubicBezTo>
                  <a:cubicBezTo>
                    <a:pt x="54272" y="57926"/>
                    <a:pt x="54171" y="63578"/>
                    <a:pt x="54158" y="68121"/>
                  </a:cubicBezTo>
                  <a:lnTo>
                    <a:pt x="54158" y="71552"/>
                  </a:lnTo>
                  <a:cubicBezTo>
                    <a:pt x="54125" y="72128"/>
                    <a:pt x="54363" y="72576"/>
                    <a:pt x="54873" y="72896"/>
                  </a:cubicBezTo>
                  <a:cubicBezTo>
                    <a:pt x="55383" y="73215"/>
                    <a:pt x="56364" y="73377"/>
                    <a:pt x="57817" y="73382"/>
                  </a:cubicBezTo>
                  <a:lnTo>
                    <a:pt x="126193" y="73382"/>
                  </a:lnTo>
                  <a:cubicBezTo>
                    <a:pt x="127885" y="73415"/>
                    <a:pt x="129076" y="73234"/>
                    <a:pt x="129767" y="72838"/>
                  </a:cubicBezTo>
                  <a:cubicBezTo>
                    <a:pt x="130458" y="72443"/>
                    <a:pt x="130791" y="71633"/>
                    <a:pt x="130768" y="70408"/>
                  </a:cubicBezTo>
                  <a:lnTo>
                    <a:pt x="130768" y="68121"/>
                  </a:lnTo>
                  <a:cubicBezTo>
                    <a:pt x="130748" y="63478"/>
                    <a:pt x="130609" y="57645"/>
                    <a:pt x="130353" y="50622"/>
                  </a:cubicBezTo>
                  <a:cubicBezTo>
                    <a:pt x="130096" y="43598"/>
                    <a:pt x="129839" y="37172"/>
                    <a:pt x="129582" y="31343"/>
                  </a:cubicBezTo>
                  <a:cubicBezTo>
                    <a:pt x="129324" y="25514"/>
                    <a:pt x="129186" y="22069"/>
                    <a:pt x="129166" y="21009"/>
                  </a:cubicBezTo>
                  <a:cubicBezTo>
                    <a:pt x="129105" y="17321"/>
                    <a:pt x="128714" y="14462"/>
                    <a:pt x="127994" y="12433"/>
                  </a:cubicBezTo>
                  <a:cubicBezTo>
                    <a:pt x="127275" y="10403"/>
                    <a:pt x="125912" y="9374"/>
                    <a:pt x="123907" y="9345"/>
                  </a:cubicBezTo>
                  <a:lnTo>
                    <a:pt x="114531" y="9345"/>
                  </a:lnTo>
                  <a:cubicBezTo>
                    <a:pt x="113535" y="9350"/>
                    <a:pt x="112897" y="9169"/>
                    <a:pt x="112616" y="8804"/>
                  </a:cubicBezTo>
                  <a:cubicBezTo>
                    <a:pt x="112334" y="8438"/>
                    <a:pt x="112210" y="7859"/>
                    <a:pt x="112244" y="7066"/>
                  </a:cubicBezTo>
                  <a:lnTo>
                    <a:pt x="112244" y="2052"/>
                  </a:lnTo>
                  <a:cubicBezTo>
                    <a:pt x="112215" y="1368"/>
                    <a:pt x="112329" y="856"/>
                    <a:pt x="112587" y="514"/>
                  </a:cubicBezTo>
                  <a:cubicBezTo>
                    <a:pt x="112844" y="172"/>
                    <a:pt x="113416" y="1"/>
                    <a:pt x="114302" y="1"/>
                  </a:cubicBezTo>
                  <a:cubicBezTo>
                    <a:pt x="116280" y="28"/>
                    <a:pt x="119928" y="138"/>
                    <a:pt x="125248" y="330"/>
                  </a:cubicBezTo>
                  <a:cubicBezTo>
                    <a:pt x="130567" y="521"/>
                    <a:pt x="138041" y="631"/>
                    <a:pt x="147670" y="658"/>
                  </a:cubicBezTo>
                  <a:cubicBezTo>
                    <a:pt x="157093" y="631"/>
                    <a:pt x="164347" y="521"/>
                    <a:pt x="169432" y="330"/>
                  </a:cubicBezTo>
                  <a:cubicBezTo>
                    <a:pt x="174516" y="138"/>
                    <a:pt x="177773" y="28"/>
                    <a:pt x="179202" y="1"/>
                  </a:cubicBezTo>
                  <a:cubicBezTo>
                    <a:pt x="180526" y="-9"/>
                    <a:pt x="181365" y="181"/>
                    <a:pt x="181717" y="571"/>
                  </a:cubicBezTo>
                  <a:cubicBezTo>
                    <a:pt x="182069" y="960"/>
                    <a:pt x="182222" y="1606"/>
                    <a:pt x="182174" y="2508"/>
                  </a:cubicBezTo>
                  <a:lnTo>
                    <a:pt x="182174" y="6838"/>
                  </a:lnTo>
                  <a:cubicBezTo>
                    <a:pt x="182222" y="7640"/>
                    <a:pt x="182069" y="8258"/>
                    <a:pt x="181717" y="8690"/>
                  </a:cubicBezTo>
                  <a:cubicBezTo>
                    <a:pt x="181365" y="9122"/>
                    <a:pt x="180526" y="9340"/>
                    <a:pt x="179202" y="9345"/>
                  </a:cubicBezTo>
                  <a:lnTo>
                    <a:pt x="172344" y="9345"/>
                  </a:lnTo>
                  <a:cubicBezTo>
                    <a:pt x="169139" y="9345"/>
                    <a:pt x="167091" y="10317"/>
                    <a:pt x="166201" y="12261"/>
                  </a:cubicBezTo>
                  <a:cubicBezTo>
                    <a:pt x="165310" y="14205"/>
                    <a:pt x="164920" y="17121"/>
                    <a:pt x="165029" y="21009"/>
                  </a:cubicBezTo>
                  <a:cubicBezTo>
                    <a:pt x="165027" y="21980"/>
                    <a:pt x="165003" y="24654"/>
                    <a:pt x="164958" y="29031"/>
                  </a:cubicBezTo>
                  <a:cubicBezTo>
                    <a:pt x="164912" y="33408"/>
                    <a:pt x="164860" y="38462"/>
                    <a:pt x="164800" y="44194"/>
                  </a:cubicBezTo>
                  <a:cubicBezTo>
                    <a:pt x="164741" y="49925"/>
                    <a:pt x="164689" y="55308"/>
                    <a:pt x="164643" y="60342"/>
                  </a:cubicBezTo>
                  <a:cubicBezTo>
                    <a:pt x="164598" y="65376"/>
                    <a:pt x="164574" y="69037"/>
                    <a:pt x="164572" y="71323"/>
                  </a:cubicBezTo>
                  <a:lnTo>
                    <a:pt x="164572" y="79080"/>
                  </a:lnTo>
                  <a:cubicBezTo>
                    <a:pt x="164574" y="81081"/>
                    <a:pt x="164599" y="84817"/>
                    <a:pt x="164647" y="90289"/>
                  </a:cubicBezTo>
                  <a:cubicBezTo>
                    <a:pt x="164695" y="95760"/>
                    <a:pt x="164756" y="101921"/>
                    <a:pt x="164829" y="108769"/>
                  </a:cubicBezTo>
                  <a:cubicBezTo>
                    <a:pt x="164902" y="115618"/>
                    <a:pt x="164977" y="122108"/>
                    <a:pt x="165054" y="128239"/>
                  </a:cubicBezTo>
                  <a:cubicBezTo>
                    <a:pt x="165131" y="134370"/>
                    <a:pt x="165199" y="139095"/>
                    <a:pt x="165258" y="142414"/>
                  </a:cubicBezTo>
                  <a:cubicBezTo>
                    <a:pt x="165210" y="146492"/>
                    <a:pt x="165877" y="149427"/>
                    <a:pt x="167258" y="151219"/>
                  </a:cubicBezTo>
                  <a:cubicBezTo>
                    <a:pt x="168639" y="153010"/>
                    <a:pt x="171020" y="153887"/>
                    <a:pt x="174402" y="153849"/>
                  </a:cubicBezTo>
                  <a:lnTo>
                    <a:pt x="182174" y="153849"/>
                  </a:lnTo>
                  <a:cubicBezTo>
                    <a:pt x="183060" y="153849"/>
                    <a:pt x="183632" y="154020"/>
                    <a:pt x="183888" y="154362"/>
                  </a:cubicBezTo>
                  <a:cubicBezTo>
                    <a:pt x="184146" y="154703"/>
                    <a:pt x="184260" y="155216"/>
                    <a:pt x="184231" y="155900"/>
                  </a:cubicBezTo>
                  <a:lnTo>
                    <a:pt x="184231" y="160914"/>
                  </a:lnTo>
                  <a:cubicBezTo>
                    <a:pt x="184270" y="161507"/>
                    <a:pt x="184136" y="162029"/>
                    <a:pt x="183832" y="162481"/>
                  </a:cubicBezTo>
                  <a:cubicBezTo>
                    <a:pt x="183527" y="162932"/>
                    <a:pt x="182822" y="163169"/>
                    <a:pt x="181717" y="163193"/>
                  </a:cubicBezTo>
                  <a:cubicBezTo>
                    <a:pt x="180069" y="163165"/>
                    <a:pt x="176850" y="163056"/>
                    <a:pt x="172060" y="162864"/>
                  </a:cubicBezTo>
                  <a:cubicBezTo>
                    <a:pt x="167270" y="162672"/>
                    <a:pt x="159825" y="162563"/>
                    <a:pt x="149726" y="162536"/>
                  </a:cubicBezTo>
                  <a:cubicBezTo>
                    <a:pt x="138364" y="162563"/>
                    <a:pt x="130128" y="162672"/>
                    <a:pt x="125019" y="162864"/>
                  </a:cubicBezTo>
                  <a:cubicBezTo>
                    <a:pt x="119909" y="163056"/>
                    <a:pt x="116184" y="163165"/>
                    <a:pt x="113845" y="163193"/>
                  </a:cubicBezTo>
                  <a:cubicBezTo>
                    <a:pt x="112620" y="163169"/>
                    <a:pt x="111810" y="162932"/>
                    <a:pt x="111415" y="162481"/>
                  </a:cubicBezTo>
                  <a:cubicBezTo>
                    <a:pt x="111019" y="162029"/>
                    <a:pt x="110838" y="161507"/>
                    <a:pt x="110872" y="160914"/>
                  </a:cubicBezTo>
                  <a:lnTo>
                    <a:pt x="110872" y="155900"/>
                  </a:lnTo>
                  <a:cubicBezTo>
                    <a:pt x="110833" y="155216"/>
                    <a:pt x="110967" y="154703"/>
                    <a:pt x="111272" y="154362"/>
                  </a:cubicBezTo>
                  <a:cubicBezTo>
                    <a:pt x="111577" y="154020"/>
                    <a:pt x="112282" y="153849"/>
                    <a:pt x="113387" y="153849"/>
                  </a:cubicBezTo>
                  <a:lnTo>
                    <a:pt x="123449" y="153849"/>
                  </a:lnTo>
                  <a:cubicBezTo>
                    <a:pt x="126103" y="153787"/>
                    <a:pt x="127828" y="152824"/>
                    <a:pt x="128623" y="150961"/>
                  </a:cubicBezTo>
                  <a:cubicBezTo>
                    <a:pt x="129419" y="149099"/>
                    <a:pt x="129828" y="146707"/>
                    <a:pt x="129852" y="143786"/>
                  </a:cubicBezTo>
                  <a:cubicBezTo>
                    <a:pt x="130008" y="139860"/>
                    <a:pt x="130155" y="134067"/>
                    <a:pt x="130293" y="126405"/>
                  </a:cubicBezTo>
                  <a:cubicBezTo>
                    <a:pt x="130432" y="118744"/>
                    <a:pt x="130544" y="111273"/>
                    <a:pt x="130632" y="103993"/>
                  </a:cubicBezTo>
                  <a:cubicBezTo>
                    <a:pt x="130720" y="96713"/>
                    <a:pt x="130765" y="91682"/>
                    <a:pt x="130768" y="88900"/>
                  </a:cubicBezTo>
                  <a:lnTo>
                    <a:pt x="130768" y="86155"/>
                  </a:lnTo>
                  <a:cubicBezTo>
                    <a:pt x="130730" y="84940"/>
                    <a:pt x="130234" y="84169"/>
                    <a:pt x="129281" y="83840"/>
                  </a:cubicBezTo>
                  <a:cubicBezTo>
                    <a:pt x="128328" y="83511"/>
                    <a:pt x="127146" y="83368"/>
                    <a:pt x="125736" y="83411"/>
                  </a:cubicBezTo>
                  <a:lnTo>
                    <a:pt x="57360" y="83411"/>
                  </a:lnTo>
                  <a:cubicBezTo>
                    <a:pt x="56126" y="83397"/>
                    <a:pt x="55278" y="83597"/>
                    <a:pt x="54816" y="84011"/>
                  </a:cubicBezTo>
                  <a:cubicBezTo>
                    <a:pt x="54353" y="84426"/>
                    <a:pt x="54134" y="85140"/>
                    <a:pt x="54158" y="86155"/>
                  </a:cubicBezTo>
                  <a:lnTo>
                    <a:pt x="54158" y="89586"/>
                  </a:lnTo>
                  <a:cubicBezTo>
                    <a:pt x="54165" y="91795"/>
                    <a:pt x="54253" y="96372"/>
                    <a:pt x="54421" y="103316"/>
                  </a:cubicBezTo>
                  <a:cubicBezTo>
                    <a:pt x="54589" y="110260"/>
                    <a:pt x="54795" y="117750"/>
                    <a:pt x="55039" y="125787"/>
                  </a:cubicBezTo>
                  <a:cubicBezTo>
                    <a:pt x="55283" y="133824"/>
                    <a:pt x="55523" y="140586"/>
                    <a:pt x="55759" y="146073"/>
                  </a:cubicBezTo>
                  <a:cubicBezTo>
                    <a:pt x="55859" y="148798"/>
                    <a:pt x="56516" y="150780"/>
                    <a:pt x="57731" y="152019"/>
                  </a:cubicBezTo>
                  <a:cubicBezTo>
                    <a:pt x="58946" y="153258"/>
                    <a:pt x="60804" y="153868"/>
                    <a:pt x="63305" y="153849"/>
                  </a:cubicBezTo>
                  <a:lnTo>
                    <a:pt x="69709" y="153849"/>
                  </a:lnTo>
                  <a:cubicBezTo>
                    <a:pt x="70595" y="153839"/>
                    <a:pt x="71167" y="153972"/>
                    <a:pt x="71424" y="154248"/>
                  </a:cubicBezTo>
                  <a:cubicBezTo>
                    <a:pt x="71681" y="154523"/>
                    <a:pt x="71795" y="154998"/>
                    <a:pt x="71767" y="155672"/>
                  </a:cubicBezTo>
                  <a:lnTo>
                    <a:pt x="71767" y="161142"/>
                  </a:lnTo>
                  <a:cubicBezTo>
                    <a:pt x="71795" y="161825"/>
                    <a:pt x="71681" y="162338"/>
                    <a:pt x="71424" y="162680"/>
                  </a:cubicBezTo>
                  <a:cubicBezTo>
                    <a:pt x="71167" y="163022"/>
                    <a:pt x="70595" y="163193"/>
                    <a:pt x="69709" y="163193"/>
                  </a:cubicBezTo>
                  <a:cubicBezTo>
                    <a:pt x="67803" y="163165"/>
                    <a:pt x="64468" y="163056"/>
                    <a:pt x="59706" y="162864"/>
                  </a:cubicBezTo>
                  <a:cubicBezTo>
                    <a:pt x="54944" y="162672"/>
                    <a:pt x="47841" y="162563"/>
                    <a:pt x="38398" y="162536"/>
                  </a:cubicBezTo>
                  <a:cubicBezTo>
                    <a:pt x="26604" y="162563"/>
                    <a:pt x="18207" y="162672"/>
                    <a:pt x="13208" y="162864"/>
                  </a:cubicBezTo>
                  <a:cubicBezTo>
                    <a:pt x="8209" y="163056"/>
                    <a:pt x="4724" y="163165"/>
                    <a:pt x="2752" y="163193"/>
                  </a:cubicBezTo>
                  <a:cubicBezTo>
                    <a:pt x="1756" y="163202"/>
                    <a:pt x="1118" y="163012"/>
                    <a:pt x="837" y="162623"/>
                  </a:cubicBezTo>
                  <a:cubicBezTo>
                    <a:pt x="556" y="162234"/>
                    <a:pt x="433" y="161588"/>
                    <a:pt x="466" y="160686"/>
                  </a:cubicBezTo>
                  <a:lnTo>
                    <a:pt x="466" y="155900"/>
                  </a:lnTo>
                  <a:cubicBezTo>
                    <a:pt x="433" y="155116"/>
                    <a:pt x="556" y="154575"/>
                    <a:pt x="837" y="154276"/>
                  </a:cubicBezTo>
                  <a:cubicBezTo>
                    <a:pt x="1118" y="153977"/>
                    <a:pt x="1756" y="153834"/>
                    <a:pt x="2752" y="153849"/>
                  </a:cubicBezTo>
                  <a:lnTo>
                    <a:pt x="13267" y="153849"/>
                  </a:lnTo>
                  <a:cubicBezTo>
                    <a:pt x="16034" y="153725"/>
                    <a:pt x="17815" y="152600"/>
                    <a:pt x="18611" y="150475"/>
                  </a:cubicBezTo>
                  <a:cubicBezTo>
                    <a:pt x="19406" y="148351"/>
                    <a:pt x="19758" y="145968"/>
                    <a:pt x="19668" y="143329"/>
                  </a:cubicBezTo>
                  <a:cubicBezTo>
                    <a:pt x="19727" y="140454"/>
                    <a:pt x="19795" y="136041"/>
                    <a:pt x="19872" y="130090"/>
                  </a:cubicBezTo>
                  <a:cubicBezTo>
                    <a:pt x="19949" y="124138"/>
                    <a:pt x="20023" y="117774"/>
                    <a:pt x="20097" y="110998"/>
                  </a:cubicBezTo>
                  <a:cubicBezTo>
                    <a:pt x="20170" y="104221"/>
                    <a:pt x="20231" y="98158"/>
                    <a:pt x="20279" y="92807"/>
                  </a:cubicBezTo>
                  <a:cubicBezTo>
                    <a:pt x="20327" y="87456"/>
                    <a:pt x="20352" y="83945"/>
                    <a:pt x="20354" y="82272"/>
                  </a:cubicBezTo>
                  <a:lnTo>
                    <a:pt x="20354" y="72467"/>
                  </a:lnTo>
                  <a:cubicBezTo>
                    <a:pt x="20348" y="67466"/>
                    <a:pt x="20309" y="61433"/>
                    <a:pt x="20235" y="54365"/>
                  </a:cubicBezTo>
                  <a:cubicBezTo>
                    <a:pt x="20162" y="47298"/>
                    <a:pt x="20089" y="40841"/>
                    <a:pt x="20015" y="34994"/>
                  </a:cubicBezTo>
                  <a:cubicBezTo>
                    <a:pt x="19942" y="29146"/>
                    <a:pt x="19902" y="25552"/>
                    <a:pt x="19897" y="24211"/>
                  </a:cubicBezTo>
                  <a:cubicBezTo>
                    <a:pt x="19958" y="18488"/>
                    <a:pt x="19435" y="14553"/>
                    <a:pt x="18325" y="12404"/>
                  </a:cubicBezTo>
                  <a:cubicBezTo>
                    <a:pt x="17215" y="10255"/>
                    <a:pt x="15149" y="9235"/>
                    <a:pt x="12124" y="9345"/>
                  </a:cubicBezTo>
                  <a:lnTo>
                    <a:pt x="2752" y="9345"/>
                  </a:lnTo>
                  <a:cubicBezTo>
                    <a:pt x="1537" y="9335"/>
                    <a:pt x="766" y="9127"/>
                    <a:pt x="437" y="8718"/>
                  </a:cubicBezTo>
                  <a:cubicBezTo>
                    <a:pt x="108" y="8310"/>
                    <a:pt x="-34" y="7759"/>
                    <a:pt x="8" y="7066"/>
                  </a:cubicBezTo>
                  <a:lnTo>
                    <a:pt x="8" y="2736"/>
                  </a:lnTo>
                  <a:cubicBezTo>
                    <a:pt x="-30" y="2024"/>
                    <a:pt x="104" y="1397"/>
                    <a:pt x="408" y="856"/>
                  </a:cubicBezTo>
                  <a:cubicBezTo>
                    <a:pt x="713" y="314"/>
                    <a:pt x="1418" y="29"/>
                    <a:pt x="2523" y="1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10" name="任意多边形 41"/>
            <p:cNvSpPr/>
            <p:nvPr/>
          </p:nvSpPr>
          <p:spPr bwMode="auto">
            <a:xfrm rot="18664508">
              <a:off x="1084914" y="827277"/>
              <a:ext cx="28622" cy="25351"/>
            </a:xfrm>
            <a:custGeom>
              <a:avLst/>
              <a:gdLst/>
              <a:ahLst/>
              <a:cxnLst/>
              <a:rect l="l" t="t" r="r" b="b"/>
              <a:pathLst>
                <a:path w="178743" h="165250">
                  <a:moveTo>
                    <a:pt x="1373" y="1"/>
                  </a:moveTo>
                  <a:cubicBezTo>
                    <a:pt x="1907" y="10"/>
                    <a:pt x="2726" y="48"/>
                    <a:pt x="3831" y="115"/>
                  </a:cubicBezTo>
                  <a:cubicBezTo>
                    <a:pt x="4936" y="181"/>
                    <a:pt x="6555" y="219"/>
                    <a:pt x="8689" y="229"/>
                  </a:cubicBezTo>
                  <a:cubicBezTo>
                    <a:pt x="10937" y="346"/>
                    <a:pt x="13984" y="447"/>
                    <a:pt x="17830" y="529"/>
                  </a:cubicBezTo>
                  <a:cubicBezTo>
                    <a:pt x="21677" y="612"/>
                    <a:pt x="26549" y="655"/>
                    <a:pt x="32446" y="659"/>
                  </a:cubicBezTo>
                  <a:cubicBezTo>
                    <a:pt x="36394" y="641"/>
                    <a:pt x="39915" y="569"/>
                    <a:pt x="43011" y="444"/>
                  </a:cubicBezTo>
                  <a:cubicBezTo>
                    <a:pt x="46105" y="318"/>
                    <a:pt x="48373" y="247"/>
                    <a:pt x="49812" y="229"/>
                  </a:cubicBezTo>
                  <a:cubicBezTo>
                    <a:pt x="51274" y="224"/>
                    <a:pt x="52522" y="462"/>
                    <a:pt x="53556" y="941"/>
                  </a:cubicBezTo>
                  <a:cubicBezTo>
                    <a:pt x="54590" y="1421"/>
                    <a:pt x="55552" y="2171"/>
                    <a:pt x="56443" y="3192"/>
                  </a:cubicBezTo>
                  <a:cubicBezTo>
                    <a:pt x="56942" y="3795"/>
                    <a:pt x="59544" y="6972"/>
                    <a:pt x="64249" y="12722"/>
                  </a:cubicBezTo>
                  <a:cubicBezTo>
                    <a:pt x="68954" y="18472"/>
                    <a:pt x="74479" y="25228"/>
                    <a:pt x="80824" y="32989"/>
                  </a:cubicBezTo>
                  <a:cubicBezTo>
                    <a:pt x="87168" y="40751"/>
                    <a:pt x="93050" y="47950"/>
                    <a:pt x="98469" y="54587"/>
                  </a:cubicBezTo>
                  <a:cubicBezTo>
                    <a:pt x="103889" y="61224"/>
                    <a:pt x="107563" y="65730"/>
                    <a:pt x="109492" y="68107"/>
                  </a:cubicBezTo>
                  <a:cubicBezTo>
                    <a:pt x="110451" y="69279"/>
                    <a:pt x="112820" y="72222"/>
                    <a:pt x="116598" y="76938"/>
                  </a:cubicBezTo>
                  <a:cubicBezTo>
                    <a:pt x="120376" y="81654"/>
                    <a:pt x="124610" y="86941"/>
                    <a:pt x="129299" y="92800"/>
                  </a:cubicBezTo>
                  <a:cubicBezTo>
                    <a:pt x="133988" y="98659"/>
                    <a:pt x="138180" y="103890"/>
                    <a:pt x="141872" y="108491"/>
                  </a:cubicBezTo>
                  <a:cubicBezTo>
                    <a:pt x="145565" y="113093"/>
                    <a:pt x="147805" y="115865"/>
                    <a:pt x="148592" y="116808"/>
                  </a:cubicBezTo>
                  <a:lnTo>
                    <a:pt x="149506" y="116808"/>
                  </a:lnTo>
                  <a:lnTo>
                    <a:pt x="149506" y="95984"/>
                  </a:lnTo>
                  <a:cubicBezTo>
                    <a:pt x="149506" y="86007"/>
                    <a:pt x="149449" y="77730"/>
                    <a:pt x="149335" y="71153"/>
                  </a:cubicBezTo>
                  <a:cubicBezTo>
                    <a:pt x="149221" y="64576"/>
                    <a:pt x="149050" y="58527"/>
                    <a:pt x="148821" y="53008"/>
                  </a:cubicBezTo>
                  <a:cubicBezTo>
                    <a:pt x="148736" y="49835"/>
                    <a:pt x="148576" y="45766"/>
                    <a:pt x="148338" y="40799"/>
                  </a:cubicBezTo>
                  <a:cubicBezTo>
                    <a:pt x="148101" y="35832"/>
                    <a:pt x="147839" y="31169"/>
                    <a:pt x="147551" y="26812"/>
                  </a:cubicBezTo>
                  <a:cubicBezTo>
                    <a:pt x="147263" y="22454"/>
                    <a:pt x="147000" y="19604"/>
                    <a:pt x="146763" y="18260"/>
                  </a:cubicBezTo>
                  <a:cubicBezTo>
                    <a:pt x="145987" y="15389"/>
                    <a:pt x="144453" y="13188"/>
                    <a:pt x="142161" y="11660"/>
                  </a:cubicBezTo>
                  <a:cubicBezTo>
                    <a:pt x="139870" y="10131"/>
                    <a:pt x="137364" y="9359"/>
                    <a:pt x="134644" y="9345"/>
                  </a:cubicBezTo>
                  <a:lnTo>
                    <a:pt x="127327" y="9345"/>
                  </a:lnTo>
                  <a:cubicBezTo>
                    <a:pt x="126770" y="9345"/>
                    <a:pt x="126398" y="9174"/>
                    <a:pt x="126212" y="8832"/>
                  </a:cubicBezTo>
                  <a:cubicBezTo>
                    <a:pt x="126026" y="8490"/>
                    <a:pt x="125941" y="7978"/>
                    <a:pt x="125955" y="7294"/>
                  </a:cubicBezTo>
                  <a:lnTo>
                    <a:pt x="125955" y="1596"/>
                  </a:lnTo>
                  <a:cubicBezTo>
                    <a:pt x="125926" y="1031"/>
                    <a:pt x="126041" y="623"/>
                    <a:pt x="126298" y="371"/>
                  </a:cubicBezTo>
                  <a:cubicBezTo>
                    <a:pt x="126556" y="120"/>
                    <a:pt x="127127" y="-4"/>
                    <a:pt x="128013" y="1"/>
                  </a:cubicBezTo>
                  <a:cubicBezTo>
                    <a:pt x="129171" y="28"/>
                    <a:pt x="131828" y="138"/>
                    <a:pt x="135985" y="330"/>
                  </a:cubicBezTo>
                  <a:cubicBezTo>
                    <a:pt x="140142" y="521"/>
                    <a:pt x="146396" y="631"/>
                    <a:pt x="154749" y="658"/>
                  </a:cubicBezTo>
                  <a:cubicBezTo>
                    <a:pt x="161491" y="631"/>
                    <a:pt x="166507" y="521"/>
                    <a:pt x="169796" y="330"/>
                  </a:cubicBezTo>
                  <a:cubicBezTo>
                    <a:pt x="173086" y="138"/>
                    <a:pt x="175304" y="28"/>
                    <a:pt x="176452" y="1"/>
                  </a:cubicBezTo>
                  <a:cubicBezTo>
                    <a:pt x="177448" y="-9"/>
                    <a:pt x="178086" y="124"/>
                    <a:pt x="178367" y="400"/>
                  </a:cubicBezTo>
                  <a:cubicBezTo>
                    <a:pt x="178648" y="675"/>
                    <a:pt x="178772" y="1150"/>
                    <a:pt x="178738" y="1824"/>
                  </a:cubicBezTo>
                  <a:lnTo>
                    <a:pt x="178738" y="7294"/>
                  </a:lnTo>
                  <a:cubicBezTo>
                    <a:pt x="178748" y="7878"/>
                    <a:pt x="178672" y="8362"/>
                    <a:pt x="178510" y="8747"/>
                  </a:cubicBezTo>
                  <a:cubicBezTo>
                    <a:pt x="178348" y="9131"/>
                    <a:pt x="178043" y="9331"/>
                    <a:pt x="177595" y="9345"/>
                  </a:cubicBezTo>
                  <a:lnTo>
                    <a:pt x="171195" y="9345"/>
                  </a:lnTo>
                  <a:cubicBezTo>
                    <a:pt x="169251" y="9335"/>
                    <a:pt x="167709" y="10326"/>
                    <a:pt x="166566" y="12317"/>
                  </a:cubicBezTo>
                  <a:cubicBezTo>
                    <a:pt x="165423" y="14307"/>
                    <a:pt x="164680" y="17355"/>
                    <a:pt x="164337" y="21461"/>
                  </a:cubicBezTo>
                  <a:cubicBezTo>
                    <a:pt x="163768" y="26923"/>
                    <a:pt x="163077" y="35353"/>
                    <a:pt x="162262" y="46751"/>
                  </a:cubicBezTo>
                  <a:cubicBezTo>
                    <a:pt x="161448" y="58148"/>
                    <a:pt x="160723" y="70371"/>
                    <a:pt x="160086" y="83420"/>
                  </a:cubicBezTo>
                  <a:cubicBezTo>
                    <a:pt x="159450" y="96468"/>
                    <a:pt x="159114" y="108200"/>
                    <a:pt x="159079" y="118616"/>
                  </a:cubicBezTo>
                  <a:lnTo>
                    <a:pt x="159079" y="157706"/>
                  </a:lnTo>
                  <a:cubicBezTo>
                    <a:pt x="159136" y="159521"/>
                    <a:pt x="158965" y="161207"/>
                    <a:pt x="158566" y="162764"/>
                  </a:cubicBezTo>
                  <a:cubicBezTo>
                    <a:pt x="158167" y="164321"/>
                    <a:pt x="157198" y="165150"/>
                    <a:pt x="155660" y="165250"/>
                  </a:cubicBezTo>
                  <a:cubicBezTo>
                    <a:pt x="152243" y="165288"/>
                    <a:pt x="149277" y="164069"/>
                    <a:pt x="146763" y="161593"/>
                  </a:cubicBezTo>
                  <a:cubicBezTo>
                    <a:pt x="144720" y="159673"/>
                    <a:pt x="141147" y="155911"/>
                    <a:pt x="136045" y="150308"/>
                  </a:cubicBezTo>
                  <a:cubicBezTo>
                    <a:pt x="130943" y="144705"/>
                    <a:pt x="124912" y="137807"/>
                    <a:pt x="117952" y="129612"/>
                  </a:cubicBezTo>
                  <a:cubicBezTo>
                    <a:pt x="112367" y="123014"/>
                    <a:pt x="106871" y="116496"/>
                    <a:pt x="101463" y="110059"/>
                  </a:cubicBezTo>
                  <a:cubicBezTo>
                    <a:pt x="96056" y="103622"/>
                    <a:pt x="91322" y="97984"/>
                    <a:pt x="87261" y="93148"/>
                  </a:cubicBezTo>
                  <a:cubicBezTo>
                    <a:pt x="83200" y="88311"/>
                    <a:pt x="80397" y="84994"/>
                    <a:pt x="78851" y="83197"/>
                  </a:cubicBezTo>
                  <a:cubicBezTo>
                    <a:pt x="77739" y="81881"/>
                    <a:pt x="75319" y="78912"/>
                    <a:pt x="71591" y="74291"/>
                  </a:cubicBezTo>
                  <a:cubicBezTo>
                    <a:pt x="67864" y="69670"/>
                    <a:pt x="63672" y="64436"/>
                    <a:pt x="59015" y="58589"/>
                  </a:cubicBezTo>
                  <a:cubicBezTo>
                    <a:pt x="54359" y="52743"/>
                    <a:pt x="50081" y="47323"/>
                    <a:pt x="46182" y="42331"/>
                  </a:cubicBezTo>
                  <a:cubicBezTo>
                    <a:pt x="42282" y="37338"/>
                    <a:pt x="39605" y="33812"/>
                    <a:pt x="38150" y="31752"/>
                  </a:cubicBezTo>
                  <a:lnTo>
                    <a:pt x="36321" y="31752"/>
                  </a:lnTo>
                  <a:lnTo>
                    <a:pt x="36321" y="77938"/>
                  </a:lnTo>
                  <a:cubicBezTo>
                    <a:pt x="36344" y="84441"/>
                    <a:pt x="36526" y="91430"/>
                    <a:pt x="36863" y="98906"/>
                  </a:cubicBezTo>
                  <a:cubicBezTo>
                    <a:pt x="37200" y="106382"/>
                    <a:pt x="37550" y="113287"/>
                    <a:pt x="37913" y="119620"/>
                  </a:cubicBezTo>
                  <a:cubicBezTo>
                    <a:pt x="38276" y="125953"/>
                    <a:pt x="38507" y="130655"/>
                    <a:pt x="38607" y="133728"/>
                  </a:cubicBezTo>
                  <a:cubicBezTo>
                    <a:pt x="38798" y="140368"/>
                    <a:pt x="40017" y="145379"/>
                    <a:pt x="42266" y="148761"/>
                  </a:cubicBezTo>
                  <a:cubicBezTo>
                    <a:pt x="44514" y="152143"/>
                    <a:pt x="48020" y="153839"/>
                    <a:pt x="52784" y="153849"/>
                  </a:cubicBezTo>
                  <a:lnTo>
                    <a:pt x="58501" y="153849"/>
                  </a:lnTo>
                  <a:cubicBezTo>
                    <a:pt x="59277" y="153849"/>
                    <a:pt x="59782" y="154020"/>
                    <a:pt x="60015" y="154362"/>
                  </a:cubicBezTo>
                  <a:cubicBezTo>
                    <a:pt x="60249" y="154703"/>
                    <a:pt x="60354" y="155216"/>
                    <a:pt x="60330" y="155900"/>
                  </a:cubicBezTo>
                  <a:lnTo>
                    <a:pt x="60330" y="161370"/>
                  </a:lnTo>
                  <a:cubicBezTo>
                    <a:pt x="60354" y="162044"/>
                    <a:pt x="60249" y="162519"/>
                    <a:pt x="60015" y="162794"/>
                  </a:cubicBezTo>
                  <a:cubicBezTo>
                    <a:pt x="59782" y="163069"/>
                    <a:pt x="59277" y="163202"/>
                    <a:pt x="58501" y="163193"/>
                  </a:cubicBezTo>
                  <a:cubicBezTo>
                    <a:pt x="57057" y="163165"/>
                    <a:pt x="53656" y="163056"/>
                    <a:pt x="48299" y="162864"/>
                  </a:cubicBezTo>
                  <a:cubicBezTo>
                    <a:pt x="42941" y="162672"/>
                    <a:pt x="37429" y="162563"/>
                    <a:pt x="31762" y="162536"/>
                  </a:cubicBezTo>
                  <a:cubicBezTo>
                    <a:pt x="29268" y="162544"/>
                    <a:pt x="26218" y="162600"/>
                    <a:pt x="22612" y="162706"/>
                  </a:cubicBezTo>
                  <a:cubicBezTo>
                    <a:pt x="19006" y="162811"/>
                    <a:pt x="15666" y="162917"/>
                    <a:pt x="12591" y="163022"/>
                  </a:cubicBezTo>
                  <a:cubicBezTo>
                    <a:pt x="9517" y="163128"/>
                    <a:pt x="7530" y="163185"/>
                    <a:pt x="6631" y="163193"/>
                  </a:cubicBezTo>
                  <a:cubicBezTo>
                    <a:pt x="6184" y="163207"/>
                    <a:pt x="5879" y="163065"/>
                    <a:pt x="5717" y="162765"/>
                  </a:cubicBezTo>
                  <a:cubicBezTo>
                    <a:pt x="5555" y="162466"/>
                    <a:pt x="5479" y="161925"/>
                    <a:pt x="5488" y="161142"/>
                  </a:cubicBezTo>
                  <a:lnTo>
                    <a:pt x="5488" y="155216"/>
                  </a:lnTo>
                  <a:cubicBezTo>
                    <a:pt x="5474" y="154860"/>
                    <a:pt x="5560" y="154547"/>
                    <a:pt x="5745" y="154276"/>
                  </a:cubicBezTo>
                  <a:cubicBezTo>
                    <a:pt x="5931" y="154005"/>
                    <a:pt x="6303" y="153863"/>
                    <a:pt x="6860" y="153849"/>
                  </a:cubicBezTo>
                  <a:lnTo>
                    <a:pt x="14861" y="153849"/>
                  </a:lnTo>
                  <a:cubicBezTo>
                    <a:pt x="17399" y="153863"/>
                    <a:pt x="19523" y="152005"/>
                    <a:pt x="21233" y="148276"/>
                  </a:cubicBezTo>
                  <a:cubicBezTo>
                    <a:pt x="22943" y="144546"/>
                    <a:pt x="24095" y="138858"/>
                    <a:pt x="24691" y="131213"/>
                  </a:cubicBezTo>
                  <a:cubicBezTo>
                    <a:pt x="24788" y="129549"/>
                    <a:pt x="25000" y="124950"/>
                    <a:pt x="25326" y="117418"/>
                  </a:cubicBezTo>
                  <a:cubicBezTo>
                    <a:pt x="25652" y="109885"/>
                    <a:pt x="25965" y="100714"/>
                    <a:pt x="26265" y="89904"/>
                  </a:cubicBezTo>
                  <a:cubicBezTo>
                    <a:pt x="26566" y="79094"/>
                    <a:pt x="26727" y="67942"/>
                    <a:pt x="26748" y="56446"/>
                  </a:cubicBezTo>
                  <a:lnTo>
                    <a:pt x="26748" y="35868"/>
                  </a:lnTo>
                  <a:cubicBezTo>
                    <a:pt x="26643" y="28875"/>
                    <a:pt x="24795" y="22797"/>
                    <a:pt x="21204" y="17633"/>
                  </a:cubicBezTo>
                  <a:cubicBezTo>
                    <a:pt x="17614" y="12470"/>
                    <a:pt x="12908" y="9707"/>
                    <a:pt x="7088" y="9345"/>
                  </a:cubicBezTo>
                  <a:lnTo>
                    <a:pt x="1373" y="9117"/>
                  </a:lnTo>
                  <a:cubicBezTo>
                    <a:pt x="816" y="9093"/>
                    <a:pt x="445" y="8913"/>
                    <a:pt x="259" y="8576"/>
                  </a:cubicBezTo>
                  <a:cubicBezTo>
                    <a:pt x="73" y="8239"/>
                    <a:pt x="-12" y="7887"/>
                    <a:pt x="2" y="7522"/>
                  </a:cubicBezTo>
                  <a:lnTo>
                    <a:pt x="2" y="1368"/>
                  </a:lnTo>
                  <a:cubicBezTo>
                    <a:pt x="-12" y="913"/>
                    <a:pt x="73" y="571"/>
                    <a:pt x="259" y="343"/>
                  </a:cubicBezTo>
                  <a:cubicBezTo>
                    <a:pt x="445" y="115"/>
                    <a:pt x="816" y="1"/>
                    <a:pt x="1373" y="1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11" name="任意多边形 42"/>
            <p:cNvSpPr/>
            <p:nvPr/>
          </p:nvSpPr>
          <p:spPr bwMode="auto">
            <a:xfrm rot="17873402">
              <a:off x="1121305" y="784344"/>
              <a:ext cx="21262" cy="25351"/>
            </a:xfrm>
            <a:custGeom>
              <a:avLst/>
              <a:gdLst/>
              <a:ahLst/>
              <a:cxnLst/>
              <a:rect l="l" t="t" r="r" b="b"/>
              <a:pathLst>
                <a:path w="139784" h="163193">
                  <a:moveTo>
                    <a:pt x="3204" y="1"/>
                  </a:moveTo>
                  <a:cubicBezTo>
                    <a:pt x="4319" y="28"/>
                    <a:pt x="7290" y="138"/>
                    <a:pt x="12118" y="330"/>
                  </a:cubicBezTo>
                  <a:cubicBezTo>
                    <a:pt x="16946" y="521"/>
                    <a:pt x="24486" y="631"/>
                    <a:pt x="34738" y="658"/>
                  </a:cubicBezTo>
                  <a:cubicBezTo>
                    <a:pt x="47903" y="631"/>
                    <a:pt x="57386" y="521"/>
                    <a:pt x="63185" y="330"/>
                  </a:cubicBezTo>
                  <a:cubicBezTo>
                    <a:pt x="68984" y="138"/>
                    <a:pt x="72298" y="28"/>
                    <a:pt x="73127" y="1"/>
                  </a:cubicBezTo>
                  <a:cubicBezTo>
                    <a:pt x="74013" y="-4"/>
                    <a:pt x="74584" y="177"/>
                    <a:pt x="74842" y="542"/>
                  </a:cubicBezTo>
                  <a:cubicBezTo>
                    <a:pt x="75099" y="908"/>
                    <a:pt x="75213" y="1487"/>
                    <a:pt x="75184" y="2280"/>
                  </a:cubicBezTo>
                  <a:lnTo>
                    <a:pt x="75184" y="7522"/>
                  </a:lnTo>
                  <a:cubicBezTo>
                    <a:pt x="75203" y="8096"/>
                    <a:pt x="75051" y="8543"/>
                    <a:pt x="74727" y="8861"/>
                  </a:cubicBezTo>
                  <a:cubicBezTo>
                    <a:pt x="74403" y="9179"/>
                    <a:pt x="73794" y="9340"/>
                    <a:pt x="72898" y="9345"/>
                  </a:cubicBezTo>
                  <a:lnTo>
                    <a:pt x="62154" y="9345"/>
                  </a:lnTo>
                  <a:cubicBezTo>
                    <a:pt x="58721" y="9312"/>
                    <a:pt x="56501" y="9950"/>
                    <a:pt x="55496" y="11260"/>
                  </a:cubicBezTo>
                  <a:cubicBezTo>
                    <a:pt x="54492" y="12570"/>
                    <a:pt x="54044" y="14751"/>
                    <a:pt x="54153" y="17805"/>
                  </a:cubicBezTo>
                  <a:cubicBezTo>
                    <a:pt x="54145" y="19105"/>
                    <a:pt x="54086" y="22983"/>
                    <a:pt x="53975" y="29440"/>
                  </a:cubicBezTo>
                  <a:cubicBezTo>
                    <a:pt x="53866" y="35897"/>
                    <a:pt x="53755" y="43079"/>
                    <a:pt x="53645" y="50984"/>
                  </a:cubicBezTo>
                  <a:cubicBezTo>
                    <a:pt x="53535" y="58889"/>
                    <a:pt x="53476" y="65664"/>
                    <a:pt x="53467" y="71308"/>
                  </a:cubicBezTo>
                  <a:lnTo>
                    <a:pt x="53467" y="90971"/>
                  </a:lnTo>
                  <a:cubicBezTo>
                    <a:pt x="53465" y="92166"/>
                    <a:pt x="53469" y="95535"/>
                    <a:pt x="53478" y="101078"/>
                  </a:cubicBezTo>
                  <a:cubicBezTo>
                    <a:pt x="53487" y="106621"/>
                    <a:pt x="53512" y="112998"/>
                    <a:pt x="53553" y="120209"/>
                  </a:cubicBezTo>
                  <a:cubicBezTo>
                    <a:pt x="53594" y="127421"/>
                    <a:pt x="53662" y="134126"/>
                    <a:pt x="53757" y="140327"/>
                  </a:cubicBezTo>
                  <a:cubicBezTo>
                    <a:pt x="53851" y="146527"/>
                    <a:pt x="53983" y="150882"/>
                    <a:pt x="54153" y="153392"/>
                  </a:cubicBezTo>
                  <a:lnTo>
                    <a:pt x="67183" y="153392"/>
                  </a:lnTo>
                  <a:cubicBezTo>
                    <a:pt x="72503" y="153415"/>
                    <a:pt x="77866" y="153368"/>
                    <a:pt x="83271" y="153249"/>
                  </a:cubicBezTo>
                  <a:cubicBezTo>
                    <a:pt x="88677" y="153130"/>
                    <a:pt x="94439" y="152796"/>
                    <a:pt x="100559" y="152248"/>
                  </a:cubicBezTo>
                  <a:cubicBezTo>
                    <a:pt x="104768" y="151588"/>
                    <a:pt x="109050" y="148844"/>
                    <a:pt x="113403" y="144017"/>
                  </a:cubicBezTo>
                  <a:cubicBezTo>
                    <a:pt x="117756" y="139190"/>
                    <a:pt x="121614" y="133957"/>
                    <a:pt x="124977" y="128317"/>
                  </a:cubicBezTo>
                  <a:cubicBezTo>
                    <a:pt x="128340" y="122677"/>
                    <a:pt x="130640" y="118307"/>
                    <a:pt x="131877" y="115208"/>
                  </a:cubicBezTo>
                  <a:cubicBezTo>
                    <a:pt x="132206" y="114508"/>
                    <a:pt x="132577" y="114022"/>
                    <a:pt x="132991" y="113750"/>
                  </a:cubicBezTo>
                  <a:cubicBezTo>
                    <a:pt x="133406" y="113479"/>
                    <a:pt x="133949" y="113507"/>
                    <a:pt x="134620" y="113836"/>
                  </a:cubicBezTo>
                  <a:lnTo>
                    <a:pt x="139192" y="115665"/>
                  </a:lnTo>
                  <a:cubicBezTo>
                    <a:pt x="139526" y="115865"/>
                    <a:pt x="139717" y="116094"/>
                    <a:pt x="139764" y="116351"/>
                  </a:cubicBezTo>
                  <a:cubicBezTo>
                    <a:pt x="139812" y="116608"/>
                    <a:pt x="139774" y="117066"/>
                    <a:pt x="139649" y="117723"/>
                  </a:cubicBezTo>
                  <a:cubicBezTo>
                    <a:pt x="139436" y="118299"/>
                    <a:pt x="138820" y="120604"/>
                    <a:pt x="137803" y="124637"/>
                  </a:cubicBezTo>
                  <a:cubicBezTo>
                    <a:pt x="136786" y="128671"/>
                    <a:pt x="135620" y="133375"/>
                    <a:pt x="134306" y="138750"/>
                  </a:cubicBezTo>
                  <a:cubicBezTo>
                    <a:pt x="132993" y="144125"/>
                    <a:pt x="131784" y="149114"/>
                    <a:pt x="130681" y="153717"/>
                  </a:cubicBezTo>
                  <a:cubicBezTo>
                    <a:pt x="129578" y="158319"/>
                    <a:pt x="128834" y="161478"/>
                    <a:pt x="128448" y="163193"/>
                  </a:cubicBezTo>
                  <a:cubicBezTo>
                    <a:pt x="126690" y="163079"/>
                    <a:pt x="122006" y="162981"/>
                    <a:pt x="114397" y="162898"/>
                  </a:cubicBezTo>
                  <a:cubicBezTo>
                    <a:pt x="106788" y="162815"/>
                    <a:pt x="97890" y="162747"/>
                    <a:pt x="87702" y="162693"/>
                  </a:cubicBezTo>
                  <a:cubicBezTo>
                    <a:pt x="77515" y="162640"/>
                    <a:pt x="67675" y="162600"/>
                    <a:pt x="58181" y="162574"/>
                  </a:cubicBezTo>
                  <a:cubicBezTo>
                    <a:pt x="48688" y="162548"/>
                    <a:pt x="41178" y="162535"/>
                    <a:pt x="35651" y="162536"/>
                  </a:cubicBezTo>
                  <a:cubicBezTo>
                    <a:pt x="24533" y="162563"/>
                    <a:pt x="16441" y="162672"/>
                    <a:pt x="11374" y="162864"/>
                  </a:cubicBezTo>
                  <a:cubicBezTo>
                    <a:pt x="6309" y="163056"/>
                    <a:pt x="3128" y="163165"/>
                    <a:pt x="1832" y="163193"/>
                  </a:cubicBezTo>
                  <a:cubicBezTo>
                    <a:pt x="1056" y="163207"/>
                    <a:pt x="551" y="163065"/>
                    <a:pt x="318" y="162765"/>
                  </a:cubicBezTo>
                  <a:cubicBezTo>
                    <a:pt x="85" y="162466"/>
                    <a:pt x="-20" y="161925"/>
                    <a:pt x="4" y="161141"/>
                  </a:cubicBezTo>
                  <a:lnTo>
                    <a:pt x="4" y="155443"/>
                  </a:lnTo>
                  <a:cubicBezTo>
                    <a:pt x="-15" y="154878"/>
                    <a:pt x="80" y="154470"/>
                    <a:pt x="289" y="154218"/>
                  </a:cubicBezTo>
                  <a:cubicBezTo>
                    <a:pt x="499" y="153966"/>
                    <a:pt x="937" y="153843"/>
                    <a:pt x="1604" y="153847"/>
                  </a:cubicBezTo>
                  <a:lnTo>
                    <a:pt x="8690" y="153847"/>
                  </a:lnTo>
                  <a:cubicBezTo>
                    <a:pt x="12801" y="153767"/>
                    <a:pt x="15496" y="153128"/>
                    <a:pt x="16777" y="151933"/>
                  </a:cubicBezTo>
                  <a:cubicBezTo>
                    <a:pt x="18058" y="150738"/>
                    <a:pt x="18639" y="149471"/>
                    <a:pt x="18520" y="148133"/>
                  </a:cubicBezTo>
                  <a:cubicBezTo>
                    <a:pt x="18524" y="146798"/>
                    <a:pt x="18559" y="142923"/>
                    <a:pt x="18627" y="136508"/>
                  </a:cubicBezTo>
                  <a:cubicBezTo>
                    <a:pt x="18695" y="130092"/>
                    <a:pt x="18774" y="122630"/>
                    <a:pt x="18863" y="114122"/>
                  </a:cubicBezTo>
                  <a:cubicBezTo>
                    <a:pt x="18952" y="105613"/>
                    <a:pt x="19031" y="97551"/>
                    <a:pt x="19099" y="89935"/>
                  </a:cubicBezTo>
                  <a:cubicBezTo>
                    <a:pt x="19167" y="82320"/>
                    <a:pt x="19202" y="76644"/>
                    <a:pt x="19206" y="72908"/>
                  </a:cubicBezTo>
                  <a:lnTo>
                    <a:pt x="19206" y="60104"/>
                  </a:lnTo>
                  <a:cubicBezTo>
                    <a:pt x="19202" y="55040"/>
                    <a:pt x="19159" y="49468"/>
                    <a:pt x="19079" y="43388"/>
                  </a:cubicBezTo>
                  <a:cubicBezTo>
                    <a:pt x="18999" y="37307"/>
                    <a:pt x="18905" y="31837"/>
                    <a:pt x="18800" y="26976"/>
                  </a:cubicBezTo>
                  <a:cubicBezTo>
                    <a:pt x="18694" y="22115"/>
                    <a:pt x="18600" y="18982"/>
                    <a:pt x="18520" y="17576"/>
                  </a:cubicBezTo>
                  <a:cubicBezTo>
                    <a:pt x="18363" y="14632"/>
                    <a:pt x="17820" y="12517"/>
                    <a:pt x="16891" y="11231"/>
                  </a:cubicBezTo>
                  <a:cubicBezTo>
                    <a:pt x="15963" y="9945"/>
                    <a:pt x="14220" y="9316"/>
                    <a:pt x="11662" y="9345"/>
                  </a:cubicBezTo>
                  <a:lnTo>
                    <a:pt x="3204" y="9345"/>
                  </a:lnTo>
                  <a:cubicBezTo>
                    <a:pt x="2537" y="9321"/>
                    <a:pt x="2099" y="9084"/>
                    <a:pt x="1890" y="8633"/>
                  </a:cubicBezTo>
                  <a:cubicBezTo>
                    <a:pt x="1680" y="8182"/>
                    <a:pt x="1585" y="7659"/>
                    <a:pt x="1604" y="7066"/>
                  </a:cubicBezTo>
                  <a:lnTo>
                    <a:pt x="1604" y="1596"/>
                  </a:lnTo>
                  <a:cubicBezTo>
                    <a:pt x="1585" y="1031"/>
                    <a:pt x="1680" y="623"/>
                    <a:pt x="1890" y="371"/>
                  </a:cubicBezTo>
                  <a:cubicBezTo>
                    <a:pt x="2099" y="120"/>
                    <a:pt x="2537" y="-4"/>
                    <a:pt x="3204" y="1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12" name="任意多边形 43"/>
            <p:cNvSpPr/>
            <p:nvPr/>
          </p:nvSpPr>
          <p:spPr bwMode="auto">
            <a:xfrm rot="17062928">
              <a:off x="1148701" y="706246"/>
              <a:ext cx="25351" cy="25351"/>
            </a:xfrm>
            <a:custGeom>
              <a:avLst/>
              <a:gdLst/>
              <a:ahLst/>
              <a:cxnLst/>
              <a:rect l="l" t="t" r="r" b="b"/>
              <a:pathLst>
                <a:path w="164112" h="163194">
                  <a:moveTo>
                    <a:pt x="1603" y="1"/>
                  </a:moveTo>
                  <a:cubicBezTo>
                    <a:pt x="2614" y="28"/>
                    <a:pt x="5852" y="138"/>
                    <a:pt x="11319" y="330"/>
                  </a:cubicBezTo>
                  <a:cubicBezTo>
                    <a:pt x="16786" y="521"/>
                    <a:pt x="24597" y="631"/>
                    <a:pt x="34750" y="658"/>
                  </a:cubicBezTo>
                  <a:cubicBezTo>
                    <a:pt x="46328" y="631"/>
                    <a:pt x="54662" y="521"/>
                    <a:pt x="59752" y="330"/>
                  </a:cubicBezTo>
                  <a:cubicBezTo>
                    <a:pt x="64842" y="138"/>
                    <a:pt x="67860" y="28"/>
                    <a:pt x="68807" y="1"/>
                  </a:cubicBezTo>
                  <a:cubicBezTo>
                    <a:pt x="69473" y="-4"/>
                    <a:pt x="69911" y="120"/>
                    <a:pt x="70120" y="371"/>
                  </a:cubicBezTo>
                  <a:cubicBezTo>
                    <a:pt x="70330" y="623"/>
                    <a:pt x="70425" y="1031"/>
                    <a:pt x="70406" y="1596"/>
                  </a:cubicBezTo>
                  <a:lnTo>
                    <a:pt x="70406" y="7294"/>
                  </a:lnTo>
                  <a:cubicBezTo>
                    <a:pt x="70425" y="7878"/>
                    <a:pt x="70330" y="8362"/>
                    <a:pt x="70120" y="8747"/>
                  </a:cubicBezTo>
                  <a:cubicBezTo>
                    <a:pt x="69911" y="9131"/>
                    <a:pt x="69473" y="9331"/>
                    <a:pt x="68807" y="9345"/>
                  </a:cubicBezTo>
                  <a:lnTo>
                    <a:pt x="63554" y="9345"/>
                  </a:lnTo>
                  <a:cubicBezTo>
                    <a:pt x="61925" y="9364"/>
                    <a:pt x="60611" y="9897"/>
                    <a:pt x="59611" y="10945"/>
                  </a:cubicBezTo>
                  <a:cubicBezTo>
                    <a:pt x="58611" y="11993"/>
                    <a:pt x="58096" y="13441"/>
                    <a:pt x="58068" y="15290"/>
                  </a:cubicBezTo>
                  <a:cubicBezTo>
                    <a:pt x="58193" y="16546"/>
                    <a:pt x="59641" y="20135"/>
                    <a:pt x="62412" y="26057"/>
                  </a:cubicBezTo>
                  <a:cubicBezTo>
                    <a:pt x="65182" y="31980"/>
                    <a:pt x="68522" y="38870"/>
                    <a:pt x="72431" y="46728"/>
                  </a:cubicBezTo>
                  <a:cubicBezTo>
                    <a:pt x="76340" y="54587"/>
                    <a:pt x="80065" y="62049"/>
                    <a:pt x="83607" y="69114"/>
                  </a:cubicBezTo>
                  <a:cubicBezTo>
                    <a:pt x="87148" y="76180"/>
                    <a:pt x="89752" y="81484"/>
                    <a:pt x="91420" y="85026"/>
                  </a:cubicBezTo>
                  <a:cubicBezTo>
                    <a:pt x="93258" y="81683"/>
                    <a:pt x="96010" y="76710"/>
                    <a:pt x="99673" y="70107"/>
                  </a:cubicBezTo>
                  <a:cubicBezTo>
                    <a:pt x="103336" y="63505"/>
                    <a:pt x="107161" y="56474"/>
                    <a:pt x="111147" y="49015"/>
                  </a:cubicBezTo>
                  <a:cubicBezTo>
                    <a:pt x="115133" y="41555"/>
                    <a:pt x="118529" y="34867"/>
                    <a:pt x="121336" y="28951"/>
                  </a:cubicBezTo>
                  <a:cubicBezTo>
                    <a:pt x="124142" y="23035"/>
                    <a:pt x="125608" y="19091"/>
                    <a:pt x="125733" y="17119"/>
                  </a:cubicBezTo>
                  <a:cubicBezTo>
                    <a:pt x="125672" y="15094"/>
                    <a:pt x="124823" y="13313"/>
                    <a:pt x="123188" y="11774"/>
                  </a:cubicBezTo>
                  <a:cubicBezTo>
                    <a:pt x="121553" y="10236"/>
                    <a:pt x="119503" y="9426"/>
                    <a:pt x="117038" y="9345"/>
                  </a:cubicBezTo>
                  <a:lnTo>
                    <a:pt x="110860" y="9345"/>
                  </a:lnTo>
                  <a:cubicBezTo>
                    <a:pt x="110192" y="9345"/>
                    <a:pt x="109753" y="9174"/>
                    <a:pt x="109544" y="8832"/>
                  </a:cubicBezTo>
                  <a:cubicBezTo>
                    <a:pt x="109334" y="8490"/>
                    <a:pt x="109239" y="7978"/>
                    <a:pt x="109258" y="7294"/>
                  </a:cubicBezTo>
                  <a:lnTo>
                    <a:pt x="109258" y="1368"/>
                  </a:lnTo>
                  <a:cubicBezTo>
                    <a:pt x="109239" y="913"/>
                    <a:pt x="109334" y="571"/>
                    <a:pt x="109544" y="343"/>
                  </a:cubicBezTo>
                  <a:cubicBezTo>
                    <a:pt x="109753" y="115"/>
                    <a:pt x="110192" y="1"/>
                    <a:pt x="110860" y="1"/>
                  </a:cubicBezTo>
                  <a:cubicBezTo>
                    <a:pt x="111995" y="28"/>
                    <a:pt x="114930" y="138"/>
                    <a:pt x="119667" y="330"/>
                  </a:cubicBezTo>
                  <a:cubicBezTo>
                    <a:pt x="124403" y="521"/>
                    <a:pt x="130994" y="631"/>
                    <a:pt x="139439" y="658"/>
                  </a:cubicBezTo>
                  <a:cubicBezTo>
                    <a:pt x="147158" y="631"/>
                    <a:pt x="152678" y="521"/>
                    <a:pt x="156000" y="330"/>
                  </a:cubicBezTo>
                  <a:cubicBezTo>
                    <a:pt x="159322" y="138"/>
                    <a:pt x="161416" y="28"/>
                    <a:pt x="162282" y="1"/>
                  </a:cubicBezTo>
                  <a:cubicBezTo>
                    <a:pt x="163057" y="-9"/>
                    <a:pt x="163562" y="124"/>
                    <a:pt x="163796" y="400"/>
                  </a:cubicBezTo>
                  <a:cubicBezTo>
                    <a:pt x="164029" y="675"/>
                    <a:pt x="164134" y="1150"/>
                    <a:pt x="164109" y="1824"/>
                  </a:cubicBezTo>
                  <a:lnTo>
                    <a:pt x="164109" y="7294"/>
                  </a:lnTo>
                  <a:cubicBezTo>
                    <a:pt x="164134" y="7978"/>
                    <a:pt x="164029" y="8490"/>
                    <a:pt x="163796" y="8832"/>
                  </a:cubicBezTo>
                  <a:cubicBezTo>
                    <a:pt x="163562" y="9174"/>
                    <a:pt x="163057" y="9345"/>
                    <a:pt x="162282" y="9345"/>
                  </a:cubicBezTo>
                  <a:lnTo>
                    <a:pt x="158170" y="9345"/>
                  </a:lnTo>
                  <a:cubicBezTo>
                    <a:pt x="156643" y="9316"/>
                    <a:pt x="154558" y="9716"/>
                    <a:pt x="151917" y="10545"/>
                  </a:cubicBezTo>
                  <a:cubicBezTo>
                    <a:pt x="149276" y="11374"/>
                    <a:pt x="147020" y="12803"/>
                    <a:pt x="145150" y="14832"/>
                  </a:cubicBezTo>
                  <a:cubicBezTo>
                    <a:pt x="144254" y="15996"/>
                    <a:pt x="141775" y="19842"/>
                    <a:pt x="137713" y="26368"/>
                  </a:cubicBezTo>
                  <a:cubicBezTo>
                    <a:pt x="133652" y="32895"/>
                    <a:pt x="128929" y="40606"/>
                    <a:pt x="123544" y="49501"/>
                  </a:cubicBezTo>
                  <a:cubicBezTo>
                    <a:pt x="118161" y="58396"/>
                    <a:pt x="113037" y="66978"/>
                    <a:pt x="108173" y="75248"/>
                  </a:cubicBezTo>
                  <a:cubicBezTo>
                    <a:pt x="103310" y="83518"/>
                    <a:pt x="99629" y="89979"/>
                    <a:pt x="97130" y="94630"/>
                  </a:cubicBezTo>
                  <a:lnTo>
                    <a:pt x="97130" y="120009"/>
                  </a:lnTo>
                  <a:cubicBezTo>
                    <a:pt x="97137" y="123097"/>
                    <a:pt x="97199" y="126499"/>
                    <a:pt x="97316" y="130214"/>
                  </a:cubicBezTo>
                  <a:cubicBezTo>
                    <a:pt x="97434" y="133928"/>
                    <a:pt x="97564" y="137262"/>
                    <a:pt x="97706" y="140215"/>
                  </a:cubicBezTo>
                  <a:cubicBezTo>
                    <a:pt x="97849" y="143167"/>
                    <a:pt x="97962" y="145044"/>
                    <a:pt x="98045" y="145846"/>
                  </a:cubicBezTo>
                  <a:cubicBezTo>
                    <a:pt x="98441" y="149381"/>
                    <a:pt x="99366" y="151629"/>
                    <a:pt x="100820" y="152591"/>
                  </a:cubicBezTo>
                  <a:cubicBezTo>
                    <a:pt x="102274" y="153553"/>
                    <a:pt x="103942" y="153973"/>
                    <a:pt x="105826" y="153849"/>
                  </a:cubicBezTo>
                  <a:lnTo>
                    <a:pt x="112461" y="153849"/>
                  </a:lnTo>
                  <a:cubicBezTo>
                    <a:pt x="113229" y="153858"/>
                    <a:pt x="113696" y="154010"/>
                    <a:pt x="113863" y="154305"/>
                  </a:cubicBezTo>
                  <a:cubicBezTo>
                    <a:pt x="114030" y="154599"/>
                    <a:pt x="114097" y="154979"/>
                    <a:pt x="114063" y="155444"/>
                  </a:cubicBezTo>
                  <a:lnTo>
                    <a:pt x="114063" y="161142"/>
                  </a:lnTo>
                  <a:cubicBezTo>
                    <a:pt x="114097" y="161825"/>
                    <a:pt x="114030" y="162338"/>
                    <a:pt x="113863" y="162680"/>
                  </a:cubicBezTo>
                  <a:cubicBezTo>
                    <a:pt x="113696" y="163022"/>
                    <a:pt x="113229" y="163193"/>
                    <a:pt x="112461" y="163193"/>
                  </a:cubicBezTo>
                  <a:cubicBezTo>
                    <a:pt x="111221" y="163165"/>
                    <a:pt x="108038" y="163056"/>
                    <a:pt x="102912" y="162864"/>
                  </a:cubicBezTo>
                  <a:cubicBezTo>
                    <a:pt x="97786" y="162672"/>
                    <a:pt x="89920" y="162563"/>
                    <a:pt x="79313" y="162536"/>
                  </a:cubicBezTo>
                  <a:cubicBezTo>
                    <a:pt x="67686" y="162563"/>
                    <a:pt x="59470" y="162672"/>
                    <a:pt x="54666" y="162864"/>
                  </a:cubicBezTo>
                  <a:cubicBezTo>
                    <a:pt x="49862" y="163056"/>
                    <a:pt x="46957" y="163165"/>
                    <a:pt x="45952" y="163193"/>
                  </a:cubicBezTo>
                  <a:cubicBezTo>
                    <a:pt x="45037" y="163231"/>
                    <a:pt x="44580" y="162471"/>
                    <a:pt x="44580" y="160914"/>
                  </a:cubicBezTo>
                  <a:lnTo>
                    <a:pt x="44580" y="155444"/>
                  </a:lnTo>
                  <a:cubicBezTo>
                    <a:pt x="44562" y="154979"/>
                    <a:pt x="44657" y="154599"/>
                    <a:pt x="44866" y="154305"/>
                  </a:cubicBezTo>
                  <a:cubicBezTo>
                    <a:pt x="45076" y="154010"/>
                    <a:pt x="45514" y="153858"/>
                    <a:pt x="46180" y="153849"/>
                  </a:cubicBezTo>
                  <a:lnTo>
                    <a:pt x="54182" y="153849"/>
                  </a:lnTo>
                  <a:cubicBezTo>
                    <a:pt x="57101" y="153815"/>
                    <a:pt x="59149" y="153310"/>
                    <a:pt x="60325" y="152334"/>
                  </a:cubicBezTo>
                  <a:cubicBezTo>
                    <a:pt x="61501" y="151357"/>
                    <a:pt x="62121" y="150109"/>
                    <a:pt x="62183" y="148590"/>
                  </a:cubicBezTo>
                  <a:cubicBezTo>
                    <a:pt x="62311" y="146746"/>
                    <a:pt x="62454" y="141916"/>
                    <a:pt x="62611" y="134099"/>
                  </a:cubicBezTo>
                  <a:cubicBezTo>
                    <a:pt x="62768" y="126283"/>
                    <a:pt x="62854" y="116937"/>
                    <a:pt x="62868" y="106062"/>
                  </a:cubicBezTo>
                  <a:lnTo>
                    <a:pt x="62868" y="96230"/>
                  </a:lnTo>
                  <a:cubicBezTo>
                    <a:pt x="61788" y="94149"/>
                    <a:pt x="59148" y="89265"/>
                    <a:pt x="54949" y="81579"/>
                  </a:cubicBezTo>
                  <a:cubicBezTo>
                    <a:pt x="50751" y="73893"/>
                    <a:pt x="45989" y="65258"/>
                    <a:pt x="40666" y="55674"/>
                  </a:cubicBezTo>
                  <a:cubicBezTo>
                    <a:pt x="35342" y="46091"/>
                    <a:pt x="30452" y="37413"/>
                    <a:pt x="25996" y="29641"/>
                  </a:cubicBezTo>
                  <a:cubicBezTo>
                    <a:pt x="21540" y="21869"/>
                    <a:pt x="18515" y="16856"/>
                    <a:pt x="16920" y="14604"/>
                  </a:cubicBezTo>
                  <a:cubicBezTo>
                    <a:pt x="15453" y="12884"/>
                    <a:pt x="13586" y="11579"/>
                    <a:pt x="11319" y="10688"/>
                  </a:cubicBezTo>
                  <a:cubicBezTo>
                    <a:pt x="9052" y="9797"/>
                    <a:pt x="6957" y="9350"/>
                    <a:pt x="5033" y="9345"/>
                  </a:cubicBezTo>
                  <a:lnTo>
                    <a:pt x="1603" y="9345"/>
                  </a:lnTo>
                  <a:cubicBezTo>
                    <a:pt x="937" y="9335"/>
                    <a:pt x="499" y="9184"/>
                    <a:pt x="289" y="8889"/>
                  </a:cubicBezTo>
                  <a:cubicBezTo>
                    <a:pt x="80" y="8595"/>
                    <a:pt x="-15" y="8215"/>
                    <a:pt x="3" y="7750"/>
                  </a:cubicBezTo>
                  <a:lnTo>
                    <a:pt x="3" y="1368"/>
                  </a:lnTo>
                  <a:cubicBezTo>
                    <a:pt x="-15" y="913"/>
                    <a:pt x="80" y="571"/>
                    <a:pt x="289" y="343"/>
                  </a:cubicBezTo>
                  <a:cubicBezTo>
                    <a:pt x="499" y="115"/>
                    <a:pt x="937" y="1"/>
                    <a:pt x="1603" y="1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13" name="任意多边形 44"/>
            <p:cNvSpPr/>
            <p:nvPr/>
          </p:nvSpPr>
          <p:spPr bwMode="auto">
            <a:xfrm rot="1493622">
              <a:off x="786426" y="887792"/>
              <a:ext cx="22080" cy="26169"/>
            </a:xfrm>
            <a:custGeom>
              <a:avLst/>
              <a:gdLst>
                <a:gd name="connsiteX0" fmla="*/ 140259 w 164743"/>
                <a:gd name="connsiteY0" fmla="*/ 0 h 191317"/>
                <a:gd name="connsiteX1" fmla="*/ 141733 w 164743"/>
                <a:gd name="connsiteY1" fmla="*/ 369 h 191317"/>
                <a:gd name="connsiteX2" fmla="*/ 142403 w 164743"/>
                <a:gd name="connsiteY2" fmla="*/ 1338 h 191317"/>
                <a:gd name="connsiteX3" fmla="*/ 145490 w 164743"/>
                <a:gd name="connsiteY3" fmla="*/ 13585 h 191317"/>
                <a:gd name="connsiteX4" fmla="*/ 150304 w 164743"/>
                <a:gd name="connsiteY4" fmla="*/ 32927 h 191317"/>
                <a:gd name="connsiteX5" fmla="*/ 153390 w 164743"/>
                <a:gd name="connsiteY5" fmla="*/ 44470 h 191317"/>
                <a:gd name="connsiteX6" fmla="*/ 153693 w 164743"/>
                <a:gd name="connsiteY6" fmla="*/ 46011 h 191317"/>
                <a:gd name="connsiteX7" fmla="*/ 152587 w 164743"/>
                <a:gd name="connsiteY7" fmla="*/ 47151 h 191317"/>
                <a:gd name="connsiteX8" fmla="*/ 148299 w 164743"/>
                <a:gd name="connsiteY8" fmla="*/ 49295 h 191317"/>
                <a:gd name="connsiteX9" fmla="*/ 146590 w 164743"/>
                <a:gd name="connsiteY9" fmla="*/ 49463 h 191317"/>
                <a:gd name="connsiteX10" fmla="*/ 145083 w 164743"/>
                <a:gd name="connsiteY10" fmla="*/ 48222 h 191317"/>
                <a:gd name="connsiteX11" fmla="*/ 137659 w 164743"/>
                <a:gd name="connsiteY11" fmla="*/ 40318 h 191317"/>
                <a:gd name="connsiteX12" fmla="*/ 124099 w 164743"/>
                <a:gd name="connsiteY12" fmla="*/ 27171 h 191317"/>
                <a:gd name="connsiteX13" fmla="*/ 113459 w 164743"/>
                <a:gd name="connsiteY13" fmla="*/ 18194 h 191317"/>
                <a:gd name="connsiteX14" fmla="*/ 103878 w 164743"/>
                <a:gd name="connsiteY14" fmla="*/ 13369 h 191317"/>
                <a:gd name="connsiteX15" fmla="*/ 93091 w 164743"/>
                <a:gd name="connsiteY15" fmla="*/ 10955 h 191317"/>
                <a:gd name="connsiteX16" fmla="*/ 57716 w 164743"/>
                <a:gd name="connsiteY16" fmla="*/ 9884 h 191317"/>
                <a:gd name="connsiteX17" fmla="*/ 56911 w 164743"/>
                <a:gd name="connsiteY17" fmla="*/ 87903 h 191317"/>
                <a:gd name="connsiteX18" fmla="*/ 73969 w 164743"/>
                <a:gd name="connsiteY18" fmla="*/ 87401 h 191317"/>
                <a:gd name="connsiteX19" fmla="*/ 84202 w 164743"/>
                <a:gd name="connsiteY19" fmla="*/ 86295 h 191317"/>
                <a:gd name="connsiteX20" fmla="*/ 90556 w 164743"/>
                <a:gd name="connsiteY20" fmla="*/ 83546 h 191317"/>
                <a:gd name="connsiteX21" fmla="*/ 96510 w 164743"/>
                <a:gd name="connsiteY21" fmla="*/ 77983 h 191317"/>
                <a:gd name="connsiteX22" fmla="*/ 100690 w 164743"/>
                <a:gd name="connsiteY22" fmla="*/ 70073 h 191317"/>
                <a:gd name="connsiteX23" fmla="*/ 102664 w 164743"/>
                <a:gd name="connsiteY23" fmla="*/ 61361 h 191317"/>
                <a:gd name="connsiteX24" fmla="*/ 103232 w 164743"/>
                <a:gd name="connsiteY24" fmla="*/ 59450 h 191317"/>
                <a:gd name="connsiteX25" fmla="*/ 104802 w 164743"/>
                <a:gd name="connsiteY25" fmla="*/ 58947 h 191317"/>
                <a:gd name="connsiteX26" fmla="*/ 112014 w 164743"/>
                <a:gd name="connsiteY26" fmla="*/ 59751 h 191317"/>
                <a:gd name="connsiteX27" fmla="*/ 113686 w 164743"/>
                <a:gd name="connsiteY27" fmla="*/ 60321 h 191317"/>
                <a:gd name="connsiteX28" fmla="*/ 114154 w 164743"/>
                <a:gd name="connsiteY28" fmla="*/ 61896 h 191317"/>
                <a:gd name="connsiteX29" fmla="*/ 113451 w 164743"/>
                <a:gd name="connsiteY29" fmla="*/ 74028 h 191317"/>
                <a:gd name="connsiteX30" fmla="*/ 113350 w 164743"/>
                <a:gd name="connsiteY30" fmla="*/ 89772 h 191317"/>
                <a:gd name="connsiteX31" fmla="*/ 113953 w 164743"/>
                <a:gd name="connsiteY31" fmla="*/ 107442 h 191317"/>
                <a:gd name="connsiteX32" fmla="*/ 114959 w 164743"/>
                <a:gd name="connsiteY32" fmla="*/ 120307 h 191317"/>
                <a:gd name="connsiteX33" fmla="*/ 114490 w 164743"/>
                <a:gd name="connsiteY33" fmla="*/ 121881 h 191317"/>
                <a:gd name="connsiteX34" fmla="*/ 112816 w 164743"/>
                <a:gd name="connsiteY34" fmla="*/ 122451 h 191317"/>
                <a:gd name="connsiteX35" fmla="*/ 106404 w 164743"/>
                <a:gd name="connsiteY35" fmla="*/ 123792 h 191317"/>
                <a:gd name="connsiteX36" fmla="*/ 105134 w 164743"/>
                <a:gd name="connsiteY36" fmla="*/ 123524 h 191317"/>
                <a:gd name="connsiteX37" fmla="*/ 104267 w 164743"/>
                <a:gd name="connsiteY37" fmla="*/ 121647 h 191317"/>
                <a:gd name="connsiteX38" fmla="*/ 101793 w 164743"/>
                <a:gd name="connsiteY38" fmla="*/ 114409 h 191317"/>
                <a:gd name="connsiteX39" fmla="*/ 98918 w 164743"/>
                <a:gd name="connsiteY39" fmla="*/ 107974 h 191317"/>
                <a:gd name="connsiteX40" fmla="*/ 92464 w 164743"/>
                <a:gd name="connsiteY40" fmla="*/ 101674 h 191317"/>
                <a:gd name="connsiteX41" fmla="*/ 84202 w 164743"/>
                <a:gd name="connsiteY41" fmla="*/ 98590 h 191317"/>
                <a:gd name="connsiteX42" fmla="*/ 72263 w 164743"/>
                <a:gd name="connsiteY42" fmla="*/ 97384 h 191317"/>
                <a:gd name="connsiteX43" fmla="*/ 56911 w 164743"/>
                <a:gd name="connsiteY43" fmla="*/ 96982 h 191317"/>
                <a:gd name="connsiteX44" fmla="*/ 56911 w 164743"/>
                <a:gd name="connsiteY44" fmla="*/ 113068 h 191317"/>
                <a:gd name="connsiteX45" fmla="*/ 57258 w 164743"/>
                <a:gd name="connsiteY45" fmla="*/ 130177 h 191317"/>
                <a:gd name="connsiteX46" fmla="*/ 57903 w 164743"/>
                <a:gd name="connsiteY46" fmla="*/ 147703 h 191317"/>
                <a:gd name="connsiteX47" fmla="*/ 58250 w 164743"/>
                <a:gd name="connsiteY47" fmla="*/ 158377 h 191317"/>
                <a:gd name="connsiteX48" fmla="*/ 60156 w 164743"/>
                <a:gd name="connsiteY48" fmla="*/ 173190 h 191317"/>
                <a:gd name="connsiteX49" fmla="*/ 64671 w 164743"/>
                <a:gd name="connsiteY49" fmla="*/ 178753 h 191317"/>
                <a:gd name="connsiteX50" fmla="*/ 72397 w 164743"/>
                <a:gd name="connsiteY50" fmla="*/ 180563 h 191317"/>
                <a:gd name="connsiteX51" fmla="*/ 87146 w 164743"/>
                <a:gd name="connsiteY51" fmla="*/ 181166 h 191317"/>
                <a:gd name="connsiteX52" fmla="*/ 97445 w 164743"/>
                <a:gd name="connsiteY52" fmla="*/ 180965 h 191317"/>
                <a:gd name="connsiteX53" fmla="*/ 108541 w 164743"/>
                <a:gd name="connsiteY53" fmla="*/ 180361 h 191317"/>
                <a:gd name="connsiteX54" fmla="*/ 118109 w 164743"/>
                <a:gd name="connsiteY54" fmla="*/ 177848 h 191317"/>
                <a:gd name="connsiteX55" fmla="*/ 128894 w 164743"/>
                <a:gd name="connsiteY55" fmla="*/ 171515 h 191317"/>
                <a:gd name="connsiteX56" fmla="*/ 143178 w 164743"/>
                <a:gd name="connsiteY56" fmla="*/ 157472 h 191317"/>
                <a:gd name="connsiteX57" fmla="*/ 156339 w 164743"/>
                <a:gd name="connsiteY57" fmla="*/ 142827 h 191317"/>
                <a:gd name="connsiteX58" fmla="*/ 159019 w 164743"/>
                <a:gd name="connsiteY58" fmla="*/ 142023 h 191317"/>
                <a:gd name="connsiteX59" fmla="*/ 163574 w 164743"/>
                <a:gd name="connsiteY59" fmla="*/ 144704 h 191317"/>
                <a:gd name="connsiteX60" fmla="*/ 164613 w 164743"/>
                <a:gd name="connsiteY60" fmla="*/ 145676 h 191317"/>
                <a:gd name="connsiteX61" fmla="*/ 164647 w 164743"/>
                <a:gd name="connsiteY61" fmla="*/ 146849 h 191317"/>
                <a:gd name="connsiteX62" fmla="*/ 152587 w 164743"/>
                <a:gd name="connsiteY62" fmla="*/ 187309 h 191317"/>
                <a:gd name="connsiteX63" fmla="*/ 150544 w 164743"/>
                <a:gd name="connsiteY63" fmla="*/ 190215 h 191317"/>
                <a:gd name="connsiteX64" fmla="*/ 146690 w 164743"/>
                <a:gd name="connsiteY64" fmla="*/ 191317 h 191317"/>
                <a:gd name="connsiteX65" fmla="*/ 140427 w 164743"/>
                <a:gd name="connsiteY65" fmla="*/ 191149 h 191317"/>
                <a:gd name="connsiteX66" fmla="*/ 122303 w 164743"/>
                <a:gd name="connsiteY66" fmla="*/ 190781 h 191317"/>
                <a:gd name="connsiteX67" fmla="*/ 87057 w 164743"/>
                <a:gd name="connsiteY67" fmla="*/ 190646 h 191317"/>
                <a:gd name="connsiteX68" fmla="*/ 30078 w 164743"/>
                <a:gd name="connsiteY68" fmla="*/ 190512 h 191317"/>
                <a:gd name="connsiteX69" fmla="*/ 16967 w 164743"/>
                <a:gd name="connsiteY69" fmla="*/ 190646 h 191317"/>
                <a:gd name="connsiteX70" fmla="*/ 7283 w 164743"/>
                <a:gd name="connsiteY70" fmla="*/ 190782 h 191317"/>
                <a:gd name="connsiteX71" fmla="*/ 314 w 164743"/>
                <a:gd name="connsiteY71" fmla="*/ 191149 h 191317"/>
                <a:gd name="connsiteX72" fmla="*/ 0 w 164743"/>
                <a:gd name="connsiteY72" fmla="*/ 191161 h 191317"/>
                <a:gd name="connsiteX73" fmla="*/ 0 w 164743"/>
                <a:gd name="connsiteY73" fmla="*/ 180362 h 191317"/>
                <a:gd name="connsiteX74" fmla="*/ 4066 w 164743"/>
                <a:gd name="connsiteY74" fmla="*/ 180362 h 191317"/>
                <a:gd name="connsiteX75" fmla="*/ 15390 w 164743"/>
                <a:gd name="connsiteY75" fmla="*/ 178251 h 191317"/>
                <a:gd name="connsiteX76" fmla="*/ 17466 w 164743"/>
                <a:gd name="connsiteY76" fmla="*/ 169102 h 191317"/>
                <a:gd name="connsiteX77" fmla="*/ 17466 w 164743"/>
                <a:gd name="connsiteY77" fmla="*/ 79323 h 191317"/>
                <a:gd name="connsiteX78" fmla="*/ 17317 w 164743"/>
                <a:gd name="connsiteY78" fmla="*/ 55015 h 191317"/>
                <a:gd name="connsiteX79" fmla="*/ 16990 w 164743"/>
                <a:gd name="connsiteY79" fmla="*/ 32671 h 191317"/>
                <a:gd name="connsiteX80" fmla="*/ 16661 w 164743"/>
                <a:gd name="connsiteY80" fmla="*/ 21411 h 191317"/>
                <a:gd name="connsiteX81" fmla="*/ 13480 w 164743"/>
                <a:gd name="connsiteY81" fmla="*/ 12965 h 191317"/>
                <a:gd name="connsiteX82" fmla="*/ 5674 w 164743"/>
                <a:gd name="connsiteY82" fmla="*/ 10955 h 191317"/>
                <a:gd name="connsiteX83" fmla="*/ 0 w 164743"/>
                <a:gd name="connsiteY83" fmla="*/ 10955 h 191317"/>
                <a:gd name="connsiteX84" fmla="*/ 0 w 164743"/>
                <a:gd name="connsiteY84" fmla="*/ 132 h 191317"/>
                <a:gd name="connsiteX85" fmla="*/ 8658 w 164743"/>
                <a:gd name="connsiteY85" fmla="*/ 401 h 191317"/>
                <a:gd name="connsiteX86" fmla="*/ 35445 w 164743"/>
                <a:gd name="connsiteY86" fmla="*/ 803 h 191317"/>
                <a:gd name="connsiteX87" fmla="*/ 129539 w 164743"/>
                <a:gd name="connsiteY87" fmla="*/ 536 h 191317"/>
                <a:gd name="connsiteX88" fmla="*/ 136005 w 164743"/>
                <a:gd name="connsiteY88" fmla="*/ 269 h 191317"/>
                <a:gd name="connsiteX89" fmla="*/ 140259 w 164743"/>
                <a:gd name="connsiteY89" fmla="*/ 0 h 1913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</a:cxnLst>
              <a:rect l="l" t="t" r="r" b="b"/>
              <a:pathLst>
                <a:path w="164743" h="191317">
                  <a:moveTo>
                    <a:pt x="140259" y="0"/>
                  </a:moveTo>
                  <a:cubicBezTo>
                    <a:pt x="140918" y="6"/>
                    <a:pt x="141409" y="128"/>
                    <a:pt x="141733" y="369"/>
                  </a:cubicBezTo>
                  <a:cubicBezTo>
                    <a:pt x="142056" y="608"/>
                    <a:pt x="142280" y="931"/>
                    <a:pt x="142403" y="1338"/>
                  </a:cubicBezTo>
                  <a:cubicBezTo>
                    <a:pt x="142856" y="2998"/>
                    <a:pt x="143885" y="7080"/>
                    <a:pt x="145490" y="13585"/>
                  </a:cubicBezTo>
                  <a:cubicBezTo>
                    <a:pt x="147095" y="20092"/>
                    <a:pt x="148700" y="26539"/>
                    <a:pt x="150304" y="32927"/>
                  </a:cubicBezTo>
                  <a:cubicBezTo>
                    <a:pt x="151908" y="39315"/>
                    <a:pt x="152938" y="43162"/>
                    <a:pt x="153390" y="44470"/>
                  </a:cubicBezTo>
                  <a:cubicBezTo>
                    <a:pt x="153675" y="45117"/>
                    <a:pt x="153776" y="45631"/>
                    <a:pt x="153693" y="46011"/>
                  </a:cubicBezTo>
                  <a:cubicBezTo>
                    <a:pt x="153608" y="46391"/>
                    <a:pt x="153240" y="46771"/>
                    <a:pt x="152587" y="47151"/>
                  </a:cubicBezTo>
                  <a:lnTo>
                    <a:pt x="148299" y="49295"/>
                  </a:lnTo>
                  <a:cubicBezTo>
                    <a:pt x="147745" y="49569"/>
                    <a:pt x="147177" y="49624"/>
                    <a:pt x="146590" y="49463"/>
                  </a:cubicBezTo>
                  <a:cubicBezTo>
                    <a:pt x="146005" y="49301"/>
                    <a:pt x="145502" y="48887"/>
                    <a:pt x="145083" y="48222"/>
                  </a:cubicBezTo>
                  <a:cubicBezTo>
                    <a:pt x="144384" y="47247"/>
                    <a:pt x="141910" y="44611"/>
                    <a:pt x="137659" y="40318"/>
                  </a:cubicBezTo>
                  <a:cubicBezTo>
                    <a:pt x="133407" y="36025"/>
                    <a:pt x="128887" y="31643"/>
                    <a:pt x="124099" y="27171"/>
                  </a:cubicBezTo>
                  <a:cubicBezTo>
                    <a:pt x="119312" y="22699"/>
                    <a:pt x="115765" y="19707"/>
                    <a:pt x="113459" y="18194"/>
                  </a:cubicBezTo>
                  <a:cubicBezTo>
                    <a:pt x="110601" y="16385"/>
                    <a:pt x="107406" y="14775"/>
                    <a:pt x="103878" y="13369"/>
                  </a:cubicBezTo>
                  <a:cubicBezTo>
                    <a:pt x="100350" y="11961"/>
                    <a:pt x="96753" y="11156"/>
                    <a:pt x="93091" y="10955"/>
                  </a:cubicBezTo>
                  <a:lnTo>
                    <a:pt x="57716" y="9884"/>
                  </a:lnTo>
                  <a:lnTo>
                    <a:pt x="56911" y="87903"/>
                  </a:lnTo>
                  <a:cubicBezTo>
                    <a:pt x="63233" y="87886"/>
                    <a:pt x="68919" y="87719"/>
                    <a:pt x="73969" y="87401"/>
                  </a:cubicBezTo>
                  <a:cubicBezTo>
                    <a:pt x="79019" y="87082"/>
                    <a:pt x="82430" y="86714"/>
                    <a:pt x="84202" y="86295"/>
                  </a:cubicBezTo>
                  <a:cubicBezTo>
                    <a:pt x="86454" y="85780"/>
                    <a:pt x="88573" y="84865"/>
                    <a:pt x="90556" y="83546"/>
                  </a:cubicBezTo>
                  <a:cubicBezTo>
                    <a:pt x="92541" y="82228"/>
                    <a:pt x="94526" y="80374"/>
                    <a:pt x="96510" y="77983"/>
                  </a:cubicBezTo>
                  <a:cubicBezTo>
                    <a:pt x="98055" y="75849"/>
                    <a:pt x="99447" y="73213"/>
                    <a:pt x="100690" y="70073"/>
                  </a:cubicBezTo>
                  <a:cubicBezTo>
                    <a:pt x="101934" y="66935"/>
                    <a:pt x="102592" y="64030"/>
                    <a:pt x="102664" y="61361"/>
                  </a:cubicBezTo>
                  <a:cubicBezTo>
                    <a:pt x="102669" y="60439"/>
                    <a:pt x="102859" y="59801"/>
                    <a:pt x="103232" y="59450"/>
                  </a:cubicBezTo>
                  <a:cubicBezTo>
                    <a:pt x="103605" y="59098"/>
                    <a:pt x="104127" y="58930"/>
                    <a:pt x="104802" y="58947"/>
                  </a:cubicBezTo>
                  <a:lnTo>
                    <a:pt x="112014" y="59751"/>
                  </a:lnTo>
                  <a:cubicBezTo>
                    <a:pt x="112704" y="59858"/>
                    <a:pt x="113262" y="60048"/>
                    <a:pt x="113686" y="60321"/>
                  </a:cubicBezTo>
                  <a:cubicBezTo>
                    <a:pt x="114110" y="60595"/>
                    <a:pt x="114266" y="61120"/>
                    <a:pt x="114154" y="61896"/>
                  </a:cubicBezTo>
                  <a:cubicBezTo>
                    <a:pt x="113769" y="64466"/>
                    <a:pt x="113534" y="68509"/>
                    <a:pt x="113451" y="74028"/>
                  </a:cubicBezTo>
                  <a:cubicBezTo>
                    <a:pt x="113367" y="79545"/>
                    <a:pt x="113334" y="84793"/>
                    <a:pt x="113350" y="89772"/>
                  </a:cubicBezTo>
                  <a:cubicBezTo>
                    <a:pt x="113384" y="95959"/>
                    <a:pt x="113585" y="101847"/>
                    <a:pt x="113953" y="107442"/>
                  </a:cubicBezTo>
                  <a:cubicBezTo>
                    <a:pt x="114322" y="113035"/>
                    <a:pt x="114656" y="117323"/>
                    <a:pt x="114959" y="120307"/>
                  </a:cubicBezTo>
                  <a:cubicBezTo>
                    <a:pt x="115070" y="121083"/>
                    <a:pt x="114914" y="121608"/>
                    <a:pt x="114490" y="121881"/>
                  </a:cubicBezTo>
                  <a:cubicBezTo>
                    <a:pt x="114065" y="122156"/>
                    <a:pt x="113507" y="122346"/>
                    <a:pt x="112816" y="122451"/>
                  </a:cubicBezTo>
                  <a:lnTo>
                    <a:pt x="106404" y="123792"/>
                  </a:lnTo>
                  <a:cubicBezTo>
                    <a:pt x="105881" y="123938"/>
                    <a:pt x="105458" y="123847"/>
                    <a:pt x="105134" y="123524"/>
                  </a:cubicBezTo>
                  <a:cubicBezTo>
                    <a:pt x="104812" y="123200"/>
                    <a:pt x="104523" y="122574"/>
                    <a:pt x="104267" y="121647"/>
                  </a:cubicBezTo>
                  <a:cubicBezTo>
                    <a:pt x="103677" y="119402"/>
                    <a:pt x="102852" y="116989"/>
                    <a:pt x="101793" y="114409"/>
                  </a:cubicBezTo>
                  <a:cubicBezTo>
                    <a:pt x="100735" y="111827"/>
                    <a:pt x="99776" y="109683"/>
                    <a:pt x="98918" y="107974"/>
                  </a:cubicBezTo>
                  <a:cubicBezTo>
                    <a:pt x="97351" y="105404"/>
                    <a:pt x="95200" y="103304"/>
                    <a:pt x="92464" y="101674"/>
                  </a:cubicBezTo>
                  <a:cubicBezTo>
                    <a:pt x="89726" y="100043"/>
                    <a:pt x="86973" y="99015"/>
                    <a:pt x="84202" y="98590"/>
                  </a:cubicBezTo>
                  <a:cubicBezTo>
                    <a:pt x="80641" y="98054"/>
                    <a:pt x="76661" y="97651"/>
                    <a:pt x="72263" y="97384"/>
                  </a:cubicBezTo>
                  <a:cubicBezTo>
                    <a:pt x="67865" y="97116"/>
                    <a:pt x="62747" y="96982"/>
                    <a:pt x="56911" y="96982"/>
                  </a:cubicBezTo>
                  <a:lnTo>
                    <a:pt x="56911" y="113068"/>
                  </a:lnTo>
                  <a:cubicBezTo>
                    <a:pt x="56928" y="118096"/>
                    <a:pt x="57044" y="123798"/>
                    <a:pt x="57258" y="130177"/>
                  </a:cubicBezTo>
                  <a:cubicBezTo>
                    <a:pt x="57473" y="136555"/>
                    <a:pt x="57687" y="142397"/>
                    <a:pt x="57903" y="147703"/>
                  </a:cubicBezTo>
                  <a:cubicBezTo>
                    <a:pt x="58118" y="153008"/>
                    <a:pt x="58234" y="156566"/>
                    <a:pt x="58250" y="158377"/>
                  </a:cubicBezTo>
                  <a:cubicBezTo>
                    <a:pt x="58301" y="165225"/>
                    <a:pt x="58936" y="170163"/>
                    <a:pt x="60156" y="173190"/>
                  </a:cubicBezTo>
                  <a:cubicBezTo>
                    <a:pt x="61377" y="176217"/>
                    <a:pt x="62882" y="178071"/>
                    <a:pt x="64671" y="178753"/>
                  </a:cubicBezTo>
                  <a:cubicBezTo>
                    <a:pt x="66527" y="179557"/>
                    <a:pt x="69103" y="180161"/>
                    <a:pt x="72397" y="180563"/>
                  </a:cubicBezTo>
                  <a:cubicBezTo>
                    <a:pt x="75691" y="180965"/>
                    <a:pt x="80608" y="181166"/>
                    <a:pt x="87146" y="181166"/>
                  </a:cubicBezTo>
                  <a:cubicBezTo>
                    <a:pt x="89676" y="181166"/>
                    <a:pt x="93110" y="181098"/>
                    <a:pt x="97445" y="180965"/>
                  </a:cubicBezTo>
                  <a:cubicBezTo>
                    <a:pt x="101780" y="180831"/>
                    <a:pt x="105479" y="180630"/>
                    <a:pt x="108541" y="180361"/>
                  </a:cubicBezTo>
                  <a:cubicBezTo>
                    <a:pt x="111293" y="180110"/>
                    <a:pt x="114482" y="179272"/>
                    <a:pt x="118109" y="177848"/>
                  </a:cubicBezTo>
                  <a:cubicBezTo>
                    <a:pt x="121736" y="176424"/>
                    <a:pt x="125332" y="174313"/>
                    <a:pt x="128894" y="171515"/>
                  </a:cubicBezTo>
                  <a:cubicBezTo>
                    <a:pt x="132744" y="168258"/>
                    <a:pt x="137505" y="163577"/>
                    <a:pt x="143178" y="157472"/>
                  </a:cubicBezTo>
                  <a:cubicBezTo>
                    <a:pt x="148851" y="151368"/>
                    <a:pt x="153238" y="146485"/>
                    <a:pt x="156339" y="142827"/>
                  </a:cubicBezTo>
                  <a:cubicBezTo>
                    <a:pt x="157366" y="141755"/>
                    <a:pt x="158259" y="141486"/>
                    <a:pt x="159019" y="142023"/>
                  </a:cubicBezTo>
                  <a:lnTo>
                    <a:pt x="163574" y="144704"/>
                  </a:lnTo>
                  <a:cubicBezTo>
                    <a:pt x="164105" y="144978"/>
                    <a:pt x="164451" y="145301"/>
                    <a:pt x="164613" y="145676"/>
                  </a:cubicBezTo>
                  <a:cubicBezTo>
                    <a:pt x="164775" y="146050"/>
                    <a:pt x="164787" y="146441"/>
                    <a:pt x="164647" y="146849"/>
                  </a:cubicBezTo>
                  <a:lnTo>
                    <a:pt x="152587" y="187309"/>
                  </a:lnTo>
                  <a:cubicBezTo>
                    <a:pt x="152190" y="188529"/>
                    <a:pt x="151509" y="189497"/>
                    <a:pt x="150544" y="190215"/>
                  </a:cubicBezTo>
                  <a:cubicBezTo>
                    <a:pt x="149577" y="190932"/>
                    <a:pt x="148293" y="191300"/>
                    <a:pt x="146690" y="191317"/>
                  </a:cubicBezTo>
                  <a:cubicBezTo>
                    <a:pt x="146160" y="191311"/>
                    <a:pt x="144073" y="191256"/>
                    <a:pt x="140427" y="191149"/>
                  </a:cubicBezTo>
                  <a:cubicBezTo>
                    <a:pt x="136781" y="191043"/>
                    <a:pt x="130740" y="190920"/>
                    <a:pt x="122303" y="190781"/>
                  </a:cubicBezTo>
                  <a:cubicBezTo>
                    <a:pt x="113739" y="190769"/>
                    <a:pt x="101990" y="190725"/>
                    <a:pt x="87057" y="190646"/>
                  </a:cubicBezTo>
                  <a:cubicBezTo>
                    <a:pt x="72124" y="190569"/>
                    <a:pt x="53131" y="190523"/>
                    <a:pt x="30078" y="190512"/>
                  </a:cubicBezTo>
                  <a:cubicBezTo>
                    <a:pt x="25119" y="190523"/>
                    <a:pt x="20749" y="190569"/>
                    <a:pt x="16967" y="190646"/>
                  </a:cubicBezTo>
                  <a:cubicBezTo>
                    <a:pt x="13184" y="190725"/>
                    <a:pt x="9957" y="190770"/>
                    <a:pt x="7283" y="190782"/>
                  </a:cubicBezTo>
                  <a:cubicBezTo>
                    <a:pt x="4490" y="190921"/>
                    <a:pt x="2168" y="191043"/>
                    <a:pt x="314" y="191149"/>
                  </a:cubicBezTo>
                  <a:lnTo>
                    <a:pt x="0" y="191161"/>
                  </a:lnTo>
                  <a:lnTo>
                    <a:pt x="0" y="180362"/>
                  </a:lnTo>
                  <a:lnTo>
                    <a:pt x="4066" y="180362"/>
                  </a:lnTo>
                  <a:cubicBezTo>
                    <a:pt x="10018" y="180479"/>
                    <a:pt x="13792" y="179775"/>
                    <a:pt x="15390" y="178251"/>
                  </a:cubicBezTo>
                  <a:cubicBezTo>
                    <a:pt x="16986" y="176726"/>
                    <a:pt x="17678" y="173676"/>
                    <a:pt x="17466" y="169102"/>
                  </a:cubicBezTo>
                  <a:lnTo>
                    <a:pt x="17466" y="79323"/>
                  </a:lnTo>
                  <a:cubicBezTo>
                    <a:pt x="17461" y="71653"/>
                    <a:pt x="17412" y="63549"/>
                    <a:pt x="17317" y="55015"/>
                  </a:cubicBezTo>
                  <a:cubicBezTo>
                    <a:pt x="17223" y="46479"/>
                    <a:pt x="17114" y="39032"/>
                    <a:pt x="16990" y="32671"/>
                  </a:cubicBezTo>
                  <a:cubicBezTo>
                    <a:pt x="16865" y="26311"/>
                    <a:pt x="16756" y="22557"/>
                    <a:pt x="16661" y="21411"/>
                  </a:cubicBezTo>
                  <a:cubicBezTo>
                    <a:pt x="16188" y="17221"/>
                    <a:pt x="15127" y="14406"/>
                    <a:pt x="13480" y="12965"/>
                  </a:cubicBezTo>
                  <a:cubicBezTo>
                    <a:pt x="11833" y="11525"/>
                    <a:pt x="9231" y="10854"/>
                    <a:pt x="5674" y="10955"/>
                  </a:cubicBezTo>
                  <a:lnTo>
                    <a:pt x="0" y="10955"/>
                  </a:lnTo>
                  <a:lnTo>
                    <a:pt x="0" y="132"/>
                  </a:lnTo>
                  <a:lnTo>
                    <a:pt x="8658" y="401"/>
                  </a:lnTo>
                  <a:cubicBezTo>
                    <a:pt x="14551" y="636"/>
                    <a:pt x="23480" y="769"/>
                    <a:pt x="35445" y="803"/>
                  </a:cubicBezTo>
                  <a:lnTo>
                    <a:pt x="129539" y="536"/>
                  </a:lnTo>
                  <a:cubicBezTo>
                    <a:pt x="131778" y="514"/>
                    <a:pt x="133933" y="425"/>
                    <a:pt x="136005" y="269"/>
                  </a:cubicBezTo>
                  <a:cubicBezTo>
                    <a:pt x="138076" y="112"/>
                    <a:pt x="139495" y="23"/>
                    <a:pt x="140259" y="0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14" name="任意多边形 45"/>
            <p:cNvSpPr/>
            <p:nvPr/>
          </p:nvSpPr>
          <p:spPr bwMode="auto">
            <a:xfrm rot="1639583">
              <a:off x="761075" y="876343"/>
              <a:ext cx="26169" cy="25351"/>
            </a:xfrm>
            <a:custGeom>
              <a:avLst/>
              <a:gdLst>
                <a:gd name="connsiteX0" fmla="*/ 1877 w 199013"/>
                <a:gd name="connsiteY0" fmla="*/ 1 h 195873"/>
                <a:gd name="connsiteX1" fmla="*/ 12663 w 199013"/>
                <a:gd name="connsiteY1" fmla="*/ 387 h 195873"/>
                <a:gd name="connsiteX2" fmla="*/ 45554 w 199013"/>
                <a:gd name="connsiteY2" fmla="*/ 772 h 195873"/>
                <a:gd name="connsiteX3" fmla="*/ 76268 w 199013"/>
                <a:gd name="connsiteY3" fmla="*/ 387 h 195873"/>
                <a:gd name="connsiteX4" fmla="*/ 87890 w 199013"/>
                <a:gd name="connsiteY4" fmla="*/ 1 h 195873"/>
                <a:gd name="connsiteX5" fmla="*/ 90135 w 199013"/>
                <a:gd name="connsiteY5" fmla="*/ 603 h 195873"/>
                <a:gd name="connsiteX6" fmla="*/ 90570 w 199013"/>
                <a:gd name="connsiteY6" fmla="*/ 2406 h 195873"/>
                <a:gd name="connsiteX7" fmla="*/ 90570 w 199013"/>
                <a:gd name="connsiteY7" fmla="*/ 8551 h 195873"/>
                <a:gd name="connsiteX8" fmla="*/ 90201 w 199013"/>
                <a:gd name="connsiteY8" fmla="*/ 10255 h 195873"/>
                <a:gd name="connsiteX9" fmla="*/ 88425 w 199013"/>
                <a:gd name="connsiteY9" fmla="*/ 10956 h 195873"/>
                <a:gd name="connsiteX10" fmla="*/ 76905 w 199013"/>
                <a:gd name="connsiteY10" fmla="*/ 10956 h 195873"/>
                <a:gd name="connsiteX11" fmla="*/ 68731 w 199013"/>
                <a:gd name="connsiteY11" fmla="*/ 12865 h 195873"/>
                <a:gd name="connsiteX12" fmla="*/ 65382 w 199013"/>
                <a:gd name="connsiteY12" fmla="*/ 17387 h 195873"/>
                <a:gd name="connsiteX13" fmla="*/ 65483 w 199013"/>
                <a:gd name="connsiteY13" fmla="*/ 21340 h 195873"/>
                <a:gd name="connsiteX14" fmla="*/ 66186 w 199013"/>
                <a:gd name="connsiteY14" fmla="*/ 26500 h 195873"/>
                <a:gd name="connsiteX15" fmla="*/ 70542 w 199013"/>
                <a:gd name="connsiteY15" fmla="*/ 42133 h 195873"/>
                <a:gd name="connsiteX16" fmla="*/ 77459 w 199013"/>
                <a:gd name="connsiteY16" fmla="*/ 64019 h 195873"/>
                <a:gd name="connsiteX17" fmla="*/ 84139 w 199013"/>
                <a:gd name="connsiteY17" fmla="*/ 83583 h 195873"/>
                <a:gd name="connsiteX18" fmla="*/ 90192 w 199013"/>
                <a:gd name="connsiteY18" fmla="*/ 101161 h 195873"/>
                <a:gd name="connsiteX19" fmla="*/ 98449 w 199013"/>
                <a:gd name="connsiteY19" fmla="*/ 125410 h 195873"/>
                <a:gd name="connsiteX20" fmla="*/ 104503 w 199013"/>
                <a:gd name="connsiteY20" fmla="*/ 143345 h 195873"/>
                <a:gd name="connsiteX21" fmla="*/ 105574 w 199013"/>
                <a:gd name="connsiteY21" fmla="*/ 143345 h 195873"/>
                <a:gd name="connsiteX22" fmla="*/ 114575 w 199013"/>
                <a:gd name="connsiteY22" fmla="*/ 121668 h 195873"/>
                <a:gd name="connsiteX23" fmla="*/ 123816 w 199013"/>
                <a:gd name="connsiteY23" fmla="*/ 98382 h 195873"/>
                <a:gd name="connsiteX24" fmla="*/ 129959 w 199013"/>
                <a:gd name="connsiteY24" fmla="*/ 82243 h 195873"/>
                <a:gd name="connsiteX25" fmla="*/ 139102 w 199013"/>
                <a:gd name="connsiteY25" fmla="*/ 57989 h 195873"/>
                <a:gd name="connsiteX26" fmla="*/ 147644 w 199013"/>
                <a:gd name="connsiteY26" fmla="*/ 34540 h 195873"/>
                <a:gd name="connsiteX27" fmla="*/ 149987 w 199013"/>
                <a:gd name="connsiteY27" fmla="*/ 25762 h 195873"/>
                <a:gd name="connsiteX28" fmla="*/ 150322 w 199013"/>
                <a:gd name="connsiteY28" fmla="*/ 19800 h 195873"/>
                <a:gd name="connsiteX29" fmla="*/ 147744 w 199013"/>
                <a:gd name="connsiteY29" fmla="*/ 14171 h 195873"/>
                <a:gd name="connsiteX30" fmla="*/ 139336 w 199013"/>
                <a:gd name="connsiteY30" fmla="*/ 10956 h 195873"/>
                <a:gd name="connsiteX31" fmla="*/ 131030 w 199013"/>
                <a:gd name="connsiteY31" fmla="*/ 10956 h 195873"/>
                <a:gd name="connsiteX32" fmla="*/ 129959 w 199013"/>
                <a:gd name="connsiteY32" fmla="*/ 10354 h 195873"/>
                <a:gd name="connsiteX33" fmla="*/ 129690 w 199013"/>
                <a:gd name="connsiteY33" fmla="*/ 8551 h 195873"/>
                <a:gd name="connsiteX34" fmla="*/ 129690 w 199013"/>
                <a:gd name="connsiteY34" fmla="*/ 1871 h 195873"/>
                <a:gd name="connsiteX35" fmla="*/ 129992 w 199013"/>
                <a:gd name="connsiteY35" fmla="*/ 435 h 195873"/>
                <a:gd name="connsiteX36" fmla="*/ 131298 w 199013"/>
                <a:gd name="connsiteY36" fmla="*/ 1 h 195873"/>
                <a:gd name="connsiteX37" fmla="*/ 141815 w 199013"/>
                <a:gd name="connsiteY37" fmla="*/ 387 h 195873"/>
                <a:gd name="connsiteX38" fmla="*/ 163988 w 199013"/>
                <a:gd name="connsiteY38" fmla="*/ 772 h 195873"/>
                <a:gd name="connsiteX39" fmla="*/ 189443 w 199013"/>
                <a:gd name="connsiteY39" fmla="*/ 387 h 195873"/>
                <a:gd name="connsiteX40" fmla="*/ 194374 w 199013"/>
                <a:gd name="connsiteY40" fmla="*/ 166 h 195873"/>
                <a:gd name="connsiteX41" fmla="*/ 194772 w 199013"/>
                <a:gd name="connsiteY41" fmla="*/ 1 h 195873"/>
                <a:gd name="connsiteX42" fmla="*/ 196690 w 199013"/>
                <a:gd name="connsiteY42" fmla="*/ 61 h 195873"/>
                <a:gd name="connsiteX43" fmla="*/ 198018 w 199013"/>
                <a:gd name="connsiteY43" fmla="*/ 1 h 195873"/>
                <a:gd name="connsiteX44" fmla="*/ 198361 w 199013"/>
                <a:gd name="connsiteY44" fmla="*/ 113 h 195873"/>
                <a:gd name="connsiteX45" fmla="*/ 199013 w 199013"/>
                <a:gd name="connsiteY45" fmla="*/ 133 h 195873"/>
                <a:gd name="connsiteX46" fmla="*/ 199013 w 199013"/>
                <a:gd name="connsiteY46" fmla="*/ 10956 h 195873"/>
                <a:gd name="connsiteX47" fmla="*/ 198018 w 199013"/>
                <a:gd name="connsiteY47" fmla="*/ 10956 h 195873"/>
                <a:gd name="connsiteX48" fmla="*/ 194235 w 199013"/>
                <a:gd name="connsiteY48" fmla="*/ 10956 h 195873"/>
                <a:gd name="connsiteX49" fmla="*/ 191855 w 199013"/>
                <a:gd name="connsiteY49" fmla="*/ 10956 h 195873"/>
                <a:gd name="connsiteX50" fmla="*/ 182845 w 199013"/>
                <a:gd name="connsiteY50" fmla="*/ 13401 h 195873"/>
                <a:gd name="connsiteX51" fmla="*/ 172027 w 199013"/>
                <a:gd name="connsiteY51" fmla="*/ 24891 h 195873"/>
                <a:gd name="connsiteX52" fmla="*/ 161120 w 199013"/>
                <a:gd name="connsiteY52" fmla="*/ 46748 h 195873"/>
                <a:gd name="connsiteX53" fmla="*/ 150154 w 199013"/>
                <a:gd name="connsiteY53" fmla="*/ 72535 h 195873"/>
                <a:gd name="connsiteX54" fmla="*/ 139605 w 199013"/>
                <a:gd name="connsiteY54" fmla="*/ 97250 h 195873"/>
                <a:gd name="connsiteX55" fmla="*/ 130930 w 199013"/>
                <a:gd name="connsiteY55" fmla="*/ 116961 h 195873"/>
                <a:gd name="connsiteX56" fmla="*/ 118035 w 199013"/>
                <a:gd name="connsiteY56" fmla="*/ 146797 h 195873"/>
                <a:gd name="connsiteX57" fmla="*/ 105541 w 199013"/>
                <a:gd name="connsiteY57" fmla="*/ 175376 h 195873"/>
                <a:gd name="connsiteX58" fmla="*/ 98072 w 199013"/>
                <a:gd name="connsiteY58" fmla="*/ 191318 h 195873"/>
                <a:gd name="connsiteX59" fmla="*/ 95393 w 199013"/>
                <a:gd name="connsiteY59" fmla="*/ 194802 h 195873"/>
                <a:gd name="connsiteX60" fmla="*/ 91909 w 199013"/>
                <a:gd name="connsiteY60" fmla="*/ 195873 h 195873"/>
                <a:gd name="connsiteX61" fmla="*/ 88124 w 199013"/>
                <a:gd name="connsiteY61" fmla="*/ 193830 h 195873"/>
                <a:gd name="connsiteX62" fmla="*/ 85747 w 199013"/>
                <a:gd name="connsiteY62" fmla="*/ 189173 h 195873"/>
                <a:gd name="connsiteX63" fmla="*/ 76088 w 199013"/>
                <a:gd name="connsiteY63" fmla="*/ 166511 h 195873"/>
                <a:gd name="connsiteX64" fmla="*/ 63942 w 199013"/>
                <a:gd name="connsiteY64" fmla="*/ 135909 h 195873"/>
                <a:gd name="connsiteX65" fmla="*/ 52248 w 199013"/>
                <a:gd name="connsiteY65" fmla="*/ 105810 h 195873"/>
                <a:gd name="connsiteX66" fmla="*/ 43946 w 199013"/>
                <a:gd name="connsiteY66" fmla="*/ 84655 h 195873"/>
                <a:gd name="connsiteX67" fmla="*/ 35073 w 199013"/>
                <a:gd name="connsiteY67" fmla="*/ 61289 h 195873"/>
                <a:gd name="connsiteX68" fmla="*/ 25845 w 199013"/>
                <a:gd name="connsiteY68" fmla="*/ 35840 h 195873"/>
                <a:gd name="connsiteX69" fmla="*/ 19831 w 199013"/>
                <a:gd name="connsiteY69" fmla="*/ 19800 h 195873"/>
                <a:gd name="connsiteX70" fmla="*/ 15175 w 199013"/>
                <a:gd name="connsiteY70" fmla="*/ 13066 h 195873"/>
                <a:gd name="connsiteX71" fmla="*/ 8309 w 199013"/>
                <a:gd name="connsiteY71" fmla="*/ 10956 h 195873"/>
                <a:gd name="connsiteX72" fmla="*/ 1342 w 199013"/>
                <a:gd name="connsiteY72" fmla="*/ 10956 h 195873"/>
                <a:gd name="connsiteX73" fmla="*/ 270 w 199013"/>
                <a:gd name="connsiteY73" fmla="*/ 10121 h 195873"/>
                <a:gd name="connsiteX74" fmla="*/ 2 w 199013"/>
                <a:gd name="connsiteY74" fmla="*/ 8284 h 195873"/>
                <a:gd name="connsiteX75" fmla="*/ 2 w 199013"/>
                <a:gd name="connsiteY75" fmla="*/ 1871 h 195873"/>
                <a:gd name="connsiteX76" fmla="*/ 337 w 199013"/>
                <a:gd name="connsiteY76" fmla="*/ 435 h 195873"/>
                <a:gd name="connsiteX77" fmla="*/ 1877 w 199013"/>
                <a:gd name="connsiteY77" fmla="*/ 1 h 1958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</a:cxnLst>
              <a:rect l="l" t="t" r="r" b="b"/>
              <a:pathLst>
                <a:path w="199013" h="195873">
                  <a:moveTo>
                    <a:pt x="1877" y="1"/>
                  </a:moveTo>
                  <a:cubicBezTo>
                    <a:pt x="2860" y="33"/>
                    <a:pt x="6455" y="162"/>
                    <a:pt x="12663" y="387"/>
                  </a:cubicBezTo>
                  <a:cubicBezTo>
                    <a:pt x="18870" y="611"/>
                    <a:pt x="29834" y="740"/>
                    <a:pt x="45554" y="772"/>
                  </a:cubicBezTo>
                  <a:cubicBezTo>
                    <a:pt x="59358" y="740"/>
                    <a:pt x="69596" y="611"/>
                    <a:pt x="76268" y="387"/>
                  </a:cubicBezTo>
                  <a:cubicBezTo>
                    <a:pt x="82939" y="162"/>
                    <a:pt x="86813" y="33"/>
                    <a:pt x="87890" y="1"/>
                  </a:cubicBezTo>
                  <a:cubicBezTo>
                    <a:pt x="89056" y="1"/>
                    <a:pt x="89805" y="202"/>
                    <a:pt x="90135" y="603"/>
                  </a:cubicBezTo>
                  <a:cubicBezTo>
                    <a:pt x="90464" y="1004"/>
                    <a:pt x="90609" y="1604"/>
                    <a:pt x="90570" y="2406"/>
                  </a:cubicBezTo>
                  <a:lnTo>
                    <a:pt x="90570" y="8551"/>
                  </a:lnTo>
                  <a:cubicBezTo>
                    <a:pt x="90598" y="9236"/>
                    <a:pt x="90475" y="9803"/>
                    <a:pt x="90201" y="10255"/>
                  </a:cubicBezTo>
                  <a:cubicBezTo>
                    <a:pt x="89927" y="10705"/>
                    <a:pt x="89336" y="10939"/>
                    <a:pt x="88425" y="10956"/>
                  </a:cubicBezTo>
                  <a:lnTo>
                    <a:pt x="76905" y="10956"/>
                  </a:lnTo>
                  <a:cubicBezTo>
                    <a:pt x="73610" y="11006"/>
                    <a:pt x="70886" y="11643"/>
                    <a:pt x="68731" y="12865"/>
                  </a:cubicBezTo>
                  <a:cubicBezTo>
                    <a:pt x="66576" y="14088"/>
                    <a:pt x="65460" y="15596"/>
                    <a:pt x="65382" y="17387"/>
                  </a:cubicBezTo>
                  <a:cubicBezTo>
                    <a:pt x="65365" y="18470"/>
                    <a:pt x="65398" y="19788"/>
                    <a:pt x="65483" y="21340"/>
                  </a:cubicBezTo>
                  <a:cubicBezTo>
                    <a:pt x="65566" y="22892"/>
                    <a:pt x="65800" y="24612"/>
                    <a:pt x="66186" y="26500"/>
                  </a:cubicBezTo>
                  <a:cubicBezTo>
                    <a:pt x="66979" y="29953"/>
                    <a:pt x="68431" y="35165"/>
                    <a:pt x="70542" y="42133"/>
                  </a:cubicBezTo>
                  <a:cubicBezTo>
                    <a:pt x="72655" y="49100"/>
                    <a:pt x="74961" y="56396"/>
                    <a:pt x="77459" y="64019"/>
                  </a:cubicBezTo>
                  <a:cubicBezTo>
                    <a:pt x="79959" y="71642"/>
                    <a:pt x="82185" y="78164"/>
                    <a:pt x="84139" y="83583"/>
                  </a:cubicBezTo>
                  <a:cubicBezTo>
                    <a:pt x="85423" y="87249"/>
                    <a:pt x="87441" y="93108"/>
                    <a:pt x="90192" y="101161"/>
                  </a:cubicBezTo>
                  <a:cubicBezTo>
                    <a:pt x="92945" y="109214"/>
                    <a:pt x="95697" y="117297"/>
                    <a:pt x="98449" y="125410"/>
                  </a:cubicBezTo>
                  <a:cubicBezTo>
                    <a:pt x="101201" y="133522"/>
                    <a:pt x="103219" y="139501"/>
                    <a:pt x="104503" y="143345"/>
                  </a:cubicBezTo>
                  <a:lnTo>
                    <a:pt x="105574" y="143345"/>
                  </a:lnTo>
                  <a:cubicBezTo>
                    <a:pt x="108258" y="137118"/>
                    <a:pt x="111258" y="129892"/>
                    <a:pt x="114575" y="121668"/>
                  </a:cubicBezTo>
                  <a:cubicBezTo>
                    <a:pt x="117894" y="113445"/>
                    <a:pt x="120974" y="105683"/>
                    <a:pt x="123816" y="98382"/>
                  </a:cubicBezTo>
                  <a:cubicBezTo>
                    <a:pt x="126656" y="91082"/>
                    <a:pt x="128705" y="85702"/>
                    <a:pt x="129959" y="82243"/>
                  </a:cubicBezTo>
                  <a:cubicBezTo>
                    <a:pt x="132654" y="75263"/>
                    <a:pt x="135702" y="67179"/>
                    <a:pt x="139102" y="57989"/>
                  </a:cubicBezTo>
                  <a:cubicBezTo>
                    <a:pt x="142502" y="48799"/>
                    <a:pt x="145349" y="40983"/>
                    <a:pt x="147644" y="34540"/>
                  </a:cubicBezTo>
                  <a:cubicBezTo>
                    <a:pt x="148927" y="31078"/>
                    <a:pt x="149709" y="28152"/>
                    <a:pt x="149987" y="25762"/>
                  </a:cubicBezTo>
                  <a:cubicBezTo>
                    <a:pt x="150267" y="23373"/>
                    <a:pt x="150379" y="21385"/>
                    <a:pt x="150322" y="19800"/>
                  </a:cubicBezTo>
                  <a:cubicBezTo>
                    <a:pt x="150351" y="18024"/>
                    <a:pt x="149491" y="16148"/>
                    <a:pt x="147744" y="14171"/>
                  </a:cubicBezTo>
                  <a:cubicBezTo>
                    <a:pt x="145997" y="12195"/>
                    <a:pt x="143195" y="11123"/>
                    <a:pt x="139336" y="10956"/>
                  </a:cubicBezTo>
                  <a:lnTo>
                    <a:pt x="131030" y="10956"/>
                  </a:lnTo>
                  <a:cubicBezTo>
                    <a:pt x="130505" y="10956"/>
                    <a:pt x="130148" y="10755"/>
                    <a:pt x="129959" y="10354"/>
                  </a:cubicBezTo>
                  <a:cubicBezTo>
                    <a:pt x="129769" y="9953"/>
                    <a:pt x="129679" y="9353"/>
                    <a:pt x="129690" y="8551"/>
                  </a:cubicBezTo>
                  <a:lnTo>
                    <a:pt x="129690" y="1871"/>
                  </a:lnTo>
                  <a:cubicBezTo>
                    <a:pt x="129674" y="1209"/>
                    <a:pt x="129774" y="731"/>
                    <a:pt x="129992" y="435"/>
                  </a:cubicBezTo>
                  <a:cubicBezTo>
                    <a:pt x="130210" y="141"/>
                    <a:pt x="130645" y="-4"/>
                    <a:pt x="131298" y="1"/>
                  </a:cubicBezTo>
                  <a:cubicBezTo>
                    <a:pt x="132593" y="33"/>
                    <a:pt x="136098" y="162"/>
                    <a:pt x="141815" y="387"/>
                  </a:cubicBezTo>
                  <a:cubicBezTo>
                    <a:pt x="147531" y="611"/>
                    <a:pt x="154923" y="740"/>
                    <a:pt x="163988" y="772"/>
                  </a:cubicBezTo>
                  <a:cubicBezTo>
                    <a:pt x="176157" y="740"/>
                    <a:pt x="184643" y="611"/>
                    <a:pt x="189443" y="387"/>
                  </a:cubicBezTo>
                  <a:lnTo>
                    <a:pt x="194374" y="166"/>
                  </a:lnTo>
                  <a:lnTo>
                    <a:pt x="194772" y="1"/>
                  </a:lnTo>
                  <a:lnTo>
                    <a:pt x="196690" y="61"/>
                  </a:lnTo>
                  <a:lnTo>
                    <a:pt x="198018" y="1"/>
                  </a:lnTo>
                  <a:lnTo>
                    <a:pt x="198361" y="113"/>
                  </a:lnTo>
                  <a:lnTo>
                    <a:pt x="199013" y="133"/>
                  </a:lnTo>
                  <a:lnTo>
                    <a:pt x="199013" y="10956"/>
                  </a:lnTo>
                  <a:lnTo>
                    <a:pt x="198018" y="10956"/>
                  </a:lnTo>
                  <a:lnTo>
                    <a:pt x="194235" y="10956"/>
                  </a:lnTo>
                  <a:lnTo>
                    <a:pt x="191855" y="10956"/>
                  </a:lnTo>
                  <a:cubicBezTo>
                    <a:pt x="189472" y="10782"/>
                    <a:pt x="186468" y="11598"/>
                    <a:pt x="182845" y="13401"/>
                  </a:cubicBezTo>
                  <a:cubicBezTo>
                    <a:pt x="179223" y="15204"/>
                    <a:pt x="175617" y="19034"/>
                    <a:pt x="172027" y="24891"/>
                  </a:cubicBezTo>
                  <a:cubicBezTo>
                    <a:pt x="168441" y="31105"/>
                    <a:pt x="164806" y="38391"/>
                    <a:pt x="161120" y="46748"/>
                  </a:cubicBezTo>
                  <a:cubicBezTo>
                    <a:pt x="157435" y="55106"/>
                    <a:pt x="153780" y="63702"/>
                    <a:pt x="150154" y="72535"/>
                  </a:cubicBezTo>
                  <a:cubicBezTo>
                    <a:pt x="146529" y="81370"/>
                    <a:pt x="143012" y="89608"/>
                    <a:pt x="139605" y="97250"/>
                  </a:cubicBezTo>
                  <a:cubicBezTo>
                    <a:pt x="137802" y="101185"/>
                    <a:pt x="134910" y="107754"/>
                    <a:pt x="130930" y="116961"/>
                  </a:cubicBezTo>
                  <a:cubicBezTo>
                    <a:pt x="126950" y="126167"/>
                    <a:pt x="122651" y="136112"/>
                    <a:pt x="118035" y="146797"/>
                  </a:cubicBezTo>
                  <a:cubicBezTo>
                    <a:pt x="113418" y="157480"/>
                    <a:pt x="109253" y="167007"/>
                    <a:pt x="105541" y="175376"/>
                  </a:cubicBezTo>
                  <a:cubicBezTo>
                    <a:pt x="101829" y="183744"/>
                    <a:pt x="99340" y="189058"/>
                    <a:pt x="98072" y="191318"/>
                  </a:cubicBezTo>
                  <a:cubicBezTo>
                    <a:pt x="97179" y="192914"/>
                    <a:pt x="96286" y="194075"/>
                    <a:pt x="95393" y="194802"/>
                  </a:cubicBezTo>
                  <a:cubicBezTo>
                    <a:pt x="94499" y="195527"/>
                    <a:pt x="93339" y="195884"/>
                    <a:pt x="91909" y="195873"/>
                  </a:cubicBezTo>
                  <a:cubicBezTo>
                    <a:pt x="90230" y="195812"/>
                    <a:pt x="88967" y="195131"/>
                    <a:pt x="88124" y="193830"/>
                  </a:cubicBezTo>
                  <a:cubicBezTo>
                    <a:pt x="87281" y="192529"/>
                    <a:pt x="86489" y="190976"/>
                    <a:pt x="85747" y="189173"/>
                  </a:cubicBezTo>
                  <a:cubicBezTo>
                    <a:pt x="83186" y="183646"/>
                    <a:pt x="79967" y="176091"/>
                    <a:pt x="76088" y="166511"/>
                  </a:cubicBezTo>
                  <a:cubicBezTo>
                    <a:pt x="72208" y="156931"/>
                    <a:pt x="68160" y="146729"/>
                    <a:pt x="63942" y="135909"/>
                  </a:cubicBezTo>
                  <a:cubicBezTo>
                    <a:pt x="59724" y="125089"/>
                    <a:pt x="55826" y="115056"/>
                    <a:pt x="52248" y="105810"/>
                  </a:cubicBezTo>
                  <a:cubicBezTo>
                    <a:pt x="48670" y="96563"/>
                    <a:pt x="45903" y="89512"/>
                    <a:pt x="43946" y="84655"/>
                  </a:cubicBezTo>
                  <a:cubicBezTo>
                    <a:pt x="41345" y="78172"/>
                    <a:pt x="38389" y="70383"/>
                    <a:pt x="35073" y="61289"/>
                  </a:cubicBezTo>
                  <a:cubicBezTo>
                    <a:pt x="31759" y="52196"/>
                    <a:pt x="28683" y="43712"/>
                    <a:pt x="25845" y="35840"/>
                  </a:cubicBezTo>
                  <a:cubicBezTo>
                    <a:pt x="23006" y="27966"/>
                    <a:pt x="21002" y="22621"/>
                    <a:pt x="19831" y="19800"/>
                  </a:cubicBezTo>
                  <a:cubicBezTo>
                    <a:pt x="18529" y="16734"/>
                    <a:pt x="16977" y="14490"/>
                    <a:pt x="15175" y="13066"/>
                  </a:cubicBezTo>
                  <a:cubicBezTo>
                    <a:pt x="13372" y="11643"/>
                    <a:pt x="11083" y="10939"/>
                    <a:pt x="8309" y="10956"/>
                  </a:cubicBezTo>
                  <a:lnTo>
                    <a:pt x="1342" y="10956"/>
                  </a:lnTo>
                  <a:cubicBezTo>
                    <a:pt x="818" y="10928"/>
                    <a:pt x="459" y="10650"/>
                    <a:pt x="270" y="10121"/>
                  </a:cubicBezTo>
                  <a:cubicBezTo>
                    <a:pt x="80" y="9592"/>
                    <a:pt x="-9" y="8979"/>
                    <a:pt x="2" y="8284"/>
                  </a:cubicBezTo>
                  <a:lnTo>
                    <a:pt x="2" y="1871"/>
                  </a:lnTo>
                  <a:cubicBezTo>
                    <a:pt x="-21" y="1209"/>
                    <a:pt x="91" y="731"/>
                    <a:pt x="337" y="435"/>
                  </a:cubicBezTo>
                  <a:cubicBezTo>
                    <a:pt x="582" y="141"/>
                    <a:pt x="1095" y="-4"/>
                    <a:pt x="1877" y="1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15" name="Freeform 12"/>
            <p:cNvSpPr>
              <a:spLocks noEditPoints="1"/>
            </p:cNvSpPr>
            <p:nvPr/>
          </p:nvSpPr>
          <p:spPr bwMode="auto">
            <a:xfrm>
              <a:off x="640862" y="457642"/>
              <a:ext cx="76871" cy="76871"/>
            </a:xfrm>
            <a:custGeom>
              <a:avLst/>
              <a:gdLst>
                <a:gd name="T0" fmla="*/ 152 w 270"/>
                <a:gd name="T1" fmla="*/ 110 h 269"/>
                <a:gd name="T2" fmla="*/ 131 w 270"/>
                <a:gd name="T3" fmla="*/ 92 h 269"/>
                <a:gd name="T4" fmla="*/ 124 w 270"/>
                <a:gd name="T5" fmla="*/ 122 h 269"/>
                <a:gd name="T6" fmla="*/ 110 w 270"/>
                <a:gd name="T7" fmla="*/ 154 h 269"/>
                <a:gd name="T8" fmla="*/ 167 w 270"/>
                <a:gd name="T9" fmla="*/ 228 h 269"/>
                <a:gd name="T10" fmla="*/ 181 w 270"/>
                <a:gd name="T11" fmla="*/ 257 h 269"/>
                <a:gd name="T12" fmla="*/ 172 w 270"/>
                <a:gd name="T13" fmla="*/ 268 h 269"/>
                <a:gd name="T14" fmla="*/ 141 w 270"/>
                <a:gd name="T15" fmla="*/ 260 h 269"/>
                <a:gd name="T16" fmla="*/ 142 w 270"/>
                <a:gd name="T17" fmla="*/ 254 h 269"/>
                <a:gd name="T18" fmla="*/ 145 w 270"/>
                <a:gd name="T19" fmla="*/ 227 h 269"/>
                <a:gd name="T20" fmla="*/ 134 w 270"/>
                <a:gd name="T21" fmla="*/ 208 h 269"/>
                <a:gd name="T22" fmla="*/ 131 w 270"/>
                <a:gd name="T23" fmla="*/ 208 h 269"/>
                <a:gd name="T24" fmla="*/ 133 w 270"/>
                <a:gd name="T25" fmla="*/ 231 h 269"/>
                <a:gd name="T26" fmla="*/ 99 w 270"/>
                <a:gd name="T27" fmla="*/ 218 h 269"/>
                <a:gd name="T28" fmla="*/ 71 w 270"/>
                <a:gd name="T29" fmla="*/ 211 h 269"/>
                <a:gd name="T30" fmla="*/ 71 w 270"/>
                <a:gd name="T31" fmla="*/ 205 h 269"/>
                <a:gd name="T32" fmla="*/ 125 w 270"/>
                <a:gd name="T33" fmla="*/ 191 h 269"/>
                <a:gd name="T34" fmla="*/ 99 w 270"/>
                <a:gd name="T35" fmla="*/ 154 h 269"/>
                <a:gd name="T36" fmla="*/ 86 w 270"/>
                <a:gd name="T37" fmla="*/ 149 h 269"/>
                <a:gd name="T38" fmla="*/ 76 w 270"/>
                <a:gd name="T39" fmla="*/ 185 h 269"/>
                <a:gd name="T40" fmla="*/ 66 w 270"/>
                <a:gd name="T41" fmla="*/ 171 h 269"/>
                <a:gd name="T42" fmla="*/ 37 w 270"/>
                <a:gd name="T43" fmla="*/ 150 h 269"/>
                <a:gd name="T44" fmla="*/ 10 w 270"/>
                <a:gd name="T45" fmla="*/ 141 h 269"/>
                <a:gd name="T46" fmla="*/ 0 w 270"/>
                <a:gd name="T47" fmla="*/ 135 h 269"/>
                <a:gd name="T48" fmla="*/ 91 w 270"/>
                <a:gd name="T49" fmla="*/ 141 h 269"/>
                <a:gd name="T50" fmla="*/ 102 w 270"/>
                <a:gd name="T51" fmla="*/ 112 h 269"/>
                <a:gd name="T52" fmla="*/ 119 w 270"/>
                <a:gd name="T53" fmla="*/ 68 h 269"/>
                <a:gd name="T54" fmla="*/ 127 w 270"/>
                <a:gd name="T55" fmla="*/ 21 h 269"/>
                <a:gd name="T56" fmla="*/ 144 w 270"/>
                <a:gd name="T57" fmla="*/ 1 h 269"/>
                <a:gd name="T58" fmla="*/ 155 w 270"/>
                <a:gd name="T59" fmla="*/ 4 h 269"/>
                <a:gd name="T60" fmla="*/ 157 w 270"/>
                <a:gd name="T61" fmla="*/ 15 h 269"/>
                <a:gd name="T62" fmla="*/ 148 w 270"/>
                <a:gd name="T63" fmla="*/ 53 h 269"/>
                <a:gd name="T64" fmla="*/ 141 w 270"/>
                <a:gd name="T65" fmla="*/ 75 h 269"/>
                <a:gd name="T66" fmla="*/ 163 w 270"/>
                <a:gd name="T67" fmla="*/ 89 h 269"/>
                <a:gd name="T68" fmla="*/ 253 w 270"/>
                <a:gd name="T69" fmla="*/ 159 h 269"/>
                <a:gd name="T70" fmla="*/ 263 w 270"/>
                <a:gd name="T71" fmla="*/ 166 h 269"/>
                <a:gd name="T72" fmla="*/ 263 w 270"/>
                <a:gd name="T73" fmla="*/ 188 h 269"/>
                <a:gd name="T74" fmla="*/ 220 w 270"/>
                <a:gd name="T75" fmla="*/ 196 h 269"/>
                <a:gd name="T76" fmla="*/ 215 w 270"/>
                <a:gd name="T77" fmla="*/ 161 h 269"/>
                <a:gd name="T78" fmla="*/ 178 w 270"/>
                <a:gd name="T79" fmla="*/ 133 h 269"/>
                <a:gd name="T80" fmla="*/ 180 w 270"/>
                <a:gd name="T81" fmla="*/ 151 h 269"/>
                <a:gd name="T82" fmla="*/ 176 w 270"/>
                <a:gd name="T83" fmla="*/ 166 h 269"/>
                <a:gd name="T84" fmla="*/ 175 w 270"/>
                <a:gd name="T85" fmla="*/ 172 h 269"/>
                <a:gd name="T86" fmla="*/ 157 w 270"/>
                <a:gd name="T87" fmla="*/ 185 h 269"/>
                <a:gd name="T88" fmla="*/ 141 w 270"/>
                <a:gd name="T89" fmla="*/ 174 h 269"/>
                <a:gd name="T90" fmla="*/ 138 w 270"/>
                <a:gd name="T91" fmla="*/ 158 h 269"/>
                <a:gd name="T92" fmla="*/ 140 w 270"/>
                <a:gd name="T93" fmla="*/ 142 h 269"/>
                <a:gd name="T94" fmla="*/ 152 w 270"/>
                <a:gd name="T95" fmla="*/ 110 h 269"/>
                <a:gd name="T96" fmla="*/ 160 w 270"/>
                <a:gd name="T97" fmla="*/ 144 h 269"/>
                <a:gd name="T98" fmla="*/ 157 w 270"/>
                <a:gd name="T99" fmla="*/ 144 h 269"/>
                <a:gd name="T100" fmla="*/ 164 w 270"/>
                <a:gd name="T101" fmla="*/ 160 h 269"/>
                <a:gd name="T102" fmla="*/ 160 w 270"/>
                <a:gd name="T103" fmla="*/ 144 h 2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270" h="269">
                  <a:moveTo>
                    <a:pt x="152" y="110"/>
                  </a:moveTo>
                  <a:cubicBezTo>
                    <a:pt x="145" y="104"/>
                    <a:pt x="139" y="99"/>
                    <a:pt x="131" y="92"/>
                  </a:cubicBezTo>
                  <a:cubicBezTo>
                    <a:pt x="128" y="103"/>
                    <a:pt x="124" y="112"/>
                    <a:pt x="124" y="122"/>
                  </a:cubicBezTo>
                  <a:cubicBezTo>
                    <a:pt x="124" y="135"/>
                    <a:pt x="121" y="147"/>
                    <a:pt x="110" y="154"/>
                  </a:cubicBezTo>
                  <a:cubicBezTo>
                    <a:pt x="129" y="179"/>
                    <a:pt x="149" y="203"/>
                    <a:pt x="167" y="228"/>
                  </a:cubicBezTo>
                  <a:cubicBezTo>
                    <a:pt x="173" y="237"/>
                    <a:pt x="178" y="247"/>
                    <a:pt x="181" y="257"/>
                  </a:cubicBezTo>
                  <a:cubicBezTo>
                    <a:pt x="184" y="265"/>
                    <a:pt x="180" y="269"/>
                    <a:pt x="172" y="268"/>
                  </a:cubicBezTo>
                  <a:cubicBezTo>
                    <a:pt x="162" y="266"/>
                    <a:pt x="151" y="262"/>
                    <a:pt x="141" y="260"/>
                  </a:cubicBezTo>
                  <a:cubicBezTo>
                    <a:pt x="142" y="256"/>
                    <a:pt x="142" y="254"/>
                    <a:pt x="142" y="254"/>
                  </a:cubicBezTo>
                  <a:cubicBezTo>
                    <a:pt x="155" y="246"/>
                    <a:pt x="151" y="237"/>
                    <a:pt x="145" y="227"/>
                  </a:cubicBezTo>
                  <a:cubicBezTo>
                    <a:pt x="141" y="221"/>
                    <a:pt x="137" y="214"/>
                    <a:pt x="134" y="208"/>
                  </a:cubicBezTo>
                  <a:cubicBezTo>
                    <a:pt x="133" y="208"/>
                    <a:pt x="132" y="208"/>
                    <a:pt x="131" y="208"/>
                  </a:cubicBezTo>
                  <a:cubicBezTo>
                    <a:pt x="132" y="216"/>
                    <a:pt x="132" y="224"/>
                    <a:pt x="133" y="231"/>
                  </a:cubicBezTo>
                  <a:cubicBezTo>
                    <a:pt x="125" y="218"/>
                    <a:pt x="112" y="219"/>
                    <a:pt x="99" y="218"/>
                  </a:cubicBezTo>
                  <a:cubicBezTo>
                    <a:pt x="89" y="217"/>
                    <a:pt x="80" y="213"/>
                    <a:pt x="71" y="211"/>
                  </a:cubicBezTo>
                  <a:cubicBezTo>
                    <a:pt x="71" y="209"/>
                    <a:pt x="71" y="207"/>
                    <a:pt x="71" y="205"/>
                  </a:cubicBezTo>
                  <a:cubicBezTo>
                    <a:pt x="89" y="200"/>
                    <a:pt x="107" y="196"/>
                    <a:pt x="125" y="191"/>
                  </a:cubicBezTo>
                  <a:cubicBezTo>
                    <a:pt x="118" y="181"/>
                    <a:pt x="109" y="168"/>
                    <a:pt x="99" y="154"/>
                  </a:cubicBezTo>
                  <a:cubicBezTo>
                    <a:pt x="97" y="153"/>
                    <a:pt x="91" y="151"/>
                    <a:pt x="86" y="149"/>
                  </a:cubicBezTo>
                  <a:cubicBezTo>
                    <a:pt x="74" y="157"/>
                    <a:pt x="77" y="170"/>
                    <a:pt x="76" y="185"/>
                  </a:cubicBezTo>
                  <a:cubicBezTo>
                    <a:pt x="71" y="179"/>
                    <a:pt x="68" y="175"/>
                    <a:pt x="66" y="171"/>
                  </a:cubicBezTo>
                  <a:cubicBezTo>
                    <a:pt x="59" y="159"/>
                    <a:pt x="49" y="154"/>
                    <a:pt x="37" y="150"/>
                  </a:cubicBezTo>
                  <a:cubicBezTo>
                    <a:pt x="28" y="148"/>
                    <a:pt x="19" y="145"/>
                    <a:pt x="10" y="141"/>
                  </a:cubicBezTo>
                  <a:cubicBezTo>
                    <a:pt x="6" y="140"/>
                    <a:pt x="3" y="137"/>
                    <a:pt x="0" y="135"/>
                  </a:cubicBezTo>
                  <a:cubicBezTo>
                    <a:pt x="25" y="120"/>
                    <a:pt x="62" y="123"/>
                    <a:pt x="91" y="141"/>
                  </a:cubicBezTo>
                  <a:cubicBezTo>
                    <a:pt x="95" y="131"/>
                    <a:pt x="99" y="121"/>
                    <a:pt x="102" y="112"/>
                  </a:cubicBezTo>
                  <a:cubicBezTo>
                    <a:pt x="108" y="97"/>
                    <a:pt x="111" y="81"/>
                    <a:pt x="119" y="68"/>
                  </a:cubicBezTo>
                  <a:cubicBezTo>
                    <a:pt x="126" y="52"/>
                    <a:pt x="127" y="37"/>
                    <a:pt x="127" y="21"/>
                  </a:cubicBezTo>
                  <a:cubicBezTo>
                    <a:pt x="128" y="9"/>
                    <a:pt x="134" y="3"/>
                    <a:pt x="144" y="1"/>
                  </a:cubicBezTo>
                  <a:cubicBezTo>
                    <a:pt x="148" y="0"/>
                    <a:pt x="152" y="2"/>
                    <a:pt x="155" y="4"/>
                  </a:cubicBezTo>
                  <a:cubicBezTo>
                    <a:pt x="157" y="7"/>
                    <a:pt x="158" y="11"/>
                    <a:pt x="157" y="15"/>
                  </a:cubicBezTo>
                  <a:cubicBezTo>
                    <a:pt x="155" y="28"/>
                    <a:pt x="151" y="40"/>
                    <a:pt x="148" y="53"/>
                  </a:cubicBezTo>
                  <a:cubicBezTo>
                    <a:pt x="145" y="61"/>
                    <a:pt x="143" y="69"/>
                    <a:pt x="141" y="75"/>
                  </a:cubicBezTo>
                  <a:cubicBezTo>
                    <a:pt x="149" y="79"/>
                    <a:pt x="157" y="83"/>
                    <a:pt x="163" y="89"/>
                  </a:cubicBezTo>
                  <a:cubicBezTo>
                    <a:pt x="194" y="112"/>
                    <a:pt x="223" y="135"/>
                    <a:pt x="253" y="159"/>
                  </a:cubicBezTo>
                  <a:cubicBezTo>
                    <a:pt x="257" y="161"/>
                    <a:pt x="260" y="163"/>
                    <a:pt x="263" y="166"/>
                  </a:cubicBezTo>
                  <a:cubicBezTo>
                    <a:pt x="269" y="172"/>
                    <a:pt x="270" y="184"/>
                    <a:pt x="263" y="188"/>
                  </a:cubicBezTo>
                  <a:cubicBezTo>
                    <a:pt x="250" y="194"/>
                    <a:pt x="236" y="197"/>
                    <a:pt x="220" y="196"/>
                  </a:cubicBezTo>
                  <a:cubicBezTo>
                    <a:pt x="234" y="176"/>
                    <a:pt x="234" y="176"/>
                    <a:pt x="215" y="161"/>
                  </a:cubicBezTo>
                  <a:cubicBezTo>
                    <a:pt x="204" y="152"/>
                    <a:pt x="192" y="143"/>
                    <a:pt x="178" y="133"/>
                  </a:cubicBezTo>
                  <a:cubicBezTo>
                    <a:pt x="179" y="140"/>
                    <a:pt x="180" y="146"/>
                    <a:pt x="180" y="151"/>
                  </a:cubicBezTo>
                  <a:cubicBezTo>
                    <a:pt x="180" y="156"/>
                    <a:pt x="177" y="161"/>
                    <a:pt x="176" y="166"/>
                  </a:cubicBezTo>
                  <a:cubicBezTo>
                    <a:pt x="175" y="168"/>
                    <a:pt x="174" y="170"/>
                    <a:pt x="175" y="172"/>
                  </a:cubicBezTo>
                  <a:cubicBezTo>
                    <a:pt x="175" y="183"/>
                    <a:pt x="166" y="190"/>
                    <a:pt x="157" y="185"/>
                  </a:cubicBezTo>
                  <a:cubicBezTo>
                    <a:pt x="151" y="183"/>
                    <a:pt x="146" y="178"/>
                    <a:pt x="141" y="174"/>
                  </a:cubicBezTo>
                  <a:cubicBezTo>
                    <a:pt x="134" y="170"/>
                    <a:pt x="133" y="165"/>
                    <a:pt x="138" y="158"/>
                  </a:cubicBezTo>
                  <a:cubicBezTo>
                    <a:pt x="141" y="154"/>
                    <a:pt x="141" y="147"/>
                    <a:pt x="140" y="142"/>
                  </a:cubicBezTo>
                  <a:cubicBezTo>
                    <a:pt x="139" y="130"/>
                    <a:pt x="139" y="119"/>
                    <a:pt x="152" y="110"/>
                  </a:cubicBezTo>
                  <a:close/>
                  <a:moveTo>
                    <a:pt x="160" y="144"/>
                  </a:moveTo>
                  <a:cubicBezTo>
                    <a:pt x="159" y="144"/>
                    <a:pt x="158" y="144"/>
                    <a:pt x="157" y="144"/>
                  </a:cubicBezTo>
                  <a:cubicBezTo>
                    <a:pt x="153" y="151"/>
                    <a:pt x="151" y="157"/>
                    <a:pt x="164" y="160"/>
                  </a:cubicBezTo>
                  <a:cubicBezTo>
                    <a:pt x="163" y="155"/>
                    <a:pt x="162" y="149"/>
                    <a:pt x="160" y="144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16" name="Freeform 13"/>
            <p:cNvSpPr>
              <a:spLocks noEditPoints="1"/>
            </p:cNvSpPr>
            <p:nvPr/>
          </p:nvSpPr>
          <p:spPr bwMode="auto">
            <a:xfrm>
              <a:off x="1102906" y="477269"/>
              <a:ext cx="68693" cy="47431"/>
            </a:xfrm>
            <a:custGeom>
              <a:avLst/>
              <a:gdLst>
                <a:gd name="T0" fmla="*/ 142 w 239"/>
                <a:gd name="T1" fmla="*/ 21 h 165"/>
                <a:gd name="T2" fmla="*/ 120 w 239"/>
                <a:gd name="T3" fmla="*/ 25 h 165"/>
                <a:gd name="T4" fmla="*/ 140 w 239"/>
                <a:gd name="T5" fmla="*/ 28 h 165"/>
                <a:gd name="T6" fmla="*/ 187 w 239"/>
                <a:gd name="T7" fmla="*/ 1 h 165"/>
                <a:gd name="T8" fmla="*/ 175 w 239"/>
                <a:gd name="T9" fmla="*/ 35 h 165"/>
                <a:gd name="T10" fmla="*/ 166 w 239"/>
                <a:gd name="T11" fmla="*/ 45 h 165"/>
                <a:gd name="T12" fmla="*/ 198 w 239"/>
                <a:gd name="T13" fmla="*/ 62 h 165"/>
                <a:gd name="T14" fmla="*/ 238 w 239"/>
                <a:gd name="T15" fmla="*/ 70 h 165"/>
                <a:gd name="T16" fmla="*/ 195 w 239"/>
                <a:gd name="T17" fmla="*/ 77 h 165"/>
                <a:gd name="T18" fmla="*/ 182 w 239"/>
                <a:gd name="T19" fmla="*/ 78 h 165"/>
                <a:gd name="T20" fmla="*/ 229 w 239"/>
                <a:gd name="T21" fmla="*/ 115 h 165"/>
                <a:gd name="T22" fmla="*/ 165 w 239"/>
                <a:gd name="T23" fmla="*/ 115 h 165"/>
                <a:gd name="T24" fmla="*/ 167 w 239"/>
                <a:gd name="T25" fmla="*/ 134 h 165"/>
                <a:gd name="T26" fmla="*/ 148 w 239"/>
                <a:gd name="T27" fmla="*/ 147 h 165"/>
                <a:gd name="T28" fmla="*/ 114 w 239"/>
                <a:gd name="T29" fmla="*/ 117 h 165"/>
                <a:gd name="T30" fmla="*/ 87 w 239"/>
                <a:gd name="T31" fmla="*/ 131 h 165"/>
                <a:gd name="T32" fmla="*/ 86 w 239"/>
                <a:gd name="T33" fmla="*/ 162 h 165"/>
                <a:gd name="T34" fmla="*/ 44 w 239"/>
                <a:gd name="T35" fmla="*/ 139 h 165"/>
                <a:gd name="T36" fmla="*/ 7 w 239"/>
                <a:gd name="T37" fmla="*/ 143 h 165"/>
                <a:gd name="T38" fmla="*/ 12 w 239"/>
                <a:gd name="T39" fmla="*/ 97 h 165"/>
                <a:gd name="T40" fmla="*/ 18 w 239"/>
                <a:gd name="T41" fmla="*/ 111 h 165"/>
                <a:gd name="T42" fmla="*/ 36 w 239"/>
                <a:gd name="T43" fmla="*/ 115 h 165"/>
                <a:gd name="T44" fmla="*/ 28 w 239"/>
                <a:gd name="T45" fmla="*/ 82 h 165"/>
                <a:gd name="T46" fmla="*/ 66 w 239"/>
                <a:gd name="T47" fmla="*/ 95 h 165"/>
                <a:gd name="T48" fmla="*/ 83 w 239"/>
                <a:gd name="T49" fmla="*/ 77 h 165"/>
                <a:gd name="T50" fmla="*/ 132 w 239"/>
                <a:gd name="T51" fmla="*/ 109 h 165"/>
                <a:gd name="T52" fmla="*/ 96 w 239"/>
                <a:gd name="T53" fmla="*/ 42 h 165"/>
                <a:gd name="T54" fmla="*/ 134 w 239"/>
                <a:gd name="T55" fmla="*/ 75 h 165"/>
                <a:gd name="T56" fmla="*/ 118 w 239"/>
                <a:gd name="T57" fmla="*/ 53 h 165"/>
                <a:gd name="T58" fmla="*/ 139 w 239"/>
                <a:gd name="T59" fmla="*/ 52 h 165"/>
                <a:gd name="T60" fmla="*/ 108 w 239"/>
                <a:gd name="T61" fmla="*/ 36 h 165"/>
                <a:gd name="T62" fmla="*/ 110 w 239"/>
                <a:gd name="T63" fmla="*/ 14 h 165"/>
                <a:gd name="T64" fmla="*/ 166 w 239"/>
                <a:gd name="T65" fmla="*/ 100 h 165"/>
                <a:gd name="T66" fmla="*/ 183 w 239"/>
                <a:gd name="T67" fmla="*/ 104 h 165"/>
                <a:gd name="T68" fmla="*/ 180 w 239"/>
                <a:gd name="T69" fmla="*/ 92 h 165"/>
                <a:gd name="T70" fmla="*/ 152 w 239"/>
                <a:gd name="T71" fmla="*/ 49 h 165"/>
                <a:gd name="T72" fmla="*/ 150 w 239"/>
                <a:gd name="T73" fmla="*/ 65 h 165"/>
                <a:gd name="T74" fmla="*/ 152 w 239"/>
                <a:gd name="T75" fmla="*/ 49 h 1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239" h="165">
                  <a:moveTo>
                    <a:pt x="147" y="0"/>
                  </a:moveTo>
                  <a:cubicBezTo>
                    <a:pt x="156" y="14"/>
                    <a:pt x="155" y="16"/>
                    <a:pt x="142" y="21"/>
                  </a:cubicBezTo>
                  <a:cubicBezTo>
                    <a:pt x="138" y="22"/>
                    <a:pt x="134" y="23"/>
                    <a:pt x="130" y="24"/>
                  </a:cubicBezTo>
                  <a:cubicBezTo>
                    <a:pt x="127" y="24"/>
                    <a:pt x="123" y="24"/>
                    <a:pt x="120" y="25"/>
                  </a:cubicBezTo>
                  <a:cubicBezTo>
                    <a:pt x="120" y="26"/>
                    <a:pt x="120" y="27"/>
                    <a:pt x="120" y="29"/>
                  </a:cubicBezTo>
                  <a:cubicBezTo>
                    <a:pt x="126" y="29"/>
                    <a:pt x="134" y="31"/>
                    <a:pt x="140" y="28"/>
                  </a:cubicBezTo>
                  <a:cubicBezTo>
                    <a:pt x="153" y="22"/>
                    <a:pt x="169" y="20"/>
                    <a:pt x="177" y="5"/>
                  </a:cubicBezTo>
                  <a:cubicBezTo>
                    <a:pt x="178" y="2"/>
                    <a:pt x="184" y="0"/>
                    <a:pt x="187" y="1"/>
                  </a:cubicBezTo>
                  <a:cubicBezTo>
                    <a:pt x="190" y="2"/>
                    <a:pt x="192" y="7"/>
                    <a:pt x="193" y="10"/>
                  </a:cubicBezTo>
                  <a:cubicBezTo>
                    <a:pt x="195" y="21"/>
                    <a:pt x="185" y="33"/>
                    <a:pt x="175" y="35"/>
                  </a:cubicBezTo>
                  <a:cubicBezTo>
                    <a:pt x="166" y="37"/>
                    <a:pt x="157" y="39"/>
                    <a:pt x="149" y="42"/>
                  </a:cubicBezTo>
                  <a:cubicBezTo>
                    <a:pt x="155" y="48"/>
                    <a:pt x="160" y="51"/>
                    <a:pt x="166" y="45"/>
                  </a:cubicBezTo>
                  <a:cubicBezTo>
                    <a:pt x="172" y="39"/>
                    <a:pt x="177" y="39"/>
                    <a:pt x="180" y="48"/>
                  </a:cubicBezTo>
                  <a:cubicBezTo>
                    <a:pt x="182" y="58"/>
                    <a:pt x="189" y="62"/>
                    <a:pt x="198" y="62"/>
                  </a:cubicBezTo>
                  <a:cubicBezTo>
                    <a:pt x="208" y="62"/>
                    <a:pt x="218" y="63"/>
                    <a:pt x="228" y="61"/>
                  </a:cubicBezTo>
                  <a:cubicBezTo>
                    <a:pt x="236" y="59"/>
                    <a:pt x="239" y="62"/>
                    <a:pt x="238" y="70"/>
                  </a:cubicBezTo>
                  <a:cubicBezTo>
                    <a:pt x="237" y="83"/>
                    <a:pt x="225" y="91"/>
                    <a:pt x="211" y="86"/>
                  </a:cubicBezTo>
                  <a:cubicBezTo>
                    <a:pt x="205" y="84"/>
                    <a:pt x="200" y="80"/>
                    <a:pt x="195" y="77"/>
                  </a:cubicBezTo>
                  <a:cubicBezTo>
                    <a:pt x="191" y="75"/>
                    <a:pt x="187" y="75"/>
                    <a:pt x="184" y="74"/>
                  </a:cubicBezTo>
                  <a:cubicBezTo>
                    <a:pt x="183" y="76"/>
                    <a:pt x="183" y="77"/>
                    <a:pt x="182" y="78"/>
                  </a:cubicBezTo>
                  <a:cubicBezTo>
                    <a:pt x="193" y="86"/>
                    <a:pt x="205" y="93"/>
                    <a:pt x="215" y="101"/>
                  </a:cubicBezTo>
                  <a:cubicBezTo>
                    <a:pt x="221" y="105"/>
                    <a:pt x="227" y="110"/>
                    <a:pt x="229" y="115"/>
                  </a:cubicBezTo>
                  <a:cubicBezTo>
                    <a:pt x="233" y="128"/>
                    <a:pt x="225" y="134"/>
                    <a:pt x="212" y="130"/>
                  </a:cubicBezTo>
                  <a:cubicBezTo>
                    <a:pt x="197" y="125"/>
                    <a:pt x="181" y="120"/>
                    <a:pt x="165" y="115"/>
                  </a:cubicBezTo>
                  <a:cubicBezTo>
                    <a:pt x="162" y="114"/>
                    <a:pt x="159" y="113"/>
                    <a:pt x="155" y="112"/>
                  </a:cubicBezTo>
                  <a:cubicBezTo>
                    <a:pt x="159" y="120"/>
                    <a:pt x="165" y="127"/>
                    <a:pt x="167" y="134"/>
                  </a:cubicBezTo>
                  <a:cubicBezTo>
                    <a:pt x="168" y="139"/>
                    <a:pt x="164" y="146"/>
                    <a:pt x="162" y="152"/>
                  </a:cubicBezTo>
                  <a:cubicBezTo>
                    <a:pt x="158" y="150"/>
                    <a:pt x="152" y="149"/>
                    <a:pt x="148" y="147"/>
                  </a:cubicBezTo>
                  <a:cubicBezTo>
                    <a:pt x="141" y="143"/>
                    <a:pt x="135" y="138"/>
                    <a:pt x="128" y="133"/>
                  </a:cubicBezTo>
                  <a:cubicBezTo>
                    <a:pt x="123" y="128"/>
                    <a:pt x="119" y="123"/>
                    <a:pt x="114" y="117"/>
                  </a:cubicBezTo>
                  <a:cubicBezTo>
                    <a:pt x="103" y="140"/>
                    <a:pt x="92" y="116"/>
                    <a:pt x="78" y="118"/>
                  </a:cubicBezTo>
                  <a:cubicBezTo>
                    <a:pt x="81" y="122"/>
                    <a:pt x="84" y="126"/>
                    <a:pt x="87" y="131"/>
                  </a:cubicBezTo>
                  <a:cubicBezTo>
                    <a:pt x="90" y="136"/>
                    <a:pt x="94" y="140"/>
                    <a:pt x="95" y="145"/>
                  </a:cubicBezTo>
                  <a:cubicBezTo>
                    <a:pt x="97" y="152"/>
                    <a:pt x="95" y="159"/>
                    <a:pt x="86" y="162"/>
                  </a:cubicBezTo>
                  <a:cubicBezTo>
                    <a:pt x="77" y="165"/>
                    <a:pt x="76" y="157"/>
                    <a:pt x="74" y="151"/>
                  </a:cubicBezTo>
                  <a:cubicBezTo>
                    <a:pt x="64" y="130"/>
                    <a:pt x="64" y="130"/>
                    <a:pt x="44" y="139"/>
                  </a:cubicBezTo>
                  <a:cubicBezTo>
                    <a:pt x="38" y="142"/>
                    <a:pt x="32" y="145"/>
                    <a:pt x="26" y="146"/>
                  </a:cubicBezTo>
                  <a:cubicBezTo>
                    <a:pt x="20" y="147"/>
                    <a:pt x="13" y="145"/>
                    <a:pt x="7" y="143"/>
                  </a:cubicBezTo>
                  <a:cubicBezTo>
                    <a:pt x="1" y="139"/>
                    <a:pt x="0" y="132"/>
                    <a:pt x="3" y="125"/>
                  </a:cubicBezTo>
                  <a:cubicBezTo>
                    <a:pt x="6" y="116"/>
                    <a:pt x="9" y="107"/>
                    <a:pt x="12" y="97"/>
                  </a:cubicBezTo>
                  <a:cubicBezTo>
                    <a:pt x="13" y="97"/>
                    <a:pt x="14" y="97"/>
                    <a:pt x="15" y="98"/>
                  </a:cubicBezTo>
                  <a:cubicBezTo>
                    <a:pt x="16" y="102"/>
                    <a:pt x="17" y="106"/>
                    <a:pt x="18" y="111"/>
                  </a:cubicBezTo>
                  <a:cubicBezTo>
                    <a:pt x="19" y="118"/>
                    <a:pt x="23" y="121"/>
                    <a:pt x="30" y="117"/>
                  </a:cubicBezTo>
                  <a:cubicBezTo>
                    <a:pt x="32" y="116"/>
                    <a:pt x="34" y="116"/>
                    <a:pt x="36" y="115"/>
                  </a:cubicBezTo>
                  <a:cubicBezTo>
                    <a:pt x="45" y="112"/>
                    <a:pt x="48" y="107"/>
                    <a:pt x="41" y="99"/>
                  </a:cubicBezTo>
                  <a:cubicBezTo>
                    <a:pt x="37" y="93"/>
                    <a:pt x="32" y="88"/>
                    <a:pt x="28" y="82"/>
                  </a:cubicBezTo>
                  <a:cubicBezTo>
                    <a:pt x="19" y="69"/>
                    <a:pt x="23" y="59"/>
                    <a:pt x="37" y="55"/>
                  </a:cubicBezTo>
                  <a:cubicBezTo>
                    <a:pt x="47" y="69"/>
                    <a:pt x="55" y="83"/>
                    <a:pt x="66" y="95"/>
                  </a:cubicBezTo>
                  <a:cubicBezTo>
                    <a:pt x="69" y="99"/>
                    <a:pt x="77" y="98"/>
                    <a:pt x="86" y="100"/>
                  </a:cubicBezTo>
                  <a:cubicBezTo>
                    <a:pt x="79" y="91"/>
                    <a:pt x="75" y="83"/>
                    <a:pt x="83" y="77"/>
                  </a:cubicBezTo>
                  <a:cubicBezTo>
                    <a:pt x="100" y="94"/>
                    <a:pt x="117" y="110"/>
                    <a:pt x="135" y="127"/>
                  </a:cubicBezTo>
                  <a:cubicBezTo>
                    <a:pt x="142" y="117"/>
                    <a:pt x="136" y="114"/>
                    <a:pt x="132" y="109"/>
                  </a:cubicBezTo>
                  <a:cubicBezTo>
                    <a:pt x="118" y="94"/>
                    <a:pt x="103" y="79"/>
                    <a:pt x="90" y="62"/>
                  </a:cubicBezTo>
                  <a:cubicBezTo>
                    <a:pt x="83" y="55"/>
                    <a:pt x="89" y="48"/>
                    <a:pt x="96" y="42"/>
                  </a:cubicBezTo>
                  <a:cubicBezTo>
                    <a:pt x="106" y="56"/>
                    <a:pt x="112" y="74"/>
                    <a:pt x="131" y="77"/>
                  </a:cubicBezTo>
                  <a:cubicBezTo>
                    <a:pt x="132" y="76"/>
                    <a:pt x="133" y="76"/>
                    <a:pt x="134" y="75"/>
                  </a:cubicBezTo>
                  <a:cubicBezTo>
                    <a:pt x="131" y="71"/>
                    <a:pt x="127" y="67"/>
                    <a:pt x="124" y="63"/>
                  </a:cubicBezTo>
                  <a:cubicBezTo>
                    <a:pt x="122" y="60"/>
                    <a:pt x="120" y="56"/>
                    <a:pt x="118" y="53"/>
                  </a:cubicBezTo>
                  <a:cubicBezTo>
                    <a:pt x="122" y="52"/>
                    <a:pt x="125" y="51"/>
                    <a:pt x="129" y="51"/>
                  </a:cubicBezTo>
                  <a:cubicBezTo>
                    <a:pt x="132" y="51"/>
                    <a:pt x="136" y="52"/>
                    <a:pt x="139" y="52"/>
                  </a:cubicBezTo>
                  <a:cubicBezTo>
                    <a:pt x="140" y="43"/>
                    <a:pt x="134" y="41"/>
                    <a:pt x="129" y="39"/>
                  </a:cubicBezTo>
                  <a:cubicBezTo>
                    <a:pt x="122" y="38"/>
                    <a:pt x="114" y="38"/>
                    <a:pt x="108" y="36"/>
                  </a:cubicBezTo>
                  <a:cubicBezTo>
                    <a:pt x="103" y="34"/>
                    <a:pt x="100" y="28"/>
                    <a:pt x="96" y="25"/>
                  </a:cubicBezTo>
                  <a:cubicBezTo>
                    <a:pt x="100" y="21"/>
                    <a:pt x="106" y="13"/>
                    <a:pt x="110" y="14"/>
                  </a:cubicBezTo>
                  <a:cubicBezTo>
                    <a:pt x="125" y="16"/>
                    <a:pt x="137" y="11"/>
                    <a:pt x="147" y="0"/>
                  </a:cubicBezTo>
                  <a:close/>
                  <a:moveTo>
                    <a:pt x="166" y="100"/>
                  </a:moveTo>
                  <a:cubicBezTo>
                    <a:pt x="166" y="101"/>
                    <a:pt x="166" y="103"/>
                    <a:pt x="167" y="104"/>
                  </a:cubicBezTo>
                  <a:cubicBezTo>
                    <a:pt x="172" y="104"/>
                    <a:pt x="178" y="105"/>
                    <a:pt x="183" y="104"/>
                  </a:cubicBezTo>
                  <a:cubicBezTo>
                    <a:pt x="185" y="104"/>
                    <a:pt x="187" y="100"/>
                    <a:pt x="190" y="98"/>
                  </a:cubicBezTo>
                  <a:cubicBezTo>
                    <a:pt x="186" y="96"/>
                    <a:pt x="183" y="91"/>
                    <a:pt x="180" y="92"/>
                  </a:cubicBezTo>
                  <a:cubicBezTo>
                    <a:pt x="175" y="93"/>
                    <a:pt x="170" y="97"/>
                    <a:pt x="166" y="100"/>
                  </a:cubicBezTo>
                  <a:close/>
                  <a:moveTo>
                    <a:pt x="152" y="49"/>
                  </a:moveTo>
                  <a:cubicBezTo>
                    <a:pt x="150" y="49"/>
                    <a:pt x="148" y="50"/>
                    <a:pt x="146" y="51"/>
                  </a:cubicBezTo>
                  <a:cubicBezTo>
                    <a:pt x="148" y="55"/>
                    <a:pt x="149" y="60"/>
                    <a:pt x="150" y="65"/>
                  </a:cubicBezTo>
                  <a:cubicBezTo>
                    <a:pt x="153" y="64"/>
                    <a:pt x="156" y="63"/>
                    <a:pt x="159" y="62"/>
                  </a:cubicBezTo>
                  <a:cubicBezTo>
                    <a:pt x="157" y="58"/>
                    <a:pt x="154" y="53"/>
                    <a:pt x="152" y="49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17" name="Freeform 14"/>
            <p:cNvSpPr>
              <a:spLocks noEditPoints="1"/>
            </p:cNvSpPr>
            <p:nvPr/>
          </p:nvSpPr>
          <p:spPr bwMode="auto">
            <a:xfrm>
              <a:off x="941803" y="352149"/>
              <a:ext cx="60515" cy="64604"/>
            </a:xfrm>
            <a:custGeom>
              <a:avLst/>
              <a:gdLst>
                <a:gd name="T0" fmla="*/ 64 w 211"/>
                <a:gd name="T1" fmla="*/ 118 h 227"/>
                <a:gd name="T2" fmla="*/ 71 w 211"/>
                <a:gd name="T3" fmla="*/ 95 h 227"/>
                <a:gd name="T4" fmla="*/ 1 w 211"/>
                <a:gd name="T5" fmla="*/ 83 h 227"/>
                <a:gd name="T6" fmla="*/ 86 w 211"/>
                <a:gd name="T7" fmla="*/ 74 h 227"/>
                <a:gd name="T8" fmla="*/ 97 w 211"/>
                <a:gd name="T9" fmla="*/ 53 h 227"/>
                <a:gd name="T10" fmla="*/ 67 w 211"/>
                <a:gd name="T11" fmla="*/ 66 h 227"/>
                <a:gd name="T12" fmla="*/ 73 w 211"/>
                <a:gd name="T13" fmla="*/ 32 h 227"/>
                <a:gd name="T14" fmla="*/ 106 w 211"/>
                <a:gd name="T15" fmla="*/ 38 h 227"/>
                <a:gd name="T16" fmla="*/ 124 w 211"/>
                <a:gd name="T17" fmla="*/ 0 h 227"/>
                <a:gd name="T18" fmla="*/ 142 w 211"/>
                <a:gd name="T19" fmla="*/ 23 h 227"/>
                <a:gd name="T20" fmla="*/ 134 w 211"/>
                <a:gd name="T21" fmla="*/ 42 h 227"/>
                <a:gd name="T22" fmla="*/ 170 w 211"/>
                <a:gd name="T23" fmla="*/ 35 h 227"/>
                <a:gd name="T24" fmla="*/ 195 w 211"/>
                <a:gd name="T25" fmla="*/ 57 h 227"/>
                <a:gd name="T26" fmla="*/ 163 w 211"/>
                <a:gd name="T27" fmla="*/ 70 h 227"/>
                <a:gd name="T28" fmla="*/ 184 w 211"/>
                <a:gd name="T29" fmla="*/ 75 h 227"/>
                <a:gd name="T30" fmla="*/ 210 w 211"/>
                <a:gd name="T31" fmla="*/ 83 h 227"/>
                <a:gd name="T32" fmla="*/ 198 w 211"/>
                <a:gd name="T33" fmla="*/ 99 h 227"/>
                <a:gd name="T34" fmla="*/ 155 w 211"/>
                <a:gd name="T35" fmla="*/ 106 h 227"/>
                <a:gd name="T36" fmla="*/ 116 w 211"/>
                <a:gd name="T37" fmla="*/ 115 h 227"/>
                <a:gd name="T38" fmla="*/ 127 w 211"/>
                <a:gd name="T39" fmla="*/ 120 h 227"/>
                <a:gd name="T40" fmla="*/ 110 w 211"/>
                <a:gd name="T41" fmla="*/ 140 h 227"/>
                <a:gd name="T42" fmla="*/ 122 w 211"/>
                <a:gd name="T43" fmla="*/ 145 h 227"/>
                <a:gd name="T44" fmla="*/ 119 w 211"/>
                <a:gd name="T45" fmla="*/ 157 h 227"/>
                <a:gd name="T46" fmla="*/ 96 w 211"/>
                <a:gd name="T47" fmla="*/ 180 h 227"/>
                <a:gd name="T48" fmla="*/ 77 w 211"/>
                <a:gd name="T49" fmla="*/ 218 h 227"/>
                <a:gd name="T50" fmla="*/ 50 w 211"/>
                <a:gd name="T51" fmla="*/ 187 h 227"/>
                <a:gd name="T52" fmla="*/ 11 w 211"/>
                <a:gd name="T53" fmla="*/ 195 h 227"/>
                <a:gd name="T54" fmla="*/ 18 w 211"/>
                <a:gd name="T55" fmla="*/ 171 h 227"/>
                <a:gd name="T56" fmla="*/ 49 w 211"/>
                <a:gd name="T57" fmla="*/ 153 h 227"/>
                <a:gd name="T58" fmla="*/ 75 w 211"/>
                <a:gd name="T59" fmla="*/ 153 h 227"/>
                <a:gd name="T60" fmla="*/ 61 w 211"/>
                <a:gd name="T61" fmla="*/ 139 h 227"/>
                <a:gd name="T62" fmla="*/ 80 w 211"/>
                <a:gd name="T63" fmla="*/ 134 h 227"/>
                <a:gd name="T64" fmla="*/ 129 w 211"/>
                <a:gd name="T65" fmla="*/ 84 h 227"/>
                <a:gd name="T66" fmla="*/ 96 w 211"/>
                <a:gd name="T67" fmla="*/ 93 h 227"/>
                <a:gd name="T68" fmla="*/ 101 w 211"/>
                <a:gd name="T69" fmla="*/ 109 h 227"/>
                <a:gd name="T70" fmla="*/ 130 w 211"/>
                <a:gd name="T71" fmla="*/ 88 h 227"/>
                <a:gd name="T72" fmla="*/ 65 w 211"/>
                <a:gd name="T73" fmla="*/ 193 h 227"/>
                <a:gd name="T74" fmla="*/ 54 w 211"/>
                <a:gd name="T75" fmla="*/ 181 h 227"/>
                <a:gd name="T76" fmla="*/ 61 w 211"/>
                <a:gd name="T77" fmla="*/ 193 h 227"/>
                <a:gd name="T78" fmla="*/ 138 w 211"/>
                <a:gd name="T79" fmla="*/ 70 h 227"/>
                <a:gd name="T80" fmla="*/ 115 w 211"/>
                <a:gd name="T81" fmla="*/ 74 h 227"/>
                <a:gd name="T82" fmla="*/ 150 w 211"/>
                <a:gd name="T83" fmla="*/ 53 h 227"/>
                <a:gd name="T84" fmla="*/ 163 w 211"/>
                <a:gd name="T85" fmla="*/ 55 h 2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211" h="227">
                  <a:moveTo>
                    <a:pt x="80" y="134"/>
                  </a:moveTo>
                  <a:cubicBezTo>
                    <a:pt x="71" y="132"/>
                    <a:pt x="62" y="130"/>
                    <a:pt x="64" y="118"/>
                  </a:cubicBezTo>
                  <a:cubicBezTo>
                    <a:pt x="70" y="117"/>
                    <a:pt x="76" y="116"/>
                    <a:pt x="81" y="115"/>
                  </a:cubicBezTo>
                  <a:cubicBezTo>
                    <a:pt x="78" y="108"/>
                    <a:pt x="74" y="102"/>
                    <a:pt x="71" y="95"/>
                  </a:cubicBezTo>
                  <a:cubicBezTo>
                    <a:pt x="61" y="98"/>
                    <a:pt x="51" y="101"/>
                    <a:pt x="41" y="105"/>
                  </a:cubicBezTo>
                  <a:cubicBezTo>
                    <a:pt x="24" y="111"/>
                    <a:pt x="4" y="100"/>
                    <a:pt x="1" y="83"/>
                  </a:cubicBezTo>
                  <a:cubicBezTo>
                    <a:pt x="0" y="75"/>
                    <a:pt x="6" y="70"/>
                    <a:pt x="13" y="74"/>
                  </a:cubicBezTo>
                  <a:cubicBezTo>
                    <a:pt x="38" y="89"/>
                    <a:pt x="62" y="77"/>
                    <a:pt x="86" y="74"/>
                  </a:cubicBezTo>
                  <a:cubicBezTo>
                    <a:pt x="91" y="74"/>
                    <a:pt x="96" y="63"/>
                    <a:pt x="101" y="56"/>
                  </a:cubicBezTo>
                  <a:cubicBezTo>
                    <a:pt x="99" y="55"/>
                    <a:pt x="98" y="54"/>
                    <a:pt x="97" y="53"/>
                  </a:cubicBezTo>
                  <a:cubicBezTo>
                    <a:pt x="91" y="56"/>
                    <a:pt x="85" y="61"/>
                    <a:pt x="78" y="64"/>
                  </a:cubicBezTo>
                  <a:cubicBezTo>
                    <a:pt x="75" y="66"/>
                    <a:pt x="68" y="68"/>
                    <a:pt x="67" y="66"/>
                  </a:cubicBezTo>
                  <a:cubicBezTo>
                    <a:pt x="64" y="62"/>
                    <a:pt x="60" y="56"/>
                    <a:pt x="61" y="52"/>
                  </a:cubicBezTo>
                  <a:cubicBezTo>
                    <a:pt x="64" y="45"/>
                    <a:pt x="69" y="38"/>
                    <a:pt x="73" y="32"/>
                  </a:cubicBezTo>
                  <a:cubicBezTo>
                    <a:pt x="80" y="38"/>
                    <a:pt x="85" y="43"/>
                    <a:pt x="90" y="46"/>
                  </a:cubicBezTo>
                  <a:cubicBezTo>
                    <a:pt x="97" y="49"/>
                    <a:pt x="103" y="45"/>
                    <a:pt x="106" y="38"/>
                  </a:cubicBezTo>
                  <a:cubicBezTo>
                    <a:pt x="109" y="28"/>
                    <a:pt x="113" y="18"/>
                    <a:pt x="117" y="9"/>
                  </a:cubicBezTo>
                  <a:cubicBezTo>
                    <a:pt x="118" y="5"/>
                    <a:pt x="123" y="0"/>
                    <a:pt x="124" y="0"/>
                  </a:cubicBezTo>
                  <a:cubicBezTo>
                    <a:pt x="131" y="2"/>
                    <a:pt x="137" y="6"/>
                    <a:pt x="142" y="10"/>
                  </a:cubicBezTo>
                  <a:cubicBezTo>
                    <a:pt x="144" y="12"/>
                    <a:pt x="143" y="19"/>
                    <a:pt x="142" y="23"/>
                  </a:cubicBezTo>
                  <a:cubicBezTo>
                    <a:pt x="142" y="25"/>
                    <a:pt x="139" y="26"/>
                    <a:pt x="138" y="28"/>
                  </a:cubicBezTo>
                  <a:cubicBezTo>
                    <a:pt x="136" y="32"/>
                    <a:pt x="135" y="37"/>
                    <a:pt x="134" y="42"/>
                  </a:cubicBezTo>
                  <a:cubicBezTo>
                    <a:pt x="139" y="43"/>
                    <a:pt x="145" y="46"/>
                    <a:pt x="151" y="45"/>
                  </a:cubicBezTo>
                  <a:cubicBezTo>
                    <a:pt x="157" y="44"/>
                    <a:pt x="164" y="39"/>
                    <a:pt x="170" y="35"/>
                  </a:cubicBezTo>
                  <a:cubicBezTo>
                    <a:pt x="177" y="31"/>
                    <a:pt x="183" y="30"/>
                    <a:pt x="189" y="36"/>
                  </a:cubicBezTo>
                  <a:cubicBezTo>
                    <a:pt x="196" y="42"/>
                    <a:pt x="198" y="49"/>
                    <a:pt x="195" y="57"/>
                  </a:cubicBezTo>
                  <a:cubicBezTo>
                    <a:pt x="194" y="60"/>
                    <a:pt x="189" y="63"/>
                    <a:pt x="185" y="64"/>
                  </a:cubicBezTo>
                  <a:cubicBezTo>
                    <a:pt x="178" y="66"/>
                    <a:pt x="170" y="68"/>
                    <a:pt x="163" y="70"/>
                  </a:cubicBezTo>
                  <a:cubicBezTo>
                    <a:pt x="163" y="71"/>
                    <a:pt x="163" y="73"/>
                    <a:pt x="164" y="74"/>
                  </a:cubicBezTo>
                  <a:cubicBezTo>
                    <a:pt x="170" y="74"/>
                    <a:pt x="177" y="75"/>
                    <a:pt x="184" y="75"/>
                  </a:cubicBezTo>
                  <a:cubicBezTo>
                    <a:pt x="189" y="75"/>
                    <a:pt x="194" y="74"/>
                    <a:pt x="199" y="75"/>
                  </a:cubicBezTo>
                  <a:cubicBezTo>
                    <a:pt x="203" y="77"/>
                    <a:pt x="209" y="80"/>
                    <a:pt x="210" y="83"/>
                  </a:cubicBezTo>
                  <a:cubicBezTo>
                    <a:pt x="211" y="87"/>
                    <a:pt x="208" y="93"/>
                    <a:pt x="206" y="97"/>
                  </a:cubicBezTo>
                  <a:cubicBezTo>
                    <a:pt x="205" y="99"/>
                    <a:pt x="200" y="100"/>
                    <a:pt x="198" y="99"/>
                  </a:cubicBezTo>
                  <a:cubicBezTo>
                    <a:pt x="182" y="95"/>
                    <a:pt x="167" y="90"/>
                    <a:pt x="153" y="86"/>
                  </a:cubicBezTo>
                  <a:cubicBezTo>
                    <a:pt x="154" y="94"/>
                    <a:pt x="157" y="100"/>
                    <a:pt x="155" y="106"/>
                  </a:cubicBezTo>
                  <a:cubicBezTo>
                    <a:pt x="154" y="114"/>
                    <a:pt x="146" y="113"/>
                    <a:pt x="139" y="112"/>
                  </a:cubicBezTo>
                  <a:cubicBezTo>
                    <a:pt x="131" y="112"/>
                    <a:pt x="123" y="114"/>
                    <a:pt x="116" y="115"/>
                  </a:cubicBezTo>
                  <a:cubicBezTo>
                    <a:pt x="116" y="116"/>
                    <a:pt x="116" y="117"/>
                    <a:pt x="116" y="119"/>
                  </a:cubicBezTo>
                  <a:cubicBezTo>
                    <a:pt x="119" y="119"/>
                    <a:pt x="123" y="119"/>
                    <a:pt x="127" y="120"/>
                  </a:cubicBezTo>
                  <a:cubicBezTo>
                    <a:pt x="129" y="128"/>
                    <a:pt x="128" y="134"/>
                    <a:pt x="117" y="135"/>
                  </a:cubicBezTo>
                  <a:cubicBezTo>
                    <a:pt x="114" y="135"/>
                    <a:pt x="112" y="137"/>
                    <a:pt x="110" y="140"/>
                  </a:cubicBezTo>
                  <a:cubicBezTo>
                    <a:pt x="113" y="141"/>
                    <a:pt x="117" y="141"/>
                    <a:pt x="120" y="142"/>
                  </a:cubicBezTo>
                  <a:cubicBezTo>
                    <a:pt x="121" y="143"/>
                    <a:pt x="121" y="144"/>
                    <a:pt x="122" y="145"/>
                  </a:cubicBezTo>
                  <a:cubicBezTo>
                    <a:pt x="116" y="149"/>
                    <a:pt x="110" y="152"/>
                    <a:pt x="102" y="157"/>
                  </a:cubicBezTo>
                  <a:cubicBezTo>
                    <a:pt x="109" y="157"/>
                    <a:pt x="113" y="157"/>
                    <a:pt x="119" y="157"/>
                  </a:cubicBezTo>
                  <a:cubicBezTo>
                    <a:pt x="119" y="166"/>
                    <a:pt x="120" y="175"/>
                    <a:pt x="106" y="173"/>
                  </a:cubicBezTo>
                  <a:cubicBezTo>
                    <a:pt x="103" y="173"/>
                    <a:pt x="98" y="177"/>
                    <a:pt x="96" y="180"/>
                  </a:cubicBezTo>
                  <a:cubicBezTo>
                    <a:pt x="92" y="189"/>
                    <a:pt x="89" y="199"/>
                    <a:pt x="85" y="208"/>
                  </a:cubicBezTo>
                  <a:cubicBezTo>
                    <a:pt x="84" y="212"/>
                    <a:pt x="81" y="216"/>
                    <a:pt x="77" y="218"/>
                  </a:cubicBezTo>
                  <a:cubicBezTo>
                    <a:pt x="63" y="227"/>
                    <a:pt x="54" y="221"/>
                    <a:pt x="53" y="204"/>
                  </a:cubicBezTo>
                  <a:cubicBezTo>
                    <a:pt x="53" y="199"/>
                    <a:pt x="51" y="194"/>
                    <a:pt x="50" y="187"/>
                  </a:cubicBezTo>
                  <a:cubicBezTo>
                    <a:pt x="43" y="192"/>
                    <a:pt x="36" y="195"/>
                    <a:pt x="30" y="198"/>
                  </a:cubicBezTo>
                  <a:cubicBezTo>
                    <a:pt x="23" y="202"/>
                    <a:pt x="15" y="202"/>
                    <a:pt x="11" y="195"/>
                  </a:cubicBezTo>
                  <a:cubicBezTo>
                    <a:pt x="7" y="189"/>
                    <a:pt x="5" y="180"/>
                    <a:pt x="5" y="173"/>
                  </a:cubicBezTo>
                  <a:cubicBezTo>
                    <a:pt x="6" y="166"/>
                    <a:pt x="13" y="169"/>
                    <a:pt x="18" y="171"/>
                  </a:cubicBezTo>
                  <a:cubicBezTo>
                    <a:pt x="31" y="177"/>
                    <a:pt x="43" y="176"/>
                    <a:pt x="51" y="170"/>
                  </a:cubicBezTo>
                  <a:cubicBezTo>
                    <a:pt x="50" y="163"/>
                    <a:pt x="48" y="157"/>
                    <a:pt x="49" y="153"/>
                  </a:cubicBezTo>
                  <a:cubicBezTo>
                    <a:pt x="51" y="145"/>
                    <a:pt x="57" y="149"/>
                    <a:pt x="62" y="151"/>
                  </a:cubicBezTo>
                  <a:cubicBezTo>
                    <a:pt x="66" y="152"/>
                    <a:pt x="70" y="152"/>
                    <a:pt x="75" y="153"/>
                  </a:cubicBezTo>
                  <a:cubicBezTo>
                    <a:pt x="75" y="152"/>
                    <a:pt x="75" y="151"/>
                    <a:pt x="75" y="150"/>
                  </a:cubicBezTo>
                  <a:cubicBezTo>
                    <a:pt x="72" y="147"/>
                    <a:pt x="68" y="144"/>
                    <a:pt x="61" y="139"/>
                  </a:cubicBezTo>
                  <a:cubicBezTo>
                    <a:pt x="70" y="138"/>
                    <a:pt x="75" y="138"/>
                    <a:pt x="80" y="137"/>
                  </a:cubicBezTo>
                  <a:cubicBezTo>
                    <a:pt x="80" y="136"/>
                    <a:pt x="80" y="135"/>
                    <a:pt x="80" y="134"/>
                  </a:cubicBezTo>
                  <a:close/>
                  <a:moveTo>
                    <a:pt x="130" y="88"/>
                  </a:moveTo>
                  <a:cubicBezTo>
                    <a:pt x="130" y="87"/>
                    <a:pt x="130" y="85"/>
                    <a:pt x="129" y="84"/>
                  </a:cubicBezTo>
                  <a:cubicBezTo>
                    <a:pt x="118" y="86"/>
                    <a:pt x="107" y="87"/>
                    <a:pt x="95" y="88"/>
                  </a:cubicBezTo>
                  <a:cubicBezTo>
                    <a:pt x="95" y="90"/>
                    <a:pt x="96" y="92"/>
                    <a:pt x="96" y="93"/>
                  </a:cubicBezTo>
                  <a:cubicBezTo>
                    <a:pt x="103" y="93"/>
                    <a:pt x="110" y="93"/>
                    <a:pt x="119" y="93"/>
                  </a:cubicBezTo>
                  <a:cubicBezTo>
                    <a:pt x="112" y="99"/>
                    <a:pt x="107" y="104"/>
                    <a:pt x="101" y="109"/>
                  </a:cubicBezTo>
                  <a:cubicBezTo>
                    <a:pt x="102" y="110"/>
                    <a:pt x="103" y="111"/>
                    <a:pt x="104" y="113"/>
                  </a:cubicBezTo>
                  <a:cubicBezTo>
                    <a:pt x="115" y="107"/>
                    <a:pt x="123" y="98"/>
                    <a:pt x="130" y="88"/>
                  </a:cubicBezTo>
                  <a:close/>
                  <a:moveTo>
                    <a:pt x="61" y="193"/>
                  </a:moveTo>
                  <a:cubicBezTo>
                    <a:pt x="62" y="193"/>
                    <a:pt x="64" y="193"/>
                    <a:pt x="65" y="193"/>
                  </a:cubicBezTo>
                  <a:cubicBezTo>
                    <a:pt x="66" y="186"/>
                    <a:pt x="67" y="179"/>
                    <a:pt x="68" y="172"/>
                  </a:cubicBezTo>
                  <a:cubicBezTo>
                    <a:pt x="63" y="175"/>
                    <a:pt x="59" y="178"/>
                    <a:pt x="54" y="181"/>
                  </a:cubicBezTo>
                  <a:cubicBezTo>
                    <a:pt x="54" y="181"/>
                    <a:pt x="54" y="182"/>
                    <a:pt x="53" y="184"/>
                  </a:cubicBezTo>
                  <a:cubicBezTo>
                    <a:pt x="56" y="187"/>
                    <a:pt x="58" y="190"/>
                    <a:pt x="61" y="193"/>
                  </a:cubicBezTo>
                  <a:close/>
                  <a:moveTo>
                    <a:pt x="115" y="74"/>
                  </a:moveTo>
                  <a:cubicBezTo>
                    <a:pt x="123" y="72"/>
                    <a:pt x="129" y="71"/>
                    <a:pt x="138" y="70"/>
                  </a:cubicBezTo>
                  <a:cubicBezTo>
                    <a:pt x="132" y="63"/>
                    <a:pt x="128" y="59"/>
                    <a:pt x="123" y="53"/>
                  </a:cubicBezTo>
                  <a:cubicBezTo>
                    <a:pt x="120" y="60"/>
                    <a:pt x="118" y="66"/>
                    <a:pt x="115" y="74"/>
                  </a:cubicBezTo>
                  <a:close/>
                  <a:moveTo>
                    <a:pt x="167" y="50"/>
                  </a:moveTo>
                  <a:cubicBezTo>
                    <a:pt x="159" y="43"/>
                    <a:pt x="154" y="49"/>
                    <a:pt x="150" y="53"/>
                  </a:cubicBezTo>
                  <a:cubicBezTo>
                    <a:pt x="149" y="54"/>
                    <a:pt x="150" y="56"/>
                    <a:pt x="150" y="58"/>
                  </a:cubicBezTo>
                  <a:cubicBezTo>
                    <a:pt x="154" y="57"/>
                    <a:pt x="159" y="56"/>
                    <a:pt x="163" y="55"/>
                  </a:cubicBezTo>
                  <a:cubicBezTo>
                    <a:pt x="164" y="54"/>
                    <a:pt x="165" y="52"/>
                    <a:pt x="167" y="50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18" name="Freeform 15"/>
            <p:cNvSpPr>
              <a:spLocks noEditPoints="1"/>
            </p:cNvSpPr>
            <p:nvPr/>
          </p:nvSpPr>
          <p:spPr bwMode="auto">
            <a:xfrm>
              <a:off x="730000" y="395491"/>
              <a:ext cx="58880" cy="49067"/>
            </a:xfrm>
            <a:custGeom>
              <a:avLst/>
              <a:gdLst>
                <a:gd name="T0" fmla="*/ 130 w 206"/>
                <a:gd name="T1" fmla="*/ 163 h 170"/>
                <a:gd name="T2" fmla="*/ 115 w 206"/>
                <a:gd name="T3" fmla="*/ 163 h 170"/>
                <a:gd name="T4" fmla="*/ 115 w 206"/>
                <a:gd name="T5" fmla="*/ 151 h 170"/>
                <a:gd name="T6" fmla="*/ 98 w 206"/>
                <a:gd name="T7" fmla="*/ 151 h 170"/>
                <a:gd name="T8" fmla="*/ 94 w 206"/>
                <a:gd name="T9" fmla="*/ 103 h 170"/>
                <a:gd name="T10" fmla="*/ 90 w 206"/>
                <a:gd name="T11" fmla="*/ 104 h 170"/>
                <a:gd name="T12" fmla="*/ 95 w 206"/>
                <a:gd name="T13" fmla="*/ 122 h 170"/>
                <a:gd name="T14" fmla="*/ 95 w 206"/>
                <a:gd name="T15" fmla="*/ 134 h 170"/>
                <a:gd name="T16" fmla="*/ 82 w 206"/>
                <a:gd name="T17" fmla="*/ 142 h 170"/>
                <a:gd name="T18" fmla="*/ 67 w 206"/>
                <a:gd name="T19" fmla="*/ 151 h 170"/>
                <a:gd name="T20" fmla="*/ 62 w 206"/>
                <a:gd name="T21" fmla="*/ 142 h 170"/>
                <a:gd name="T22" fmla="*/ 69 w 206"/>
                <a:gd name="T23" fmla="*/ 120 h 170"/>
                <a:gd name="T24" fmla="*/ 68 w 206"/>
                <a:gd name="T25" fmla="*/ 108 h 170"/>
                <a:gd name="T26" fmla="*/ 64 w 206"/>
                <a:gd name="T27" fmla="*/ 108 h 170"/>
                <a:gd name="T28" fmla="*/ 59 w 206"/>
                <a:gd name="T29" fmla="*/ 119 h 170"/>
                <a:gd name="T30" fmla="*/ 19 w 206"/>
                <a:gd name="T31" fmla="*/ 126 h 170"/>
                <a:gd name="T32" fmla="*/ 25 w 206"/>
                <a:gd name="T33" fmla="*/ 117 h 170"/>
                <a:gd name="T34" fmla="*/ 21 w 206"/>
                <a:gd name="T35" fmla="*/ 44 h 170"/>
                <a:gd name="T36" fmla="*/ 0 w 206"/>
                <a:gd name="T37" fmla="*/ 26 h 170"/>
                <a:gd name="T38" fmla="*/ 55 w 206"/>
                <a:gd name="T39" fmla="*/ 17 h 170"/>
                <a:gd name="T40" fmla="*/ 59 w 206"/>
                <a:gd name="T41" fmla="*/ 7 h 170"/>
                <a:gd name="T42" fmla="*/ 72 w 206"/>
                <a:gd name="T43" fmla="*/ 35 h 170"/>
                <a:gd name="T44" fmla="*/ 72 w 206"/>
                <a:gd name="T45" fmla="*/ 71 h 170"/>
                <a:gd name="T46" fmla="*/ 77 w 206"/>
                <a:gd name="T47" fmla="*/ 72 h 170"/>
                <a:gd name="T48" fmla="*/ 80 w 206"/>
                <a:gd name="T49" fmla="*/ 46 h 170"/>
                <a:gd name="T50" fmla="*/ 87 w 206"/>
                <a:gd name="T51" fmla="*/ 12 h 170"/>
                <a:gd name="T52" fmla="*/ 99 w 206"/>
                <a:gd name="T53" fmla="*/ 2 h 170"/>
                <a:gd name="T54" fmla="*/ 115 w 206"/>
                <a:gd name="T55" fmla="*/ 9 h 170"/>
                <a:gd name="T56" fmla="*/ 173 w 206"/>
                <a:gd name="T57" fmla="*/ 75 h 170"/>
                <a:gd name="T58" fmla="*/ 194 w 206"/>
                <a:gd name="T59" fmla="*/ 95 h 170"/>
                <a:gd name="T60" fmla="*/ 202 w 206"/>
                <a:gd name="T61" fmla="*/ 115 h 170"/>
                <a:gd name="T62" fmla="*/ 185 w 206"/>
                <a:gd name="T63" fmla="*/ 127 h 170"/>
                <a:gd name="T64" fmla="*/ 153 w 206"/>
                <a:gd name="T65" fmla="*/ 133 h 170"/>
                <a:gd name="T66" fmla="*/ 135 w 206"/>
                <a:gd name="T67" fmla="*/ 139 h 170"/>
                <a:gd name="T68" fmla="*/ 144 w 206"/>
                <a:gd name="T69" fmla="*/ 144 h 170"/>
                <a:gd name="T70" fmla="*/ 156 w 206"/>
                <a:gd name="T71" fmla="*/ 151 h 170"/>
                <a:gd name="T72" fmla="*/ 148 w 206"/>
                <a:gd name="T73" fmla="*/ 168 h 170"/>
                <a:gd name="T74" fmla="*/ 135 w 206"/>
                <a:gd name="T75" fmla="*/ 166 h 170"/>
                <a:gd name="T76" fmla="*/ 130 w 206"/>
                <a:gd name="T77" fmla="*/ 163 h 170"/>
                <a:gd name="T78" fmla="*/ 143 w 206"/>
                <a:gd name="T79" fmla="*/ 129 h 170"/>
                <a:gd name="T80" fmla="*/ 168 w 206"/>
                <a:gd name="T81" fmla="*/ 116 h 170"/>
                <a:gd name="T82" fmla="*/ 168 w 206"/>
                <a:gd name="T83" fmla="*/ 104 h 170"/>
                <a:gd name="T84" fmla="*/ 100 w 206"/>
                <a:gd name="T85" fmla="*/ 28 h 170"/>
                <a:gd name="T86" fmla="*/ 95 w 206"/>
                <a:gd name="T87" fmla="*/ 24 h 170"/>
                <a:gd name="T88" fmla="*/ 89 w 206"/>
                <a:gd name="T89" fmla="*/ 75 h 170"/>
                <a:gd name="T90" fmla="*/ 109 w 206"/>
                <a:gd name="T91" fmla="*/ 93 h 170"/>
                <a:gd name="T92" fmla="*/ 109 w 206"/>
                <a:gd name="T93" fmla="*/ 116 h 170"/>
                <a:gd name="T94" fmla="*/ 143 w 206"/>
                <a:gd name="T95" fmla="*/ 129 h 1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06" h="170">
                  <a:moveTo>
                    <a:pt x="130" y="163"/>
                  </a:moveTo>
                  <a:cubicBezTo>
                    <a:pt x="124" y="163"/>
                    <a:pt x="119" y="163"/>
                    <a:pt x="115" y="163"/>
                  </a:cubicBezTo>
                  <a:cubicBezTo>
                    <a:pt x="115" y="159"/>
                    <a:pt x="115" y="155"/>
                    <a:pt x="115" y="151"/>
                  </a:cubicBezTo>
                  <a:cubicBezTo>
                    <a:pt x="110" y="151"/>
                    <a:pt x="105" y="163"/>
                    <a:pt x="98" y="151"/>
                  </a:cubicBezTo>
                  <a:cubicBezTo>
                    <a:pt x="105" y="135"/>
                    <a:pt x="102" y="119"/>
                    <a:pt x="94" y="103"/>
                  </a:cubicBezTo>
                  <a:cubicBezTo>
                    <a:pt x="93" y="103"/>
                    <a:pt x="91" y="104"/>
                    <a:pt x="90" y="104"/>
                  </a:cubicBezTo>
                  <a:cubicBezTo>
                    <a:pt x="92" y="110"/>
                    <a:pt x="94" y="116"/>
                    <a:pt x="95" y="122"/>
                  </a:cubicBezTo>
                  <a:cubicBezTo>
                    <a:pt x="96" y="126"/>
                    <a:pt x="96" y="131"/>
                    <a:pt x="95" y="134"/>
                  </a:cubicBezTo>
                  <a:cubicBezTo>
                    <a:pt x="93" y="137"/>
                    <a:pt x="88" y="138"/>
                    <a:pt x="82" y="142"/>
                  </a:cubicBezTo>
                  <a:cubicBezTo>
                    <a:pt x="80" y="146"/>
                    <a:pt x="78" y="153"/>
                    <a:pt x="67" y="151"/>
                  </a:cubicBezTo>
                  <a:cubicBezTo>
                    <a:pt x="61" y="150"/>
                    <a:pt x="59" y="148"/>
                    <a:pt x="62" y="142"/>
                  </a:cubicBezTo>
                  <a:cubicBezTo>
                    <a:pt x="65" y="135"/>
                    <a:pt x="67" y="127"/>
                    <a:pt x="69" y="120"/>
                  </a:cubicBezTo>
                  <a:cubicBezTo>
                    <a:pt x="70" y="116"/>
                    <a:pt x="68" y="112"/>
                    <a:pt x="68" y="108"/>
                  </a:cubicBezTo>
                  <a:cubicBezTo>
                    <a:pt x="66" y="108"/>
                    <a:pt x="65" y="108"/>
                    <a:pt x="64" y="108"/>
                  </a:cubicBezTo>
                  <a:cubicBezTo>
                    <a:pt x="62" y="111"/>
                    <a:pt x="61" y="115"/>
                    <a:pt x="59" y="119"/>
                  </a:cubicBezTo>
                  <a:cubicBezTo>
                    <a:pt x="52" y="139"/>
                    <a:pt x="33" y="142"/>
                    <a:pt x="19" y="126"/>
                  </a:cubicBezTo>
                  <a:cubicBezTo>
                    <a:pt x="21" y="123"/>
                    <a:pt x="23" y="120"/>
                    <a:pt x="25" y="117"/>
                  </a:cubicBezTo>
                  <a:cubicBezTo>
                    <a:pt x="47" y="91"/>
                    <a:pt x="46" y="68"/>
                    <a:pt x="21" y="44"/>
                  </a:cubicBezTo>
                  <a:cubicBezTo>
                    <a:pt x="14" y="38"/>
                    <a:pt x="6" y="32"/>
                    <a:pt x="0" y="26"/>
                  </a:cubicBezTo>
                  <a:cubicBezTo>
                    <a:pt x="7" y="4"/>
                    <a:pt x="34" y="0"/>
                    <a:pt x="55" y="17"/>
                  </a:cubicBezTo>
                  <a:cubicBezTo>
                    <a:pt x="56" y="14"/>
                    <a:pt x="58" y="10"/>
                    <a:pt x="59" y="7"/>
                  </a:cubicBezTo>
                  <a:cubicBezTo>
                    <a:pt x="71" y="14"/>
                    <a:pt x="75" y="22"/>
                    <a:pt x="72" y="35"/>
                  </a:cubicBezTo>
                  <a:cubicBezTo>
                    <a:pt x="70" y="47"/>
                    <a:pt x="72" y="59"/>
                    <a:pt x="72" y="71"/>
                  </a:cubicBezTo>
                  <a:cubicBezTo>
                    <a:pt x="74" y="72"/>
                    <a:pt x="75" y="72"/>
                    <a:pt x="77" y="72"/>
                  </a:cubicBezTo>
                  <a:cubicBezTo>
                    <a:pt x="78" y="63"/>
                    <a:pt x="79" y="54"/>
                    <a:pt x="80" y="46"/>
                  </a:cubicBezTo>
                  <a:cubicBezTo>
                    <a:pt x="82" y="34"/>
                    <a:pt x="83" y="23"/>
                    <a:pt x="87" y="12"/>
                  </a:cubicBezTo>
                  <a:cubicBezTo>
                    <a:pt x="88" y="8"/>
                    <a:pt x="95" y="3"/>
                    <a:pt x="99" y="2"/>
                  </a:cubicBezTo>
                  <a:cubicBezTo>
                    <a:pt x="104" y="2"/>
                    <a:pt x="112" y="5"/>
                    <a:pt x="115" y="9"/>
                  </a:cubicBezTo>
                  <a:cubicBezTo>
                    <a:pt x="131" y="34"/>
                    <a:pt x="151" y="55"/>
                    <a:pt x="173" y="75"/>
                  </a:cubicBezTo>
                  <a:cubicBezTo>
                    <a:pt x="180" y="82"/>
                    <a:pt x="187" y="88"/>
                    <a:pt x="194" y="95"/>
                  </a:cubicBezTo>
                  <a:cubicBezTo>
                    <a:pt x="200" y="100"/>
                    <a:pt x="206" y="107"/>
                    <a:pt x="202" y="115"/>
                  </a:cubicBezTo>
                  <a:cubicBezTo>
                    <a:pt x="198" y="120"/>
                    <a:pt x="191" y="125"/>
                    <a:pt x="185" y="127"/>
                  </a:cubicBezTo>
                  <a:cubicBezTo>
                    <a:pt x="175" y="130"/>
                    <a:pt x="164" y="131"/>
                    <a:pt x="153" y="133"/>
                  </a:cubicBezTo>
                  <a:cubicBezTo>
                    <a:pt x="148" y="135"/>
                    <a:pt x="143" y="137"/>
                    <a:pt x="135" y="139"/>
                  </a:cubicBezTo>
                  <a:cubicBezTo>
                    <a:pt x="140" y="142"/>
                    <a:pt x="142" y="145"/>
                    <a:pt x="144" y="144"/>
                  </a:cubicBezTo>
                  <a:cubicBezTo>
                    <a:pt x="151" y="142"/>
                    <a:pt x="156" y="146"/>
                    <a:pt x="156" y="151"/>
                  </a:cubicBezTo>
                  <a:cubicBezTo>
                    <a:pt x="155" y="157"/>
                    <a:pt x="152" y="164"/>
                    <a:pt x="148" y="168"/>
                  </a:cubicBezTo>
                  <a:cubicBezTo>
                    <a:pt x="146" y="170"/>
                    <a:pt x="139" y="168"/>
                    <a:pt x="135" y="166"/>
                  </a:cubicBezTo>
                  <a:cubicBezTo>
                    <a:pt x="132" y="166"/>
                    <a:pt x="130" y="163"/>
                    <a:pt x="130" y="163"/>
                  </a:cubicBezTo>
                  <a:close/>
                  <a:moveTo>
                    <a:pt x="143" y="129"/>
                  </a:moveTo>
                  <a:cubicBezTo>
                    <a:pt x="151" y="125"/>
                    <a:pt x="160" y="121"/>
                    <a:pt x="168" y="116"/>
                  </a:cubicBezTo>
                  <a:cubicBezTo>
                    <a:pt x="174" y="113"/>
                    <a:pt x="176" y="109"/>
                    <a:pt x="168" y="104"/>
                  </a:cubicBezTo>
                  <a:cubicBezTo>
                    <a:pt x="141" y="82"/>
                    <a:pt x="114" y="61"/>
                    <a:pt x="100" y="28"/>
                  </a:cubicBezTo>
                  <a:cubicBezTo>
                    <a:pt x="100" y="27"/>
                    <a:pt x="99" y="27"/>
                    <a:pt x="95" y="24"/>
                  </a:cubicBezTo>
                  <a:cubicBezTo>
                    <a:pt x="93" y="42"/>
                    <a:pt x="91" y="58"/>
                    <a:pt x="89" y="75"/>
                  </a:cubicBezTo>
                  <a:cubicBezTo>
                    <a:pt x="108" y="73"/>
                    <a:pt x="110" y="77"/>
                    <a:pt x="109" y="93"/>
                  </a:cubicBezTo>
                  <a:cubicBezTo>
                    <a:pt x="108" y="100"/>
                    <a:pt x="109" y="108"/>
                    <a:pt x="109" y="116"/>
                  </a:cubicBezTo>
                  <a:cubicBezTo>
                    <a:pt x="118" y="112"/>
                    <a:pt x="137" y="120"/>
                    <a:pt x="143" y="129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19" name="Freeform 16"/>
            <p:cNvSpPr/>
            <p:nvPr/>
          </p:nvSpPr>
          <p:spPr bwMode="auto">
            <a:xfrm>
              <a:off x="1040755" y="406940"/>
              <a:ext cx="53155" cy="51520"/>
            </a:xfrm>
            <a:custGeom>
              <a:avLst/>
              <a:gdLst>
                <a:gd name="T0" fmla="*/ 167 w 185"/>
                <a:gd name="T1" fmla="*/ 82 h 182"/>
                <a:gd name="T2" fmla="*/ 170 w 185"/>
                <a:gd name="T3" fmla="*/ 98 h 182"/>
                <a:gd name="T4" fmla="*/ 164 w 185"/>
                <a:gd name="T5" fmla="*/ 115 h 182"/>
                <a:gd name="T6" fmla="*/ 144 w 185"/>
                <a:gd name="T7" fmla="*/ 113 h 182"/>
                <a:gd name="T8" fmla="*/ 109 w 185"/>
                <a:gd name="T9" fmla="*/ 93 h 182"/>
                <a:gd name="T10" fmla="*/ 100 w 185"/>
                <a:gd name="T11" fmla="*/ 90 h 182"/>
                <a:gd name="T12" fmla="*/ 121 w 185"/>
                <a:gd name="T13" fmla="*/ 174 h 182"/>
                <a:gd name="T14" fmla="*/ 74 w 185"/>
                <a:gd name="T15" fmla="*/ 171 h 182"/>
                <a:gd name="T16" fmla="*/ 71 w 185"/>
                <a:gd name="T17" fmla="*/ 159 h 182"/>
                <a:gd name="T18" fmla="*/ 83 w 185"/>
                <a:gd name="T19" fmla="*/ 109 h 182"/>
                <a:gd name="T20" fmla="*/ 84 w 185"/>
                <a:gd name="T21" fmla="*/ 99 h 182"/>
                <a:gd name="T22" fmla="*/ 58 w 185"/>
                <a:gd name="T23" fmla="*/ 104 h 182"/>
                <a:gd name="T24" fmla="*/ 6 w 185"/>
                <a:gd name="T25" fmla="*/ 87 h 182"/>
                <a:gd name="T26" fmla="*/ 8 w 185"/>
                <a:gd name="T27" fmla="*/ 57 h 182"/>
                <a:gd name="T28" fmla="*/ 41 w 185"/>
                <a:gd name="T29" fmla="*/ 82 h 182"/>
                <a:gd name="T30" fmla="*/ 75 w 185"/>
                <a:gd name="T31" fmla="*/ 71 h 182"/>
                <a:gd name="T32" fmla="*/ 57 w 185"/>
                <a:gd name="T33" fmla="*/ 63 h 182"/>
                <a:gd name="T34" fmla="*/ 38 w 185"/>
                <a:gd name="T35" fmla="*/ 52 h 182"/>
                <a:gd name="T36" fmla="*/ 36 w 185"/>
                <a:gd name="T37" fmla="*/ 26 h 182"/>
                <a:gd name="T38" fmla="*/ 50 w 185"/>
                <a:gd name="T39" fmla="*/ 27 h 182"/>
                <a:gd name="T40" fmla="*/ 89 w 185"/>
                <a:gd name="T41" fmla="*/ 54 h 182"/>
                <a:gd name="T42" fmla="*/ 108 w 185"/>
                <a:gd name="T43" fmla="*/ 52 h 182"/>
                <a:gd name="T44" fmla="*/ 164 w 185"/>
                <a:gd name="T45" fmla="*/ 6 h 182"/>
                <a:gd name="T46" fmla="*/ 177 w 185"/>
                <a:gd name="T47" fmla="*/ 1 h 182"/>
                <a:gd name="T48" fmla="*/ 185 w 185"/>
                <a:gd name="T49" fmla="*/ 15 h 182"/>
                <a:gd name="T50" fmla="*/ 163 w 185"/>
                <a:gd name="T51" fmla="*/ 51 h 182"/>
                <a:gd name="T52" fmla="*/ 126 w 185"/>
                <a:gd name="T53" fmla="*/ 73 h 182"/>
                <a:gd name="T54" fmla="*/ 167 w 185"/>
                <a:gd name="T55" fmla="*/ 82 h 1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185" h="182">
                  <a:moveTo>
                    <a:pt x="167" y="82"/>
                  </a:moveTo>
                  <a:cubicBezTo>
                    <a:pt x="168" y="88"/>
                    <a:pt x="169" y="93"/>
                    <a:pt x="170" y="98"/>
                  </a:cubicBezTo>
                  <a:cubicBezTo>
                    <a:pt x="171" y="105"/>
                    <a:pt x="170" y="111"/>
                    <a:pt x="164" y="115"/>
                  </a:cubicBezTo>
                  <a:cubicBezTo>
                    <a:pt x="156" y="119"/>
                    <a:pt x="150" y="117"/>
                    <a:pt x="144" y="113"/>
                  </a:cubicBezTo>
                  <a:cubicBezTo>
                    <a:pt x="132" y="106"/>
                    <a:pt x="121" y="100"/>
                    <a:pt x="109" y="93"/>
                  </a:cubicBezTo>
                  <a:cubicBezTo>
                    <a:pt x="107" y="92"/>
                    <a:pt x="105" y="92"/>
                    <a:pt x="100" y="90"/>
                  </a:cubicBezTo>
                  <a:cubicBezTo>
                    <a:pt x="100" y="121"/>
                    <a:pt x="94" y="151"/>
                    <a:pt x="121" y="174"/>
                  </a:cubicBezTo>
                  <a:cubicBezTo>
                    <a:pt x="108" y="182"/>
                    <a:pt x="82" y="181"/>
                    <a:pt x="74" y="171"/>
                  </a:cubicBezTo>
                  <a:cubicBezTo>
                    <a:pt x="71" y="168"/>
                    <a:pt x="70" y="163"/>
                    <a:pt x="71" y="159"/>
                  </a:cubicBezTo>
                  <a:cubicBezTo>
                    <a:pt x="74" y="142"/>
                    <a:pt x="79" y="125"/>
                    <a:pt x="83" y="109"/>
                  </a:cubicBezTo>
                  <a:cubicBezTo>
                    <a:pt x="84" y="106"/>
                    <a:pt x="84" y="103"/>
                    <a:pt x="84" y="99"/>
                  </a:cubicBezTo>
                  <a:cubicBezTo>
                    <a:pt x="75" y="101"/>
                    <a:pt x="66" y="103"/>
                    <a:pt x="58" y="104"/>
                  </a:cubicBezTo>
                  <a:cubicBezTo>
                    <a:pt x="36" y="109"/>
                    <a:pt x="15" y="101"/>
                    <a:pt x="6" y="87"/>
                  </a:cubicBezTo>
                  <a:cubicBezTo>
                    <a:pt x="0" y="77"/>
                    <a:pt x="1" y="69"/>
                    <a:pt x="8" y="57"/>
                  </a:cubicBezTo>
                  <a:cubicBezTo>
                    <a:pt x="15" y="72"/>
                    <a:pt x="24" y="82"/>
                    <a:pt x="41" y="82"/>
                  </a:cubicBezTo>
                  <a:cubicBezTo>
                    <a:pt x="52" y="81"/>
                    <a:pt x="63" y="79"/>
                    <a:pt x="75" y="71"/>
                  </a:cubicBezTo>
                  <a:cubicBezTo>
                    <a:pt x="68" y="68"/>
                    <a:pt x="62" y="66"/>
                    <a:pt x="57" y="63"/>
                  </a:cubicBezTo>
                  <a:cubicBezTo>
                    <a:pt x="51" y="60"/>
                    <a:pt x="43" y="57"/>
                    <a:pt x="38" y="52"/>
                  </a:cubicBezTo>
                  <a:cubicBezTo>
                    <a:pt x="29" y="45"/>
                    <a:pt x="29" y="34"/>
                    <a:pt x="36" y="26"/>
                  </a:cubicBezTo>
                  <a:cubicBezTo>
                    <a:pt x="41" y="19"/>
                    <a:pt x="45" y="23"/>
                    <a:pt x="50" y="27"/>
                  </a:cubicBezTo>
                  <a:cubicBezTo>
                    <a:pt x="63" y="36"/>
                    <a:pt x="76" y="45"/>
                    <a:pt x="89" y="54"/>
                  </a:cubicBezTo>
                  <a:cubicBezTo>
                    <a:pt x="96" y="58"/>
                    <a:pt x="102" y="57"/>
                    <a:pt x="108" y="52"/>
                  </a:cubicBezTo>
                  <a:cubicBezTo>
                    <a:pt x="127" y="36"/>
                    <a:pt x="145" y="21"/>
                    <a:pt x="164" y="6"/>
                  </a:cubicBezTo>
                  <a:cubicBezTo>
                    <a:pt x="168" y="3"/>
                    <a:pt x="175" y="0"/>
                    <a:pt x="177" y="1"/>
                  </a:cubicBezTo>
                  <a:cubicBezTo>
                    <a:pt x="181" y="4"/>
                    <a:pt x="185" y="11"/>
                    <a:pt x="185" y="15"/>
                  </a:cubicBezTo>
                  <a:cubicBezTo>
                    <a:pt x="185" y="31"/>
                    <a:pt x="179" y="44"/>
                    <a:pt x="163" y="51"/>
                  </a:cubicBezTo>
                  <a:cubicBezTo>
                    <a:pt x="150" y="57"/>
                    <a:pt x="139" y="65"/>
                    <a:pt x="126" y="73"/>
                  </a:cubicBezTo>
                  <a:cubicBezTo>
                    <a:pt x="137" y="87"/>
                    <a:pt x="148" y="89"/>
                    <a:pt x="167" y="82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20" name="Freeform 17"/>
            <p:cNvSpPr/>
            <p:nvPr/>
          </p:nvSpPr>
          <p:spPr bwMode="auto">
            <a:xfrm>
              <a:off x="832221" y="358691"/>
              <a:ext cx="40889" cy="49884"/>
            </a:xfrm>
            <a:custGeom>
              <a:avLst/>
              <a:gdLst>
                <a:gd name="T0" fmla="*/ 99 w 143"/>
                <a:gd name="T1" fmla="*/ 92 h 175"/>
                <a:gd name="T2" fmla="*/ 116 w 143"/>
                <a:gd name="T3" fmla="*/ 78 h 175"/>
                <a:gd name="T4" fmla="*/ 141 w 143"/>
                <a:gd name="T5" fmla="*/ 85 h 175"/>
                <a:gd name="T6" fmla="*/ 135 w 143"/>
                <a:gd name="T7" fmla="*/ 98 h 175"/>
                <a:gd name="T8" fmla="*/ 69 w 143"/>
                <a:gd name="T9" fmla="*/ 152 h 175"/>
                <a:gd name="T10" fmla="*/ 8 w 143"/>
                <a:gd name="T11" fmla="*/ 156 h 175"/>
                <a:gd name="T12" fmla="*/ 15 w 143"/>
                <a:gd name="T13" fmla="*/ 137 h 175"/>
                <a:gd name="T14" fmla="*/ 55 w 143"/>
                <a:gd name="T15" fmla="*/ 109 h 175"/>
                <a:gd name="T16" fmla="*/ 84 w 143"/>
                <a:gd name="T17" fmla="*/ 56 h 175"/>
                <a:gd name="T18" fmla="*/ 81 w 143"/>
                <a:gd name="T19" fmla="*/ 54 h 175"/>
                <a:gd name="T20" fmla="*/ 63 w 143"/>
                <a:gd name="T21" fmla="*/ 69 h 175"/>
                <a:gd name="T22" fmla="*/ 32 w 143"/>
                <a:gd name="T23" fmla="*/ 71 h 175"/>
                <a:gd name="T24" fmla="*/ 22 w 143"/>
                <a:gd name="T25" fmla="*/ 65 h 175"/>
                <a:gd name="T26" fmla="*/ 16 w 143"/>
                <a:gd name="T27" fmla="*/ 53 h 175"/>
                <a:gd name="T28" fmla="*/ 26 w 143"/>
                <a:gd name="T29" fmla="*/ 45 h 175"/>
                <a:gd name="T30" fmla="*/ 91 w 143"/>
                <a:gd name="T31" fmla="*/ 11 h 175"/>
                <a:gd name="T32" fmla="*/ 122 w 143"/>
                <a:gd name="T33" fmla="*/ 9 h 175"/>
                <a:gd name="T34" fmla="*/ 124 w 143"/>
                <a:gd name="T35" fmla="*/ 42 h 175"/>
                <a:gd name="T36" fmla="*/ 95 w 143"/>
                <a:gd name="T37" fmla="*/ 89 h 175"/>
                <a:gd name="T38" fmla="*/ 99 w 143"/>
                <a:gd name="T39" fmla="*/ 92 h 1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143" h="175">
                  <a:moveTo>
                    <a:pt x="99" y="92"/>
                  </a:moveTo>
                  <a:cubicBezTo>
                    <a:pt x="104" y="87"/>
                    <a:pt x="110" y="83"/>
                    <a:pt x="116" y="78"/>
                  </a:cubicBezTo>
                  <a:cubicBezTo>
                    <a:pt x="126" y="70"/>
                    <a:pt x="138" y="73"/>
                    <a:pt x="141" y="85"/>
                  </a:cubicBezTo>
                  <a:cubicBezTo>
                    <a:pt x="143" y="91"/>
                    <a:pt x="141" y="95"/>
                    <a:pt x="135" y="98"/>
                  </a:cubicBezTo>
                  <a:cubicBezTo>
                    <a:pt x="107" y="108"/>
                    <a:pt x="85" y="127"/>
                    <a:pt x="69" y="152"/>
                  </a:cubicBezTo>
                  <a:cubicBezTo>
                    <a:pt x="55" y="172"/>
                    <a:pt x="23" y="175"/>
                    <a:pt x="8" y="156"/>
                  </a:cubicBezTo>
                  <a:cubicBezTo>
                    <a:pt x="0" y="145"/>
                    <a:pt x="2" y="138"/>
                    <a:pt x="15" y="137"/>
                  </a:cubicBezTo>
                  <a:cubicBezTo>
                    <a:pt x="34" y="135"/>
                    <a:pt x="47" y="125"/>
                    <a:pt x="55" y="109"/>
                  </a:cubicBezTo>
                  <a:cubicBezTo>
                    <a:pt x="65" y="91"/>
                    <a:pt x="74" y="73"/>
                    <a:pt x="84" y="56"/>
                  </a:cubicBezTo>
                  <a:cubicBezTo>
                    <a:pt x="83" y="55"/>
                    <a:pt x="82" y="55"/>
                    <a:pt x="81" y="54"/>
                  </a:cubicBezTo>
                  <a:cubicBezTo>
                    <a:pt x="75" y="59"/>
                    <a:pt x="69" y="64"/>
                    <a:pt x="63" y="69"/>
                  </a:cubicBezTo>
                  <a:cubicBezTo>
                    <a:pt x="51" y="78"/>
                    <a:pt x="45" y="79"/>
                    <a:pt x="32" y="71"/>
                  </a:cubicBezTo>
                  <a:cubicBezTo>
                    <a:pt x="29" y="69"/>
                    <a:pt x="25" y="68"/>
                    <a:pt x="22" y="65"/>
                  </a:cubicBezTo>
                  <a:cubicBezTo>
                    <a:pt x="19" y="62"/>
                    <a:pt x="16" y="57"/>
                    <a:pt x="16" y="53"/>
                  </a:cubicBezTo>
                  <a:cubicBezTo>
                    <a:pt x="16" y="50"/>
                    <a:pt x="22" y="45"/>
                    <a:pt x="26" y="45"/>
                  </a:cubicBezTo>
                  <a:cubicBezTo>
                    <a:pt x="52" y="43"/>
                    <a:pt x="73" y="29"/>
                    <a:pt x="91" y="11"/>
                  </a:cubicBezTo>
                  <a:cubicBezTo>
                    <a:pt x="102" y="1"/>
                    <a:pt x="113" y="0"/>
                    <a:pt x="122" y="9"/>
                  </a:cubicBezTo>
                  <a:cubicBezTo>
                    <a:pt x="132" y="19"/>
                    <a:pt x="132" y="30"/>
                    <a:pt x="124" y="42"/>
                  </a:cubicBezTo>
                  <a:cubicBezTo>
                    <a:pt x="114" y="57"/>
                    <a:pt x="105" y="73"/>
                    <a:pt x="95" y="89"/>
                  </a:cubicBezTo>
                  <a:cubicBezTo>
                    <a:pt x="97" y="90"/>
                    <a:pt x="98" y="91"/>
                    <a:pt x="99" y="92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21" name="Freeform 45"/>
            <p:cNvSpPr/>
            <p:nvPr/>
          </p:nvSpPr>
          <p:spPr bwMode="auto">
            <a:xfrm>
              <a:off x="747173" y="440469"/>
              <a:ext cx="17991" cy="13902"/>
            </a:xfrm>
            <a:custGeom>
              <a:avLst/>
              <a:gdLst>
                <a:gd name="T0" fmla="*/ 0 w 63"/>
                <a:gd name="T1" fmla="*/ 12 h 48"/>
                <a:gd name="T2" fmla="*/ 23 w 63"/>
                <a:gd name="T3" fmla="*/ 3 h 48"/>
                <a:gd name="T4" fmla="*/ 51 w 63"/>
                <a:gd name="T5" fmla="*/ 14 h 48"/>
                <a:gd name="T6" fmla="*/ 57 w 63"/>
                <a:gd name="T7" fmla="*/ 37 h 48"/>
                <a:gd name="T8" fmla="*/ 30 w 63"/>
                <a:gd name="T9" fmla="*/ 41 h 48"/>
                <a:gd name="T10" fmla="*/ 6 w 63"/>
                <a:gd name="T11" fmla="*/ 8 h 48"/>
                <a:gd name="T12" fmla="*/ 0 w 63"/>
                <a:gd name="T13" fmla="*/ 12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3" h="48">
                  <a:moveTo>
                    <a:pt x="0" y="12"/>
                  </a:moveTo>
                  <a:cubicBezTo>
                    <a:pt x="5" y="3"/>
                    <a:pt x="13" y="0"/>
                    <a:pt x="23" y="3"/>
                  </a:cubicBezTo>
                  <a:cubicBezTo>
                    <a:pt x="32" y="6"/>
                    <a:pt x="42" y="9"/>
                    <a:pt x="51" y="14"/>
                  </a:cubicBezTo>
                  <a:cubicBezTo>
                    <a:pt x="61" y="20"/>
                    <a:pt x="63" y="28"/>
                    <a:pt x="57" y="37"/>
                  </a:cubicBezTo>
                  <a:cubicBezTo>
                    <a:pt x="52" y="44"/>
                    <a:pt x="36" y="48"/>
                    <a:pt x="30" y="41"/>
                  </a:cubicBezTo>
                  <a:cubicBezTo>
                    <a:pt x="21" y="31"/>
                    <a:pt x="14" y="19"/>
                    <a:pt x="6" y="8"/>
                  </a:cubicBezTo>
                  <a:cubicBezTo>
                    <a:pt x="4" y="9"/>
                    <a:pt x="2" y="11"/>
                    <a:pt x="0" y="12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22" name="Freeform 46"/>
            <p:cNvSpPr/>
            <p:nvPr/>
          </p:nvSpPr>
          <p:spPr bwMode="auto">
            <a:xfrm>
              <a:off x="1109448" y="476451"/>
              <a:ext cx="18809" cy="10631"/>
            </a:xfrm>
            <a:custGeom>
              <a:avLst/>
              <a:gdLst>
                <a:gd name="T0" fmla="*/ 66 w 66"/>
                <a:gd name="T1" fmla="*/ 15 h 38"/>
                <a:gd name="T2" fmla="*/ 36 w 66"/>
                <a:gd name="T3" fmla="*/ 25 h 38"/>
                <a:gd name="T4" fmla="*/ 49 w 66"/>
                <a:gd name="T5" fmla="*/ 36 h 38"/>
                <a:gd name="T6" fmla="*/ 39 w 66"/>
                <a:gd name="T7" fmla="*/ 38 h 38"/>
                <a:gd name="T8" fmla="*/ 14 w 66"/>
                <a:gd name="T9" fmla="*/ 35 h 38"/>
                <a:gd name="T10" fmla="*/ 6 w 66"/>
                <a:gd name="T11" fmla="*/ 17 h 38"/>
                <a:gd name="T12" fmla="*/ 41 w 66"/>
                <a:gd name="T13" fmla="*/ 5 h 38"/>
                <a:gd name="T14" fmla="*/ 53 w 66"/>
                <a:gd name="T15" fmla="*/ 9 h 38"/>
                <a:gd name="T16" fmla="*/ 66 w 66"/>
                <a:gd name="T17" fmla="*/ 12 h 38"/>
                <a:gd name="T18" fmla="*/ 66 w 66"/>
                <a:gd name="T19" fmla="*/ 15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6" h="38">
                  <a:moveTo>
                    <a:pt x="66" y="15"/>
                  </a:moveTo>
                  <a:cubicBezTo>
                    <a:pt x="57" y="18"/>
                    <a:pt x="47" y="21"/>
                    <a:pt x="36" y="25"/>
                  </a:cubicBezTo>
                  <a:cubicBezTo>
                    <a:pt x="40" y="29"/>
                    <a:pt x="44" y="32"/>
                    <a:pt x="49" y="36"/>
                  </a:cubicBezTo>
                  <a:cubicBezTo>
                    <a:pt x="45" y="37"/>
                    <a:pt x="42" y="38"/>
                    <a:pt x="39" y="38"/>
                  </a:cubicBezTo>
                  <a:cubicBezTo>
                    <a:pt x="31" y="37"/>
                    <a:pt x="22" y="37"/>
                    <a:pt x="14" y="35"/>
                  </a:cubicBezTo>
                  <a:cubicBezTo>
                    <a:pt x="3" y="34"/>
                    <a:pt x="0" y="27"/>
                    <a:pt x="6" y="17"/>
                  </a:cubicBezTo>
                  <a:cubicBezTo>
                    <a:pt x="14" y="4"/>
                    <a:pt x="26" y="0"/>
                    <a:pt x="41" y="5"/>
                  </a:cubicBezTo>
                  <a:cubicBezTo>
                    <a:pt x="45" y="7"/>
                    <a:pt x="49" y="8"/>
                    <a:pt x="53" y="9"/>
                  </a:cubicBezTo>
                  <a:cubicBezTo>
                    <a:pt x="57" y="10"/>
                    <a:pt x="62" y="11"/>
                    <a:pt x="66" y="12"/>
                  </a:cubicBezTo>
                  <a:cubicBezTo>
                    <a:pt x="66" y="13"/>
                    <a:pt x="66" y="14"/>
                    <a:pt x="66" y="15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23" name="Freeform 47"/>
            <p:cNvSpPr/>
            <p:nvPr/>
          </p:nvSpPr>
          <p:spPr bwMode="auto">
            <a:xfrm>
              <a:off x="972062" y="403669"/>
              <a:ext cx="11449" cy="14720"/>
            </a:xfrm>
            <a:custGeom>
              <a:avLst/>
              <a:gdLst>
                <a:gd name="T0" fmla="*/ 0 w 41"/>
                <a:gd name="T1" fmla="*/ 0 h 50"/>
                <a:gd name="T2" fmla="*/ 34 w 41"/>
                <a:gd name="T3" fmla="*/ 21 h 50"/>
                <a:gd name="T4" fmla="*/ 17 w 41"/>
                <a:gd name="T5" fmla="*/ 50 h 50"/>
                <a:gd name="T6" fmla="*/ 4 w 41"/>
                <a:gd name="T7" fmla="*/ 38 h 50"/>
                <a:gd name="T8" fmla="*/ 0 w 41"/>
                <a:gd name="T9" fmla="*/ 0 h 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50">
                  <a:moveTo>
                    <a:pt x="0" y="0"/>
                  </a:moveTo>
                  <a:cubicBezTo>
                    <a:pt x="16" y="3"/>
                    <a:pt x="27" y="8"/>
                    <a:pt x="34" y="21"/>
                  </a:cubicBezTo>
                  <a:cubicBezTo>
                    <a:pt x="41" y="35"/>
                    <a:pt x="33" y="49"/>
                    <a:pt x="17" y="50"/>
                  </a:cubicBezTo>
                  <a:cubicBezTo>
                    <a:pt x="10" y="50"/>
                    <a:pt x="1" y="43"/>
                    <a:pt x="4" y="38"/>
                  </a:cubicBezTo>
                  <a:cubicBezTo>
                    <a:pt x="10" y="25"/>
                    <a:pt x="5" y="14"/>
                    <a:pt x="0" y="0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24" name="文本框 223"/>
            <p:cNvSpPr txBox="1"/>
            <p:nvPr/>
          </p:nvSpPr>
          <p:spPr bwMode="auto">
            <a:xfrm>
              <a:off x="1010497" y="490353"/>
              <a:ext cx="33529" cy="33529"/>
            </a:xfrm>
            <a:custGeom>
              <a:avLst/>
              <a:gdLst>
                <a:gd name="connsiteX0" fmla="*/ 129668 w 257175"/>
                <a:gd name="connsiteY0" fmla="*/ 0 h 255588"/>
                <a:gd name="connsiteX1" fmla="*/ 257175 w 257175"/>
                <a:gd name="connsiteY1" fmla="*/ 128868 h 255588"/>
                <a:gd name="connsiteX2" fmla="*/ 127507 w 257175"/>
                <a:gd name="connsiteY2" fmla="*/ 255588 h 255588"/>
                <a:gd name="connsiteX3" fmla="*/ 0 w 257175"/>
                <a:gd name="connsiteY3" fmla="*/ 126720 h 255588"/>
                <a:gd name="connsiteX4" fmla="*/ 129668 w 257175"/>
                <a:gd name="connsiteY4" fmla="*/ 0 h 2555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57175" h="255588">
                  <a:moveTo>
                    <a:pt x="129668" y="0"/>
                  </a:moveTo>
                  <a:cubicBezTo>
                    <a:pt x="198824" y="0"/>
                    <a:pt x="257175" y="57991"/>
                    <a:pt x="257175" y="128868"/>
                  </a:cubicBezTo>
                  <a:cubicBezTo>
                    <a:pt x="257175" y="197598"/>
                    <a:pt x="198824" y="255588"/>
                    <a:pt x="127507" y="255588"/>
                  </a:cubicBezTo>
                  <a:cubicBezTo>
                    <a:pt x="56189" y="255588"/>
                    <a:pt x="0" y="199745"/>
                    <a:pt x="0" y="126720"/>
                  </a:cubicBezTo>
                  <a:cubicBezTo>
                    <a:pt x="0" y="55843"/>
                    <a:pt x="58351" y="0"/>
                    <a:pt x="129668" y="0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CN"/>
              </a:defPPr>
              <a:lvl1pPr algn="ctr">
                <a:defRPr>
                  <a:solidFill>
                    <a:schemeClr val="lt1"/>
                  </a:solidFill>
                  <a:latin typeface="微软雅黑" panose="020B0503020204020204" charset="-122"/>
                  <a:ea typeface="微软雅黑" panose="020B0503020204020204" charset="-122"/>
                </a:defRPr>
              </a:lvl1pPr>
              <a:lvl2pPr>
                <a:defRPr>
                  <a:solidFill>
                    <a:schemeClr val="lt1"/>
                  </a:solidFill>
                </a:defRPr>
              </a:lvl2pPr>
              <a:lvl3pPr>
                <a:defRPr>
                  <a:solidFill>
                    <a:schemeClr val="lt1"/>
                  </a:solidFill>
                </a:defRPr>
              </a:lvl3pPr>
              <a:lvl4pPr>
                <a:defRPr>
                  <a:solidFill>
                    <a:schemeClr val="lt1"/>
                  </a:solidFill>
                </a:defRPr>
              </a:lvl4pPr>
              <a:lvl5pPr>
                <a:defRPr>
                  <a:solidFill>
                    <a:schemeClr val="lt1"/>
                  </a:solidFill>
                </a:defRPr>
              </a:lvl5pPr>
              <a:lvl6pPr>
                <a:defRPr>
                  <a:solidFill>
                    <a:schemeClr val="lt1"/>
                  </a:solidFill>
                </a:defRPr>
              </a:lvl6pPr>
              <a:lvl7pPr>
                <a:defRPr>
                  <a:solidFill>
                    <a:schemeClr val="lt1"/>
                  </a:solidFill>
                </a:defRPr>
              </a:lvl7pPr>
              <a:lvl8pPr>
                <a:defRPr>
                  <a:solidFill>
                    <a:schemeClr val="lt1"/>
                  </a:solidFill>
                </a:defRPr>
              </a:lvl8pPr>
              <a:lvl9pPr>
                <a:defRPr>
                  <a:solidFill>
                    <a:schemeClr val="lt1"/>
                  </a:solidFill>
                </a:defRPr>
              </a:lvl9pPr>
            </a:lstStyle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25" name="任意多边形 64"/>
            <p:cNvSpPr/>
            <p:nvPr/>
          </p:nvSpPr>
          <p:spPr bwMode="auto">
            <a:xfrm>
              <a:off x="2220806" y="792930"/>
              <a:ext cx="76054" cy="78506"/>
            </a:xfrm>
            <a:custGeom>
              <a:avLst/>
              <a:gdLst/>
              <a:ahLst/>
              <a:cxnLst/>
              <a:rect l="l" t="t" r="r" b="b"/>
              <a:pathLst>
                <a:path w="168589" h="173024">
                  <a:moveTo>
                    <a:pt x="14484" y="2"/>
                  </a:moveTo>
                  <a:cubicBezTo>
                    <a:pt x="15237" y="-12"/>
                    <a:pt x="15904" y="245"/>
                    <a:pt x="16485" y="774"/>
                  </a:cubicBezTo>
                  <a:cubicBezTo>
                    <a:pt x="17066" y="1302"/>
                    <a:pt x="17847" y="2188"/>
                    <a:pt x="18828" y="3431"/>
                  </a:cubicBezTo>
                  <a:cubicBezTo>
                    <a:pt x="20042" y="5041"/>
                    <a:pt x="21843" y="6336"/>
                    <a:pt x="24229" y="7317"/>
                  </a:cubicBezTo>
                  <a:cubicBezTo>
                    <a:pt x="26615" y="8298"/>
                    <a:pt x="29844" y="8908"/>
                    <a:pt x="33916" y="9146"/>
                  </a:cubicBezTo>
                  <a:cubicBezTo>
                    <a:pt x="39626" y="9503"/>
                    <a:pt x="45750" y="9818"/>
                    <a:pt x="52288" y="10089"/>
                  </a:cubicBezTo>
                  <a:cubicBezTo>
                    <a:pt x="58826" y="10361"/>
                    <a:pt x="67862" y="10503"/>
                    <a:pt x="79397" y="10518"/>
                  </a:cubicBezTo>
                  <a:lnTo>
                    <a:pt x="92645" y="10518"/>
                  </a:lnTo>
                  <a:cubicBezTo>
                    <a:pt x="104790" y="10489"/>
                    <a:pt x="114094" y="10318"/>
                    <a:pt x="120556" y="10003"/>
                  </a:cubicBezTo>
                  <a:cubicBezTo>
                    <a:pt x="127018" y="9689"/>
                    <a:pt x="132494" y="9403"/>
                    <a:pt x="136986" y="9146"/>
                  </a:cubicBezTo>
                  <a:cubicBezTo>
                    <a:pt x="139710" y="8979"/>
                    <a:pt x="142777" y="8341"/>
                    <a:pt x="146187" y="7232"/>
                  </a:cubicBezTo>
                  <a:cubicBezTo>
                    <a:pt x="149596" y="6122"/>
                    <a:pt x="152092" y="4855"/>
                    <a:pt x="153674" y="3431"/>
                  </a:cubicBezTo>
                  <a:cubicBezTo>
                    <a:pt x="154793" y="2288"/>
                    <a:pt x="155755" y="1431"/>
                    <a:pt x="156559" y="859"/>
                  </a:cubicBezTo>
                  <a:cubicBezTo>
                    <a:pt x="157364" y="288"/>
                    <a:pt x="158155" y="2"/>
                    <a:pt x="158931" y="2"/>
                  </a:cubicBezTo>
                  <a:cubicBezTo>
                    <a:pt x="159717" y="-17"/>
                    <a:pt x="160317" y="250"/>
                    <a:pt x="160732" y="802"/>
                  </a:cubicBezTo>
                  <a:cubicBezTo>
                    <a:pt x="161146" y="1355"/>
                    <a:pt x="161460" y="2307"/>
                    <a:pt x="161674" y="3660"/>
                  </a:cubicBezTo>
                  <a:cubicBezTo>
                    <a:pt x="161941" y="5580"/>
                    <a:pt x="162500" y="9359"/>
                    <a:pt x="163351" y="14996"/>
                  </a:cubicBezTo>
                  <a:cubicBezTo>
                    <a:pt x="164202" y="20632"/>
                    <a:pt x="165116" y="26662"/>
                    <a:pt x="166094" y="33083"/>
                  </a:cubicBezTo>
                  <a:cubicBezTo>
                    <a:pt x="167072" y="39505"/>
                    <a:pt x="167885" y="44853"/>
                    <a:pt x="168532" y="49128"/>
                  </a:cubicBezTo>
                  <a:cubicBezTo>
                    <a:pt x="168637" y="49600"/>
                    <a:pt x="168599" y="50029"/>
                    <a:pt x="168418" y="50415"/>
                  </a:cubicBezTo>
                  <a:cubicBezTo>
                    <a:pt x="168237" y="50800"/>
                    <a:pt x="167970" y="51058"/>
                    <a:pt x="167618" y="51186"/>
                  </a:cubicBezTo>
                  <a:lnTo>
                    <a:pt x="162817" y="53015"/>
                  </a:lnTo>
                  <a:cubicBezTo>
                    <a:pt x="162379" y="53130"/>
                    <a:pt x="161998" y="53015"/>
                    <a:pt x="161674" y="52672"/>
                  </a:cubicBezTo>
                  <a:cubicBezTo>
                    <a:pt x="161351" y="52329"/>
                    <a:pt x="160969" y="51758"/>
                    <a:pt x="160531" y="50958"/>
                  </a:cubicBezTo>
                  <a:cubicBezTo>
                    <a:pt x="157869" y="46632"/>
                    <a:pt x="154678" y="42021"/>
                    <a:pt x="150959" y="37125"/>
                  </a:cubicBezTo>
                  <a:cubicBezTo>
                    <a:pt x="147239" y="32228"/>
                    <a:pt x="143877" y="28303"/>
                    <a:pt x="140872" y="25349"/>
                  </a:cubicBezTo>
                  <a:cubicBezTo>
                    <a:pt x="138783" y="24216"/>
                    <a:pt x="135620" y="23332"/>
                    <a:pt x="131381" y="22699"/>
                  </a:cubicBezTo>
                  <a:cubicBezTo>
                    <a:pt x="127141" y="22065"/>
                    <a:pt x="122928" y="21622"/>
                    <a:pt x="118740" y="21369"/>
                  </a:cubicBezTo>
                  <a:cubicBezTo>
                    <a:pt x="114552" y="21116"/>
                    <a:pt x="111489" y="20995"/>
                    <a:pt x="109554" y="21005"/>
                  </a:cubicBezTo>
                  <a:lnTo>
                    <a:pt x="102010" y="21005"/>
                  </a:lnTo>
                  <a:lnTo>
                    <a:pt x="102010" y="83883"/>
                  </a:lnTo>
                  <a:cubicBezTo>
                    <a:pt x="102009" y="84999"/>
                    <a:pt x="102010" y="88968"/>
                    <a:pt x="102013" y="95790"/>
                  </a:cubicBezTo>
                  <a:cubicBezTo>
                    <a:pt x="102016" y="102612"/>
                    <a:pt x="102025" y="110389"/>
                    <a:pt x="102038" y="119122"/>
                  </a:cubicBezTo>
                  <a:cubicBezTo>
                    <a:pt x="102052" y="127856"/>
                    <a:pt x="102074" y="135647"/>
                    <a:pt x="102106" y="142498"/>
                  </a:cubicBezTo>
                  <a:cubicBezTo>
                    <a:pt x="102138" y="149348"/>
                    <a:pt x="102182" y="153360"/>
                    <a:pt x="102238" y="154534"/>
                  </a:cubicBezTo>
                  <a:cubicBezTo>
                    <a:pt x="102419" y="157416"/>
                    <a:pt x="103086" y="159655"/>
                    <a:pt x="104239" y="161250"/>
                  </a:cubicBezTo>
                  <a:cubicBezTo>
                    <a:pt x="105391" y="162846"/>
                    <a:pt x="107315" y="163656"/>
                    <a:pt x="110011" y="163680"/>
                  </a:cubicBezTo>
                  <a:lnTo>
                    <a:pt x="120298" y="163680"/>
                  </a:lnTo>
                  <a:cubicBezTo>
                    <a:pt x="121293" y="163675"/>
                    <a:pt x="121931" y="163855"/>
                    <a:pt x="122212" y="164221"/>
                  </a:cubicBezTo>
                  <a:cubicBezTo>
                    <a:pt x="122493" y="164587"/>
                    <a:pt x="122617" y="165166"/>
                    <a:pt x="122584" y="165959"/>
                  </a:cubicBezTo>
                  <a:lnTo>
                    <a:pt x="122584" y="171201"/>
                  </a:lnTo>
                  <a:cubicBezTo>
                    <a:pt x="122617" y="171775"/>
                    <a:pt x="122493" y="172221"/>
                    <a:pt x="122212" y="172539"/>
                  </a:cubicBezTo>
                  <a:cubicBezTo>
                    <a:pt x="121931" y="172858"/>
                    <a:pt x="121293" y="173019"/>
                    <a:pt x="120298" y="173024"/>
                  </a:cubicBezTo>
                  <a:cubicBezTo>
                    <a:pt x="119426" y="172996"/>
                    <a:pt x="116483" y="172887"/>
                    <a:pt x="111470" y="172695"/>
                  </a:cubicBezTo>
                  <a:cubicBezTo>
                    <a:pt x="106456" y="172503"/>
                    <a:pt x="97745" y="172394"/>
                    <a:pt x="85336" y="172367"/>
                  </a:cubicBezTo>
                  <a:cubicBezTo>
                    <a:pt x="73398" y="172394"/>
                    <a:pt x="64602" y="172503"/>
                    <a:pt x="58945" y="172695"/>
                  </a:cubicBezTo>
                  <a:cubicBezTo>
                    <a:pt x="53289" y="172887"/>
                    <a:pt x="49746" y="172996"/>
                    <a:pt x="48317" y="173024"/>
                  </a:cubicBezTo>
                  <a:cubicBezTo>
                    <a:pt x="47431" y="173024"/>
                    <a:pt x="46860" y="172796"/>
                    <a:pt x="46603" y="172340"/>
                  </a:cubicBezTo>
                  <a:cubicBezTo>
                    <a:pt x="46346" y="171884"/>
                    <a:pt x="46231" y="171201"/>
                    <a:pt x="46260" y="170289"/>
                  </a:cubicBezTo>
                  <a:lnTo>
                    <a:pt x="46260" y="165959"/>
                  </a:lnTo>
                  <a:cubicBezTo>
                    <a:pt x="46241" y="165166"/>
                    <a:pt x="46336" y="164587"/>
                    <a:pt x="46546" y="164221"/>
                  </a:cubicBezTo>
                  <a:cubicBezTo>
                    <a:pt x="46755" y="163855"/>
                    <a:pt x="47193" y="163675"/>
                    <a:pt x="47860" y="163680"/>
                  </a:cubicBezTo>
                  <a:lnTo>
                    <a:pt x="59519" y="163680"/>
                  </a:lnTo>
                  <a:cubicBezTo>
                    <a:pt x="61814" y="163651"/>
                    <a:pt x="63624" y="163022"/>
                    <a:pt x="64948" y="161793"/>
                  </a:cubicBezTo>
                  <a:cubicBezTo>
                    <a:pt x="66272" y="160564"/>
                    <a:pt x="67053" y="158907"/>
                    <a:pt x="67291" y="156820"/>
                  </a:cubicBezTo>
                  <a:cubicBezTo>
                    <a:pt x="67404" y="155278"/>
                    <a:pt x="67492" y="150674"/>
                    <a:pt x="67556" y="143009"/>
                  </a:cubicBezTo>
                  <a:cubicBezTo>
                    <a:pt x="67619" y="135343"/>
                    <a:pt x="67664" y="126667"/>
                    <a:pt x="67691" y="116979"/>
                  </a:cubicBezTo>
                  <a:cubicBezTo>
                    <a:pt x="67719" y="107291"/>
                    <a:pt x="67735" y="98643"/>
                    <a:pt x="67741" y="91035"/>
                  </a:cubicBezTo>
                  <a:cubicBezTo>
                    <a:pt x="67747" y="83426"/>
                    <a:pt x="67749" y="78908"/>
                    <a:pt x="67748" y="77480"/>
                  </a:cubicBezTo>
                  <a:lnTo>
                    <a:pt x="67748" y="21005"/>
                  </a:lnTo>
                  <a:lnTo>
                    <a:pt x="59747" y="21005"/>
                  </a:lnTo>
                  <a:cubicBezTo>
                    <a:pt x="55870" y="20943"/>
                    <a:pt x="51051" y="21124"/>
                    <a:pt x="45288" y="21548"/>
                  </a:cubicBezTo>
                  <a:cubicBezTo>
                    <a:pt x="39526" y="21972"/>
                    <a:pt x="34135" y="23010"/>
                    <a:pt x="29115" y="24663"/>
                  </a:cubicBezTo>
                  <a:cubicBezTo>
                    <a:pt x="26405" y="26826"/>
                    <a:pt x="23024" y="30561"/>
                    <a:pt x="18971" y="35867"/>
                  </a:cubicBezTo>
                  <a:cubicBezTo>
                    <a:pt x="14918" y="41173"/>
                    <a:pt x="11365" y="46051"/>
                    <a:pt x="8312" y="50500"/>
                  </a:cubicBezTo>
                  <a:cubicBezTo>
                    <a:pt x="7974" y="51081"/>
                    <a:pt x="7622" y="51520"/>
                    <a:pt x="7255" y="51815"/>
                  </a:cubicBezTo>
                  <a:cubicBezTo>
                    <a:pt x="6888" y="52110"/>
                    <a:pt x="6479" y="52206"/>
                    <a:pt x="6026" y="52101"/>
                  </a:cubicBezTo>
                  <a:lnTo>
                    <a:pt x="997" y="50272"/>
                  </a:lnTo>
                  <a:cubicBezTo>
                    <a:pt x="545" y="50129"/>
                    <a:pt x="249" y="49843"/>
                    <a:pt x="112" y="49414"/>
                  </a:cubicBezTo>
                  <a:cubicBezTo>
                    <a:pt x="-27" y="48986"/>
                    <a:pt x="-36" y="48585"/>
                    <a:pt x="83" y="48214"/>
                  </a:cubicBezTo>
                  <a:cubicBezTo>
                    <a:pt x="993" y="44728"/>
                    <a:pt x="2246" y="39813"/>
                    <a:pt x="3842" y="33470"/>
                  </a:cubicBezTo>
                  <a:cubicBezTo>
                    <a:pt x="5438" y="27127"/>
                    <a:pt x="6945" y="21063"/>
                    <a:pt x="8363" y="15278"/>
                  </a:cubicBezTo>
                  <a:cubicBezTo>
                    <a:pt x="9781" y="9494"/>
                    <a:pt x="10679" y="5697"/>
                    <a:pt x="11056" y="3888"/>
                  </a:cubicBezTo>
                  <a:cubicBezTo>
                    <a:pt x="11398" y="2426"/>
                    <a:pt x="11856" y="1407"/>
                    <a:pt x="12427" y="831"/>
                  </a:cubicBezTo>
                  <a:cubicBezTo>
                    <a:pt x="12999" y="255"/>
                    <a:pt x="13685" y="-22"/>
                    <a:pt x="14484" y="2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26" name="任意多边形 65"/>
            <p:cNvSpPr/>
            <p:nvPr/>
          </p:nvSpPr>
          <p:spPr bwMode="auto">
            <a:xfrm>
              <a:off x="2556913" y="792112"/>
              <a:ext cx="76053" cy="77688"/>
            </a:xfrm>
            <a:custGeom>
              <a:avLst/>
              <a:gdLst/>
              <a:ahLst/>
              <a:cxnLst/>
              <a:rect l="l" t="t" r="r" b="b"/>
              <a:pathLst>
                <a:path w="168589" h="173024">
                  <a:moveTo>
                    <a:pt x="14484" y="2"/>
                  </a:moveTo>
                  <a:cubicBezTo>
                    <a:pt x="15237" y="-12"/>
                    <a:pt x="15904" y="245"/>
                    <a:pt x="16485" y="774"/>
                  </a:cubicBezTo>
                  <a:cubicBezTo>
                    <a:pt x="17066" y="1302"/>
                    <a:pt x="17847" y="2188"/>
                    <a:pt x="18828" y="3431"/>
                  </a:cubicBezTo>
                  <a:cubicBezTo>
                    <a:pt x="20042" y="5041"/>
                    <a:pt x="21842" y="6336"/>
                    <a:pt x="24229" y="7317"/>
                  </a:cubicBezTo>
                  <a:cubicBezTo>
                    <a:pt x="26615" y="8298"/>
                    <a:pt x="29844" y="8908"/>
                    <a:pt x="33916" y="9146"/>
                  </a:cubicBezTo>
                  <a:cubicBezTo>
                    <a:pt x="39626" y="9503"/>
                    <a:pt x="45750" y="9818"/>
                    <a:pt x="52288" y="10089"/>
                  </a:cubicBezTo>
                  <a:cubicBezTo>
                    <a:pt x="58826" y="10361"/>
                    <a:pt x="67862" y="10503"/>
                    <a:pt x="79397" y="10518"/>
                  </a:cubicBezTo>
                  <a:lnTo>
                    <a:pt x="92645" y="10518"/>
                  </a:lnTo>
                  <a:cubicBezTo>
                    <a:pt x="104790" y="10489"/>
                    <a:pt x="114094" y="10318"/>
                    <a:pt x="120556" y="10003"/>
                  </a:cubicBezTo>
                  <a:cubicBezTo>
                    <a:pt x="127018" y="9689"/>
                    <a:pt x="132494" y="9403"/>
                    <a:pt x="136985" y="9146"/>
                  </a:cubicBezTo>
                  <a:cubicBezTo>
                    <a:pt x="139710" y="8979"/>
                    <a:pt x="142777" y="8341"/>
                    <a:pt x="146187" y="7232"/>
                  </a:cubicBezTo>
                  <a:cubicBezTo>
                    <a:pt x="149597" y="6122"/>
                    <a:pt x="152092" y="4855"/>
                    <a:pt x="153673" y="3431"/>
                  </a:cubicBezTo>
                  <a:cubicBezTo>
                    <a:pt x="154793" y="2288"/>
                    <a:pt x="155754" y="1431"/>
                    <a:pt x="156560" y="859"/>
                  </a:cubicBezTo>
                  <a:cubicBezTo>
                    <a:pt x="157364" y="288"/>
                    <a:pt x="158155" y="2"/>
                    <a:pt x="158931" y="2"/>
                  </a:cubicBezTo>
                  <a:cubicBezTo>
                    <a:pt x="159717" y="-17"/>
                    <a:pt x="160317" y="250"/>
                    <a:pt x="160731" y="802"/>
                  </a:cubicBezTo>
                  <a:cubicBezTo>
                    <a:pt x="161146" y="1355"/>
                    <a:pt x="161460" y="2307"/>
                    <a:pt x="161674" y="3660"/>
                  </a:cubicBezTo>
                  <a:cubicBezTo>
                    <a:pt x="161941" y="5580"/>
                    <a:pt x="162500" y="9359"/>
                    <a:pt x="163351" y="14996"/>
                  </a:cubicBezTo>
                  <a:cubicBezTo>
                    <a:pt x="164202" y="20632"/>
                    <a:pt x="165116" y="26662"/>
                    <a:pt x="166094" y="33083"/>
                  </a:cubicBezTo>
                  <a:cubicBezTo>
                    <a:pt x="167072" y="39505"/>
                    <a:pt x="167884" y="44853"/>
                    <a:pt x="168532" y="49128"/>
                  </a:cubicBezTo>
                  <a:cubicBezTo>
                    <a:pt x="168637" y="49600"/>
                    <a:pt x="168599" y="50029"/>
                    <a:pt x="168418" y="50415"/>
                  </a:cubicBezTo>
                  <a:cubicBezTo>
                    <a:pt x="168237" y="50800"/>
                    <a:pt x="167970" y="51058"/>
                    <a:pt x="167618" y="51186"/>
                  </a:cubicBezTo>
                  <a:lnTo>
                    <a:pt x="162817" y="53015"/>
                  </a:lnTo>
                  <a:cubicBezTo>
                    <a:pt x="162379" y="53130"/>
                    <a:pt x="161998" y="53015"/>
                    <a:pt x="161674" y="52672"/>
                  </a:cubicBezTo>
                  <a:cubicBezTo>
                    <a:pt x="161351" y="52329"/>
                    <a:pt x="160969" y="51758"/>
                    <a:pt x="160531" y="50958"/>
                  </a:cubicBezTo>
                  <a:cubicBezTo>
                    <a:pt x="157869" y="46632"/>
                    <a:pt x="154678" y="42021"/>
                    <a:pt x="150959" y="37125"/>
                  </a:cubicBezTo>
                  <a:cubicBezTo>
                    <a:pt x="147239" y="32228"/>
                    <a:pt x="143877" y="28303"/>
                    <a:pt x="140872" y="25349"/>
                  </a:cubicBezTo>
                  <a:cubicBezTo>
                    <a:pt x="138783" y="24216"/>
                    <a:pt x="135620" y="23332"/>
                    <a:pt x="131381" y="22699"/>
                  </a:cubicBezTo>
                  <a:cubicBezTo>
                    <a:pt x="127142" y="22065"/>
                    <a:pt x="122928" y="21622"/>
                    <a:pt x="118740" y="21369"/>
                  </a:cubicBezTo>
                  <a:cubicBezTo>
                    <a:pt x="114552" y="21116"/>
                    <a:pt x="111490" y="20995"/>
                    <a:pt x="109554" y="21005"/>
                  </a:cubicBezTo>
                  <a:lnTo>
                    <a:pt x="102010" y="21005"/>
                  </a:lnTo>
                  <a:lnTo>
                    <a:pt x="102010" y="83883"/>
                  </a:lnTo>
                  <a:cubicBezTo>
                    <a:pt x="102009" y="84999"/>
                    <a:pt x="102010" y="88968"/>
                    <a:pt x="102013" y="95790"/>
                  </a:cubicBezTo>
                  <a:cubicBezTo>
                    <a:pt x="102016" y="102612"/>
                    <a:pt x="102025" y="110389"/>
                    <a:pt x="102038" y="119122"/>
                  </a:cubicBezTo>
                  <a:cubicBezTo>
                    <a:pt x="102052" y="127856"/>
                    <a:pt x="102074" y="135647"/>
                    <a:pt x="102106" y="142498"/>
                  </a:cubicBezTo>
                  <a:cubicBezTo>
                    <a:pt x="102138" y="149348"/>
                    <a:pt x="102182" y="153360"/>
                    <a:pt x="102238" y="154534"/>
                  </a:cubicBezTo>
                  <a:cubicBezTo>
                    <a:pt x="102419" y="157416"/>
                    <a:pt x="103086" y="159655"/>
                    <a:pt x="104239" y="161250"/>
                  </a:cubicBezTo>
                  <a:cubicBezTo>
                    <a:pt x="105391" y="162846"/>
                    <a:pt x="107315" y="163656"/>
                    <a:pt x="110011" y="163680"/>
                  </a:cubicBezTo>
                  <a:lnTo>
                    <a:pt x="120298" y="163680"/>
                  </a:lnTo>
                  <a:cubicBezTo>
                    <a:pt x="121293" y="163675"/>
                    <a:pt x="121931" y="163855"/>
                    <a:pt x="122212" y="164221"/>
                  </a:cubicBezTo>
                  <a:cubicBezTo>
                    <a:pt x="122493" y="164587"/>
                    <a:pt x="122617" y="165166"/>
                    <a:pt x="122584" y="165959"/>
                  </a:cubicBezTo>
                  <a:lnTo>
                    <a:pt x="122584" y="171201"/>
                  </a:lnTo>
                  <a:cubicBezTo>
                    <a:pt x="122617" y="171775"/>
                    <a:pt x="122493" y="172221"/>
                    <a:pt x="122212" y="172539"/>
                  </a:cubicBezTo>
                  <a:cubicBezTo>
                    <a:pt x="121931" y="172858"/>
                    <a:pt x="121293" y="173019"/>
                    <a:pt x="120298" y="173024"/>
                  </a:cubicBezTo>
                  <a:cubicBezTo>
                    <a:pt x="119426" y="172996"/>
                    <a:pt x="116483" y="172887"/>
                    <a:pt x="111470" y="172695"/>
                  </a:cubicBezTo>
                  <a:cubicBezTo>
                    <a:pt x="106456" y="172503"/>
                    <a:pt x="97745" y="172394"/>
                    <a:pt x="85336" y="172367"/>
                  </a:cubicBezTo>
                  <a:cubicBezTo>
                    <a:pt x="73398" y="172394"/>
                    <a:pt x="64601" y="172503"/>
                    <a:pt x="58945" y="172695"/>
                  </a:cubicBezTo>
                  <a:cubicBezTo>
                    <a:pt x="53289" y="172887"/>
                    <a:pt x="49746" y="172996"/>
                    <a:pt x="48317" y="173024"/>
                  </a:cubicBezTo>
                  <a:cubicBezTo>
                    <a:pt x="47432" y="173024"/>
                    <a:pt x="46860" y="172796"/>
                    <a:pt x="46603" y="172340"/>
                  </a:cubicBezTo>
                  <a:cubicBezTo>
                    <a:pt x="46346" y="171884"/>
                    <a:pt x="46231" y="171201"/>
                    <a:pt x="46260" y="170289"/>
                  </a:cubicBezTo>
                  <a:lnTo>
                    <a:pt x="46260" y="165959"/>
                  </a:lnTo>
                  <a:cubicBezTo>
                    <a:pt x="46241" y="165166"/>
                    <a:pt x="46336" y="164587"/>
                    <a:pt x="46546" y="164221"/>
                  </a:cubicBezTo>
                  <a:cubicBezTo>
                    <a:pt x="46755" y="163855"/>
                    <a:pt x="47193" y="163675"/>
                    <a:pt x="47860" y="163680"/>
                  </a:cubicBezTo>
                  <a:lnTo>
                    <a:pt x="59519" y="163680"/>
                  </a:lnTo>
                  <a:cubicBezTo>
                    <a:pt x="61814" y="163651"/>
                    <a:pt x="63624" y="163022"/>
                    <a:pt x="64948" y="161793"/>
                  </a:cubicBezTo>
                  <a:cubicBezTo>
                    <a:pt x="66272" y="160564"/>
                    <a:pt x="67053" y="158907"/>
                    <a:pt x="67291" y="156820"/>
                  </a:cubicBezTo>
                  <a:cubicBezTo>
                    <a:pt x="67404" y="155278"/>
                    <a:pt x="67492" y="150674"/>
                    <a:pt x="67555" y="143009"/>
                  </a:cubicBezTo>
                  <a:cubicBezTo>
                    <a:pt x="67618" y="135343"/>
                    <a:pt x="67664" y="126667"/>
                    <a:pt x="67691" y="116979"/>
                  </a:cubicBezTo>
                  <a:cubicBezTo>
                    <a:pt x="67718" y="107291"/>
                    <a:pt x="67735" y="98643"/>
                    <a:pt x="67741" y="91035"/>
                  </a:cubicBezTo>
                  <a:cubicBezTo>
                    <a:pt x="67747" y="83426"/>
                    <a:pt x="67750" y="78908"/>
                    <a:pt x="67748" y="77480"/>
                  </a:cubicBezTo>
                  <a:lnTo>
                    <a:pt x="67748" y="21005"/>
                  </a:lnTo>
                  <a:lnTo>
                    <a:pt x="59747" y="21005"/>
                  </a:lnTo>
                  <a:cubicBezTo>
                    <a:pt x="55871" y="20943"/>
                    <a:pt x="51051" y="21124"/>
                    <a:pt x="45288" y="21548"/>
                  </a:cubicBezTo>
                  <a:cubicBezTo>
                    <a:pt x="39526" y="21972"/>
                    <a:pt x="34134" y="23010"/>
                    <a:pt x="29115" y="24663"/>
                  </a:cubicBezTo>
                  <a:cubicBezTo>
                    <a:pt x="26405" y="26826"/>
                    <a:pt x="23024" y="30561"/>
                    <a:pt x="18971" y="35867"/>
                  </a:cubicBezTo>
                  <a:cubicBezTo>
                    <a:pt x="14918" y="41173"/>
                    <a:pt x="11365" y="46051"/>
                    <a:pt x="8312" y="50500"/>
                  </a:cubicBezTo>
                  <a:cubicBezTo>
                    <a:pt x="7974" y="51081"/>
                    <a:pt x="7622" y="51520"/>
                    <a:pt x="7255" y="51815"/>
                  </a:cubicBezTo>
                  <a:cubicBezTo>
                    <a:pt x="6888" y="52110"/>
                    <a:pt x="6479" y="52206"/>
                    <a:pt x="6026" y="52101"/>
                  </a:cubicBezTo>
                  <a:lnTo>
                    <a:pt x="997" y="50272"/>
                  </a:lnTo>
                  <a:cubicBezTo>
                    <a:pt x="545" y="50129"/>
                    <a:pt x="249" y="49843"/>
                    <a:pt x="111" y="49414"/>
                  </a:cubicBezTo>
                  <a:cubicBezTo>
                    <a:pt x="-27" y="48986"/>
                    <a:pt x="-36" y="48585"/>
                    <a:pt x="83" y="48214"/>
                  </a:cubicBezTo>
                  <a:cubicBezTo>
                    <a:pt x="993" y="44728"/>
                    <a:pt x="2246" y="39813"/>
                    <a:pt x="3842" y="33470"/>
                  </a:cubicBezTo>
                  <a:cubicBezTo>
                    <a:pt x="5438" y="27127"/>
                    <a:pt x="6945" y="21063"/>
                    <a:pt x="8363" y="15278"/>
                  </a:cubicBezTo>
                  <a:cubicBezTo>
                    <a:pt x="9781" y="9494"/>
                    <a:pt x="10679" y="5697"/>
                    <a:pt x="11056" y="3888"/>
                  </a:cubicBezTo>
                  <a:cubicBezTo>
                    <a:pt x="11398" y="2426"/>
                    <a:pt x="11856" y="1407"/>
                    <a:pt x="12427" y="831"/>
                  </a:cubicBezTo>
                  <a:cubicBezTo>
                    <a:pt x="12999" y="255"/>
                    <a:pt x="13685" y="-22"/>
                    <a:pt x="14484" y="2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27" name="任意多边形 66"/>
            <p:cNvSpPr/>
            <p:nvPr/>
          </p:nvSpPr>
          <p:spPr bwMode="auto">
            <a:xfrm>
              <a:off x="1528150" y="791294"/>
              <a:ext cx="80142" cy="76871"/>
            </a:xfrm>
            <a:custGeom>
              <a:avLst/>
              <a:gdLst/>
              <a:ahLst/>
              <a:cxnLst/>
              <a:rect l="l" t="t" r="r" b="b"/>
              <a:pathLst>
                <a:path w="176915" h="170279">
                  <a:moveTo>
                    <a:pt x="101941" y="0"/>
                  </a:moveTo>
                  <a:cubicBezTo>
                    <a:pt x="102603" y="5"/>
                    <a:pt x="103108" y="338"/>
                    <a:pt x="103455" y="1000"/>
                  </a:cubicBezTo>
                  <a:cubicBezTo>
                    <a:pt x="103803" y="1662"/>
                    <a:pt x="104136" y="2624"/>
                    <a:pt x="104455" y="3887"/>
                  </a:cubicBezTo>
                  <a:cubicBezTo>
                    <a:pt x="105611" y="7678"/>
                    <a:pt x="107399" y="13197"/>
                    <a:pt x="109820" y="20442"/>
                  </a:cubicBezTo>
                  <a:cubicBezTo>
                    <a:pt x="112240" y="27688"/>
                    <a:pt x="114870" y="35514"/>
                    <a:pt x="117712" y="43920"/>
                  </a:cubicBezTo>
                  <a:cubicBezTo>
                    <a:pt x="120554" y="52327"/>
                    <a:pt x="123184" y="60167"/>
                    <a:pt x="125604" y="67441"/>
                  </a:cubicBezTo>
                  <a:cubicBezTo>
                    <a:pt x="128025" y="74715"/>
                    <a:pt x="129813" y="80276"/>
                    <a:pt x="130969" y="84125"/>
                  </a:cubicBezTo>
                  <a:cubicBezTo>
                    <a:pt x="132852" y="90441"/>
                    <a:pt x="135409" y="98372"/>
                    <a:pt x="138638" y="107917"/>
                  </a:cubicBezTo>
                  <a:cubicBezTo>
                    <a:pt x="141868" y="117462"/>
                    <a:pt x="144983" y="126360"/>
                    <a:pt x="147984" y="134612"/>
                  </a:cubicBezTo>
                  <a:cubicBezTo>
                    <a:pt x="150985" y="142863"/>
                    <a:pt x="153084" y="148207"/>
                    <a:pt x="154282" y="150642"/>
                  </a:cubicBezTo>
                  <a:cubicBezTo>
                    <a:pt x="156320" y="154373"/>
                    <a:pt x="158586" y="157032"/>
                    <a:pt x="161082" y="158619"/>
                  </a:cubicBezTo>
                  <a:cubicBezTo>
                    <a:pt x="163577" y="160206"/>
                    <a:pt x="165729" y="160978"/>
                    <a:pt x="167538" y="160935"/>
                  </a:cubicBezTo>
                  <a:lnTo>
                    <a:pt x="175310" y="160935"/>
                  </a:lnTo>
                  <a:cubicBezTo>
                    <a:pt x="175976" y="160949"/>
                    <a:pt x="176414" y="161148"/>
                    <a:pt x="176624" y="161533"/>
                  </a:cubicBezTo>
                  <a:cubicBezTo>
                    <a:pt x="176834" y="161918"/>
                    <a:pt x="176930" y="162402"/>
                    <a:pt x="176911" y="162986"/>
                  </a:cubicBezTo>
                  <a:lnTo>
                    <a:pt x="176911" y="167316"/>
                  </a:lnTo>
                  <a:cubicBezTo>
                    <a:pt x="176939" y="168038"/>
                    <a:pt x="176825" y="168702"/>
                    <a:pt x="176567" y="169310"/>
                  </a:cubicBezTo>
                  <a:cubicBezTo>
                    <a:pt x="176310" y="169918"/>
                    <a:pt x="175738" y="170241"/>
                    <a:pt x="174852" y="170279"/>
                  </a:cubicBezTo>
                  <a:cubicBezTo>
                    <a:pt x="173553" y="170271"/>
                    <a:pt x="171758" y="170214"/>
                    <a:pt x="169469" y="170108"/>
                  </a:cubicBezTo>
                  <a:cubicBezTo>
                    <a:pt x="167179" y="170003"/>
                    <a:pt x="163505" y="169897"/>
                    <a:pt x="158447" y="169792"/>
                  </a:cubicBezTo>
                  <a:cubicBezTo>
                    <a:pt x="153389" y="169686"/>
                    <a:pt x="146058" y="169630"/>
                    <a:pt x="136454" y="169622"/>
                  </a:cubicBezTo>
                  <a:cubicBezTo>
                    <a:pt x="127126" y="169649"/>
                    <a:pt x="120069" y="169758"/>
                    <a:pt x="115284" y="169950"/>
                  </a:cubicBezTo>
                  <a:cubicBezTo>
                    <a:pt x="110498" y="170142"/>
                    <a:pt x="107041" y="170251"/>
                    <a:pt x="104912" y="170279"/>
                  </a:cubicBezTo>
                  <a:cubicBezTo>
                    <a:pt x="103808" y="170255"/>
                    <a:pt x="103103" y="169961"/>
                    <a:pt x="102798" y="169396"/>
                  </a:cubicBezTo>
                  <a:cubicBezTo>
                    <a:pt x="102494" y="168831"/>
                    <a:pt x="102360" y="168137"/>
                    <a:pt x="102398" y="167316"/>
                  </a:cubicBezTo>
                  <a:lnTo>
                    <a:pt x="102398" y="162986"/>
                  </a:lnTo>
                  <a:cubicBezTo>
                    <a:pt x="102384" y="162402"/>
                    <a:pt x="102470" y="161918"/>
                    <a:pt x="102656" y="161533"/>
                  </a:cubicBezTo>
                  <a:cubicBezTo>
                    <a:pt x="102841" y="161148"/>
                    <a:pt x="103213" y="160949"/>
                    <a:pt x="103770" y="160935"/>
                  </a:cubicBezTo>
                  <a:lnTo>
                    <a:pt x="110170" y="160935"/>
                  </a:lnTo>
                  <a:cubicBezTo>
                    <a:pt x="113241" y="160963"/>
                    <a:pt x="115326" y="160334"/>
                    <a:pt x="116426" y="159048"/>
                  </a:cubicBezTo>
                  <a:cubicBezTo>
                    <a:pt x="117526" y="157761"/>
                    <a:pt x="117726" y="155646"/>
                    <a:pt x="117026" y="152701"/>
                  </a:cubicBezTo>
                  <a:cubicBezTo>
                    <a:pt x="116260" y="149696"/>
                    <a:pt x="114974" y="145133"/>
                    <a:pt x="113166" y="139011"/>
                  </a:cubicBezTo>
                  <a:cubicBezTo>
                    <a:pt x="111359" y="132889"/>
                    <a:pt x="109513" y="126768"/>
                    <a:pt x="107630" y="120646"/>
                  </a:cubicBezTo>
                  <a:cubicBezTo>
                    <a:pt x="105746" y="114524"/>
                    <a:pt x="104307" y="109961"/>
                    <a:pt x="103313" y="106957"/>
                  </a:cubicBezTo>
                  <a:lnTo>
                    <a:pt x="53238" y="106957"/>
                  </a:lnTo>
                  <a:cubicBezTo>
                    <a:pt x="52501" y="108870"/>
                    <a:pt x="51104" y="112794"/>
                    <a:pt x="49047" y="118731"/>
                  </a:cubicBezTo>
                  <a:cubicBezTo>
                    <a:pt x="46990" y="124668"/>
                    <a:pt x="45034" y="130745"/>
                    <a:pt x="43180" y="136961"/>
                  </a:cubicBezTo>
                  <a:cubicBezTo>
                    <a:pt x="41325" y="143178"/>
                    <a:pt x="40335" y="147662"/>
                    <a:pt x="40208" y="150414"/>
                  </a:cubicBezTo>
                  <a:cubicBezTo>
                    <a:pt x="40151" y="153053"/>
                    <a:pt x="40779" y="155436"/>
                    <a:pt x="42094" y="157561"/>
                  </a:cubicBezTo>
                  <a:cubicBezTo>
                    <a:pt x="43408" y="159686"/>
                    <a:pt x="45751" y="160811"/>
                    <a:pt x="49123" y="160935"/>
                  </a:cubicBezTo>
                  <a:lnTo>
                    <a:pt x="57124" y="160935"/>
                  </a:lnTo>
                  <a:cubicBezTo>
                    <a:pt x="58229" y="160954"/>
                    <a:pt x="58934" y="161144"/>
                    <a:pt x="59239" y="161504"/>
                  </a:cubicBezTo>
                  <a:cubicBezTo>
                    <a:pt x="59544" y="161865"/>
                    <a:pt x="59677" y="162283"/>
                    <a:pt x="59639" y="162758"/>
                  </a:cubicBezTo>
                  <a:lnTo>
                    <a:pt x="59639" y="167772"/>
                  </a:lnTo>
                  <a:cubicBezTo>
                    <a:pt x="59667" y="168674"/>
                    <a:pt x="59553" y="169320"/>
                    <a:pt x="59296" y="169709"/>
                  </a:cubicBezTo>
                  <a:cubicBezTo>
                    <a:pt x="59039" y="170098"/>
                    <a:pt x="58467" y="170288"/>
                    <a:pt x="57581" y="170279"/>
                  </a:cubicBezTo>
                  <a:cubicBezTo>
                    <a:pt x="56157" y="170251"/>
                    <a:pt x="52948" y="170142"/>
                    <a:pt x="47953" y="169950"/>
                  </a:cubicBezTo>
                  <a:cubicBezTo>
                    <a:pt x="42958" y="169758"/>
                    <a:pt x="35807" y="169649"/>
                    <a:pt x="26501" y="169622"/>
                  </a:cubicBezTo>
                  <a:cubicBezTo>
                    <a:pt x="18368" y="169649"/>
                    <a:pt x="12533" y="169758"/>
                    <a:pt x="8997" y="169950"/>
                  </a:cubicBezTo>
                  <a:cubicBezTo>
                    <a:pt x="5461" y="170142"/>
                    <a:pt x="2996" y="170251"/>
                    <a:pt x="1602" y="170279"/>
                  </a:cubicBezTo>
                  <a:cubicBezTo>
                    <a:pt x="936" y="170255"/>
                    <a:pt x="498" y="169961"/>
                    <a:pt x="288" y="169396"/>
                  </a:cubicBezTo>
                  <a:cubicBezTo>
                    <a:pt x="79" y="168831"/>
                    <a:pt x="-16" y="168137"/>
                    <a:pt x="3" y="167316"/>
                  </a:cubicBezTo>
                  <a:lnTo>
                    <a:pt x="3" y="162986"/>
                  </a:lnTo>
                  <a:cubicBezTo>
                    <a:pt x="-16" y="162302"/>
                    <a:pt x="79" y="161789"/>
                    <a:pt x="288" y="161448"/>
                  </a:cubicBezTo>
                  <a:cubicBezTo>
                    <a:pt x="498" y="161106"/>
                    <a:pt x="936" y="160935"/>
                    <a:pt x="1602" y="160935"/>
                  </a:cubicBezTo>
                  <a:lnTo>
                    <a:pt x="7541" y="160935"/>
                  </a:lnTo>
                  <a:cubicBezTo>
                    <a:pt x="10301" y="160944"/>
                    <a:pt x="13005" y="160125"/>
                    <a:pt x="15652" y="158476"/>
                  </a:cubicBezTo>
                  <a:cubicBezTo>
                    <a:pt x="18300" y="156827"/>
                    <a:pt x="20778" y="154292"/>
                    <a:pt x="23088" y="150871"/>
                  </a:cubicBezTo>
                  <a:cubicBezTo>
                    <a:pt x="24288" y="148932"/>
                    <a:pt x="26534" y="144119"/>
                    <a:pt x="29826" y="136430"/>
                  </a:cubicBezTo>
                  <a:cubicBezTo>
                    <a:pt x="33117" y="128741"/>
                    <a:pt x="36650" y="120203"/>
                    <a:pt x="40424" y="110815"/>
                  </a:cubicBezTo>
                  <a:cubicBezTo>
                    <a:pt x="44198" y="101428"/>
                    <a:pt x="47410" y="93217"/>
                    <a:pt x="50058" y="86183"/>
                  </a:cubicBezTo>
                  <a:cubicBezTo>
                    <a:pt x="50601" y="84812"/>
                    <a:pt x="51929" y="81338"/>
                    <a:pt x="54040" y="75763"/>
                  </a:cubicBezTo>
                  <a:cubicBezTo>
                    <a:pt x="56151" y="70188"/>
                    <a:pt x="58528" y="63879"/>
                    <a:pt x="61172" y="56836"/>
                  </a:cubicBezTo>
                  <a:cubicBezTo>
                    <a:pt x="63815" y="49793"/>
                    <a:pt x="66207" y="43384"/>
                    <a:pt x="68346" y="37609"/>
                  </a:cubicBezTo>
                  <a:cubicBezTo>
                    <a:pt x="70486" y="31833"/>
                    <a:pt x="71856" y="28060"/>
                    <a:pt x="72457" y="26289"/>
                  </a:cubicBezTo>
                  <a:cubicBezTo>
                    <a:pt x="72866" y="25123"/>
                    <a:pt x="73190" y="23856"/>
                    <a:pt x="73428" y="22489"/>
                  </a:cubicBezTo>
                  <a:cubicBezTo>
                    <a:pt x="73666" y="21122"/>
                    <a:pt x="73419" y="19798"/>
                    <a:pt x="72685" y="18517"/>
                  </a:cubicBezTo>
                  <a:cubicBezTo>
                    <a:pt x="72319" y="18050"/>
                    <a:pt x="71966" y="17555"/>
                    <a:pt x="71628" y="17031"/>
                  </a:cubicBezTo>
                  <a:cubicBezTo>
                    <a:pt x="71290" y="16507"/>
                    <a:pt x="71109" y="16012"/>
                    <a:pt x="71085" y="15545"/>
                  </a:cubicBezTo>
                  <a:cubicBezTo>
                    <a:pt x="71066" y="15188"/>
                    <a:pt x="71219" y="14816"/>
                    <a:pt x="71543" y="14431"/>
                  </a:cubicBezTo>
                  <a:cubicBezTo>
                    <a:pt x="71866" y="14045"/>
                    <a:pt x="72476" y="13731"/>
                    <a:pt x="73371" y="13488"/>
                  </a:cubicBezTo>
                  <a:cubicBezTo>
                    <a:pt x="75926" y="12915"/>
                    <a:pt x="78968" y="11978"/>
                    <a:pt x="82497" y="10677"/>
                  </a:cubicBezTo>
                  <a:cubicBezTo>
                    <a:pt x="86025" y="9376"/>
                    <a:pt x="89338" y="7948"/>
                    <a:pt x="92435" y="6393"/>
                  </a:cubicBezTo>
                  <a:cubicBezTo>
                    <a:pt x="95532" y="4838"/>
                    <a:pt x="97710" y="3393"/>
                    <a:pt x="98970" y="2058"/>
                  </a:cubicBezTo>
                  <a:cubicBezTo>
                    <a:pt x="99522" y="1472"/>
                    <a:pt x="100018" y="986"/>
                    <a:pt x="100456" y="600"/>
                  </a:cubicBezTo>
                  <a:cubicBezTo>
                    <a:pt x="100894" y="215"/>
                    <a:pt x="101389" y="15"/>
                    <a:pt x="101941" y="0"/>
                  </a:cubicBezTo>
                  <a:close/>
                  <a:moveTo>
                    <a:pt x="81584" y="32233"/>
                  </a:moveTo>
                  <a:cubicBezTo>
                    <a:pt x="80913" y="32228"/>
                    <a:pt x="80370" y="32466"/>
                    <a:pt x="79956" y="32947"/>
                  </a:cubicBezTo>
                  <a:cubicBezTo>
                    <a:pt x="79541" y="33428"/>
                    <a:pt x="79170" y="34181"/>
                    <a:pt x="78841" y="35205"/>
                  </a:cubicBezTo>
                  <a:cubicBezTo>
                    <a:pt x="78461" y="36206"/>
                    <a:pt x="77207" y="39618"/>
                    <a:pt x="75080" y="45442"/>
                  </a:cubicBezTo>
                  <a:cubicBezTo>
                    <a:pt x="72953" y="51265"/>
                    <a:pt x="70521" y="57949"/>
                    <a:pt x="67783" y="65494"/>
                  </a:cubicBezTo>
                  <a:cubicBezTo>
                    <a:pt x="65045" y="73039"/>
                    <a:pt x="62570" y="79895"/>
                    <a:pt x="60357" y="86061"/>
                  </a:cubicBezTo>
                  <a:cubicBezTo>
                    <a:pt x="58144" y="92227"/>
                    <a:pt x="56762" y="96154"/>
                    <a:pt x="56210" y="97841"/>
                  </a:cubicBezTo>
                  <a:lnTo>
                    <a:pt x="101244" y="97841"/>
                  </a:lnTo>
                  <a:cubicBezTo>
                    <a:pt x="100669" y="95909"/>
                    <a:pt x="99562" y="92058"/>
                    <a:pt x="97922" y="86286"/>
                  </a:cubicBezTo>
                  <a:cubicBezTo>
                    <a:pt x="96283" y="80515"/>
                    <a:pt x="94475" y="74127"/>
                    <a:pt x="92500" y="67123"/>
                  </a:cubicBezTo>
                  <a:cubicBezTo>
                    <a:pt x="90525" y="60119"/>
                    <a:pt x="88746" y="53803"/>
                    <a:pt x="87164" y="48174"/>
                  </a:cubicBezTo>
                  <a:cubicBezTo>
                    <a:pt x="85581" y="42546"/>
                    <a:pt x="84560" y="38908"/>
                    <a:pt x="84099" y="37262"/>
                  </a:cubicBezTo>
                  <a:cubicBezTo>
                    <a:pt x="83666" y="35552"/>
                    <a:pt x="83275" y="34286"/>
                    <a:pt x="82927" y="33462"/>
                  </a:cubicBezTo>
                  <a:cubicBezTo>
                    <a:pt x="82580" y="32638"/>
                    <a:pt x="82132" y="32228"/>
                    <a:pt x="81584" y="32233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28" name="任意多边形 67"/>
            <p:cNvSpPr/>
            <p:nvPr/>
          </p:nvSpPr>
          <p:spPr bwMode="auto">
            <a:xfrm>
              <a:off x="2134122" y="796201"/>
              <a:ext cx="48249" cy="76871"/>
            </a:xfrm>
            <a:custGeom>
              <a:avLst/>
              <a:gdLst/>
              <a:ahLst/>
              <a:cxnLst/>
              <a:rect l="l" t="t" r="r" b="b"/>
              <a:pathLst>
                <a:path w="107222" h="169593">
                  <a:moveTo>
                    <a:pt x="93748" y="0"/>
                  </a:moveTo>
                  <a:cubicBezTo>
                    <a:pt x="94528" y="76"/>
                    <a:pt x="95080" y="552"/>
                    <a:pt x="95404" y="1426"/>
                  </a:cubicBezTo>
                  <a:cubicBezTo>
                    <a:pt x="95727" y="2301"/>
                    <a:pt x="95937" y="3118"/>
                    <a:pt x="96032" y="3878"/>
                  </a:cubicBezTo>
                  <a:lnTo>
                    <a:pt x="99685" y="42954"/>
                  </a:lnTo>
                  <a:cubicBezTo>
                    <a:pt x="99680" y="43397"/>
                    <a:pt x="99576" y="43712"/>
                    <a:pt x="99371" y="43897"/>
                  </a:cubicBezTo>
                  <a:cubicBezTo>
                    <a:pt x="99167" y="44083"/>
                    <a:pt x="98891" y="44226"/>
                    <a:pt x="98543" y="44326"/>
                  </a:cubicBezTo>
                  <a:lnTo>
                    <a:pt x="93520" y="45927"/>
                  </a:lnTo>
                  <a:cubicBezTo>
                    <a:pt x="92939" y="46160"/>
                    <a:pt x="92387" y="46150"/>
                    <a:pt x="91864" y="45898"/>
                  </a:cubicBezTo>
                  <a:cubicBezTo>
                    <a:pt x="91340" y="45645"/>
                    <a:pt x="90903" y="45122"/>
                    <a:pt x="90551" y="44326"/>
                  </a:cubicBezTo>
                  <a:cubicBezTo>
                    <a:pt x="89347" y="40949"/>
                    <a:pt x="87644" y="37186"/>
                    <a:pt x="85441" y="33037"/>
                  </a:cubicBezTo>
                  <a:cubicBezTo>
                    <a:pt x="83237" y="28888"/>
                    <a:pt x="80220" y="24724"/>
                    <a:pt x="76387" y="20547"/>
                  </a:cubicBezTo>
                  <a:cubicBezTo>
                    <a:pt x="73576" y="17346"/>
                    <a:pt x="70335" y="14945"/>
                    <a:pt x="66666" y="13345"/>
                  </a:cubicBezTo>
                  <a:cubicBezTo>
                    <a:pt x="62997" y="11745"/>
                    <a:pt x="58613" y="10945"/>
                    <a:pt x="53514" y="10945"/>
                  </a:cubicBezTo>
                  <a:cubicBezTo>
                    <a:pt x="47814" y="11091"/>
                    <a:pt x="43178" y="12449"/>
                    <a:pt x="39604" y="15018"/>
                  </a:cubicBezTo>
                  <a:cubicBezTo>
                    <a:pt x="36031" y="17586"/>
                    <a:pt x="33410" y="20485"/>
                    <a:pt x="31742" y="23714"/>
                  </a:cubicBezTo>
                  <a:cubicBezTo>
                    <a:pt x="30075" y="26943"/>
                    <a:pt x="29250" y="29622"/>
                    <a:pt x="29269" y="31751"/>
                  </a:cubicBezTo>
                  <a:cubicBezTo>
                    <a:pt x="29159" y="35971"/>
                    <a:pt x="29436" y="39820"/>
                    <a:pt x="30098" y="43297"/>
                  </a:cubicBezTo>
                  <a:cubicBezTo>
                    <a:pt x="30760" y="46774"/>
                    <a:pt x="32466" y="49937"/>
                    <a:pt x="35216" y="52786"/>
                  </a:cubicBezTo>
                  <a:cubicBezTo>
                    <a:pt x="38375" y="55906"/>
                    <a:pt x="42750" y="58754"/>
                    <a:pt x="48339" y="61332"/>
                  </a:cubicBezTo>
                  <a:cubicBezTo>
                    <a:pt x="53929" y="63909"/>
                    <a:pt x="59618" y="66014"/>
                    <a:pt x="65408" y="67648"/>
                  </a:cubicBezTo>
                  <a:cubicBezTo>
                    <a:pt x="70845" y="69244"/>
                    <a:pt x="75923" y="71482"/>
                    <a:pt x="80641" y="74364"/>
                  </a:cubicBezTo>
                  <a:cubicBezTo>
                    <a:pt x="85359" y="77246"/>
                    <a:pt x="90032" y="80800"/>
                    <a:pt x="94661" y="85025"/>
                  </a:cubicBezTo>
                  <a:cubicBezTo>
                    <a:pt x="99081" y="88945"/>
                    <a:pt x="102288" y="93623"/>
                    <a:pt x="104281" y="99058"/>
                  </a:cubicBezTo>
                  <a:cubicBezTo>
                    <a:pt x="106275" y="104493"/>
                    <a:pt x="107255" y="111171"/>
                    <a:pt x="107222" y="119093"/>
                  </a:cubicBezTo>
                  <a:cubicBezTo>
                    <a:pt x="107022" y="133401"/>
                    <a:pt x="102454" y="145305"/>
                    <a:pt x="93515" y="154804"/>
                  </a:cubicBezTo>
                  <a:cubicBezTo>
                    <a:pt x="84577" y="164302"/>
                    <a:pt x="72463" y="169232"/>
                    <a:pt x="57174" y="169593"/>
                  </a:cubicBezTo>
                  <a:cubicBezTo>
                    <a:pt x="47062" y="169583"/>
                    <a:pt x="38867" y="168747"/>
                    <a:pt x="32590" y="167085"/>
                  </a:cubicBezTo>
                  <a:cubicBezTo>
                    <a:pt x="26313" y="165423"/>
                    <a:pt x="20867" y="162991"/>
                    <a:pt x="16252" y="159789"/>
                  </a:cubicBezTo>
                  <a:cubicBezTo>
                    <a:pt x="14906" y="158885"/>
                    <a:pt x="13830" y="158238"/>
                    <a:pt x="13026" y="157848"/>
                  </a:cubicBezTo>
                  <a:cubicBezTo>
                    <a:pt x="12222" y="157458"/>
                    <a:pt x="11547" y="157267"/>
                    <a:pt x="11000" y="157277"/>
                  </a:cubicBezTo>
                  <a:cubicBezTo>
                    <a:pt x="10334" y="157296"/>
                    <a:pt x="9725" y="157658"/>
                    <a:pt x="9173" y="158362"/>
                  </a:cubicBezTo>
                  <a:cubicBezTo>
                    <a:pt x="8621" y="159066"/>
                    <a:pt x="8012" y="159998"/>
                    <a:pt x="7346" y="161157"/>
                  </a:cubicBezTo>
                  <a:cubicBezTo>
                    <a:pt x="6675" y="162368"/>
                    <a:pt x="6018" y="163138"/>
                    <a:pt x="5376" y="163466"/>
                  </a:cubicBezTo>
                  <a:cubicBezTo>
                    <a:pt x="4734" y="163793"/>
                    <a:pt x="4020" y="163936"/>
                    <a:pt x="3235" y="163893"/>
                  </a:cubicBezTo>
                  <a:cubicBezTo>
                    <a:pt x="1988" y="163898"/>
                    <a:pt x="1112" y="163603"/>
                    <a:pt x="608" y="163010"/>
                  </a:cubicBezTo>
                  <a:cubicBezTo>
                    <a:pt x="103" y="162416"/>
                    <a:pt x="-87" y="161494"/>
                    <a:pt x="37" y="160245"/>
                  </a:cubicBezTo>
                  <a:lnTo>
                    <a:pt x="3692" y="116807"/>
                  </a:lnTo>
                  <a:cubicBezTo>
                    <a:pt x="3811" y="116040"/>
                    <a:pt x="4030" y="115573"/>
                    <a:pt x="4349" y="115406"/>
                  </a:cubicBezTo>
                  <a:cubicBezTo>
                    <a:pt x="4667" y="115239"/>
                    <a:pt x="5057" y="115173"/>
                    <a:pt x="5519" y="115206"/>
                  </a:cubicBezTo>
                  <a:lnTo>
                    <a:pt x="11457" y="115663"/>
                  </a:lnTo>
                  <a:cubicBezTo>
                    <a:pt x="11923" y="115640"/>
                    <a:pt x="12303" y="115744"/>
                    <a:pt x="12598" y="115978"/>
                  </a:cubicBezTo>
                  <a:cubicBezTo>
                    <a:pt x="12893" y="116211"/>
                    <a:pt x="13045" y="116716"/>
                    <a:pt x="13055" y="117493"/>
                  </a:cubicBezTo>
                  <a:cubicBezTo>
                    <a:pt x="13293" y="121113"/>
                    <a:pt x="14187" y="125190"/>
                    <a:pt x="15738" y="129725"/>
                  </a:cubicBezTo>
                  <a:cubicBezTo>
                    <a:pt x="17289" y="134260"/>
                    <a:pt x="19440" y="138795"/>
                    <a:pt x="22189" y="143329"/>
                  </a:cubicBezTo>
                  <a:cubicBezTo>
                    <a:pt x="25601" y="148579"/>
                    <a:pt x="29858" y="152485"/>
                    <a:pt x="34960" y="155048"/>
                  </a:cubicBezTo>
                  <a:cubicBezTo>
                    <a:pt x="40062" y="157610"/>
                    <a:pt x="45408" y="158887"/>
                    <a:pt x="50998" y="158877"/>
                  </a:cubicBezTo>
                  <a:cubicBezTo>
                    <a:pt x="54807" y="158899"/>
                    <a:pt x="58905" y="158043"/>
                    <a:pt x="63290" y="156311"/>
                  </a:cubicBezTo>
                  <a:cubicBezTo>
                    <a:pt x="67676" y="154580"/>
                    <a:pt x="71451" y="151844"/>
                    <a:pt x="74616" y="148106"/>
                  </a:cubicBezTo>
                  <a:cubicBezTo>
                    <a:pt x="77782" y="144367"/>
                    <a:pt x="79440" y="139498"/>
                    <a:pt x="79589" y="133498"/>
                  </a:cubicBezTo>
                  <a:cubicBezTo>
                    <a:pt x="79728" y="127290"/>
                    <a:pt x="79044" y="122226"/>
                    <a:pt x="77539" y="118305"/>
                  </a:cubicBezTo>
                  <a:cubicBezTo>
                    <a:pt x="76034" y="114385"/>
                    <a:pt x="72877" y="110896"/>
                    <a:pt x="68068" y="107839"/>
                  </a:cubicBezTo>
                  <a:cubicBezTo>
                    <a:pt x="63259" y="104782"/>
                    <a:pt x="55968" y="101445"/>
                    <a:pt x="46195" y="97829"/>
                  </a:cubicBezTo>
                  <a:cubicBezTo>
                    <a:pt x="42540" y="96529"/>
                    <a:pt x="37614" y="94156"/>
                    <a:pt x="31419" y="90712"/>
                  </a:cubicBezTo>
                  <a:cubicBezTo>
                    <a:pt x="25224" y="87268"/>
                    <a:pt x="19102" y="83010"/>
                    <a:pt x="13055" y="77937"/>
                  </a:cubicBezTo>
                  <a:cubicBezTo>
                    <a:pt x="9082" y="74312"/>
                    <a:pt x="6180" y="69672"/>
                    <a:pt x="4349" y="64018"/>
                  </a:cubicBezTo>
                  <a:cubicBezTo>
                    <a:pt x="2517" y="58364"/>
                    <a:pt x="1613" y="52181"/>
                    <a:pt x="1637" y="45469"/>
                  </a:cubicBezTo>
                  <a:cubicBezTo>
                    <a:pt x="1494" y="38610"/>
                    <a:pt x="2636" y="32551"/>
                    <a:pt x="5062" y="27292"/>
                  </a:cubicBezTo>
                  <a:cubicBezTo>
                    <a:pt x="7488" y="22033"/>
                    <a:pt x="12056" y="16889"/>
                    <a:pt x="18764" y="11858"/>
                  </a:cubicBezTo>
                  <a:cubicBezTo>
                    <a:pt x="23760" y="8011"/>
                    <a:pt x="28787" y="5218"/>
                    <a:pt x="33846" y="3479"/>
                  </a:cubicBezTo>
                  <a:cubicBezTo>
                    <a:pt x="38904" y="1741"/>
                    <a:pt x="44851" y="886"/>
                    <a:pt x="51684" y="915"/>
                  </a:cubicBezTo>
                  <a:cubicBezTo>
                    <a:pt x="59957" y="991"/>
                    <a:pt x="66514" y="1523"/>
                    <a:pt x="71354" y="2510"/>
                  </a:cubicBezTo>
                  <a:cubicBezTo>
                    <a:pt x="76195" y="3498"/>
                    <a:pt x="79778" y="4486"/>
                    <a:pt x="82101" y="5474"/>
                  </a:cubicBezTo>
                  <a:cubicBezTo>
                    <a:pt x="83234" y="5925"/>
                    <a:pt x="84223" y="6048"/>
                    <a:pt x="85070" y="5844"/>
                  </a:cubicBezTo>
                  <a:cubicBezTo>
                    <a:pt x="85917" y="5640"/>
                    <a:pt x="86678" y="5137"/>
                    <a:pt x="87354" y="4334"/>
                  </a:cubicBezTo>
                  <a:lnTo>
                    <a:pt x="90322" y="1371"/>
                  </a:lnTo>
                  <a:cubicBezTo>
                    <a:pt x="91236" y="457"/>
                    <a:pt x="92378" y="1"/>
                    <a:pt x="93748" y="0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29" name="任意多边形 68"/>
            <p:cNvSpPr/>
            <p:nvPr/>
          </p:nvSpPr>
          <p:spPr bwMode="auto">
            <a:xfrm>
              <a:off x="2385997" y="796201"/>
              <a:ext cx="78507" cy="76053"/>
            </a:xfrm>
            <a:custGeom>
              <a:avLst/>
              <a:gdLst/>
              <a:ahLst/>
              <a:cxnLst/>
              <a:rect l="l" t="t" r="r" b="b"/>
              <a:pathLst>
                <a:path w="174873" h="168719">
                  <a:moveTo>
                    <a:pt x="87791" y="37"/>
                  </a:moveTo>
                  <a:cubicBezTo>
                    <a:pt x="97219" y="-154"/>
                    <a:pt x="106489" y="968"/>
                    <a:pt x="115602" y="3402"/>
                  </a:cubicBezTo>
                  <a:cubicBezTo>
                    <a:pt x="124714" y="5836"/>
                    <a:pt x="134040" y="10725"/>
                    <a:pt x="143580" y="18068"/>
                  </a:cubicBezTo>
                  <a:cubicBezTo>
                    <a:pt x="152479" y="24947"/>
                    <a:pt x="159864" y="34112"/>
                    <a:pt x="165737" y="45563"/>
                  </a:cubicBezTo>
                  <a:cubicBezTo>
                    <a:pt x="171609" y="57014"/>
                    <a:pt x="174655" y="70638"/>
                    <a:pt x="174873" y="86433"/>
                  </a:cubicBezTo>
                  <a:cubicBezTo>
                    <a:pt x="174902" y="94822"/>
                    <a:pt x="173532" y="103253"/>
                    <a:pt x="170762" y="111727"/>
                  </a:cubicBezTo>
                  <a:cubicBezTo>
                    <a:pt x="167992" y="120201"/>
                    <a:pt x="163653" y="128461"/>
                    <a:pt x="157742" y="136507"/>
                  </a:cubicBezTo>
                  <a:cubicBezTo>
                    <a:pt x="150571" y="145951"/>
                    <a:pt x="141496" y="153634"/>
                    <a:pt x="130519" y="159556"/>
                  </a:cubicBezTo>
                  <a:cubicBezTo>
                    <a:pt x="119541" y="165477"/>
                    <a:pt x="105146" y="168530"/>
                    <a:pt x="87334" y="168715"/>
                  </a:cubicBezTo>
                  <a:cubicBezTo>
                    <a:pt x="79321" y="168796"/>
                    <a:pt x="70651" y="167722"/>
                    <a:pt x="61324" y="165493"/>
                  </a:cubicBezTo>
                  <a:cubicBezTo>
                    <a:pt x="51997" y="163264"/>
                    <a:pt x="42756" y="159394"/>
                    <a:pt x="33601" y="153884"/>
                  </a:cubicBezTo>
                  <a:cubicBezTo>
                    <a:pt x="28081" y="150568"/>
                    <a:pt x="22776" y="145716"/>
                    <a:pt x="17688" y="139327"/>
                  </a:cubicBezTo>
                  <a:cubicBezTo>
                    <a:pt x="12599" y="132937"/>
                    <a:pt x="8411" y="125240"/>
                    <a:pt x="5125" y="116233"/>
                  </a:cubicBezTo>
                  <a:cubicBezTo>
                    <a:pt x="1838" y="107227"/>
                    <a:pt x="137" y="97142"/>
                    <a:pt x="23" y="85976"/>
                  </a:cubicBezTo>
                  <a:cubicBezTo>
                    <a:pt x="-191" y="78831"/>
                    <a:pt x="1151" y="70257"/>
                    <a:pt x="4049" y="60253"/>
                  </a:cubicBezTo>
                  <a:cubicBezTo>
                    <a:pt x="6947" y="50250"/>
                    <a:pt x="12686" y="39847"/>
                    <a:pt x="21266" y="29043"/>
                  </a:cubicBezTo>
                  <a:cubicBezTo>
                    <a:pt x="31548" y="17139"/>
                    <a:pt x="42577" y="9249"/>
                    <a:pt x="54351" y="5373"/>
                  </a:cubicBezTo>
                  <a:cubicBezTo>
                    <a:pt x="66126" y="1496"/>
                    <a:pt x="77272" y="-283"/>
                    <a:pt x="87791" y="37"/>
                  </a:cubicBezTo>
                  <a:close/>
                  <a:moveTo>
                    <a:pt x="86876" y="10752"/>
                  </a:moveTo>
                  <a:cubicBezTo>
                    <a:pt x="84499" y="10424"/>
                    <a:pt x="80679" y="10796"/>
                    <a:pt x="75415" y="11868"/>
                  </a:cubicBezTo>
                  <a:cubicBezTo>
                    <a:pt x="70151" y="12940"/>
                    <a:pt x="63986" y="16684"/>
                    <a:pt x="56922" y="23099"/>
                  </a:cubicBezTo>
                  <a:cubicBezTo>
                    <a:pt x="50171" y="29844"/>
                    <a:pt x="45093" y="38361"/>
                    <a:pt x="41687" y="48650"/>
                  </a:cubicBezTo>
                  <a:cubicBezTo>
                    <a:pt x="38281" y="58939"/>
                    <a:pt x="36575" y="68942"/>
                    <a:pt x="36570" y="78659"/>
                  </a:cubicBezTo>
                  <a:cubicBezTo>
                    <a:pt x="36868" y="98066"/>
                    <a:pt x="40007" y="113594"/>
                    <a:pt x="45988" y="125244"/>
                  </a:cubicBezTo>
                  <a:cubicBezTo>
                    <a:pt x="51969" y="136893"/>
                    <a:pt x="59003" y="145291"/>
                    <a:pt x="67093" y="150437"/>
                  </a:cubicBezTo>
                  <a:cubicBezTo>
                    <a:pt x="75182" y="155583"/>
                    <a:pt x="82539" y="158104"/>
                    <a:pt x="89163" y="157999"/>
                  </a:cubicBezTo>
                  <a:cubicBezTo>
                    <a:pt x="99668" y="157783"/>
                    <a:pt x="108213" y="155029"/>
                    <a:pt x="114798" y="149740"/>
                  </a:cubicBezTo>
                  <a:cubicBezTo>
                    <a:pt x="121384" y="144450"/>
                    <a:pt x="126434" y="137924"/>
                    <a:pt x="129951" y="130162"/>
                  </a:cubicBezTo>
                  <a:cubicBezTo>
                    <a:pt x="133467" y="122400"/>
                    <a:pt x="135874" y="114702"/>
                    <a:pt x="137172" y="107069"/>
                  </a:cubicBezTo>
                  <a:cubicBezTo>
                    <a:pt x="138470" y="99435"/>
                    <a:pt x="139083" y="93166"/>
                    <a:pt x="139012" y="88263"/>
                  </a:cubicBezTo>
                  <a:cubicBezTo>
                    <a:pt x="138724" y="71542"/>
                    <a:pt x="135641" y="57425"/>
                    <a:pt x="129764" y="45912"/>
                  </a:cubicBezTo>
                  <a:cubicBezTo>
                    <a:pt x="123886" y="34400"/>
                    <a:pt x="116941" y="25669"/>
                    <a:pt x="108930" y="19720"/>
                  </a:cubicBezTo>
                  <a:cubicBezTo>
                    <a:pt x="100918" y="13771"/>
                    <a:pt x="93567" y="10782"/>
                    <a:pt x="86876" y="10752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30" name="任意多边形 69"/>
            <p:cNvSpPr/>
            <p:nvPr/>
          </p:nvSpPr>
          <p:spPr bwMode="auto">
            <a:xfrm>
              <a:off x="2695117" y="795383"/>
              <a:ext cx="69511" cy="76871"/>
            </a:xfrm>
            <a:custGeom>
              <a:avLst/>
              <a:gdLst/>
              <a:ahLst/>
              <a:cxnLst/>
              <a:rect l="l" t="t" r="r" b="b"/>
              <a:pathLst>
                <a:path w="153968" h="168678">
                  <a:moveTo>
                    <a:pt x="83883" y="0"/>
                  </a:moveTo>
                  <a:cubicBezTo>
                    <a:pt x="94401" y="128"/>
                    <a:pt x="103662" y="1182"/>
                    <a:pt x="111665" y="3163"/>
                  </a:cubicBezTo>
                  <a:cubicBezTo>
                    <a:pt x="119669" y="5143"/>
                    <a:pt x="125729" y="7280"/>
                    <a:pt x="129845" y="9574"/>
                  </a:cubicBezTo>
                  <a:cubicBezTo>
                    <a:pt x="131417" y="10364"/>
                    <a:pt x="132560" y="10726"/>
                    <a:pt x="133275" y="10659"/>
                  </a:cubicBezTo>
                  <a:cubicBezTo>
                    <a:pt x="133989" y="10593"/>
                    <a:pt x="134447" y="10155"/>
                    <a:pt x="134647" y="9346"/>
                  </a:cubicBezTo>
                  <a:lnTo>
                    <a:pt x="136475" y="3657"/>
                  </a:lnTo>
                  <a:cubicBezTo>
                    <a:pt x="136641" y="3000"/>
                    <a:pt x="136993" y="2600"/>
                    <a:pt x="137529" y="2457"/>
                  </a:cubicBezTo>
                  <a:cubicBezTo>
                    <a:pt x="138065" y="2314"/>
                    <a:pt x="139157" y="2257"/>
                    <a:pt x="140803" y="2286"/>
                  </a:cubicBezTo>
                  <a:cubicBezTo>
                    <a:pt x="142460" y="2238"/>
                    <a:pt x="143532" y="2448"/>
                    <a:pt x="144021" y="2914"/>
                  </a:cubicBezTo>
                  <a:cubicBezTo>
                    <a:pt x="144510" y="3381"/>
                    <a:pt x="144729" y="4391"/>
                    <a:pt x="144676" y="5943"/>
                  </a:cubicBezTo>
                  <a:cubicBezTo>
                    <a:pt x="144695" y="7202"/>
                    <a:pt x="144915" y="10099"/>
                    <a:pt x="145337" y="14633"/>
                  </a:cubicBezTo>
                  <a:cubicBezTo>
                    <a:pt x="145759" y="19168"/>
                    <a:pt x="146272" y="24300"/>
                    <a:pt x="146877" y="30030"/>
                  </a:cubicBezTo>
                  <a:cubicBezTo>
                    <a:pt x="147481" y="35760"/>
                    <a:pt x="148065" y="41048"/>
                    <a:pt x="148630" y="45894"/>
                  </a:cubicBezTo>
                  <a:cubicBezTo>
                    <a:pt x="149195" y="50740"/>
                    <a:pt x="149630" y="54105"/>
                    <a:pt x="149934" y="55988"/>
                  </a:cubicBezTo>
                  <a:cubicBezTo>
                    <a:pt x="150058" y="56798"/>
                    <a:pt x="150039" y="57465"/>
                    <a:pt x="149877" y="57989"/>
                  </a:cubicBezTo>
                  <a:cubicBezTo>
                    <a:pt x="149715" y="58512"/>
                    <a:pt x="149353" y="58836"/>
                    <a:pt x="148791" y="58960"/>
                  </a:cubicBezTo>
                  <a:lnTo>
                    <a:pt x="143765" y="60332"/>
                  </a:lnTo>
                  <a:cubicBezTo>
                    <a:pt x="143195" y="60556"/>
                    <a:pt x="142683" y="60451"/>
                    <a:pt x="142227" y="60018"/>
                  </a:cubicBezTo>
                  <a:cubicBezTo>
                    <a:pt x="141772" y="59584"/>
                    <a:pt x="141373" y="58851"/>
                    <a:pt x="141031" y="57817"/>
                  </a:cubicBezTo>
                  <a:cubicBezTo>
                    <a:pt x="139774" y="53154"/>
                    <a:pt x="137615" y="48133"/>
                    <a:pt x="134555" y="42755"/>
                  </a:cubicBezTo>
                  <a:cubicBezTo>
                    <a:pt x="131496" y="37377"/>
                    <a:pt x="127562" y="32185"/>
                    <a:pt x="122756" y="27179"/>
                  </a:cubicBezTo>
                  <a:cubicBezTo>
                    <a:pt x="117901" y="22263"/>
                    <a:pt x="112290" y="18204"/>
                    <a:pt x="105920" y="15003"/>
                  </a:cubicBezTo>
                  <a:cubicBezTo>
                    <a:pt x="99551" y="11802"/>
                    <a:pt x="92053" y="10144"/>
                    <a:pt x="83425" y="10030"/>
                  </a:cubicBezTo>
                  <a:cubicBezTo>
                    <a:pt x="72327" y="10196"/>
                    <a:pt x="63273" y="13242"/>
                    <a:pt x="56265" y="19167"/>
                  </a:cubicBezTo>
                  <a:cubicBezTo>
                    <a:pt x="49256" y="25092"/>
                    <a:pt x="44116" y="32897"/>
                    <a:pt x="40842" y="42582"/>
                  </a:cubicBezTo>
                  <a:cubicBezTo>
                    <a:pt x="37569" y="52267"/>
                    <a:pt x="35985" y="62833"/>
                    <a:pt x="36091" y="74280"/>
                  </a:cubicBezTo>
                  <a:cubicBezTo>
                    <a:pt x="36042" y="79233"/>
                    <a:pt x="36598" y="85254"/>
                    <a:pt x="37760" y="92342"/>
                  </a:cubicBezTo>
                  <a:cubicBezTo>
                    <a:pt x="38921" y="99430"/>
                    <a:pt x="40985" y="106671"/>
                    <a:pt x="43951" y="114064"/>
                  </a:cubicBezTo>
                  <a:cubicBezTo>
                    <a:pt x="46916" y="121457"/>
                    <a:pt x="51080" y="128087"/>
                    <a:pt x="56443" y="133956"/>
                  </a:cubicBezTo>
                  <a:cubicBezTo>
                    <a:pt x="63946" y="141373"/>
                    <a:pt x="70777" y="146146"/>
                    <a:pt x="76937" y="148275"/>
                  </a:cubicBezTo>
                  <a:cubicBezTo>
                    <a:pt x="83097" y="150404"/>
                    <a:pt x="88156" y="151347"/>
                    <a:pt x="92115" y="151104"/>
                  </a:cubicBezTo>
                  <a:cubicBezTo>
                    <a:pt x="105239" y="150871"/>
                    <a:pt x="116433" y="148365"/>
                    <a:pt x="125694" y="143588"/>
                  </a:cubicBezTo>
                  <a:cubicBezTo>
                    <a:pt x="134956" y="138810"/>
                    <a:pt x="141740" y="133160"/>
                    <a:pt x="146048" y="126639"/>
                  </a:cubicBezTo>
                  <a:cubicBezTo>
                    <a:pt x="146619" y="125706"/>
                    <a:pt x="147191" y="125058"/>
                    <a:pt x="147762" y="124696"/>
                  </a:cubicBezTo>
                  <a:cubicBezTo>
                    <a:pt x="148334" y="124334"/>
                    <a:pt x="148905" y="124372"/>
                    <a:pt x="149477" y="124810"/>
                  </a:cubicBezTo>
                  <a:lnTo>
                    <a:pt x="153363" y="128240"/>
                  </a:lnTo>
                  <a:cubicBezTo>
                    <a:pt x="153720" y="128468"/>
                    <a:pt x="153920" y="128811"/>
                    <a:pt x="153963" y="129269"/>
                  </a:cubicBezTo>
                  <a:cubicBezTo>
                    <a:pt x="154006" y="129726"/>
                    <a:pt x="153806" y="130298"/>
                    <a:pt x="153363" y="130984"/>
                  </a:cubicBezTo>
                  <a:cubicBezTo>
                    <a:pt x="146766" y="140957"/>
                    <a:pt x="137865" y="149640"/>
                    <a:pt x="126662" y="157033"/>
                  </a:cubicBezTo>
                  <a:cubicBezTo>
                    <a:pt x="115459" y="164426"/>
                    <a:pt x="101809" y="168308"/>
                    <a:pt x="85712" y="168678"/>
                  </a:cubicBezTo>
                  <a:cubicBezTo>
                    <a:pt x="70772" y="168602"/>
                    <a:pt x="58634" y="166700"/>
                    <a:pt x="49298" y="162971"/>
                  </a:cubicBezTo>
                  <a:cubicBezTo>
                    <a:pt x="39962" y="159243"/>
                    <a:pt x="31829" y="154144"/>
                    <a:pt x="24899" y="147675"/>
                  </a:cubicBezTo>
                  <a:cubicBezTo>
                    <a:pt x="16466" y="139758"/>
                    <a:pt x="10204" y="130155"/>
                    <a:pt x="6111" y="118865"/>
                  </a:cubicBezTo>
                  <a:cubicBezTo>
                    <a:pt x="2019" y="107576"/>
                    <a:pt x="-18" y="96830"/>
                    <a:pt x="1" y="86626"/>
                  </a:cubicBezTo>
                  <a:cubicBezTo>
                    <a:pt x="-18" y="74813"/>
                    <a:pt x="1905" y="63686"/>
                    <a:pt x="5768" y="53244"/>
                  </a:cubicBezTo>
                  <a:cubicBezTo>
                    <a:pt x="9633" y="42803"/>
                    <a:pt x="15553" y="33276"/>
                    <a:pt x="23528" y="24663"/>
                  </a:cubicBezTo>
                  <a:cubicBezTo>
                    <a:pt x="29967" y="17534"/>
                    <a:pt x="38109" y="11680"/>
                    <a:pt x="47955" y="7101"/>
                  </a:cubicBezTo>
                  <a:cubicBezTo>
                    <a:pt x="57800" y="2523"/>
                    <a:pt x="69776" y="156"/>
                    <a:pt x="83883" y="0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31" name="任意多边形 70"/>
            <p:cNvSpPr/>
            <p:nvPr/>
          </p:nvSpPr>
          <p:spPr bwMode="auto">
            <a:xfrm>
              <a:off x="2926548" y="797836"/>
              <a:ext cx="79324" cy="76053"/>
            </a:xfrm>
            <a:custGeom>
              <a:avLst/>
              <a:gdLst/>
              <a:ahLst/>
              <a:cxnLst/>
              <a:rect l="l" t="t" r="r" b="b"/>
              <a:pathLst>
                <a:path w="174873" h="168719">
                  <a:moveTo>
                    <a:pt x="87791" y="37"/>
                  </a:moveTo>
                  <a:cubicBezTo>
                    <a:pt x="97219" y="-154"/>
                    <a:pt x="106489" y="968"/>
                    <a:pt x="115602" y="3402"/>
                  </a:cubicBezTo>
                  <a:cubicBezTo>
                    <a:pt x="124715" y="5836"/>
                    <a:pt x="134041" y="10725"/>
                    <a:pt x="143580" y="18068"/>
                  </a:cubicBezTo>
                  <a:cubicBezTo>
                    <a:pt x="152479" y="24947"/>
                    <a:pt x="159865" y="34112"/>
                    <a:pt x="165737" y="45563"/>
                  </a:cubicBezTo>
                  <a:cubicBezTo>
                    <a:pt x="171609" y="57014"/>
                    <a:pt x="174655" y="70638"/>
                    <a:pt x="174873" y="86433"/>
                  </a:cubicBezTo>
                  <a:cubicBezTo>
                    <a:pt x="174902" y="94822"/>
                    <a:pt x="173532" y="103253"/>
                    <a:pt x="170762" y="111727"/>
                  </a:cubicBezTo>
                  <a:cubicBezTo>
                    <a:pt x="167993" y="120201"/>
                    <a:pt x="163652" y="128461"/>
                    <a:pt x="157742" y="136507"/>
                  </a:cubicBezTo>
                  <a:cubicBezTo>
                    <a:pt x="150571" y="145951"/>
                    <a:pt x="141496" y="153634"/>
                    <a:pt x="130519" y="159556"/>
                  </a:cubicBezTo>
                  <a:cubicBezTo>
                    <a:pt x="119540" y="165477"/>
                    <a:pt x="105146" y="168530"/>
                    <a:pt x="87334" y="168715"/>
                  </a:cubicBezTo>
                  <a:cubicBezTo>
                    <a:pt x="79321" y="168796"/>
                    <a:pt x="70651" y="167722"/>
                    <a:pt x="61323" y="165493"/>
                  </a:cubicBezTo>
                  <a:cubicBezTo>
                    <a:pt x="51996" y="163264"/>
                    <a:pt x="42756" y="159394"/>
                    <a:pt x="33601" y="153884"/>
                  </a:cubicBezTo>
                  <a:cubicBezTo>
                    <a:pt x="28081" y="150568"/>
                    <a:pt x="22777" y="145716"/>
                    <a:pt x="17688" y="139327"/>
                  </a:cubicBezTo>
                  <a:cubicBezTo>
                    <a:pt x="12599" y="132937"/>
                    <a:pt x="8411" y="125240"/>
                    <a:pt x="5124" y="116233"/>
                  </a:cubicBezTo>
                  <a:cubicBezTo>
                    <a:pt x="1838" y="107227"/>
                    <a:pt x="137" y="97142"/>
                    <a:pt x="23" y="85976"/>
                  </a:cubicBezTo>
                  <a:cubicBezTo>
                    <a:pt x="-191" y="78831"/>
                    <a:pt x="1151" y="70257"/>
                    <a:pt x="4049" y="60253"/>
                  </a:cubicBezTo>
                  <a:cubicBezTo>
                    <a:pt x="6947" y="50250"/>
                    <a:pt x="12686" y="39847"/>
                    <a:pt x="21266" y="29043"/>
                  </a:cubicBezTo>
                  <a:cubicBezTo>
                    <a:pt x="31548" y="17139"/>
                    <a:pt x="42577" y="9249"/>
                    <a:pt x="54351" y="5373"/>
                  </a:cubicBezTo>
                  <a:cubicBezTo>
                    <a:pt x="66125" y="1496"/>
                    <a:pt x="77272" y="-283"/>
                    <a:pt x="87791" y="37"/>
                  </a:cubicBezTo>
                  <a:close/>
                  <a:moveTo>
                    <a:pt x="86876" y="10752"/>
                  </a:moveTo>
                  <a:cubicBezTo>
                    <a:pt x="84499" y="10424"/>
                    <a:pt x="80679" y="10796"/>
                    <a:pt x="75414" y="11868"/>
                  </a:cubicBezTo>
                  <a:cubicBezTo>
                    <a:pt x="70150" y="12940"/>
                    <a:pt x="63986" y="16684"/>
                    <a:pt x="56922" y="23099"/>
                  </a:cubicBezTo>
                  <a:cubicBezTo>
                    <a:pt x="50171" y="29844"/>
                    <a:pt x="45093" y="38361"/>
                    <a:pt x="41687" y="48650"/>
                  </a:cubicBezTo>
                  <a:cubicBezTo>
                    <a:pt x="38281" y="58939"/>
                    <a:pt x="36575" y="68942"/>
                    <a:pt x="36570" y="78659"/>
                  </a:cubicBezTo>
                  <a:cubicBezTo>
                    <a:pt x="36868" y="98066"/>
                    <a:pt x="40007" y="113594"/>
                    <a:pt x="45988" y="125244"/>
                  </a:cubicBezTo>
                  <a:cubicBezTo>
                    <a:pt x="51969" y="136893"/>
                    <a:pt x="59003" y="145291"/>
                    <a:pt x="67093" y="150437"/>
                  </a:cubicBezTo>
                  <a:cubicBezTo>
                    <a:pt x="75182" y="155583"/>
                    <a:pt x="82539" y="158104"/>
                    <a:pt x="89163" y="157999"/>
                  </a:cubicBezTo>
                  <a:cubicBezTo>
                    <a:pt x="99668" y="157783"/>
                    <a:pt x="108213" y="155029"/>
                    <a:pt x="114799" y="149740"/>
                  </a:cubicBezTo>
                  <a:cubicBezTo>
                    <a:pt x="121384" y="144450"/>
                    <a:pt x="126435" y="137924"/>
                    <a:pt x="129951" y="130162"/>
                  </a:cubicBezTo>
                  <a:cubicBezTo>
                    <a:pt x="133467" y="122400"/>
                    <a:pt x="135874" y="114702"/>
                    <a:pt x="137172" y="107069"/>
                  </a:cubicBezTo>
                  <a:cubicBezTo>
                    <a:pt x="138469" y="99435"/>
                    <a:pt x="139083" y="93166"/>
                    <a:pt x="139012" y="88263"/>
                  </a:cubicBezTo>
                  <a:cubicBezTo>
                    <a:pt x="138724" y="71542"/>
                    <a:pt x="135641" y="57425"/>
                    <a:pt x="129764" y="45912"/>
                  </a:cubicBezTo>
                  <a:cubicBezTo>
                    <a:pt x="123886" y="34400"/>
                    <a:pt x="116941" y="25669"/>
                    <a:pt x="108930" y="19720"/>
                  </a:cubicBezTo>
                  <a:cubicBezTo>
                    <a:pt x="100918" y="13771"/>
                    <a:pt x="93567" y="10782"/>
                    <a:pt x="86876" y="10752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32" name="任意多边形 72"/>
            <p:cNvSpPr/>
            <p:nvPr/>
          </p:nvSpPr>
          <p:spPr bwMode="auto">
            <a:xfrm>
              <a:off x="3142441" y="798654"/>
              <a:ext cx="77688" cy="76053"/>
            </a:xfrm>
            <a:custGeom>
              <a:avLst/>
              <a:gdLst/>
              <a:ahLst/>
              <a:cxnLst/>
              <a:rect l="l" t="t" r="r" b="b"/>
              <a:pathLst>
                <a:path w="172340" h="168679">
                  <a:moveTo>
                    <a:pt x="91202" y="0"/>
                  </a:moveTo>
                  <a:cubicBezTo>
                    <a:pt x="102825" y="166"/>
                    <a:pt x="112733" y="1429"/>
                    <a:pt x="120923" y="3790"/>
                  </a:cubicBezTo>
                  <a:cubicBezTo>
                    <a:pt x="129113" y="6150"/>
                    <a:pt x="135131" y="8611"/>
                    <a:pt x="138975" y="11173"/>
                  </a:cubicBezTo>
                  <a:cubicBezTo>
                    <a:pt x="140327" y="11959"/>
                    <a:pt x="141450" y="12273"/>
                    <a:pt x="142344" y="12116"/>
                  </a:cubicBezTo>
                  <a:cubicBezTo>
                    <a:pt x="143239" y="11959"/>
                    <a:pt x="144019" y="11416"/>
                    <a:pt x="144685" y="10487"/>
                  </a:cubicBezTo>
                  <a:lnTo>
                    <a:pt x="146970" y="6838"/>
                  </a:lnTo>
                  <a:cubicBezTo>
                    <a:pt x="147507" y="6045"/>
                    <a:pt x="147974" y="5466"/>
                    <a:pt x="148368" y="5100"/>
                  </a:cubicBezTo>
                  <a:cubicBezTo>
                    <a:pt x="148763" y="4734"/>
                    <a:pt x="149287" y="4554"/>
                    <a:pt x="149939" y="4559"/>
                  </a:cubicBezTo>
                  <a:cubicBezTo>
                    <a:pt x="151171" y="4573"/>
                    <a:pt x="152018" y="4943"/>
                    <a:pt x="152480" y="5670"/>
                  </a:cubicBezTo>
                  <a:cubicBezTo>
                    <a:pt x="152942" y="6397"/>
                    <a:pt x="153161" y="7394"/>
                    <a:pt x="153137" y="8662"/>
                  </a:cubicBezTo>
                  <a:lnTo>
                    <a:pt x="156563" y="55765"/>
                  </a:lnTo>
                  <a:cubicBezTo>
                    <a:pt x="156682" y="57123"/>
                    <a:pt x="156672" y="58123"/>
                    <a:pt x="156534" y="58766"/>
                  </a:cubicBezTo>
                  <a:cubicBezTo>
                    <a:pt x="156396" y="59409"/>
                    <a:pt x="156101" y="59781"/>
                    <a:pt x="155649" y="59881"/>
                  </a:cubicBezTo>
                  <a:lnTo>
                    <a:pt x="149254" y="61253"/>
                  </a:lnTo>
                  <a:cubicBezTo>
                    <a:pt x="148583" y="61386"/>
                    <a:pt x="148040" y="61291"/>
                    <a:pt x="147626" y="60967"/>
                  </a:cubicBezTo>
                  <a:cubicBezTo>
                    <a:pt x="147212" y="60643"/>
                    <a:pt x="146841" y="59976"/>
                    <a:pt x="146513" y="58966"/>
                  </a:cubicBezTo>
                  <a:cubicBezTo>
                    <a:pt x="144662" y="53173"/>
                    <a:pt x="141969" y="47094"/>
                    <a:pt x="138433" y="40729"/>
                  </a:cubicBezTo>
                  <a:cubicBezTo>
                    <a:pt x="134897" y="34365"/>
                    <a:pt x="130662" y="28857"/>
                    <a:pt x="125728" y="24207"/>
                  </a:cubicBezTo>
                  <a:cubicBezTo>
                    <a:pt x="121294" y="19915"/>
                    <a:pt x="116102" y="16494"/>
                    <a:pt x="110152" y="13946"/>
                  </a:cubicBezTo>
                  <a:cubicBezTo>
                    <a:pt x="104203" y="11397"/>
                    <a:pt x="97352" y="10091"/>
                    <a:pt x="89600" y="10030"/>
                  </a:cubicBezTo>
                  <a:cubicBezTo>
                    <a:pt x="83431" y="9915"/>
                    <a:pt x="77476" y="11116"/>
                    <a:pt x="71735" y="13631"/>
                  </a:cubicBezTo>
                  <a:cubicBezTo>
                    <a:pt x="65994" y="16147"/>
                    <a:pt x="60439" y="20663"/>
                    <a:pt x="55070" y="27180"/>
                  </a:cubicBezTo>
                  <a:cubicBezTo>
                    <a:pt x="49706" y="33569"/>
                    <a:pt x="45342" y="41258"/>
                    <a:pt x="41979" y="50248"/>
                  </a:cubicBezTo>
                  <a:cubicBezTo>
                    <a:pt x="38615" y="59238"/>
                    <a:pt x="36881" y="68928"/>
                    <a:pt x="36776" y="79319"/>
                  </a:cubicBezTo>
                  <a:cubicBezTo>
                    <a:pt x="36834" y="92958"/>
                    <a:pt x="38606" y="105260"/>
                    <a:pt x="42093" y="116225"/>
                  </a:cubicBezTo>
                  <a:cubicBezTo>
                    <a:pt x="45580" y="127191"/>
                    <a:pt x="50440" y="135842"/>
                    <a:pt x="56671" y="142181"/>
                  </a:cubicBezTo>
                  <a:cubicBezTo>
                    <a:pt x="61859" y="147532"/>
                    <a:pt x="67090" y="151468"/>
                    <a:pt x="72364" y="153988"/>
                  </a:cubicBezTo>
                  <a:cubicBezTo>
                    <a:pt x="77638" y="156509"/>
                    <a:pt x="84069" y="157758"/>
                    <a:pt x="91659" y="157734"/>
                  </a:cubicBezTo>
                  <a:cubicBezTo>
                    <a:pt x="97466" y="157772"/>
                    <a:pt x="102316" y="157467"/>
                    <a:pt x="106208" y="156819"/>
                  </a:cubicBezTo>
                  <a:cubicBezTo>
                    <a:pt x="110100" y="156171"/>
                    <a:pt x="113864" y="154951"/>
                    <a:pt x="117499" y="153159"/>
                  </a:cubicBezTo>
                  <a:cubicBezTo>
                    <a:pt x="119819" y="152006"/>
                    <a:pt x="121296" y="149624"/>
                    <a:pt x="121929" y="146012"/>
                  </a:cubicBezTo>
                  <a:cubicBezTo>
                    <a:pt x="122563" y="142400"/>
                    <a:pt x="122839" y="137616"/>
                    <a:pt x="122759" y="131659"/>
                  </a:cubicBezTo>
                  <a:lnTo>
                    <a:pt x="122759" y="115191"/>
                  </a:lnTo>
                  <a:cubicBezTo>
                    <a:pt x="122782" y="111151"/>
                    <a:pt x="122163" y="108368"/>
                    <a:pt x="120901" y="106843"/>
                  </a:cubicBezTo>
                  <a:cubicBezTo>
                    <a:pt x="119638" y="105318"/>
                    <a:pt x="117589" y="104594"/>
                    <a:pt x="114755" y="104670"/>
                  </a:cubicBezTo>
                  <a:lnTo>
                    <a:pt x="105150" y="104670"/>
                  </a:lnTo>
                  <a:cubicBezTo>
                    <a:pt x="104484" y="104656"/>
                    <a:pt x="104046" y="104456"/>
                    <a:pt x="103836" y="104072"/>
                  </a:cubicBezTo>
                  <a:cubicBezTo>
                    <a:pt x="103626" y="103687"/>
                    <a:pt x="103531" y="103203"/>
                    <a:pt x="103550" y="102619"/>
                  </a:cubicBezTo>
                  <a:lnTo>
                    <a:pt x="103550" y="96921"/>
                  </a:lnTo>
                  <a:cubicBezTo>
                    <a:pt x="103531" y="96456"/>
                    <a:pt x="103626" y="96076"/>
                    <a:pt x="103836" y="95782"/>
                  </a:cubicBezTo>
                  <a:cubicBezTo>
                    <a:pt x="104046" y="95487"/>
                    <a:pt x="104484" y="95335"/>
                    <a:pt x="105150" y="95326"/>
                  </a:cubicBezTo>
                  <a:cubicBezTo>
                    <a:pt x="106175" y="95353"/>
                    <a:pt x="109500" y="95463"/>
                    <a:pt x="115124" y="95655"/>
                  </a:cubicBezTo>
                  <a:cubicBezTo>
                    <a:pt x="120749" y="95846"/>
                    <a:pt x="128699" y="95956"/>
                    <a:pt x="138975" y="95983"/>
                  </a:cubicBezTo>
                  <a:cubicBezTo>
                    <a:pt x="149360" y="95956"/>
                    <a:pt x="156976" y="95846"/>
                    <a:pt x="161822" y="95655"/>
                  </a:cubicBezTo>
                  <a:cubicBezTo>
                    <a:pt x="166669" y="95463"/>
                    <a:pt x="169487" y="95353"/>
                    <a:pt x="170279" y="95326"/>
                  </a:cubicBezTo>
                  <a:cubicBezTo>
                    <a:pt x="171165" y="95331"/>
                    <a:pt x="171736" y="95492"/>
                    <a:pt x="171993" y="95810"/>
                  </a:cubicBezTo>
                  <a:cubicBezTo>
                    <a:pt x="172250" y="96128"/>
                    <a:pt x="172365" y="96575"/>
                    <a:pt x="172336" y="97149"/>
                  </a:cubicBezTo>
                  <a:lnTo>
                    <a:pt x="172336" y="102847"/>
                  </a:lnTo>
                  <a:cubicBezTo>
                    <a:pt x="172355" y="103521"/>
                    <a:pt x="172260" y="103996"/>
                    <a:pt x="172050" y="104271"/>
                  </a:cubicBezTo>
                  <a:cubicBezTo>
                    <a:pt x="171841" y="104547"/>
                    <a:pt x="171402" y="104679"/>
                    <a:pt x="170736" y="104670"/>
                  </a:cubicBezTo>
                  <a:lnTo>
                    <a:pt x="164107" y="104670"/>
                  </a:lnTo>
                  <a:cubicBezTo>
                    <a:pt x="162011" y="104598"/>
                    <a:pt x="160315" y="105142"/>
                    <a:pt x="159020" y="106300"/>
                  </a:cubicBezTo>
                  <a:cubicBezTo>
                    <a:pt x="157725" y="107458"/>
                    <a:pt x="157058" y="109659"/>
                    <a:pt x="157020" y="112904"/>
                  </a:cubicBezTo>
                  <a:lnTo>
                    <a:pt x="157020" y="143096"/>
                  </a:lnTo>
                  <a:cubicBezTo>
                    <a:pt x="157058" y="144687"/>
                    <a:pt x="157210" y="146078"/>
                    <a:pt x="157477" y="147270"/>
                  </a:cubicBezTo>
                  <a:cubicBezTo>
                    <a:pt x="157744" y="148461"/>
                    <a:pt x="157896" y="149509"/>
                    <a:pt x="157934" y="150415"/>
                  </a:cubicBezTo>
                  <a:cubicBezTo>
                    <a:pt x="157925" y="151310"/>
                    <a:pt x="157601" y="152035"/>
                    <a:pt x="156963" y="152587"/>
                  </a:cubicBezTo>
                  <a:cubicBezTo>
                    <a:pt x="156325" y="153140"/>
                    <a:pt x="155430" y="153636"/>
                    <a:pt x="154279" y="154074"/>
                  </a:cubicBezTo>
                  <a:cubicBezTo>
                    <a:pt x="145210" y="158778"/>
                    <a:pt x="135366" y="162381"/>
                    <a:pt x="124749" y="164886"/>
                  </a:cubicBezTo>
                  <a:cubicBezTo>
                    <a:pt x="114132" y="167390"/>
                    <a:pt x="101654" y="168654"/>
                    <a:pt x="87314" y="168678"/>
                  </a:cubicBezTo>
                  <a:cubicBezTo>
                    <a:pt x="75132" y="168750"/>
                    <a:pt x="63079" y="166725"/>
                    <a:pt x="51156" y="162601"/>
                  </a:cubicBezTo>
                  <a:cubicBezTo>
                    <a:pt x="39234" y="158478"/>
                    <a:pt x="29186" y="151824"/>
                    <a:pt x="21015" y="142638"/>
                  </a:cubicBezTo>
                  <a:cubicBezTo>
                    <a:pt x="14044" y="134842"/>
                    <a:pt x="8799" y="125847"/>
                    <a:pt x="5282" y="115653"/>
                  </a:cubicBezTo>
                  <a:cubicBezTo>
                    <a:pt x="1766" y="105460"/>
                    <a:pt x="5" y="93501"/>
                    <a:pt x="0" y="79776"/>
                  </a:cubicBezTo>
                  <a:cubicBezTo>
                    <a:pt x="62" y="69181"/>
                    <a:pt x="2394" y="58814"/>
                    <a:pt x="6995" y="48676"/>
                  </a:cubicBezTo>
                  <a:cubicBezTo>
                    <a:pt x="11597" y="38538"/>
                    <a:pt x="18098" y="29772"/>
                    <a:pt x="26497" y="22378"/>
                  </a:cubicBezTo>
                  <a:cubicBezTo>
                    <a:pt x="34777" y="15046"/>
                    <a:pt x="44216" y="9488"/>
                    <a:pt x="54814" y="5703"/>
                  </a:cubicBezTo>
                  <a:cubicBezTo>
                    <a:pt x="65413" y="1919"/>
                    <a:pt x="77542" y="18"/>
                    <a:pt x="91202" y="0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33" name="任意多边形 73"/>
            <p:cNvSpPr/>
            <p:nvPr/>
          </p:nvSpPr>
          <p:spPr bwMode="auto">
            <a:xfrm>
              <a:off x="2459597" y="797836"/>
              <a:ext cx="62151" cy="73600"/>
            </a:xfrm>
            <a:custGeom>
              <a:avLst/>
              <a:gdLst/>
              <a:ahLst/>
              <a:cxnLst/>
              <a:rect l="l" t="t" r="r" b="b"/>
              <a:pathLst>
                <a:path w="138132" h="164106">
                  <a:moveTo>
                    <a:pt x="126845" y="0"/>
                  </a:moveTo>
                  <a:cubicBezTo>
                    <a:pt x="127412" y="4"/>
                    <a:pt x="127878" y="338"/>
                    <a:pt x="128245" y="1000"/>
                  </a:cubicBezTo>
                  <a:cubicBezTo>
                    <a:pt x="128612" y="1662"/>
                    <a:pt x="128907" y="2624"/>
                    <a:pt x="129131" y="3886"/>
                  </a:cubicBezTo>
                  <a:lnTo>
                    <a:pt x="138046" y="41131"/>
                  </a:lnTo>
                  <a:cubicBezTo>
                    <a:pt x="138161" y="41593"/>
                    <a:pt x="138161" y="41984"/>
                    <a:pt x="138046" y="42303"/>
                  </a:cubicBezTo>
                  <a:cubicBezTo>
                    <a:pt x="137932" y="42622"/>
                    <a:pt x="137703" y="42841"/>
                    <a:pt x="137360" y="42961"/>
                  </a:cubicBezTo>
                  <a:lnTo>
                    <a:pt x="132789" y="45476"/>
                  </a:lnTo>
                  <a:cubicBezTo>
                    <a:pt x="132255" y="45724"/>
                    <a:pt x="131779" y="45686"/>
                    <a:pt x="131360" y="45362"/>
                  </a:cubicBezTo>
                  <a:cubicBezTo>
                    <a:pt x="130941" y="45038"/>
                    <a:pt x="130350" y="44314"/>
                    <a:pt x="129588" y="43189"/>
                  </a:cubicBezTo>
                  <a:cubicBezTo>
                    <a:pt x="128131" y="41226"/>
                    <a:pt x="125959" y="38463"/>
                    <a:pt x="123073" y="34899"/>
                  </a:cubicBezTo>
                  <a:cubicBezTo>
                    <a:pt x="120187" y="31335"/>
                    <a:pt x="116415" y="27086"/>
                    <a:pt x="111757" y="22150"/>
                  </a:cubicBezTo>
                  <a:cubicBezTo>
                    <a:pt x="109643" y="19806"/>
                    <a:pt x="107185" y="17690"/>
                    <a:pt x="104385" y="15804"/>
                  </a:cubicBezTo>
                  <a:cubicBezTo>
                    <a:pt x="101585" y="13917"/>
                    <a:pt x="98784" y="12602"/>
                    <a:pt x="95984" y="11859"/>
                  </a:cubicBezTo>
                  <a:cubicBezTo>
                    <a:pt x="93878" y="11326"/>
                    <a:pt x="90317" y="10892"/>
                    <a:pt x="85299" y="10554"/>
                  </a:cubicBezTo>
                  <a:cubicBezTo>
                    <a:pt x="80281" y="10217"/>
                    <a:pt x="75009" y="9969"/>
                    <a:pt x="69483" y="9809"/>
                  </a:cubicBezTo>
                  <a:cubicBezTo>
                    <a:pt x="63957" y="9650"/>
                    <a:pt x="59380" y="9571"/>
                    <a:pt x="55750" y="9572"/>
                  </a:cubicBezTo>
                  <a:cubicBezTo>
                    <a:pt x="55749" y="10508"/>
                    <a:pt x="55737" y="13524"/>
                    <a:pt x="55714" y="18619"/>
                  </a:cubicBezTo>
                  <a:cubicBezTo>
                    <a:pt x="55692" y="23715"/>
                    <a:pt x="55666" y="29732"/>
                    <a:pt x="55636" y="36672"/>
                  </a:cubicBezTo>
                  <a:cubicBezTo>
                    <a:pt x="55606" y="43611"/>
                    <a:pt x="55580" y="50314"/>
                    <a:pt x="55558" y="56782"/>
                  </a:cubicBezTo>
                  <a:cubicBezTo>
                    <a:pt x="55535" y="63250"/>
                    <a:pt x="55523" y="68324"/>
                    <a:pt x="55522" y="72004"/>
                  </a:cubicBezTo>
                  <a:lnTo>
                    <a:pt x="55522" y="82753"/>
                  </a:lnTo>
                  <a:cubicBezTo>
                    <a:pt x="60094" y="82738"/>
                    <a:pt x="64437" y="82596"/>
                    <a:pt x="68552" y="82324"/>
                  </a:cubicBezTo>
                  <a:cubicBezTo>
                    <a:pt x="72667" y="82052"/>
                    <a:pt x="75867" y="81738"/>
                    <a:pt x="78153" y="81381"/>
                  </a:cubicBezTo>
                  <a:cubicBezTo>
                    <a:pt x="80120" y="81138"/>
                    <a:pt x="82130" y="80309"/>
                    <a:pt x="84183" y="78894"/>
                  </a:cubicBezTo>
                  <a:cubicBezTo>
                    <a:pt x="86235" y="77479"/>
                    <a:pt x="88187" y="75563"/>
                    <a:pt x="90040" y="73148"/>
                  </a:cubicBezTo>
                  <a:cubicBezTo>
                    <a:pt x="91293" y="71499"/>
                    <a:pt x="92331" y="69593"/>
                    <a:pt x="93155" y="67430"/>
                  </a:cubicBezTo>
                  <a:cubicBezTo>
                    <a:pt x="93979" y="65267"/>
                    <a:pt x="94617" y="63133"/>
                    <a:pt x="95070" y="61027"/>
                  </a:cubicBezTo>
                  <a:cubicBezTo>
                    <a:pt x="95189" y="60451"/>
                    <a:pt x="95408" y="60003"/>
                    <a:pt x="95727" y="59684"/>
                  </a:cubicBezTo>
                  <a:cubicBezTo>
                    <a:pt x="96046" y="59364"/>
                    <a:pt x="96436" y="59202"/>
                    <a:pt x="96898" y="59198"/>
                  </a:cubicBezTo>
                  <a:lnTo>
                    <a:pt x="102156" y="59655"/>
                  </a:lnTo>
                  <a:cubicBezTo>
                    <a:pt x="102613" y="59665"/>
                    <a:pt x="102956" y="59817"/>
                    <a:pt x="103185" y="60112"/>
                  </a:cubicBezTo>
                  <a:cubicBezTo>
                    <a:pt x="103413" y="60408"/>
                    <a:pt x="103528" y="60789"/>
                    <a:pt x="103528" y="61256"/>
                  </a:cubicBezTo>
                  <a:cubicBezTo>
                    <a:pt x="103378" y="62742"/>
                    <a:pt x="103271" y="65333"/>
                    <a:pt x="103206" y="69029"/>
                  </a:cubicBezTo>
                  <a:cubicBezTo>
                    <a:pt x="103141" y="72725"/>
                    <a:pt x="103101" y="76382"/>
                    <a:pt x="103087" y="80000"/>
                  </a:cubicBezTo>
                  <a:cubicBezTo>
                    <a:pt x="103074" y="83619"/>
                    <a:pt x="103068" y="86054"/>
                    <a:pt x="103071" y="87308"/>
                  </a:cubicBezTo>
                  <a:cubicBezTo>
                    <a:pt x="103089" y="91609"/>
                    <a:pt x="103223" y="96027"/>
                    <a:pt x="103471" y="100561"/>
                  </a:cubicBezTo>
                  <a:cubicBezTo>
                    <a:pt x="103718" y="105096"/>
                    <a:pt x="103966" y="108602"/>
                    <a:pt x="104214" y="111080"/>
                  </a:cubicBezTo>
                  <a:cubicBezTo>
                    <a:pt x="104218" y="111642"/>
                    <a:pt x="104094" y="112061"/>
                    <a:pt x="103842" y="112338"/>
                  </a:cubicBezTo>
                  <a:cubicBezTo>
                    <a:pt x="103589" y="112614"/>
                    <a:pt x="103180" y="112805"/>
                    <a:pt x="102613" y="112909"/>
                  </a:cubicBezTo>
                  <a:lnTo>
                    <a:pt x="97584" y="114053"/>
                  </a:lnTo>
                  <a:cubicBezTo>
                    <a:pt x="97122" y="114163"/>
                    <a:pt x="96731" y="114058"/>
                    <a:pt x="96413" y="113738"/>
                  </a:cubicBezTo>
                  <a:cubicBezTo>
                    <a:pt x="96093" y="113419"/>
                    <a:pt x="95874" y="112914"/>
                    <a:pt x="95755" y="112223"/>
                  </a:cubicBezTo>
                  <a:cubicBezTo>
                    <a:pt x="95460" y="111108"/>
                    <a:pt x="94850" y="109336"/>
                    <a:pt x="93926" y="106906"/>
                  </a:cubicBezTo>
                  <a:cubicBezTo>
                    <a:pt x="93003" y="104476"/>
                    <a:pt x="92165" y="102589"/>
                    <a:pt x="91412" y="101246"/>
                  </a:cubicBezTo>
                  <a:cubicBezTo>
                    <a:pt x="90002" y="99235"/>
                    <a:pt x="88307" y="97367"/>
                    <a:pt x="86325" y="95642"/>
                  </a:cubicBezTo>
                  <a:cubicBezTo>
                    <a:pt x="84344" y="93918"/>
                    <a:pt x="82306" y="92736"/>
                    <a:pt x="80210" y="92098"/>
                  </a:cubicBezTo>
                  <a:cubicBezTo>
                    <a:pt x="76567" y="91431"/>
                    <a:pt x="72710" y="90992"/>
                    <a:pt x="68638" y="90783"/>
                  </a:cubicBezTo>
                  <a:cubicBezTo>
                    <a:pt x="64566" y="90573"/>
                    <a:pt x="60194" y="90478"/>
                    <a:pt x="55522" y="90497"/>
                  </a:cubicBezTo>
                  <a:lnTo>
                    <a:pt x="55522" y="99187"/>
                  </a:lnTo>
                  <a:cubicBezTo>
                    <a:pt x="55523" y="101077"/>
                    <a:pt x="55535" y="104416"/>
                    <a:pt x="55558" y="109204"/>
                  </a:cubicBezTo>
                  <a:cubicBezTo>
                    <a:pt x="55580" y="113992"/>
                    <a:pt x="55606" y="119181"/>
                    <a:pt x="55636" y="124773"/>
                  </a:cubicBezTo>
                  <a:cubicBezTo>
                    <a:pt x="55666" y="130365"/>
                    <a:pt x="55692" y="135312"/>
                    <a:pt x="55714" y="139614"/>
                  </a:cubicBezTo>
                  <a:cubicBezTo>
                    <a:pt x="55737" y="143916"/>
                    <a:pt x="55749" y="146526"/>
                    <a:pt x="55750" y="147443"/>
                  </a:cubicBezTo>
                  <a:cubicBezTo>
                    <a:pt x="55779" y="150450"/>
                    <a:pt x="56293" y="152441"/>
                    <a:pt x="57293" y="153418"/>
                  </a:cubicBezTo>
                  <a:cubicBezTo>
                    <a:pt x="58293" y="154395"/>
                    <a:pt x="59608" y="154843"/>
                    <a:pt x="61237" y="154762"/>
                  </a:cubicBezTo>
                  <a:lnTo>
                    <a:pt x="74724" y="154762"/>
                  </a:lnTo>
                  <a:cubicBezTo>
                    <a:pt x="76096" y="154762"/>
                    <a:pt x="76782" y="155218"/>
                    <a:pt x="76782" y="156129"/>
                  </a:cubicBezTo>
                  <a:lnTo>
                    <a:pt x="76782" y="162283"/>
                  </a:lnTo>
                  <a:cubicBezTo>
                    <a:pt x="76791" y="162957"/>
                    <a:pt x="76658" y="163432"/>
                    <a:pt x="76382" y="163707"/>
                  </a:cubicBezTo>
                  <a:cubicBezTo>
                    <a:pt x="76105" y="163982"/>
                    <a:pt x="75629" y="164115"/>
                    <a:pt x="74953" y="164106"/>
                  </a:cubicBezTo>
                  <a:cubicBezTo>
                    <a:pt x="73971" y="164078"/>
                    <a:pt x="70791" y="163969"/>
                    <a:pt x="65410" y="163777"/>
                  </a:cubicBezTo>
                  <a:cubicBezTo>
                    <a:pt x="60030" y="163585"/>
                    <a:pt x="51480" y="163476"/>
                    <a:pt x="39761" y="163449"/>
                  </a:cubicBezTo>
                  <a:cubicBezTo>
                    <a:pt x="28743" y="163476"/>
                    <a:pt x="20623" y="163585"/>
                    <a:pt x="15400" y="163777"/>
                  </a:cubicBezTo>
                  <a:cubicBezTo>
                    <a:pt x="10178" y="163969"/>
                    <a:pt x="6797" y="164078"/>
                    <a:pt x="5258" y="164106"/>
                  </a:cubicBezTo>
                  <a:cubicBezTo>
                    <a:pt x="4801" y="164120"/>
                    <a:pt x="4458" y="163978"/>
                    <a:pt x="4230" y="163678"/>
                  </a:cubicBezTo>
                  <a:cubicBezTo>
                    <a:pt x="4001" y="163379"/>
                    <a:pt x="3887" y="162838"/>
                    <a:pt x="3887" y="162055"/>
                  </a:cubicBezTo>
                  <a:lnTo>
                    <a:pt x="3887" y="155901"/>
                  </a:lnTo>
                  <a:cubicBezTo>
                    <a:pt x="3896" y="155455"/>
                    <a:pt x="4048" y="155151"/>
                    <a:pt x="4344" y="154990"/>
                  </a:cubicBezTo>
                  <a:cubicBezTo>
                    <a:pt x="4639" y="154828"/>
                    <a:pt x="5020" y="154752"/>
                    <a:pt x="5487" y="154762"/>
                  </a:cubicBezTo>
                  <a:lnTo>
                    <a:pt x="13488" y="154762"/>
                  </a:lnTo>
                  <a:cubicBezTo>
                    <a:pt x="15860" y="154800"/>
                    <a:pt x="17574" y="154495"/>
                    <a:pt x="18631" y="153847"/>
                  </a:cubicBezTo>
                  <a:cubicBezTo>
                    <a:pt x="19689" y="153199"/>
                    <a:pt x="20260" y="151979"/>
                    <a:pt x="20346" y="150188"/>
                  </a:cubicBezTo>
                  <a:cubicBezTo>
                    <a:pt x="20484" y="147614"/>
                    <a:pt x="20665" y="139840"/>
                    <a:pt x="20889" y="126864"/>
                  </a:cubicBezTo>
                  <a:cubicBezTo>
                    <a:pt x="21113" y="113889"/>
                    <a:pt x="21236" y="97432"/>
                    <a:pt x="21260" y="77493"/>
                  </a:cubicBezTo>
                  <a:lnTo>
                    <a:pt x="21260" y="61485"/>
                  </a:lnTo>
                  <a:cubicBezTo>
                    <a:pt x="21255" y="57809"/>
                    <a:pt x="21215" y="52633"/>
                    <a:pt x="21142" y="45959"/>
                  </a:cubicBezTo>
                  <a:cubicBezTo>
                    <a:pt x="21068" y="39285"/>
                    <a:pt x="20995" y="33042"/>
                    <a:pt x="20922" y="27232"/>
                  </a:cubicBezTo>
                  <a:cubicBezTo>
                    <a:pt x="20848" y="21421"/>
                    <a:pt x="20809" y="17974"/>
                    <a:pt x="20803" y="16890"/>
                  </a:cubicBezTo>
                  <a:cubicBezTo>
                    <a:pt x="20765" y="12507"/>
                    <a:pt x="17641" y="10296"/>
                    <a:pt x="11431" y="10258"/>
                  </a:cubicBezTo>
                  <a:lnTo>
                    <a:pt x="2058" y="10258"/>
                  </a:lnTo>
                  <a:cubicBezTo>
                    <a:pt x="686" y="10258"/>
                    <a:pt x="0" y="9802"/>
                    <a:pt x="0" y="8891"/>
                  </a:cubicBezTo>
                  <a:lnTo>
                    <a:pt x="0" y="2281"/>
                  </a:lnTo>
                  <a:cubicBezTo>
                    <a:pt x="10" y="1825"/>
                    <a:pt x="162" y="1484"/>
                    <a:pt x="458" y="1256"/>
                  </a:cubicBezTo>
                  <a:cubicBezTo>
                    <a:pt x="753" y="1028"/>
                    <a:pt x="1134" y="914"/>
                    <a:pt x="1601" y="914"/>
                  </a:cubicBezTo>
                  <a:cubicBezTo>
                    <a:pt x="2587" y="941"/>
                    <a:pt x="5929" y="1051"/>
                    <a:pt x="11629" y="1243"/>
                  </a:cubicBezTo>
                  <a:cubicBezTo>
                    <a:pt x="17327" y="1434"/>
                    <a:pt x="27010" y="1544"/>
                    <a:pt x="40675" y="1571"/>
                  </a:cubicBezTo>
                  <a:cubicBezTo>
                    <a:pt x="41751" y="1568"/>
                    <a:pt x="45555" y="1534"/>
                    <a:pt x="52088" y="1468"/>
                  </a:cubicBezTo>
                  <a:cubicBezTo>
                    <a:pt x="58620" y="1403"/>
                    <a:pt x="66225" y="1328"/>
                    <a:pt x="74901" y="1243"/>
                  </a:cubicBezTo>
                  <a:cubicBezTo>
                    <a:pt x="83576" y="1157"/>
                    <a:pt x="91667" y="1082"/>
                    <a:pt x="99172" y="1017"/>
                  </a:cubicBezTo>
                  <a:cubicBezTo>
                    <a:pt x="106676" y="952"/>
                    <a:pt x="111938" y="917"/>
                    <a:pt x="114958" y="914"/>
                  </a:cubicBezTo>
                  <a:cubicBezTo>
                    <a:pt x="117539" y="876"/>
                    <a:pt x="119920" y="723"/>
                    <a:pt x="122101" y="457"/>
                  </a:cubicBezTo>
                  <a:cubicBezTo>
                    <a:pt x="124283" y="190"/>
                    <a:pt x="125864" y="38"/>
                    <a:pt x="126845" y="0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34" name="任意多边形 74"/>
            <p:cNvSpPr/>
            <p:nvPr/>
          </p:nvSpPr>
          <p:spPr bwMode="auto">
            <a:xfrm>
              <a:off x="1294266" y="792112"/>
              <a:ext cx="83413" cy="74417"/>
            </a:xfrm>
            <a:custGeom>
              <a:avLst/>
              <a:gdLst/>
              <a:ahLst/>
              <a:cxnLst/>
              <a:rect l="l" t="t" r="r" b="b"/>
              <a:pathLst>
                <a:path w="184238" h="163193">
                  <a:moveTo>
                    <a:pt x="2523" y="1"/>
                  </a:moveTo>
                  <a:cubicBezTo>
                    <a:pt x="4214" y="28"/>
                    <a:pt x="7519" y="138"/>
                    <a:pt x="12437" y="330"/>
                  </a:cubicBezTo>
                  <a:cubicBezTo>
                    <a:pt x="17355" y="521"/>
                    <a:pt x="25400" y="631"/>
                    <a:pt x="36571" y="658"/>
                  </a:cubicBezTo>
                  <a:cubicBezTo>
                    <a:pt x="47561" y="631"/>
                    <a:pt x="55626" y="521"/>
                    <a:pt x="60764" y="330"/>
                  </a:cubicBezTo>
                  <a:cubicBezTo>
                    <a:pt x="65902" y="138"/>
                    <a:pt x="69341" y="28"/>
                    <a:pt x="71081" y="1"/>
                  </a:cubicBezTo>
                  <a:cubicBezTo>
                    <a:pt x="72296" y="-9"/>
                    <a:pt x="73067" y="181"/>
                    <a:pt x="73396" y="571"/>
                  </a:cubicBezTo>
                  <a:cubicBezTo>
                    <a:pt x="73725" y="960"/>
                    <a:pt x="73868" y="1606"/>
                    <a:pt x="73825" y="2508"/>
                  </a:cubicBezTo>
                  <a:lnTo>
                    <a:pt x="73825" y="7294"/>
                  </a:lnTo>
                  <a:cubicBezTo>
                    <a:pt x="73868" y="7978"/>
                    <a:pt x="73725" y="8490"/>
                    <a:pt x="73396" y="8832"/>
                  </a:cubicBezTo>
                  <a:cubicBezTo>
                    <a:pt x="73067" y="9174"/>
                    <a:pt x="72296" y="9345"/>
                    <a:pt x="71081" y="9345"/>
                  </a:cubicBezTo>
                  <a:lnTo>
                    <a:pt x="65592" y="9345"/>
                  </a:lnTo>
                  <a:cubicBezTo>
                    <a:pt x="61614" y="9326"/>
                    <a:pt x="58994" y="10336"/>
                    <a:pt x="57731" y="12375"/>
                  </a:cubicBezTo>
                  <a:cubicBezTo>
                    <a:pt x="56469" y="14415"/>
                    <a:pt x="55735" y="17598"/>
                    <a:pt x="55530" y="21924"/>
                  </a:cubicBezTo>
                  <a:cubicBezTo>
                    <a:pt x="55441" y="23265"/>
                    <a:pt x="55289" y="26783"/>
                    <a:pt x="55073" y="32478"/>
                  </a:cubicBezTo>
                  <a:cubicBezTo>
                    <a:pt x="54857" y="38173"/>
                    <a:pt x="54654" y="44401"/>
                    <a:pt x="54463" y="51164"/>
                  </a:cubicBezTo>
                  <a:cubicBezTo>
                    <a:pt x="54272" y="57926"/>
                    <a:pt x="54171" y="63578"/>
                    <a:pt x="54158" y="68121"/>
                  </a:cubicBezTo>
                  <a:lnTo>
                    <a:pt x="54158" y="71552"/>
                  </a:lnTo>
                  <a:cubicBezTo>
                    <a:pt x="54125" y="72128"/>
                    <a:pt x="54363" y="72576"/>
                    <a:pt x="54873" y="72896"/>
                  </a:cubicBezTo>
                  <a:cubicBezTo>
                    <a:pt x="55383" y="73215"/>
                    <a:pt x="56364" y="73377"/>
                    <a:pt x="57817" y="73382"/>
                  </a:cubicBezTo>
                  <a:lnTo>
                    <a:pt x="126193" y="73382"/>
                  </a:lnTo>
                  <a:cubicBezTo>
                    <a:pt x="127885" y="73415"/>
                    <a:pt x="129076" y="73234"/>
                    <a:pt x="129767" y="72838"/>
                  </a:cubicBezTo>
                  <a:cubicBezTo>
                    <a:pt x="130458" y="72443"/>
                    <a:pt x="130792" y="71633"/>
                    <a:pt x="130768" y="70408"/>
                  </a:cubicBezTo>
                  <a:lnTo>
                    <a:pt x="130768" y="68121"/>
                  </a:lnTo>
                  <a:cubicBezTo>
                    <a:pt x="130748" y="63478"/>
                    <a:pt x="130610" y="57645"/>
                    <a:pt x="130353" y="50622"/>
                  </a:cubicBezTo>
                  <a:cubicBezTo>
                    <a:pt x="130096" y="43598"/>
                    <a:pt x="129839" y="37172"/>
                    <a:pt x="129582" y="31343"/>
                  </a:cubicBezTo>
                  <a:cubicBezTo>
                    <a:pt x="129325" y="25514"/>
                    <a:pt x="129186" y="22069"/>
                    <a:pt x="129166" y="21009"/>
                  </a:cubicBezTo>
                  <a:cubicBezTo>
                    <a:pt x="129104" y="17321"/>
                    <a:pt x="128714" y="14462"/>
                    <a:pt x="127994" y="12433"/>
                  </a:cubicBezTo>
                  <a:cubicBezTo>
                    <a:pt x="127275" y="10403"/>
                    <a:pt x="125912" y="9374"/>
                    <a:pt x="123907" y="9345"/>
                  </a:cubicBezTo>
                  <a:lnTo>
                    <a:pt x="114531" y="9345"/>
                  </a:lnTo>
                  <a:cubicBezTo>
                    <a:pt x="113535" y="9350"/>
                    <a:pt x="112896" y="9169"/>
                    <a:pt x="112615" y="8804"/>
                  </a:cubicBezTo>
                  <a:cubicBezTo>
                    <a:pt x="112334" y="8438"/>
                    <a:pt x="112210" y="7859"/>
                    <a:pt x="112244" y="7066"/>
                  </a:cubicBezTo>
                  <a:lnTo>
                    <a:pt x="112244" y="2052"/>
                  </a:lnTo>
                  <a:cubicBezTo>
                    <a:pt x="112215" y="1368"/>
                    <a:pt x="112330" y="856"/>
                    <a:pt x="112587" y="514"/>
                  </a:cubicBezTo>
                  <a:cubicBezTo>
                    <a:pt x="112844" y="172"/>
                    <a:pt x="113416" y="1"/>
                    <a:pt x="114302" y="1"/>
                  </a:cubicBezTo>
                  <a:cubicBezTo>
                    <a:pt x="116279" y="28"/>
                    <a:pt x="119928" y="138"/>
                    <a:pt x="125248" y="330"/>
                  </a:cubicBezTo>
                  <a:cubicBezTo>
                    <a:pt x="130567" y="521"/>
                    <a:pt x="138041" y="631"/>
                    <a:pt x="147670" y="658"/>
                  </a:cubicBezTo>
                  <a:cubicBezTo>
                    <a:pt x="157093" y="631"/>
                    <a:pt x="164347" y="521"/>
                    <a:pt x="169431" y="330"/>
                  </a:cubicBezTo>
                  <a:cubicBezTo>
                    <a:pt x="174516" y="138"/>
                    <a:pt x="177773" y="28"/>
                    <a:pt x="179202" y="1"/>
                  </a:cubicBezTo>
                  <a:cubicBezTo>
                    <a:pt x="180526" y="-9"/>
                    <a:pt x="181364" y="181"/>
                    <a:pt x="181717" y="571"/>
                  </a:cubicBezTo>
                  <a:cubicBezTo>
                    <a:pt x="182069" y="960"/>
                    <a:pt x="182222" y="1606"/>
                    <a:pt x="182174" y="2508"/>
                  </a:cubicBezTo>
                  <a:lnTo>
                    <a:pt x="182174" y="6838"/>
                  </a:lnTo>
                  <a:cubicBezTo>
                    <a:pt x="182222" y="7640"/>
                    <a:pt x="182069" y="8258"/>
                    <a:pt x="181717" y="8690"/>
                  </a:cubicBezTo>
                  <a:cubicBezTo>
                    <a:pt x="181364" y="9122"/>
                    <a:pt x="180526" y="9340"/>
                    <a:pt x="179202" y="9345"/>
                  </a:cubicBezTo>
                  <a:lnTo>
                    <a:pt x="172344" y="9345"/>
                  </a:lnTo>
                  <a:cubicBezTo>
                    <a:pt x="169139" y="9345"/>
                    <a:pt x="167091" y="10317"/>
                    <a:pt x="166201" y="12261"/>
                  </a:cubicBezTo>
                  <a:cubicBezTo>
                    <a:pt x="165310" y="14205"/>
                    <a:pt x="164920" y="17121"/>
                    <a:pt x="165029" y="21009"/>
                  </a:cubicBezTo>
                  <a:cubicBezTo>
                    <a:pt x="165027" y="21980"/>
                    <a:pt x="165003" y="24654"/>
                    <a:pt x="164958" y="29031"/>
                  </a:cubicBezTo>
                  <a:cubicBezTo>
                    <a:pt x="164912" y="33408"/>
                    <a:pt x="164860" y="38462"/>
                    <a:pt x="164801" y="44194"/>
                  </a:cubicBezTo>
                  <a:cubicBezTo>
                    <a:pt x="164741" y="49925"/>
                    <a:pt x="164689" y="55308"/>
                    <a:pt x="164643" y="60342"/>
                  </a:cubicBezTo>
                  <a:cubicBezTo>
                    <a:pt x="164598" y="65376"/>
                    <a:pt x="164574" y="69037"/>
                    <a:pt x="164572" y="71323"/>
                  </a:cubicBezTo>
                  <a:lnTo>
                    <a:pt x="164572" y="79080"/>
                  </a:lnTo>
                  <a:cubicBezTo>
                    <a:pt x="164574" y="81081"/>
                    <a:pt x="164599" y="84817"/>
                    <a:pt x="164647" y="90289"/>
                  </a:cubicBezTo>
                  <a:cubicBezTo>
                    <a:pt x="164695" y="95760"/>
                    <a:pt x="164756" y="101921"/>
                    <a:pt x="164829" y="108769"/>
                  </a:cubicBezTo>
                  <a:cubicBezTo>
                    <a:pt x="164902" y="115618"/>
                    <a:pt x="164977" y="122108"/>
                    <a:pt x="165054" y="128239"/>
                  </a:cubicBezTo>
                  <a:cubicBezTo>
                    <a:pt x="165131" y="134370"/>
                    <a:pt x="165199" y="139095"/>
                    <a:pt x="165258" y="142414"/>
                  </a:cubicBezTo>
                  <a:cubicBezTo>
                    <a:pt x="165210" y="146492"/>
                    <a:pt x="165877" y="149427"/>
                    <a:pt x="167258" y="151219"/>
                  </a:cubicBezTo>
                  <a:cubicBezTo>
                    <a:pt x="168639" y="153010"/>
                    <a:pt x="171020" y="153887"/>
                    <a:pt x="174402" y="153849"/>
                  </a:cubicBezTo>
                  <a:lnTo>
                    <a:pt x="182174" y="153849"/>
                  </a:lnTo>
                  <a:cubicBezTo>
                    <a:pt x="183060" y="153849"/>
                    <a:pt x="183631" y="154020"/>
                    <a:pt x="183889" y="154362"/>
                  </a:cubicBezTo>
                  <a:cubicBezTo>
                    <a:pt x="184146" y="154703"/>
                    <a:pt x="184260" y="155216"/>
                    <a:pt x="184232" y="155900"/>
                  </a:cubicBezTo>
                  <a:lnTo>
                    <a:pt x="184232" y="160914"/>
                  </a:lnTo>
                  <a:cubicBezTo>
                    <a:pt x="184270" y="161507"/>
                    <a:pt x="184136" y="162029"/>
                    <a:pt x="183831" y="162481"/>
                  </a:cubicBezTo>
                  <a:cubicBezTo>
                    <a:pt x="183527" y="162932"/>
                    <a:pt x="182822" y="163169"/>
                    <a:pt x="181717" y="163193"/>
                  </a:cubicBezTo>
                  <a:cubicBezTo>
                    <a:pt x="180069" y="163165"/>
                    <a:pt x="176850" y="163056"/>
                    <a:pt x="172060" y="162864"/>
                  </a:cubicBezTo>
                  <a:cubicBezTo>
                    <a:pt x="167270" y="162672"/>
                    <a:pt x="159826" y="162563"/>
                    <a:pt x="149726" y="162536"/>
                  </a:cubicBezTo>
                  <a:cubicBezTo>
                    <a:pt x="138364" y="162563"/>
                    <a:pt x="130128" y="162672"/>
                    <a:pt x="125019" y="162864"/>
                  </a:cubicBezTo>
                  <a:cubicBezTo>
                    <a:pt x="119909" y="163056"/>
                    <a:pt x="116184" y="163165"/>
                    <a:pt x="113845" y="163193"/>
                  </a:cubicBezTo>
                  <a:cubicBezTo>
                    <a:pt x="112620" y="163169"/>
                    <a:pt x="111810" y="162932"/>
                    <a:pt x="111415" y="162481"/>
                  </a:cubicBezTo>
                  <a:cubicBezTo>
                    <a:pt x="111019" y="162029"/>
                    <a:pt x="110838" y="161507"/>
                    <a:pt x="110872" y="160914"/>
                  </a:cubicBezTo>
                  <a:lnTo>
                    <a:pt x="110872" y="155900"/>
                  </a:lnTo>
                  <a:cubicBezTo>
                    <a:pt x="110834" y="155216"/>
                    <a:pt x="110967" y="154703"/>
                    <a:pt x="111272" y="154362"/>
                  </a:cubicBezTo>
                  <a:cubicBezTo>
                    <a:pt x="111577" y="154020"/>
                    <a:pt x="112282" y="153849"/>
                    <a:pt x="113387" y="153849"/>
                  </a:cubicBezTo>
                  <a:lnTo>
                    <a:pt x="123449" y="153849"/>
                  </a:lnTo>
                  <a:cubicBezTo>
                    <a:pt x="126103" y="153787"/>
                    <a:pt x="127828" y="152824"/>
                    <a:pt x="128623" y="150961"/>
                  </a:cubicBezTo>
                  <a:cubicBezTo>
                    <a:pt x="129419" y="149099"/>
                    <a:pt x="129829" y="146707"/>
                    <a:pt x="129852" y="143786"/>
                  </a:cubicBezTo>
                  <a:cubicBezTo>
                    <a:pt x="130008" y="139860"/>
                    <a:pt x="130155" y="134067"/>
                    <a:pt x="130293" y="126405"/>
                  </a:cubicBezTo>
                  <a:cubicBezTo>
                    <a:pt x="130431" y="118744"/>
                    <a:pt x="130544" y="111273"/>
                    <a:pt x="130632" y="103993"/>
                  </a:cubicBezTo>
                  <a:cubicBezTo>
                    <a:pt x="130720" y="96713"/>
                    <a:pt x="130765" y="91682"/>
                    <a:pt x="130768" y="88900"/>
                  </a:cubicBezTo>
                  <a:lnTo>
                    <a:pt x="130768" y="86155"/>
                  </a:lnTo>
                  <a:cubicBezTo>
                    <a:pt x="130730" y="84940"/>
                    <a:pt x="130234" y="84169"/>
                    <a:pt x="129281" y="83840"/>
                  </a:cubicBezTo>
                  <a:cubicBezTo>
                    <a:pt x="128328" y="83511"/>
                    <a:pt x="127146" y="83368"/>
                    <a:pt x="125736" y="83411"/>
                  </a:cubicBezTo>
                  <a:lnTo>
                    <a:pt x="57360" y="83411"/>
                  </a:lnTo>
                  <a:cubicBezTo>
                    <a:pt x="56126" y="83397"/>
                    <a:pt x="55278" y="83597"/>
                    <a:pt x="54816" y="84011"/>
                  </a:cubicBezTo>
                  <a:cubicBezTo>
                    <a:pt x="54353" y="84426"/>
                    <a:pt x="54134" y="85140"/>
                    <a:pt x="54158" y="86155"/>
                  </a:cubicBezTo>
                  <a:lnTo>
                    <a:pt x="54158" y="89586"/>
                  </a:lnTo>
                  <a:cubicBezTo>
                    <a:pt x="54165" y="91795"/>
                    <a:pt x="54253" y="96372"/>
                    <a:pt x="54421" y="103316"/>
                  </a:cubicBezTo>
                  <a:cubicBezTo>
                    <a:pt x="54589" y="110260"/>
                    <a:pt x="54795" y="117750"/>
                    <a:pt x="55039" y="125787"/>
                  </a:cubicBezTo>
                  <a:cubicBezTo>
                    <a:pt x="55283" y="133824"/>
                    <a:pt x="55523" y="140586"/>
                    <a:pt x="55759" y="146073"/>
                  </a:cubicBezTo>
                  <a:cubicBezTo>
                    <a:pt x="55859" y="148798"/>
                    <a:pt x="56516" y="150780"/>
                    <a:pt x="57731" y="152019"/>
                  </a:cubicBezTo>
                  <a:cubicBezTo>
                    <a:pt x="58946" y="153258"/>
                    <a:pt x="60804" y="153868"/>
                    <a:pt x="63305" y="153849"/>
                  </a:cubicBezTo>
                  <a:lnTo>
                    <a:pt x="69709" y="153849"/>
                  </a:lnTo>
                  <a:cubicBezTo>
                    <a:pt x="70595" y="153839"/>
                    <a:pt x="71166" y="153972"/>
                    <a:pt x="71424" y="154248"/>
                  </a:cubicBezTo>
                  <a:cubicBezTo>
                    <a:pt x="71681" y="154523"/>
                    <a:pt x="71795" y="154998"/>
                    <a:pt x="71767" y="155672"/>
                  </a:cubicBezTo>
                  <a:lnTo>
                    <a:pt x="71767" y="161142"/>
                  </a:lnTo>
                  <a:cubicBezTo>
                    <a:pt x="71795" y="161825"/>
                    <a:pt x="71681" y="162338"/>
                    <a:pt x="71424" y="162680"/>
                  </a:cubicBezTo>
                  <a:cubicBezTo>
                    <a:pt x="71166" y="163022"/>
                    <a:pt x="70595" y="163193"/>
                    <a:pt x="69709" y="163193"/>
                  </a:cubicBezTo>
                  <a:cubicBezTo>
                    <a:pt x="67802" y="163165"/>
                    <a:pt x="64468" y="163056"/>
                    <a:pt x="59706" y="162864"/>
                  </a:cubicBezTo>
                  <a:cubicBezTo>
                    <a:pt x="54944" y="162672"/>
                    <a:pt x="47841" y="162563"/>
                    <a:pt x="38398" y="162536"/>
                  </a:cubicBezTo>
                  <a:cubicBezTo>
                    <a:pt x="26604" y="162563"/>
                    <a:pt x="18207" y="162672"/>
                    <a:pt x="13208" y="162864"/>
                  </a:cubicBezTo>
                  <a:cubicBezTo>
                    <a:pt x="8209" y="163056"/>
                    <a:pt x="4724" y="163165"/>
                    <a:pt x="2752" y="163193"/>
                  </a:cubicBezTo>
                  <a:cubicBezTo>
                    <a:pt x="1756" y="163202"/>
                    <a:pt x="1118" y="163012"/>
                    <a:pt x="837" y="162623"/>
                  </a:cubicBezTo>
                  <a:cubicBezTo>
                    <a:pt x="556" y="162234"/>
                    <a:pt x="432" y="161588"/>
                    <a:pt x="466" y="160686"/>
                  </a:cubicBezTo>
                  <a:lnTo>
                    <a:pt x="466" y="155900"/>
                  </a:lnTo>
                  <a:cubicBezTo>
                    <a:pt x="432" y="155116"/>
                    <a:pt x="556" y="154575"/>
                    <a:pt x="837" y="154276"/>
                  </a:cubicBezTo>
                  <a:cubicBezTo>
                    <a:pt x="1118" y="153977"/>
                    <a:pt x="1756" y="153834"/>
                    <a:pt x="2752" y="153849"/>
                  </a:cubicBezTo>
                  <a:lnTo>
                    <a:pt x="13267" y="153849"/>
                  </a:lnTo>
                  <a:cubicBezTo>
                    <a:pt x="16034" y="153725"/>
                    <a:pt x="17815" y="152600"/>
                    <a:pt x="18611" y="150475"/>
                  </a:cubicBezTo>
                  <a:cubicBezTo>
                    <a:pt x="19406" y="148351"/>
                    <a:pt x="19759" y="145968"/>
                    <a:pt x="19668" y="143329"/>
                  </a:cubicBezTo>
                  <a:cubicBezTo>
                    <a:pt x="19727" y="140454"/>
                    <a:pt x="19795" y="136041"/>
                    <a:pt x="19872" y="130090"/>
                  </a:cubicBezTo>
                  <a:cubicBezTo>
                    <a:pt x="19948" y="124138"/>
                    <a:pt x="20023" y="117774"/>
                    <a:pt x="20097" y="110998"/>
                  </a:cubicBezTo>
                  <a:cubicBezTo>
                    <a:pt x="20170" y="104221"/>
                    <a:pt x="20231" y="98158"/>
                    <a:pt x="20279" y="92807"/>
                  </a:cubicBezTo>
                  <a:cubicBezTo>
                    <a:pt x="20327" y="87456"/>
                    <a:pt x="20352" y="83945"/>
                    <a:pt x="20354" y="82272"/>
                  </a:cubicBezTo>
                  <a:lnTo>
                    <a:pt x="20354" y="72467"/>
                  </a:lnTo>
                  <a:cubicBezTo>
                    <a:pt x="20348" y="67466"/>
                    <a:pt x="20309" y="61433"/>
                    <a:pt x="20235" y="54365"/>
                  </a:cubicBezTo>
                  <a:cubicBezTo>
                    <a:pt x="20162" y="47298"/>
                    <a:pt x="20089" y="40841"/>
                    <a:pt x="20015" y="34994"/>
                  </a:cubicBezTo>
                  <a:cubicBezTo>
                    <a:pt x="19942" y="29146"/>
                    <a:pt x="19902" y="25552"/>
                    <a:pt x="19897" y="24211"/>
                  </a:cubicBezTo>
                  <a:cubicBezTo>
                    <a:pt x="19959" y="18488"/>
                    <a:pt x="19435" y="14553"/>
                    <a:pt x="18325" y="12404"/>
                  </a:cubicBezTo>
                  <a:cubicBezTo>
                    <a:pt x="17215" y="10255"/>
                    <a:pt x="15149" y="9235"/>
                    <a:pt x="12124" y="9345"/>
                  </a:cubicBezTo>
                  <a:lnTo>
                    <a:pt x="2752" y="9345"/>
                  </a:lnTo>
                  <a:cubicBezTo>
                    <a:pt x="1537" y="9335"/>
                    <a:pt x="766" y="9127"/>
                    <a:pt x="437" y="8718"/>
                  </a:cubicBezTo>
                  <a:cubicBezTo>
                    <a:pt x="108" y="8310"/>
                    <a:pt x="-34" y="7759"/>
                    <a:pt x="8" y="7066"/>
                  </a:cubicBezTo>
                  <a:lnTo>
                    <a:pt x="8" y="2736"/>
                  </a:lnTo>
                  <a:cubicBezTo>
                    <a:pt x="-30" y="2024"/>
                    <a:pt x="104" y="1397"/>
                    <a:pt x="409" y="856"/>
                  </a:cubicBezTo>
                  <a:cubicBezTo>
                    <a:pt x="713" y="314"/>
                    <a:pt x="1418" y="29"/>
                    <a:pt x="2523" y="1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35" name="任意多边形 75"/>
            <p:cNvSpPr/>
            <p:nvPr/>
          </p:nvSpPr>
          <p:spPr bwMode="auto">
            <a:xfrm>
              <a:off x="1381768" y="792112"/>
              <a:ext cx="67058" cy="74417"/>
            </a:xfrm>
            <a:custGeom>
              <a:avLst/>
              <a:gdLst/>
              <a:ahLst/>
              <a:cxnLst/>
              <a:rect l="l" t="t" r="r" b="b"/>
              <a:pathLst>
                <a:path w="146202" h="163192">
                  <a:moveTo>
                    <a:pt x="2060" y="0"/>
                  </a:moveTo>
                  <a:cubicBezTo>
                    <a:pt x="4369" y="28"/>
                    <a:pt x="8037" y="143"/>
                    <a:pt x="13063" y="342"/>
                  </a:cubicBezTo>
                  <a:cubicBezTo>
                    <a:pt x="18090" y="542"/>
                    <a:pt x="25706" y="656"/>
                    <a:pt x="35912" y="685"/>
                  </a:cubicBezTo>
                  <a:lnTo>
                    <a:pt x="116174" y="457"/>
                  </a:lnTo>
                  <a:cubicBezTo>
                    <a:pt x="118084" y="438"/>
                    <a:pt x="119922" y="362"/>
                    <a:pt x="121689" y="229"/>
                  </a:cubicBezTo>
                  <a:cubicBezTo>
                    <a:pt x="123456" y="95"/>
                    <a:pt x="124665" y="19"/>
                    <a:pt x="125318" y="0"/>
                  </a:cubicBezTo>
                  <a:cubicBezTo>
                    <a:pt x="125880" y="5"/>
                    <a:pt x="126299" y="109"/>
                    <a:pt x="126575" y="314"/>
                  </a:cubicBezTo>
                  <a:cubicBezTo>
                    <a:pt x="126851" y="518"/>
                    <a:pt x="127042" y="794"/>
                    <a:pt x="127147" y="1141"/>
                  </a:cubicBezTo>
                  <a:cubicBezTo>
                    <a:pt x="127533" y="2557"/>
                    <a:pt x="128411" y="6039"/>
                    <a:pt x="129780" y="11588"/>
                  </a:cubicBezTo>
                  <a:cubicBezTo>
                    <a:pt x="131148" y="17138"/>
                    <a:pt x="132517" y="22637"/>
                    <a:pt x="133886" y="28086"/>
                  </a:cubicBezTo>
                  <a:cubicBezTo>
                    <a:pt x="135255" y="33535"/>
                    <a:pt x="136132" y="36817"/>
                    <a:pt x="136519" y="37932"/>
                  </a:cubicBezTo>
                  <a:cubicBezTo>
                    <a:pt x="136762" y="38484"/>
                    <a:pt x="136848" y="38923"/>
                    <a:pt x="136776" y="39247"/>
                  </a:cubicBezTo>
                  <a:cubicBezTo>
                    <a:pt x="136705" y="39571"/>
                    <a:pt x="136391" y="39895"/>
                    <a:pt x="135833" y="40219"/>
                  </a:cubicBezTo>
                  <a:lnTo>
                    <a:pt x="132176" y="42048"/>
                  </a:lnTo>
                  <a:cubicBezTo>
                    <a:pt x="131704" y="42282"/>
                    <a:pt x="131219" y="42329"/>
                    <a:pt x="130718" y="42191"/>
                  </a:cubicBezTo>
                  <a:cubicBezTo>
                    <a:pt x="130218" y="42053"/>
                    <a:pt x="129790" y="41700"/>
                    <a:pt x="129433" y="41133"/>
                  </a:cubicBezTo>
                  <a:cubicBezTo>
                    <a:pt x="128837" y="40301"/>
                    <a:pt x="126726" y="38053"/>
                    <a:pt x="123100" y="34391"/>
                  </a:cubicBezTo>
                  <a:cubicBezTo>
                    <a:pt x="119473" y="30729"/>
                    <a:pt x="115618" y="26991"/>
                    <a:pt x="111534" y="23176"/>
                  </a:cubicBezTo>
                  <a:cubicBezTo>
                    <a:pt x="107450" y="19362"/>
                    <a:pt x="104425" y="16810"/>
                    <a:pt x="102458" y="15519"/>
                  </a:cubicBezTo>
                  <a:cubicBezTo>
                    <a:pt x="100019" y="13976"/>
                    <a:pt x="97295" y="12603"/>
                    <a:pt x="94285" y="11403"/>
                  </a:cubicBezTo>
                  <a:cubicBezTo>
                    <a:pt x="91275" y="10202"/>
                    <a:pt x="88208" y="9516"/>
                    <a:pt x="85084" y="9344"/>
                  </a:cubicBezTo>
                  <a:lnTo>
                    <a:pt x="54909" y="8431"/>
                  </a:lnTo>
                  <a:lnTo>
                    <a:pt x="54223" y="74981"/>
                  </a:lnTo>
                  <a:cubicBezTo>
                    <a:pt x="59615" y="74966"/>
                    <a:pt x="64465" y="74824"/>
                    <a:pt x="68773" y="74552"/>
                  </a:cubicBezTo>
                  <a:cubicBezTo>
                    <a:pt x="73080" y="74280"/>
                    <a:pt x="75990" y="73966"/>
                    <a:pt x="77502" y="73609"/>
                  </a:cubicBezTo>
                  <a:cubicBezTo>
                    <a:pt x="79423" y="73170"/>
                    <a:pt x="81230" y="72389"/>
                    <a:pt x="82922" y="71264"/>
                  </a:cubicBezTo>
                  <a:cubicBezTo>
                    <a:pt x="84615" y="70140"/>
                    <a:pt x="86308" y="68558"/>
                    <a:pt x="88000" y="66519"/>
                  </a:cubicBezTo>
                  <a:cubicBezTo>
                    <a:pt x="89317" y="64699"/>
                    <a:pt x="90506" y="62450"/>
                    <a:pt x="91566" y="59772"/>
                  </a:cubicBezTo>
                  <a:cubicBezTo>
                    <a:pt x="92627" y="57095"/>
                    <a:pt x="93188" y="54617"/>
                    <a:pt x="93249" y="52340"/>
                  </a:cubicBezTo>
                  <a:cubicBezTo>
                    <a:pt x="93254" y="51554"/>
                    <a:pt x="93416" y="51010"/>
                    <a:pt x="93734" y="50710"/>
                  </a:cubicBezTo>
                  <a:cubicBezTo>
                    <a:pt x="94052" y="50410"/>
                    <a:pt x="94498" y="50267"/>
                    <a:pt x="95073" y="50281"/>
                  </a:cubicBezTo>
                  <a:lnTo>
                    <a:pt x="101225" y="50967"/>
                  </a:lnTo>
                  <a:cubicBezTo>
                    <a:pt x="101814" y="51058"/>
                    <a:pt x="102289" y="51220"/>
                    <a:pt x="102651" y="51453"/>
                  </a:cubicBezTo>
                  <a:cubicBezTo>
                    <a:pt x="103013" y="51687"/>
                    <a:pt x="103146" y="52135"/>
                    <a:pt x="103051" y="52797"/>
                  </a:cubicBezTo>
                  <a:cubicBezTo>
                    <a:pt x="102722" y="54989"/>
                    <a:pt x="102522" y="58438"/>
                    <a:pt x="102451" y="63145"/>
                  </a:cubicBezTo>
                  <a:cubicBezTo>
                    <a:pt x="102379" y="67851"/>
                    <a:pt x="102351" y="72328"/>
                    <a:pt x="102365" y="76575"/>
                  </a:cubicBezTo>
                  <a:cubicBezTo>
                    <a:pt x="102393" y="81852"/>
                    <a:pt x="102565" y="86875"/>
                    <a:pt x="102879" y="91647"/>
                  </a:cubicBezTo>
                  <a:cubicBezTo>
                    <a:pt x="103194" y="96418"/>
                    <a:pt x="103479" y="100076"/>
                    <a:pt x="103737" y="102621"/>
                  </a:cubicBezTo>
                  <a:cubicBezTo>
                    <a:pt x="103832" y="103283"/>
                    <a:pt x="103698" y="103731"/>
                    <a:pt x="103337" y="103964"/>
                  </a:cubicBezTo>
                  <a:cubicBezTo>
                    <a:pt x="102975" y="104198"/>
                    <a:pt x="102499" y="104360"/>
                    <a:pt x="101909" y="104450"/>
                  </a:cubicBezTo>
                  <a:lnTo>
                    <a:pt x="96440" y="105594"/>
                  </a:lnTo>
                  <a:cubicBezTo>
                    <a:pt x="95994" y="105718"/>
                    <a:pt x="95633" y="105641"/>
                    <a:pt x="95357" y="105365"/>
                  </a:cubicBezTo>
                  <a:cubicBezTo>
                    <a:pt x="95082" y="105089"/>
                    <a:pt x="94835" y="104555"/>
                    <a:pt x="94617" y="103764"/>
                  </a:cubicBezTo>
                  <a:cubicBezTo>
                    <a:pt x="94113" y="101849"/>
                    <a:pt x="93410" y="99791"/>
                    <a:pt x="92507" y="97590"/>
                  </a:cubicBezTo>
                  <a:cubicBezTo>
                    <a:pt x="91604" y="95388"/>
                    <a:pt x="90786" y="93559"/>
                    <a:pt x="90054" y="92101"/>
                  </a:cubicBezTo>
                  <a:cubicBezTo>
                    <a:pt x="88718" y="89909"/>
                    <a:pt x="86883" y="88118"/>
                    <a:pt x="84548" y="86727"/>
                  </a:cubicBezTo>
                  <a:cubicBezTo>
                    <a:pt x="82214" y="85336"/>
                    <a:pt x="79865" y="84459"/>
                    <a:pt x="77502" y="84097"/>
                  </a:cubicBezTo>
                  <a:cubicBezTo>
                    <a:pt x="74464" y="83639"/>
                    <a:pt x="71069" y="83296"/>
                    <a:pt x="67318" y="83068"/>
                  </a:cubicBezTo>
                  <a:cubicBezTo>
                    <a:pt x="63566" y="82839"/>
                    <a:pt x="59201" y="82725"/>
                    <a:pt x="54223" y="82725"/>
                  </a:cubicBezTo>
                  <a:lnTo>
                    <a:pt x="54223" y="96446"/>
                  </a:lnTo>
                  <a:cubicBezTo>
                    <a:pt x="54237" y="100735"/>
                    <a:pt x="54336" y="105599"/>
                    <a:pt x="54519" y="111040"/>
                  </a:cubicBezTo>
                  <a:cubicBezTo>
                    <a:pt x="54702" y="116481"/>
                    <a:pt x="54886" y="121464"/>
                    <a:pt x="55069" y="125990"/>
                  </a:cubicBezTo>
                  <a:cubicBezTo>
                    <a:pt x="55252" y="130515"/>
                    <a:pt x="55351" y="133550"/>
                    <a:pt x="55365" y="135095"/>
                  </a:cubicBezTo>
                  <a:cubicBezTo>
                    <a:pt x="55408" y="140936"/>
                    <a:pt x="55950" y="145148"/>
                    <a:pt x="56991" y="147730"/>
                  </a:cubicBezTo>
                  <a:cubicBezTo>
                    <a:pt x="58032" y="150312"/>
                    <a:pt x="59316" y="151894"/>
                    <a:pt x="60842" y="152475"/>
                  </a:cubicBezTo>
                  <a:cubicBezTo>
                    <a:pt x="62425" y="153161"/>
                    <a:pt x="64622" y="153676"/>
                    <a:pt x="67432" y="154019"/>
                  </a:cubicBezTo>
                  <a:cubicBezTo>
                    <a:pt x="70242" y="154362"/>
                    <a:pt x="74436" y="154534"/>
                    <a:pt x="80013" y="154534"/>
                  </a:cubicBezTo>
                  <a:cubicBezTo>
                    <a:pt x="82171" y="154534"/>
                    <a:pt x="85100" y="154476"/>
                    <a:pt x="88798" y="154362"/>
                  </a:cubicBezTo>
                  <a:cubicBezTo>
                    <a:pt x="92496" y="154248"/>
                    <a:pt x="95651" y="154076"/>
                    <a:pt x="98263" y="153847"/>
                  </a:cubicBezTo>
                  <a:cubicBezTo>
                    <a:pt x="100609" y="153633"/>
                    <a:pt x="103330" y="152918"/>
                    <a:pt x="106424" y="151703"/>
                  </a:cubicBezTo>
                  <a:cubicBezTo>
                    <a:pt x="109519" y="150489"/>
                    <a:pt x="112585" y="148688"/>
                    <a:pt x="115624" y="146301"/>
                  </a:cubicBezTo>
                  <a:cubicBezTo>
                    <a:pt x="118908" y="143523"/>
                    <a:pt x="122969" y="139530"/>
                    <a:pt x="127808" y="134323"/>
                  </a:cubicBezTo>
                  <a:cubicBezTo>
                    <a:pt x="132647" y="129116"/>
                    <a:pt x="136389" y="124951"/>
                    <a:pt x="139034" y="121831"/>
                  </a:cubicBezTo>
                  <a:cubicBezTo>
                    <a:pt x="139910" y="120916"/>
                    <a:pt x="140672" y="120687"/>
                    <a:pt x="141320" y="121145"/>
                  </a:cubicBezTo>
                  <a:lnTo>
                    <a:pt x="145206" y="123432"/>
                  </a:lnTo>
                  <a:cubicBezTo>
                    <a:pt x="145658" y="123665"/>
                    <a:pt x="145954" y="123941"/>
                    <a:pt x="146092" y="124261"/>
                  </a:cubicBezTo>
                  <a:cubicBezTo>
                    <a:pt x="146230" y="124580"/>
                    <a:pt x="146239" y="124913"/>
                    <a:pt x="146120" y="125261"/>
                  </a:cubicBezTo>
                  <a:lnTo>
                    <a:pt x="135833" y="159774"/>
                  </a:lnTo>
                  <a:cubicBezTo>
                    <a:pt x="135495" y="160814"/>
                    <a:pt x="134914" y="161640"/>
                    <a:pt x="134090" y="162252"/>
                  </a:cubicBezTo>
                  <a:cubicBezTo>
                    <a:pt x="133266" y="162864"/>
                    <a:pt x="132171" y="163178"/>
                    <a:pt x="130804" y="163192"/>
                  </a:cubicBezTo>
                  <a:cubicBezTo>
                    <a:pt x="130352" y="163187"/>
                    <a:pt x="128571" y="163140"/>
                    <a:pt x="125461" y="163049"/>
                  </a:cubicBezTo>
                  <a:cubicBezTo>
                    <a:pt x="122351" y="162959"/>
                    <a:pt x="117198" y="162854"/>
                    <a:pt x="110002" y="162735"/>
                  </a:cubicBezTo>
                  <a:cubicBezTo>
                    <a:pt x="102697" y="162725"/>
                    <a:pt x="92675" y="162687"/>
                    <a:pt x="79937" y="162620"/>
                  </a:cubicBezTo>
                  <a:cubicBezTo>
                    <a:pt x="67199" y="162554"/>
                    <a:pt x="50998" y="162515"/>
                    <a:pt x="31334" y="162506"/>
                  </a:cubicBezTo>
                  <a:cubicBezTo>
                    <a:pt x="27104" y="162515"/>
                    <a:pt x="23376" y="162554"/>
                    <a:pt x="20150" y="162620"/>
                  </a:cubicBezTo>
                  <a:cubicBezTo>
                    <a:pt x="16924" y="162687"/>
                    <a:pt x="14170" y="162726"/>
                    <a:pt x="11889" y="162736"/>
                  </a:cubicBezTo>
                  <a:cubicBezTo>
                    <a:pt x="9508" y="162855"/>
                    <a:pt x="7527" y="162959"/>
                    <a:pt x="5946" y="163049"/>
                  </a:cubicBezTo>
                  <a:cubicBezTo>
                    <a:pt x="4365" y="163140"/>
                    <a:pt x="3069" y="163187"/>
                    <a:pt x="2060" y="163192"/>
                  </a:cubicBezTo>
                  <a:cubicBezTo>
                    <a:pt x="1274" y="163201"/>
                    <a:pt x="731" y="163011"/>
                    <a:pt x="431" y="162622"/>
                  </a:cubicBezTo>
                  <a:cubicBezTo>
                    <a:pt x="131" y="162233"/>
                    <a:pt x="-12" y="161587"/>
                    <a:pt x="2" y="160685"/>
                  </a:cubicBezTo>
                  <a:lnTo>
                    <a:pt x="2" y="155898"/>
                  </a:lnTo>
                  <a:cubicBezTo>
                    <a:pt x="-36" y="154531"/>
                    <a:pt x="726" y="153848"/>
                    <a:pt x="2288" y="153848"/>
                  </a:cubicBezTo>
                  <a:lnTo>
                    <a:pt x="9146" y="153848"/>
                  </a:lnTo>
                  <a:cubicBezTo>
                    <a:pt x="14223" y="153948"/>
                    <a:pt x="17442" y="153347"/>
                    <a:pt x="18804" y="152047"/>
                  </a:cubicBezTo>
                  <a:cubicBezTo>
                    <a:pt x="20167" y="150746"/>
                    <a:pt x="20757" y="148145"/>
                    <a:pt x="20576" y="144243"/>
                  </a:cubicBezTo>
                  <a:lnTo>
                    <a:pt x="20576" y="67662"/>
                  </a:lnTo>
                  <a:cubicBezTo>
                    <a:pt x="20572" y="61119"/>
                    <a:pt x="20530" y="54207"/>
                    <a:pt x="20449" y="46927"/>
                  </a:cubicBezTo>
                  <a:cubicBezTo>
                    <a:pt x="20369" y="39646"/>
                    <a:pt x="20276" y="33294"/>
                    <a:pt x="20170" y="27868"/>
                  </a:cubicBezTo>
                  <a:cubicBezTo>
                    <a:pt x="20064" y="22443"/>
                    <a:pt x="19971" y="19241"/>
                    <a:pt x="19890" y="18263"/>
                  </a:cubicBezTo>
                  <a:cubicBezTo>
                    <a:pt x="19485" y="14689"/>
                    <a:pt x="18581" y="12288"/>
                    <a:pt x="17176" y="11059"/>
                  </a:cubicBezTo>
                  <a:cubicBezTo>
                    <a:pt x="15771" y="9830"/>
                    <a:pt x="13551" y="9258"/>
                    <a:pt x="10518" y="9344"/>
                  </a:cubicBezTo>
                  <a:lnTo>
                    <a:pt x="1602" y="9344"/>
                  </a:lnTo>
                  <a:cubicBezTo>
                    <a:pt x="1155" y="9349"/>
                    <a:pt x="850" y="9168"/>
                    <a:pt x="688" y="8803"/>
                  </a:cubicBezTo>
                  <a:cubicBezTo>
                    <a:pt x="526" y="8437"/>
                    <a:pt x="450" y="7858"/>
                    <a:pt x="459" y="7065"/>
                  </a:cubicBezTo>
                  <a:lnTo>
                    <a:pt x="459" y="1596"/>
                  </a:lnTo>
                  <a:cubicBezTo>
                    <a:pt x="440" y="1231"/>
                    <a:pt x="536" y="879"/>
                    <a:pt x="745" y="542"/>
                  </a:cubicBezTo>
                  <a:cubicBezTo>
                    <a:pt x="955" y="204"/>
                    <a:pt x="1393" y="24"/>
                    <a:pt x="2060" y="0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36" name="任意多边形 76"/>
            <p:cNvSpPr/>
            <p:nvPr/>
          </p:nvSpPr>
          <p:spPr bwMode="auto">
            <a:xfrm>
              <a:off x="1452097" y="792112"/>
              <a:ext cx="80142" cy="74417"/>
            </a:xfrm>
            <a:custGeom>
              <a:avLst/>
              <a:gdLst/>
              <a:ahLst/>
              <a:cxnLst/>
              <a:rect l="l" t="t" r="r" b="b"/>
              <a:pathLst>
                <a:path w="178744" h="165250">
                  <a:moveTo>
                    <a:pt x="1373" y="1"/>
                  </a:moveTo>
                  <a:cubicBezTo>
                    <a:pt x="1907" y="10"/>
                    <a:pt x="2726" y="48"/>
                    <a:pt x="3831" y="115"/>
                  </a:cubicBezTo>
                  <a:cubicBezTo>
                    <a:pt x="4936" y="181"/>
                    <a:pt x="6555" y="219"/>
                    <a:pt x="8689" y="229"/>
                  </a:cubicBezTo>
                  <a:cubicBezTo>
                    <a:pt x="10937" y="346"/>
                    <a:pt x="13984" y="447"/>
                    <a:pt x="17831" y="529"/>
                  </a:cubicBezTo>
                  <a:cubicBezTo>
                    <a:pt x="21677" y="612"/>
                    <a:pt x="26549" y="655"/>
                    <a:pt x="32446" y="659"/>
                  </a:cubicBezTo>
                  <a:cubicBezTo>
                    <a:pt x="36394" y="641"/>
                    <a:pt x="39915" y="569"/>
                    <a:pt x="43011" y="444"/>
                  </a:cubicBezTo>
                  <a:cubicBezTo>
                    <a:pt x="46106" y="318"/>
                    <a:pt x="48373" y="247"/>
                    <a:pt x="49812" y="229"/>
                  </a:cubicBezTo>
                  <a:cubicBezTo>
                    <a:pt x="51274" y="224"/>
                    <a:pt x="52522" y="462"/>
                    <a:pt x="53556" y="941"/>
                  </a:cubicBezTo>
                  <a:cubicBezTo>
                    <a:pt x="54590" y="1421"/>
                    <a:pt x="55552" y="2171"/>
                    <a:pt x="56443" y="3192"/>
                  </a:cubicBezTo>
                  <a:cubicBezTo>
                    <a:pt x="56942" y="3795"/>
                    <a:pt x="59544" y="6972"/>
                    <a:pt x="64249" y="12722"/>
                  </a:cubicBezTo>
                  <a:cubicBezTo>
                    <a:pt x="68954" y="18472"/>
                    <a:pt x="74479" y="25228"/>
                    <a:pt x="80824" y="32989"/>
                  </a:cubicBezTo>
                  <a:cubicBezTo>
                    <a:pt x="87168" y="40751"/>
                    <a:pt x="93050" y="47950"/>
                    <a:pt x="98470" y="54587"/>
                  </a:cubicBezTo>
                  <a:cubicBezTo>
                    <a:pt x="103889" y="61224"/>
                    <a:pt x="107563" y="65730"/>
                    <a:pt x="109492" y="68107"/>
                  </a:cubicBezTo>
                  <a:cubicBezTo>
                    <a:pt x="110451" y="69279"/>
                    <a:pt x="112820" y="72222"/>
                    <a:pt x="116598" y="76938"/>
                  </a:cubicBezTo>
                  <a:cubicBezTo>
                    <a:pt x="120376" y="81654"/>
                    <a:pt x="124610" y="86941"/>
                    <a:pt x="129299" y="92800"/>
                  </a:cubicBezTo>
                  <a:cubicBezTo>
                    <a:pt x="133989" y="98659"/>
                    <a:pt x="138180" y="103890"/>
                    <a:pt x="141872" y="108491"/>
                  </a:cubicBezTo>
                  <a:cubicBezTo>
                    <a:pt x="145565" y="113093"/>
                    <a:pt x="147805" y="115865"/>
                    <a:pt x="148592" y="116808"/>
                  </a:cubicBezTo>
                  <a:lnTo>
                    <a:pt x="149506" y="116808"/>
                  </a:lnTo>
                  <a:lnTo>
                    <a:pt x="149506" y="95984"/>
                  </a:lnTo>
                  <a:cubicBezTo>
                    <a:pt x="149506" y="86007"/>
                    <a:pt x="149449" y="77730"/>
                    <a:pt x="149335" y="71153"/>
                  </a:cubicBezTo>
                  <a:cubicBezTo>
                    <a:pt x="149221" y="64576"/>
                    <a:pt x="149050" y="58527"/>
                    <a:pt x="148821" y="53008"/>
                  </a:cubicBezTo>
                  <a:cubicBezTo>
                    <a:pt x="148736" y="49835"/>
                    <a:pt x="148576" y="45766"/>
                    <a:pt x="148338" y="40799"/>
                  </a:cubicBezTo>
                  <a:cubicBezTo>
                    <a:pt x="148101" y="35832"/>
                    <a:pt x="147839" y="31169"/>
                    <a:pt x="147551" y="26812"/>
                  </a:cubicBezTo>
                  <a:cubicBezTo>
                    <a:pt x="147263" y="22454"/>
                    <a:pt x="147000" y="19604"/>
                    <a:pt x="146763" y="18260"/>
                  </a:cubicBezTo>
                  <a:cubicBezTo>
                    <a:pt x="145987" y="15389"/>
                    <a:pt x="144453" y="13188"/>
                    <a:pt x="142161" y="11660"/>
                  </a:cubicBezTo>
                  <a:cubicBezTo>
                    <a:pt x="139870" y="10131"/>
                    <a:pt x="137364" y="9359"/>
                    <a:pt x="134644" y="9345"/>
                  </a:cubicBezTo>
                  <a:lnTo>
                    <a:pt x="127327" y="9345"/>
                  </a:lnTo>
                  <a:cubicBezTo>
                    <a:pt x="126770" y="9345"/>
                    <a:pt x="126398" y="9174"/>
                    <a:pt x="126212" y="8832"/>
                  </a:cubicBezTo>
                  <a:cubicBezTo>
                    <a:pt x="126027" y="8490"/>
                    <a:pt x="125941" y="7978"/>
                    <a:pt x="125955" y="7294"/>
                  </a:cubicBezTo>
                  <a:lnTo>
                    <a:pt x="125955" y="1596"/>
                  </a:lnTo>
                  <a:cubicBezTo>
                    <a:pt x="125927" y="1031"/>
                    <a:pt x="126041" y="623"/>
                    <a:pt x="126298" y="371"/>
                  </a:cubicBezTo>
                  <a:cubicBezTo>
                    <a:pt x="126555" y="120"/>
                    <a:pt x="127127" y="-4"/>
                    <a:pt x="128013" y="1"/>
                  </a:cubicBezTo>
                  <a:cubicBezTo>
                    <a:pt x="129171" y="28"/>
                    <a:pt x="131828" y="138"/>
                    <a:pt x="135985" y="330"/>
                  </a:cubicBezTo>
                  <a:cubicBezTo>
                    <a:pt x="140142" y="521"/>
                    <a:pt x="146397" y="631"/>
                    <a:pt x="154748" y="658"/>
                  </a:cubicBezTo>
                  <a:cubicBezTo>
                    <a:pt x="161491" y="631"/>
                    <a:pt x="166507" y="521"/>
                    <a:pt x="169796" y="330"/>
                  </a:cubicBezTo>
                  <a:cubicBezTo>
                    <a:pt x="173086" y="138"/>
                    <a:pt x="175305" y="28"/>
                    <a:pt x="176453" y="1"/>
                  </a:cubicBezTo>
                  <a:cubicBezTo>
                    <a:pt x="177448" y="-9"/>
                    <a:pt x="178086" y="124"/>
                    <a:pt x="178367" y="400"/>
                  </a:cubicBezTo>
                  <a:cubicBezTo>
                    <a:pt x="178648" y="675"/>
                    <a:pt x="178772" y="1150"/>
                    <a:pt x="178739" y="1824"/>
                  </a:cubicBezTo>
                  <a:lnTo>
                    <a:pt x="178739" y="7294"/>
                  </a:lnTo>
                  <a:cubicBezTo>
                    <a:pt x="178748" y="7878"/>
                    <a:pt x="178672" y="8362"/>
                    <a:pt x="178510" y="8747"/>
                  </a:cubicBezTo>
                  <a:cubicBezTo>
                    <a:pt x="178348" y="9131"/>
                    <a:pt x="178043" y="9331"/>
                    <a:pt x="177596" y="9345"/>
                  </a:cubicBezTo>
                  <a:lnTo>
                    <a:pt x="171195" y="9345"/>
                  </a:lnTo>
                  <a:cubicBezTo>
                    <a:pt x="169252" y="9335"/>
                    <a:pt x="167709" y="10326"/>
                    <a:pt x="166566" y="12317"/>
                  </a:cubicBezTo>
                  <a:cubicBezTo>
                    <a:pt x="165423" y="14307"/>
                    <a:pt x="164680" y="17355"/>
                    <a:pt x="164337" y="21461"/>
                  </a:cubicBezTo>
                  <a:cubicBezTo>
                    <a:pt x="163768" y="26923"/>
                    <a:pt x="163077" y="35353"/>
                    <a:pt x="162262" y="46751"/>
                  </a:cubicBezTo>
                  <a:cubicBezTo>
                    <a:pt x="161448" y="58148"/>
                    <a:pt x="160723" y="70371"/>
                    <a:pt x="160086" y="83420"/>
                  </a:cubicBezTo>
                  <a:cubicBezTo>
                    <a:pt x="159450" y="96468"/>
                    <a:pt x="159114" y="108200"/>
                    <a:pt x="159079" y="118616"/>
                  </a:cubicBezTo>
                  <a:lnTo>
                    <a:pt x="159079" y="157706"/>
                  </a:lnTo>
                  <a:cubicBezTo>
                    <a:pt x="159136" y="159521"/>
                    <a:pt x="158965" y="161207"/>
                    <a:pt x="158566" y="162764"/>
                  </a:cubicBezTo>
                  <a:cubicBezTo>
                    <a:pt x="158167" y="164321"/>
                    <a:pt x="157199" y="165150"/>
                    <a:pt x="155660" y="165250"/>
                  </a:cubicBezTo>
                  <a:cubicBezTo>
                    <a:pt x="152243" y="165288"/>
                    <a:pt x="149277" y="164069"/>
                    <a:pt x="146763" y="161593"/>
                  </a:cubicBezTo>
                  <a:cubicBezTo>
                    <a:pt x="144720" y="159673"/>
                    <a:pt x="141147" y="155911"/>
                    <a:pt x="136045" y="150308"/>
                  </a:cubicBezTo>
                  <a:cubicBezTo>
                    <a:pt x="130943" y="144705"/>
                    <a:pt x="124912" y="137807"/>
                    <a:pt x="117952" y="129612"/>
                  </a:cubicBezTo>
                  <a:cubicBezTo>
                    <a:pt x="112367" y="123014"/>
                    <a:pt x="106871" y="116496"/>
                    <a:pt x="101463" y="110059"/>
                  </a:cubicBezTo>
                  <a:cubicBezTo>
                    <a:pt x="96056" y="103622"/>
                    <a:pt x="91322" y="97984"/>
                    <a:pt x="87261" y="93148"/>
                  </a:cubicBezTo>
                  <a:cubicBezTo>
                    <a:pt x="83200" y="88311"/>
                    <a:pt x="80397" y="84994"/>
                    <a:pt x="78851" y="83197"/>
                  </a:cubicBezTo>
                  <a:cubicBezTo>
                    <a:pt x="77739" y="81881"/>
                    <a:pt x="75319" y="78912"/>
                    <a:pt x="71591" y="74291"/>
                  </a:cubicBezTo>
                  <a:cubicBezTo>
                    <a:pt x="67864" y="69670"/>
                    <a:pt x="63672" y="64436"/>
                    <a:pt x="59015" y="58589"/>
                  </a:cubicBezTo>
                  <a:cubicBezTo>
                    <a:pt x="54359" y="52743"/>
                    <a:pt x="50081" y="47323"/>
                    <a:pt x="46182" y="42331"/>
                  </a:cubicBezTo>
                  <a:cubicBezTo>
                    <a:pt x="42283" y="37338"/>
                    <a:pt x="39605" y="33812"/>
                    <a:pt x="38150" y="31752"/>
                  </a:cubicBezTo>
                  <a:lnTo>
                    <a:pt x="36321" y="31752"/>
                  </a:lnTo>
                  <a:lnTo>
                    <a:pt x="36321" y="77938"/>
                  </a:lnTo>
                  <a:cubicBezTo>
                    <a:pt x="36345" y="84441"/>
                    <a:pt x="36525" y="91430"/>
                    <a:pt x="36863" y="98906"/>
                  </a:cubicBezTo>
                  <a:cubicBezTo>
                    <a:pt x="37200" y="106382"/>
                    <a:pt x="37550" y="113287"/>
                    <a:pt x="37913" y="119620"/>
                  </a:cubicBezTo>
                  <a:cubicBezTo>
                    <a:pt x="38276" y="125953"/>
                    <a:pt x="38507" y="130655"/>
                    <a:pt x="38607" y="133728"/>
                  </a:cubicBezTo>
                  <a:cubicBezTo>
                    <a:pt x="38798" y="140368"/>
                    <a:pt x="40017" y="145379"/>
                    <a:pt x="42266" y="148761"/>
                  </a:cubicBezTo>
                  <a:cubicBezTo>
                    <a:pt x="44514" y="152143"/>
                    <a:pt x="48020" y="153839"/>
                    <a:pt x="52784" y="153849"/>
                  </a:cubicBezTo>
                  <a:lnTo>
                    <a:pt x="58501" y="153849"/>
                  </a:lnTo>
                  <a:cubicBezTo>
                    <a:pt x="59277" y="153849"/>
                    <a:pt x="59782" y="154020"/>
                    <a:pt x="60015" y="154362"/>
                  </a:cubicBezTo>
                  <a:cubicBezTo>
                    <a:pt x="60249" y="154703"/>
                    <a:pt x="60354" y="155216"/>
                    <a:pt x="60330" y="155900"/>
                  </a:cubicBezTo>
                  <a:lnTo>
                    <a:pt x="60330" y="161370"/>
                  </a:lnTo>
                  <a:cubicBezTo>
                    <a:pt x="60354" y="162044"/>
                    <a:pt x="60249" y="162519"/>
                    <a:pt x="60015" y="162794"/>
                  </a:cubicBezTo>
                  <a:cubicBezTo>
                    <a:pt x="59782" y="163069"/>
                    <a:pt x="59277" y="163202"/>
                    <a:pt x="58501" y="163193"/>
                  </a:cubicBezTo>
                  <a:cubicBezTo>
                    <a:pt x="57057" y="163165"/>
                    <a:pt x="53656" y="163056"/>
                    <a:pt x="48299" y="162864"/>
                  </a:cubicBezTo>
                  <a:cubicBezTo>
                    <a:pt x="42941" y="162672"/>
                    <a:pt x="37429" y="162563"/>
                    <a:pt x="31762" y="162536"/>
                  </a:cubicBezTo>
                  <a:cubicBezTo>
                    <a:pt x="29268" y="162544"/>
                    <a:pt x="26218" y="162600"/>
                    <a:pt x="22612" y="162706"/>
                  </a:cubicBezTo>
                  <a:cubicBezTo>
                    <a:pt x="19006" y="162811"/>
                    <a:pt x="15666" y="162917"/>
                    <a:pt x="12591" y="163022"/>
                  </a:cubicBezTo>
                  <a:cubicBezTo>
                    <a:pt x="9517" y="163128"/>
                    <a:pt x="7530" y="163185"/>
                    <a:pt x="6631" y="163193"/>
                  </a:cubicBezTo>
                  <a:cubicBezTo>
                    <a:pt x="6184" y="163207"/>
                    <a:pt x="5879" y="163065"/>
                    <a:pt x="5717" y="162765"/>
                  </a:cubicBezTo>
                  <a:cubicBezTo>
                    <a:pt x="5555" y="162466"/>
                    <a:pt x="5479" y="161925"/>
                    <a:pt x="5488" y="161142"/>
                  </a:cubicBezTo>
                  <a:lnTo>
                    <a:pt x="5488" y="155216"/>
                  </a:lnTo>
                  <a:cubicBezTo>
                    <a:pt x="5474" y="154860"/>
                    <a:pt x="5560" y="154547"/>
                    <a:pt x="5745" y="154276"/>
                  </a:cubicBezTo>
                  <a:cubicBezTo>
                    <a:pt x="5931" y="154005"/>
                    <a:pt x="6303" y="153863"/>
                    <a:pt x="6860" y="153849"/>
                  </a:cubicBezTo>
                  <a:lnTo>
                    <a:pt x="14861" y="153849"/>
                  </a:lnTo>
                  <a:cubicBezTo>
                    <a:pt x="17399" y="153863"/>
                    <a:pt x="19523" y="152005"/>
                    <a:pt x="21233" y="148276"/>
                  </a:cubicBezTo>
                  <a:cubicBezTo>
                    <a:pt x="22943" y="144546"/>
                    <a:pt x="24095" y="138858"/>
                    <a:pt x="24691" y="131213"/>
                  </a:cubicBezTo>
                  <a:cubicBezTo>
                    <a:pt x="24788" y="129549"/>
                    <a:pt x="25000" y="124950"/>
                    <a:pt x="25326" y="117418"/>
                  </a:cubicBezTo>
                  <a:cubicBezTo>
                    <a:pt x="25652" y="109885"/>
                    <a:pt x="25965" y="100714"/>
                    <a:pt x="26265" y="89904"/>
                  </a:cubicBezTo>
                  <a:cubicBezTo>
                    <a:pt x="26566" y="79094"/>
                    <a:pt x="26727" y="67942"/>
                    <a:pt x="26748" y="56446"/>
                  </a:cubicBezTo>
                  <a:lnTo>
                    <a:pt x="26748" y="35868"/>
                  </a:lnTo>
                  <a:cubicBezTo>
                    <a:pt x="26643" y="28875"/>
                    <a:pt x="24795" y="22797"/>
                    <a:pt x="21205" y="17633"/>
                  </a:cubicBezTo>
                  <a:cubicBezTo>
                    <a:pt x="17614" y="12470"/>
                    <a:pt x="12908" y="9707"/>
                    <a:pt x="7089" y="9345"/>
                  </a:cubicBezTo>
                  <a:lnTo>
                    <a:pt x="1373" y="9117"/>
                  </a:lnTo>
                  <a:cubicBezTo>
                    <a:pt x="816" y="9093"/>
                    <a:pt x="445" y="8913"/>
                    <a:pt x="259" y="8576"/>
                  </a:cubicBezTo>
                  <a:cubicBezTo>
                    <a:pt x="73" y="8239"/>
                    <a:pt x="-12" y="7887"/>
                    <a:pt x="2" y="7522"/>
                  </a:cubicBezTo>
                  <a:lnTo>
                    <a:pt x="2" y="1368"/>
                  </a:lnTo>
                  <a:cubicBezTo>
                    <a:pt x="-12" y="913"/>
                    <a:pt x="73" y="571"/>
                    <a:pt x="259" y="343"/>
                  </a:cubicBezTo>
                  <a:cubicBezTo>
                    <a:pt x="445" y="115"/>
                    <a:pt x="816" y="1"/>
                    <a:pt x="1373" y="1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37" name="任意多边形 77"/>
            <p:cNvSpPr/>
            <p:nvPr/>
          </p:nvSpPr>
          <p:spPr bwMode="auto">
            <a:xfrm>
              <a:off x="1605839" y="793748"/>
              <a:ext cx="80960" cy="75235"/>
            </a:xfrm>
            <a:custGeom>
              <a:avLst/>
              <a:gdLst/>
              <a:ahLst/>
              <a:cxnLst/>
              <a:rect l="l" t="t" r="r" b="b"/>
              <a:pathLst>
                <a:path w="178744" h="165250">
                  <a:moveTo>
                    <a:pt x="1374" y="1"/>
                  </a:moveTo>
                  <a:cubicBezTo>
                    <a:pt x="1907" y="10"/>
                    <a:pt x="2726" y="48"/>
                    <a:pt x="3831" y="115"/>
                  </a:cubicBezTo>
                  <a:cubicBezTo>
                    <a:pt x="4936" y="181"/>
                    <a:pt x="6555" y="219"/>
                    <a:pt x="8689" y="229"/>
                  </a:cubicBezTo>
                  <a:cubicBezTo>
                    <a:pt x="10937" y="346"/>
                    <a:pt x="13984" y="447"/>
                    <a:pt x="17831" y="529"/>
                  </a:cubicBezTo>
                  <a:cubicBezTo>
                    <a:pt x="21677" y="612"/>
                    <a:pt x="26549" y="655"/>
                    <a:pt x="32446" y="659"/>
                  </a:cubicBezTo>
                  <a:cubicBezTo>
                    <a:pt x="36394" y="641"/>
                    <a:pt x="39916" y="569"/>
                    <a:pt x="43011" y="444"/>
                  </a:cubicBezTo>
                  <a:cubicBezTo>
                    <a:pt x="46106" y="318"/>
                    <a:pt x="48373" y="247"/>
                    <a:pt x="49812" y="229"/>
                  </a:cubicBezTo>
                  <a:cubicBezTo>
                    <a:pt x="51274" y="224"/>
                    <a:pt x="52522" y="462"/>
                    <a:pt x="53556" y="941"/>
                  </a:cubicBezTo>
                  <a:cubicBezTo>
                    <a:pt x="54590" y="1421"/>
                    <a:pt x="55552" y="2171"/>
                    <a:pt x="56443" y="3192"/>
                  </a:cubicBezTo>
                  <a:cubicBezTo>
                    <a:pt x="56942" y="3795"/>
                    <a:pt x="59545" y="6972"/>
                    <a:pt x="64249" y="12722"/>
                  </a:cubicBezTo>
                  <a:cubicBezTo>
                    <a:pt x="68954" y="18472"/>
                    <a:pt x="74479" y="25228"/>
                    <a:pt x="80824" y="32989"/>
                  </a:cubicBezTo>
                  <a:cubicBezTo>
                    <a:pt x="87168" y="40751"/>
                    <a:pt x="93050" y="47950"/>
                    <a:pt x="98470" y="54587"/>
                  </a:cubicBezTo>
                  <a:cubicBezTo>
                    <a:pt x="103889" y="61224"/>
                    <a:pt x="107563" y="65730"/>
                    <a:pt x="109492" y="68107"/>
                  </a:cubicBezTo>
                  <a:cubicBezTo>
                    <a:pt x="110451" y="69279"/>
                    <a:pt x="112820" y="72222"/>
                    <a:pt x="116598" y="76938"/>
                  </a:cubicBezTo>
                  <a:cubicBezTo>
                    <a:pt x="120376" y="81654"/>
                    <a:pt x="124610" y="86941"/>
                    <a:pt x="129299" y="92800"/>
                  </a:cubicBezTo>
                  <a:cubicBezTo>
                    <a:pt x="133989" y="98659"/>
                    <a:pt x="138180" y="103890"/>
                    <a:pt x="141872" y="108491"/>
                  </a:cubicBezTo>
                  <a:cubicBezTo>
                    <a:pt x="145565" y="113093"/>
                    <a:pt x="147805" y="115865"/>
                    <a:pt x="148592" y="116808"/>
                  </a:cubicBezTo>
                  <a:lnTo>
                    <a:pt x="149506" y="116808"/>
                  </a:lnTo>
                  <a:lnTo>
                    <a:pt x="149506" y="95984"/>
                  </a:lnTo>
                  <a:cubicBezTo>
                    <a:pt x="149506" y="86007"/>
                    <a:pt x="149449" y="77730"/>
                    <a:pt x="149335" y="71153"/>
                  </a:cubicBezTo>
                  <a:cubicBezTo>
                    <a:pt x="149221" y="64576"/>
                    <a:pt x="149050" y="58527"/>
                    <a:pt x="148821" y="53008"/>
                  </a:cubicBezTo>
                  <a:cubicBezTo>
                    <a:pt x="148737" y="49835"/>
                    <a:pt x="148576" y="45766"/>
                    <a:pt x="148338" y="40799"/>
                  </a:cubicBezTo>
                  <a:cubicBezTo>
                    <a:pt x="148101" y="35832"/>
                    <a:pt x="147839" y="31169"/>
                    <a:pt x="147551" y="26812"/>
                  </a:cubicBezTo>
                  <a:cubicBezTo>
                    <a:pt x="147263" y="22454"/>
                    <a:pt x="147000" y="19604"/>
                    <a:pt x="146763" y="18260"/>
                  </a:cubicBezTo>
                  <a:cubicBezTo>
                    <a:pt x="145987" y="15389"/>
                    <a:pt x="144453" y="13188"/>
                    <a:pt x="142161" y="11660"/>
                  </a:cubicBezTo>
                  <a:cubicBezTo>
                    <a:pt x="139870" y="10131"/>
                    <a:pt x="137364" y="9359"/>
                    <a:pt x="134644" y="9345"/>
                  </a:cubicBezTo>
                  <a:lnTo>
                    <a:pt x="127327" y="9345"/>
                  </a:lnTo>
                  <a:cubicBezTo>
                    <a:pt x="126770" y="9345"/>
                    <a:pt x="126398" y="9174"/>
                    <a:pt x="126212" y="8832"/>
                  </a:cubicBezTo>
                  <a:cubicBezTo>
                    <a:pt x="126027" y="8490"/>
                    <a:pt x="125941" y="7978"/>
                    <a:pt x="125955" y="7294"/>
                  </a:cubicBezTo>
                  <a:lnTo>
                    <a:pt x="125955" y="1596"/>
                  </a:lnTo>
                  <a:cubicBezTo>
                    <a:pt x="125927" y="1031"/>
                    <a:pt x="126041" y="623"/>
                    <a:pt x="126298" y="371"/>
                  </a:cubicBezTo>
                  <a:cubicBezTo>
                    <a:pt x="126555" y="120"/>
                    <a:pt x="127127" y="-4"/>
                    <a:pt x="128013" y="1"/>
                  </a:cubicBezTo>
                  <a:cubicBezTo>
                    <a:pt x="129171" y="28"/>
                    <a:pt x="131828" y="138"/>
                    <a:pt x="135985" y="330"/>
                  </a:cubicBezTo>
                  <a:cubicBezTo>
                    <a:pt x="140142" y="521"/>
                    <a:pt x="146397" y="631"/>
                    <a:pt x="154749" y="658"/>
                  </a:cubicBezTo>
                  <a:cubicBezTo>
                    <a:pt x="161491" y="631"/>
                    <a:pt x="166507" y="521"/>
                    <a:pt x="169796" y="330"/>
                  </a:cubicBezTo>
                  <a:cubicBezTo>
                    <a:pt x="173086" y="138"/>
                    <a:pt x="175305" y="28"/>
                    <a:pt x="176453" y="1"/>
                  </a:cubicBezTo>
                  <a:cubicBezTo>
                    <a:pt x="177448" y="-9"/>
                    <a:pt x="178086" y="124"/>
                    <a:pt x="178367" y="400"/>
                  </a:cubicBezTo>
                  <a:cubicBezTo>
                    <a:pt x="178648" y="675"/>
                    <a:pt x="178772" y="1150"/>
                    <a:pt x="178739" y="1824"/>
                  </a:cubicBezTo>
                  <a:lnTo>
                    <a:pt x="178739" y="7294"/>
                  </a:lnTo>
                  <a:cubicBezTo>
                    <a:pt x="178748" y="7878"/>
                    <a:pt x="178672" y="8362"/>
                    <a:pt x="178510" y="8747"/>
                  </a:cubicBezTo>
                  <a:cubicBezTo>
                    <a:pt x="178348" y="9131"/>
                    <a:pt x="178043" y="9331"/>
                    <a:pt x="177596" y="9345"/>
                  </a:cubicBezTo>
                  <a:lnTo>
                    <a:pt x="171195" y="9345"/>
                  </a:lnTo>
                  <a:cubicBezTo>
                    <a:pt x="169252" y="9335"/>
                    <a:pt x="167709" y="10326"/>
                    <a:pt x="166566" y="12317"/>
                  </a:cubicBezTo>
                  <a:cubicBezTo>
                    <a:pt x="165423" y="14307"/>
                    <a:pt x="164680" y="17355"/>
                    <a:pt x="164337" y="21461"/>
                  </a:cubicBezTo>
                  <a:cubicBezTo>
                    <a:pt x="163768" y="26923"/>
                    <a:pt x="163077" y="35353"/>
                    <a:pt x="162262" y="46751"/>
                  </a:cubicBezTo>
                  <a:cubicBezTo>
                    <a:pt x="161448" y="58148"/>
                    <a:pt x="160723" y="70371"/>
                    <a:pt x="160086" y="83420"/>
                  </a:cubicBezTo>
                  <a:cubicBezTo>
                    <a:pt x="159450" y="96468"/>
                    <a:pt x="159114" y="108200"/>
                    <a:pt x="159079" y="118616"/>
                  </a:cubicBezTo>
                  <a:lnTo>
                    <a:pt x="159079" y="157706"/>
                  </a:lnTo>
                  <a:cubicBezTo>
                    <a:pt x="159136" y="159521"/>
                    <a:pt x="158965" y="161207"/>
                    <a:pt x="158566" y="162764"/>
                  </a:cubicBezTo>
                  <a:cubicBezTo>
                    <a:pt x="158167" y="164321"/>
                    <a:pt x="157199" y="165150"/>
                    <a:pt x="155660" y="165250"/>
                  </a:cubicBezTo>
                  <a:cubicBezTo>
                    <a:pt x="152243" y="165288"/>
                    <a:pt x="149277" y="164069"/>
                    <a:pt x="146763" y="161593"/>
                  </a:cubicBezTo>
                  <a:cubicBezTo>
                    <a:pt x="144720" y="159673"/>
                    <a:pt x="141147" y="155911"/>
                    <a:pt x="136045" y="150308"/>
                  </a:cubicBezTo>
                  <a:cubicBezTo>
                    <a:pt x="130943" y="144705"/>
                    <a:pt x="124912" y="137807"/>
                    <a:pt x="117952" y="129612"/>
                  </a:cubicBezTo>
                  <a:cubicBezTo>
                    <a:pt x="112367" y="123014"/>
                    <a:pt x="106871" y="116496"/>
                    <a:pt x="101463" y="110059"/>
                  </a:cubicBezTo>
                  <a:cubicBezTo>
                    <a:pt x="96056" y="103622"/>
                    <a:pt x="91322" y="97984"/>
                    <a:pt x="87261" y="93148"/>
                  </a:cubicBezTo>
                  <a:cubicBezTo>
                    <a:pt x="83200" y="88311"/>
                    <a:pt x="80397" y="84994"/>
                    <a:pt x="78851" y="83197"/>
                  </a:cubicBezTo>
                  <a:cubicBezTo>
                    <a:pt x="77739" y="81881"/>
                    <a:pt x="75319" y="78912"/>
                    <a:pt x="71591" y="74291"/>
                  </a:cubicBezTo>
                  <a:cubicBezTo>
                    <a:pt x="67864" y="69670"/>
                    <a:pt x="63672" y="64436"/>
                    <a:pt x="59015" y="58589"/>
                  </a:cubicBezTo>
                  <a:cubicBezTo>
                    <a:pt x="54359" y="52743"/>
                    <a:pt x="50081" y="47323"/>
                    <a:pt x="46182" y="42331"/>
                  </a:cubicBezTo>
                  <a:cubicBezTo>
                    <a:pt x="42283" y="37338"/>
                    <a:pt x="39605" y="33812"/>
                    <a:pt x="38150" y="31752"/>
                  </a:cubicBezTo>
                  <a:lnTo>
                    <a:pt x="36321" y="31752"/>
                  </a:lnTo>
                  <a:lnTo>
                    <a:pt x="36321" y="77938"/>
                  </a:lnTo>
                  <a:cubicBezTo>
                    <a:pt x="36345" y="84441"/>
                    <a:pt x="36525" y="91430"/>
                    <a:pt x="36863" y="98906"/>
                  </a:cubicBezTo>
                  <a:cubicBezTo>
                    <a:pt x="37200" y="106382"/>
                    <a:pt x="37550" y="113287"/>
                    <a:pt x="37913" y="119620"/>
                  </a:cubicBezTo>
                  <a:cubicBezTo>
                    <a:pt x="38276" y="125953"/>
                    <a:pt x="38507" y="130655"/>
                    <a:pt x="38607" y="133728"/>
                  </a:cubicBezTo>
                  <a:cubicBezTo>
                    <a:pt x="38798" y="140368"/>
                    <a:pt x="40017" y="145379"/>
                    <a:pt x="42266" y="148761"/>
                  </a:cubicBezTo>
                  <a:cubicBezTo>
                    <a:pt x="44514" y="152143"/>
                    <a:pt x="48021" y="153839"/>
                    <a:pt x="52784" y="153849"/>
                  </a:cubicBezTo>
                  <a:lnTo>
                    <a:pt x="58501" y="153849"/>
                  </a:lnTo>
                  <a:cubicBezTo>
                    <a:pt x="59277" y="153849"/>
                    <a:pt x="59782" y="154020"/>
                    <a:pt x="60016" y="154362"/>
                  </a:cubicBezTo>
                  <a:cubicBezTo>
                    <a:pt x="60249" y="154703"/>
                    <a:pt x="60354" y="155216"/>
                    <a:pt x="60330" y="155900"/>
                  </a:cubicBezTo>
                  <a:lnTo>
                    <a:pt x="60330" y="161370"/>
                  </a:lnTo>
                  <a:cubicBezTo>
                    <a:pt x="60354" y="162044"/>
                    <a:pt x="60249" y="162519"/>
                    <a:pt x="60016" y="162794"/>
                  </a:cubicBezTo>
                  <a:cubicBezTo>
                    <a:pt x="59782" y="163069"/>
                    <a:pt x="59277" y="163202"/>
                    <a:pt x="58501" y="163193"/>
                  </a:cubicBezTo>
                  <a:cubicBezTo>
                    <a:pt x="57057" y="163165"/>
                    <a:pt x="53656" y="163056"/>
                    <a:pt x="48299" y="162864"/>
                  </a:cubicBezTo>
                  <a:cubicBezTo>
                    <a:pt x="42941" y="162672"/>
                    <a:pt x="37429" y="162563"/>
                    <a:pt x="31762" y="162536"/>
                  </a:cubicBezTo>
                  <a:cubicBezTo>
                    <a:pt x="29268" y="162544"/>
                    <a:pt x="26218" y="162600"/>
                    <a:pt x="22612" y="162706"/>
                  </a:cubicBezTo>
                  <a:cubicBezTo>
                    <a:pt x="19006" y="162811"/>
                    <a:pt x="15666" y="162917"/>
                    <a:pt x="12591" y="163022"/>
                  </a:cubicBezTo>
                  <a:cubicBezTo>
                    <a:pt x="9517" y="163128"/>
                    <a:pt x="7530" y="163185"/>
                    <a:pt x="6631" y="163193"/>
                  </a:cubicBezTo>
                  <a:cubicBezTo>
                    <a:pt x="6184" y="163207"/>
                    <a:pt x="5879" y="163065"/>
                    <a:pt x="5717" y="162765"/>
                  </a:cubicBezTo>
                  <a:cubicBezTo>
                    <a:pt x="5555" y="162466"/>
                    <a:pt x="5479" y="161925"/>
                    <a:pt x="5488" y="161142"/>
                  </a:cubicBezTo>
                  <a:lnTo>
                    <a:pt x="5488" y="155216"/>
                  </a:lnTo>
                  <a:cubicBezTo>
                    <a:pt x="5474" y="154860"/>
                    <a:pt x="5560" y="154547"/>
                    <a:pt x="5746" y="154276"/>
                  </a:cubicBezTo>
                  <a:cubicBezTo>
                    <a:pt x="5931" y="154005"/>
                    <a:pt x="6303" y="153863"/>
                    <a:pt x="6860" y="153849"/>
                  </a:cubicBezTo>
                  <a:lnTo>
                    <a:pt x="14861" y="153849"/>
                  </a:lnTo>
                  <a:cubicBezTo>
                    <a:pt x="17399" y="153863"/>
                    <a:pt x="19523" y="152005"/>
                    <a:pt x="21233" y="148276"/>
                  </a:cubicBezTo>
                  <a:cubicBezTo>
                    <a:pt x="22943" y="144546"/>
                    <a:pt x="24095" y="138858"/>
                    <a:pt x="24691" y="131213"/>
                  </a:cubicBezTo>
                  <a:cubicBezTo>
                    <a:pt x="24788" y="129549"/>
                    <a:pt x="25000" y="124950"/>
                    <a:pt x="25326" y="117418"/>
                  </a:cubicBezTo>
                  <a:cubicBezTo>
                    <a:pt x="25652" y="109885"/>
                    <a:pt x="25965" y="100714"/>
                    <a:pt x="26266" y="89904"/>
                  </a:cubicBezTo>
                  <a:cubicBezTo>
                    <a:pt x="26566" y="79094"/>
                    <a:pt x="26727" y="67942"/>
                    <a:pt x="26748" y="56446"/>
                  </a:cubicBezTo>
                  <a:lnTo>
                    <a:pt x="26748" y="35868"/>
                  </a:lnTo>
                  <a:cubicBezTo>
                    <a:pt x="26643" y="28875"/>
                    <a:pt x="24796" y="22797"/>
                    <a:pt x="21205" y="17633"/>
                  </a:cubicBezTo>
                  <a:cubicBezTo>
                    <a:pt x="17614" y="12470"/>
                    <a:pt x="12908" y="9707"/>
                    <a:pt x="7089" y="9345"/>
                  </a:cubicBezTo>
                  <a:lnTo>
                    <a:pt x="1374" y="9117"/>
                  </a:lnTo>
                  <a:cubicBezTo>
                    <a:pt x="816" y="9093"/>
                    <a:pt x="445" y="8913"/>
                    <a:pt x="259" y="8576"/>
                  </a:cubicBezTo>
                  <a:cubicBezTo>
                    <a:pt x="73" y="8239"/>
                    <a:pt x="-12" y="7887"/>
                    <a:pt x="2" y="7522"/>
                  </a:cubicBezTo>
                  <a:lnTo>
                    <a:pt x="2" y="1368"/>
                  </a:lnTo>
                  <a:cubicBezTo>
                    <a:pt x="-12" y="913"/>
                    <a:pt x="73" y="571"/>
                    <a:pt x="259" y="343"/>
                  </a:cubicBezTo>
                  <a:cubicBezTo>
                    <a:pt x="445" y="115"/>
                    <a:pt x="816" y="1"/>
                    <a:pt x="1374" y="1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38" name="任意多边形 78"/>
            <p:cNvSpPr/>
            <p:nvPr/>
          </p:nvSpPr>
          <p:spPr bwMode="auto">
            <a:xfrm>
              <a:off x="1727688" y="793748"/>
              <a:ext cx="74417" cy="75235"/>
            </a:xfrm>
            <a:custGeom>
              <a:avLst/>
              <a:gdLst/>
              <a:ahLst/>
              <a:cxnLst/>
              <a:rect l="l" t="t" r="r" b="b"/>
              <a:pathLst>
                <a:path w="164802" h="165936">
                  <a:moveTo>
                    <a:pt x="2063" y="1"/>
                  </a:moveTo>
                  <a:cubicBezTo>
                    <a:pt x="3125" y="28"/>
                    <a:pt x="6658" y="138"/>
                    <a:pt x="12662" y="330"/>
                  </a:cubicBezTo>
                  <a:cubicBezTo>
                    <a:pt x="18665" y="521"/>
                    <a:pt x="27623" y="631"/>
                    <a:pt x="39535" y="658"/>
                  </a:cubicBezTo>
                  <a:cubicBezTo>
                    <a:pt x="49576" y="631"/>
                    <a:pt x="57375" y="521"/>
                    <a:pt x="62933" y="330"/>
                  </a:cubicBezTo>
                  <a:cubicBezTo>
                    <a:pt x="68491" y="138"/>
                    <a:pt x="71892" y="28"/>
                    <a:pt x="73136" y="1"/>
                  </a:cubicBezTo>
                  <a:cubicBezTo>
                    <a:pt x="74022" y="-9"/>
                    <a:pt x="74594" y="124"/>
                    <a:pt x="74851" y="400"/>
                  </a:cubicBezTo>
                  <a:cubicBezTo>
                    <a:pt x="75108" y="675"/>
                    <a:pt x="75223" y="1150"/>
                    <a:pt x="75194" y="1824"/>
                  </a:cubicBezTo>
                  <a:lnTo>
                    <a:pt x="75194" y="7750"/>
                  </a:lnTo>
                  <a:cubicBezTo>
                    <a:pt x="75218" y="8315"/>
                    <a:pt x="75113" y="8723"/>
                    <a:pt x="74880" y="8975"/>
                  </a:cubicBezTo>
                  <a:cubicBezTo>
                    <a:pt x="74646" y="9226"/>
                    <a:pt x="74141" y="9350"/>
                    <a:pt x="73365" y="9345"/>
                  </a:cubicBezTo>
                  <a:lnTo>
                    <a:pt x="65589" y="9345"/>
                  </a:lnTo>
                  <a:cubicBezTo>
                    <a:pt x="61711" y="9431"/>
                    <a:pt x="58776" y="10345"/>
                    <a:pt x="56785" y="12089"/>
                  </a:cubicBezTo>
                  <a:cubicBezTo>
                    <a:pt x="54794" y="13832"/>
                    <a:pt x="53688" y="15890"/>
                    <a:pt x="53469" y="18262"/>
                  </a:cubicBezTo>
                  <a:cubicBezTo>
                    <a:pt x="53350" y="19873"/>
                    <a:pt x="53245" y="23683"/>
                    <a:pt x="53155" y="29695"/>
                  </a:cubicBezTo>
                  <a:cubicBezTo>
                    <a:pt x="53064" y="35706"/>
                    <a:pt x="53017" y="41803"/>
                    <a:pt x="53012" y="47986"/>
                  </a:cubicBezTo>
                  <a:lnTo>
                    <a:pt x="53012" y="63077"/>
                  </a:lnTo>
                  <a:cubicBezTo>
                    <a:pt x="53022" y="67355"/>
                    <a:pt x="53104" y="72797"/>
                    <a:pt x="53257" y="79404"/>
                  </a:cubicBezTo>
                  <a:cubicBezTo>
                    <a:pt x="53411" y="86011"/>
                    <a:pt x="53578" y="92351"/>
                    <a:pt x="53757" y="98424"/>
                  </a:cubicBezTo>
                  <a:cubicBezTo>
                    <a:pt x="53936" y="104497"/>
                    <a:pt x="54069" y="108872"/>
                    <a:pt x="54155" y="111550"/>
                  </a:cubicBezTo>
                  <a:cubicBezTo>
                    <a:pt x="54246" y="116885"/>
                    <a:pt x="54865" y="121934"/>
                    <a:pt x="56013" y="126698"/>
                  </a:cubicBezTo>
                  <a:cubicBezTo>
                    <a:pt x="57161" y="131461"/>
                    <a:pt x="58981" y="135481"/>
                    <a:pt x="61473" y="138759"/>
                  </a:cubicBezTo>
                  <a:cubicBezTo>
                    <a:pt x="65323" y="143293"/>
                    <a:pt x="69744" y="146571"/>
                    <a:pt x="74737" y="148590"/>
                  </a:cubicBezTo>
                  <a:cubicBezTo>
                    <a:pt x="79730" y="150610"/>
                    <a:pt x="84837" y="151601"/>
                    <a:pt x="90059" y="151563"/>
                  </a:cubicBezTo>
                  <a:cubicBezTo>
                    <a:pt x="94499" y="151501"/>
                    <a:pt x="99282" y="150539"/>
                    <a:pt x="104408" y="148676"/>
                  </a:cubicBezTo>
                  <a:cubicBezTo>
                    <a:pt x="109535" y="146814"/>
                    <a:pt x="113746" y="144422"/>
                    <a:pt x="117043" y="141502"/>
                  </a:cubicBezTo>
                  <a:cubicBezTo>
                    <a:pt x="121645" y="137377"/>
                    <a:pt x="125190" y="132195"/>
                    <a:pt x="127677" y="125954"/>
                  </a:cubicBezTo>
                  <a:cubicBezTo>
                    <a:pt x="130164" y="119714"/>
                    <a:pt x="131422" y="112474"/>
                    <a:pt x="131450" y="104233"/>
                  </a:cubicBezTo>
                  <a:lnTo>
                    <a:pt x="131450" y="69022"/>
                  </a:lnTo>
                  <a:cubicBezTo>
                    <a:pt x="131427" y="62460"/>
                    <a:pt x="131219" y="55717"/>
                    <a:pt x="130823" y="48791"/>
                  </a:cubicBezTo>
                  <a:cubicBezTo>
                    <a:pt x="130428" y="41865"/>
                    <a:pt x="129982" y="35714"/>
                    <a:pt x="129485" y="30338"/>
                  </a:cubicBezTo>
                  <a:cubicBezTo>
                    <a:pt x="128988" y="24962"/>
                    <a:pt x="128576" y="21318"/>
                    <a:pt x="128249" y="19406"/>
                  </a:cubicBezTo>
                  <a:cubicBezTo>
                    <a:pt x="127739" y="16386"/>
                    <a:pt x="126700" y="13966"/>
                    <a:pt x="125133" y="12146"/>
                  </a:cubicBezTo>
                  <a:cubicBezTo>
                    <a:pt x="123565" y="10326"/>
                    <a:pt x="121784" y="9393"/>
                    <a:pt x="119787" y="9345"/>
                  </a:cubicBezTo>
                  <a:lnTo>
                    <a:pt x="112470" y="9345"/>
                  </a:lnTo>
                  <a:cubicBezTo>
                    <a:pt x="111803" y="9340"/>
                    <a:pt x="111364" y="9179"/>
                    <a:pt x="111155" y="8861"/>
                  </a:cubicBezTo>
                  <a:cubicBezTo>
                    <a:pt x="110945" y="8543"/>
                    <a:pt x="110850" y="8096"/>
                    <a:pt x="110869" y="7522"/>
                  </a:cubicBezTo>
                  <a:lnTo>
                    <a:pt x="110869" y="1596"/>
                  </a:lnTo>
                  <a:cubicBezTo>
                    <a:pt x="110850" y="1031"/>
                    <a:pt x="110945" y="623"/>
                    <a:pt x="111155" y="371"/>
                  </a:cubicBezTo>
                  <a:cubicBezTo>
                    <a:pt x="111364" y="120"/>
                    <a:pt x="111803" y="-4"/>
                    <a:pt x="112470" y="1"/>
                  </a:cubicBezTo>
                  <a:cubicBezTo>
                    <a:pt x="113680" y="28"/>
                    <a:pt x="116747" y="138"/>
                    <a:pt x="121671" y="330"/>
                  </a:cubicBezTo>
                  <a:cubicBezTo>
                    <a:pt x="126595" y="521"/>
                    <a:pt x="132973" y="631"/>
                    <a:pt x="140804" y="658"/>
                  </a:cubicBezTo>
                  <a:cubicBezTo>
                    <a:pt x="146976" y="631"/>
                    <a:pt x="151879" y="521"/>
                    <a:pt x="155512" y="330"/>
                  </a:cubicBezTo>
                  <a:cubicBezTo>
                    <a:pt x="159144" y="138"/>
                    <a:pt x="161477" y="28"/>
                    <a:pt x="162511" y="1"/>
                  </a:cubicBezTo>
                  <a:cubicBezTo>
                    <a:pt x="163506" y="15"/>
                    <a:pt x="164145" y="215"/>
                    <a:pt x="164426" y="599"/>
                  </a:cubicBezTo>
                  <a:cubicBezTo>
                    <a:pt x="164707" y="984"/>
                    <a:pt x="164830" y="1468"/>
                    <a:pt x="164797" y="2052"/>
                  </a:cubicBezTo>
                  <a:lnTo>
                    <a:pt x="164797" y="7066"/>
                  </a:lnTo>
                  <a:cubicBezTo>
                    <a:pt x="164811" y="7759"/>
                    <a:pt x="164726" y="8310"/>
                    <a:pt x="164540" y="8718"/>
                  </a:cubicBezTo>
                  <a:cubicBezTo>
                    <a:pt x="164354" y="9127"/>
                    <a:pt x="163983" y="9335"/>
                    <a:pt x="163426" y="9345"/>
                  </a:cubicBezTo>
                  <a:lnTo>
                    <a:pt x="156339" y="9345"/>
                  </a:lnTo>
                  <a:cubicBezTo>
                    <a:pt x="152157" y="9564"/>
                    <a:pt x="149490" y="10726"/>
                    <a:pt x="148338" y="12832"/>
                  </a:cubicBezTo>
                  <a:cubicBezTo>
                    <a:pt x="147185" y="14938"/>
                    <a:pt x="146576" y="16671"/>
                    <a:pt x="146509" y="18034"/>
                  </a:cubicBezTo>
                  <a:cubicBezTo>
                    <a:pt x="146360" y="19451"/>
                    <a:pt x="146252" y="22968"/>
                    <a:pt x="146187" y="28585"/>
                  </a:cubicBezTo>
                  <a:cubicBezTo>
                    <a:pt x="146123" y="34203"/>
                    <a:pt x="146083" y="39820"/>
                    <a:pt x="146069" y="45437"/>
                  </a:cubicBezTo>
                  <a:cubicBezTo>
                    <a:pt x="146055" y="51055"/>
                    <a:pt x="146049" y="54572"/>
                    <a:pt x="146052" y="55989"/>
                  </a:cubicBezTo>
                  <a:cubicBezTo>
                    <a:pt x="146051" y="56966"/>
                    <a:pt x="146024" y="59713"/>
                    <a:pt x="145970" y="64231"/>
                  </a:cubicBezTo>
                  <a:cubicBezTo>
                    <a:pt x="145916" y="68748"/>
                    <a:pt x="145839" y="73975"/>
                    <a:pt x="145738" y="79911"/>
                  </a:cubicBezTo>
                  <a:cubicBezTo>
                    <a:pt x="145638" y="85847"/>
                    <a:pt x="145518" y="91431"/>
                    <a:pt x="145378" y="96663"/>
                  </a:cubicBezTo>
                  <a:cubicBezTo>
                    <a:pt x="145239" y="101895"/>
                    <a:pt x="145083" y="105714"/>
                    <a:pt x="144911" y="108120"/>
                  </a:cubicBezTo>
                  <a:cubicBezTo>
                    <a:pt x="144246" y="117485"/>
                    <a:pt x="142325" y="125792"/>
                    <a:pt x="139149" y="133042"/>
                  </a:cubicBezTo>
                  <a:cubicBezTo>
                    <a:pt x="135972" y="140292"/>
                    <a:pt x="131424" y="146542"/>
                    <a:pt x="125504" y="151791"/>
                  </a:cubicBezTo>
                  <a:cubicBezTo>
                    <a:pt x="120345" y="156273"/>
                    <a:pt x="114199" y="159743"/>
                    <a:pt x="107067" y="162200"/>
                  </a:cubicBezTo>
                  <a:cubicBezTo>
                    <a:pt x="99935" y="164657"/>
                    <a:pt x="92588" y="165903"/>
                    <a:pt x="85027" y="165936"/>
                  </a:cubicBezTo>
                  <a:cubicBezTo>
                    <a:pt x="79468" y="165955"/>
                    <a:pt x="73493" y="165518"/>
                    <a:pt x="67105" y="164624"/>
                  </a:cubicBezTo>
                  <a:cubicBezTo>
                    <a:pt x="60716" y="163731"/>
                    <a:pt x="55029" y="162267"/>
                    <a:pt x="50042" y="160232"/>
                  </a:cubicBezTo>
                  <a:cubicBezTo>
                    <a:pt x="44484" y="157794"/>
                    <a:pt x="39383" y="153997"/>
                    <a:pt x="34739" y="148842"/>
                  </a:cubicBezTo>
                  <a:cubicBezTo>
                    <a:pt x="30095" y="143687"/>
                    <a:pt x="26364" y="137429"/>
                    <a:pt x="23547" y="130070"/>
                  </a:cubicBezTo>
                  <a:cubicBezTo>
                    <a:pt x="21648" y="125345"/>
                    <a:pt x="20364" y="118676"/>
                    <a:pt x="19693" y="110064"/>
                  </a:cubicBezTo>
                  <a:cubicBezTo>
                    <a:pt x="19022" y="101451"/>
                    <a:pt x="18708" y="89752"/>
                    <a:pt x="18750" y="74967"/>
                  </a:cubicBezTo>
                  <a:lnTo>
                    <a:pt x="18750" y="21006"/>
                  </a:lnTo>
                  <a:cubicBezTo>
                    <a:pt x="18784" y="17019"/>
                    <a:pt x="18317" y="14075"/>
                    <a:pt x="17350" y="12175"/>
                  </a:cubicBezTo>
                  <a:cubicBezTo>
                    <a:pt x="16383" y="10274"/>
                    <a:pt x="14717" y="9331"/>
                    <a:pt x="12350" y="9345"/>
                  </a:cubicBezTo>
                  <a:lnTo>
                    <a:pt x="1605" y="9345"/>
                  </a:lnTo>
                  <a:cubicBezTo>
                    <a:pt x="939" y="9359"/>
                    <a:pt x="500" y="9217"/>
                    <a:pt x="291" y="8918"/>
                  </a:cubicBezTo>
                  <a:cubicBezTo>
                    <a:pt x="81" y="8619"/>
                    <a:pt x="-14" y="8077"/>
                    <a:pt x="5" y="7294"/>
                  </a:cubicBezTo>
                  <a:lnTo>
                    <a:pt x="5" y="1824"/>
                  </a:lnTo>
                  <a:cubicBezTo>
                    <a:pt x="-23" y="1150"/>
                    <a:pt x="91" y="675"/>
                    <a:pt x="348" y="400"/>
                  </a:cubicBezTo>
                  <a:cubicBezTo>
                    <a:pt x="605" y="124"/>
                    <a:pt x="1177" y="-9"/>
                    <a:pt x="2063" y="1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39" name="任意多边形 79"/>
            <p:cNvSpPr/>
            <p:nvPr/>
          </p:nvSpPr>
          <p:spPr bwMode="auto">
            <a:xfrm>
              <a:off x="1803741" y="794565"/>
              <a:ext cx="80142" cy="74418"/>
            </a:xfrm>
            <a:custGeom>
              <a:avLst/>
              <a:gdLst/>
              <a:ahLst/>
              <a:cxnLst/>
              <a:rect l="l" t="t" r="r" b="b"/>
              <a:pathLst>
                <a:path w="178744" h="165250">
                  <a:moveTo>
                    <a:pt x="1374" y="1"/>
                  </a:moveTo>
                  <a:cubicBezTo>
                    <a:pt x="1907" y="10"/>
                    <a:pt x="2726" y="48"/>
                    <a:pt x="3831" y="115"/>
                  </a:cubicBezTo>
                  <a:cubicBezTo>
                    <a:pt x="4936" y="181"/>
                    <a:pt x="6555" y="219"/>
                    <a:pt x="8689" y="229"/>
                  </a:cubicBezTo>
                  <a:cubicBezTo>
                    <a:pt x="10937" y="346"/>
                    <a:pt x="13984" y="447"/>
                    <a:pt x="17831" y="529"/>
                  </a:cubicBezTo>
                  <a:cubicBezTo>
                    <a:pt x="21677" y="612"/>
                    <a:pt x="26549" y="655"/>
                    <a:pt x="32446" y="659"/>
                  </a:cubicBezTo>
                  <a:cubicBezTo>
                    <a:pt x="36394" y="641"/>
                    <a:pt x="39916" y="569"/>
                    <a:pt x="43011" y="444"/>
                  </a:cubicBezTo>
                  <a:cubicBezTo>
                    <a:pt x="46106" y="318"/>
                    <a:pt x="48373" y="247"/>
                    <a:pt x="49812" y="229"/>
                  </a:cubicBezTo>
                  <a:cubicBezTo>
                    <a:pt x="51274" y="224"/>
                    <a:pt x="52522" y="462"/>
                    <a:pt x="53556" y="941"/>
                  </a:cubicBezTo>
                  <a:cubicBezTo>
                    <a:pt x="54590" y="1421"/>
                    <a:pt x="55552" y="2171"/>
                    <a:pt x="56443" y="3192"/>
                  </a:cubicBezTo>
                  <a:cubicBezTo>
                    <a:pt x="56942" y="3795"/>
                    <a:pt x="59545" y="6972"/>
                    <a:pt x="64249" y="12722"/>
                  </a:cubicBezTo>
                  <a:cubicBezTo>
                    <a:pt x="68954" y="18472"/>
                    <a:pt x="74479" y="25228"/>
                    <a:pt x="80824" y="32989"/>
                  </a:cubicBezTo>
                  <a:cubicBezTo>
                    <a:pt x="87168" y="40751"/>
                    <a:pt x="93050" y="47950"/>
                    <a:pt x="98470" y="54587"/>
                  </a:cubicBezTo>
                  <a:cubicBezTo>
                    <a:pt x="103889" y="61224"/>
                    <a:pt x="107563" y="65730"/>
                    <a:pt x="109492" y="68107"/>
                  </a:cubicBezTo>
                  <a:cubicBezTo>
                    <a:pt x="110451" y="69279"/>
                    <a:pt x="112820" y="72222"/>
                    <a:pt x="116598" y="76938"/>
                  </a:cubicBezTo>
                  <a:cubicBezTo>
                    <a:pt x="120376" y="81654"/>
                    <a:pt x="124610" y="86941"/>
                    <a:pt x="129299" y="92800"/>
                  </a:cubicBezTo>
                  <a:cubicBezTo>
                    <a:pt x="133989" y="98659"/>
                    <a:pt x="138180" y="103890"/>
                    <a:pt x="141872" y="108491"/>
                  </a:cubicBezTo>
                  <a:cubicBezTo>
                    <a:pt x="145565" y="113093"/>
                    <a:pt x="147805" y="115865"/>
                    <a:pt x="148592" y="116808"/>
                  </a:cubicBezTo>
                  <a:lnTo>
                    <a:pt x="149507" y="116808"/>
                  </a:lnTo>
                  <a:lnTo>
                    <a:pt x="149507" y="95984"/>
                  </a:lnTo>
                  <a:cubicBezTo>
                    <a:pt x="149507" y="86007"/>
                    <a:pt x="149450" y="77730"/>
                    <a:pt x="149335" y="71153"/>
                  </a:cubicBezTo>
                  <a:cubicBezTo>
                    <a:pt x="149221" y="64576"/>
                    <a:pt x="149050" y="58527"/>
                    <a:pt x="148821" y="53008"/>
                  </a:cubicBezTo>
                  <a:cubicBezTo>
                    <a:pt x="148736" y="49835"/>
                    <a:pt x="148576" y="45766"/>
                    <a:pt x="148338" y="40799"/>
                  </a:cubicBezTo>
                  <a:cubicBezTo>
                    <a:pt x="148101" y="35832"/>
                    <a:pt x="147839" y="31169"/>
                    <a:pt x="147551" y="26812"/>
                  </a:cubicBezTo>
                  <a:cubicBezTo>
                    <a:pt x="147263" y="22454"/>
                    <a:pt x="147000" y="19604"/>
                    <a:pt x="146763" y="18260"/>
                  </a:cubicBezTo>
                  <a:cubicBezTo>
                    <a:pt x="145987" y="15389"/>
                    <a:pt x="144453" y="13188"/>
                    <a:pt x="142161" y="11660"/>
                  </a:cubicBezTo>
                  <a:cubicBezTo>
                    <a:pt x="139870" y="10131"/>
                    <a:pt x="137364" y="9359"/>
                    <a:pt x="134644" y="9345"/>
                  </a:cubicBezTo>
                  <a:lnTo>
                    <a:pt x="127327" y="9345"/>
                  </a:lnTo>
                  <a:cubicBezTo>
                    <a:pt x="126770" y="9345"/>
                    <a:pt x="126398" y="9174"/>
                    <a:pt x="126212" y="8832"/>
                  </a:cubicBezTo>
                  <a:cubicBezTo>
                    <a:pt x="126027" y="8490"/>
                    <a:pt x="125941" y="7978"/>
                    <a:pt x="125955" y="7294"/>
                  </a:cubicBezTo>
                  <a:lnTo>
                    <a:pt x="125955" y="1596"/>
                  </a:lnTo>
                  <a:cubicBezTo>
                    <a:pt x="125927" y="1031"/>
                    <a:pt x="126041" y="623"/>
                    <a:pt x="126298" y="371"/>
                  </a:cubicBezTo>
                  <a:cubicBezTo>
                    <a:pt x="126556" y="120"/>
                    <a:pt x="127127" y="-4"/>
                    <a:pt x="128013" y="1"/>
                  </a:cubicBezTo>
                  <a:cubicBezTo>
                    <a:pt x="129171" y="28"/>
                    <a:pt x="131829" y="138"/>
                    <a:pt x="135985" y="330"/>
                  </a:cubicBezTo>
                  <a:cubicBezTo>
                    <a:pt x="140142" y="521"/>
                    <a:pt x="146397" y="631"/>
                    <a:pt x="154748" y="658"/>
                  </a:cubicBezTo>
                  <a:cubicBezTo>
                    <a:pt x="161491" y="631"/>
                    <a:pt x="166507" y="521"/>
                    <a:pt x="169796" y="330"/>
                  </a:cubicBezTo>
                  <a:cubicBezTo>
                    <a:pt x="173086" y="138"/>
                    <a:pt x="175305" y="28"/>
                    <a:pt x="176453" y="1"/>
                  </a:cubicBezTo>
                  <a:cubicBezTo>
                    <a:pt x="177448" y="-9"/>
                    <a:pt x="178086" y="124"/>
                    <a:pt x="178367" y="400"/>
                  </a:cubicBezTo>
                  <a:cubicBezTo>
                    <a:pt x="178648" y="675"/>
                    <a:pt x="178772" y="1150"/>
                    <a:pt x="178739" y="1824"/>
                  </a:cubicBezTo>
                  <a:lnTo>
                    <a:pt x="178739" y="7294"/>
                  </a:lnTo>
                  <a:cubicBezTo>
                    <a:pt x="178748" y="7878"/>
                    <a:pt x="178672" y="8362"/>
                    <a:pt x="178510" y="8747"/>
                  </a:cubicBezTo>
                  <a:cubicBezTo>
                    <a:pt x="178348" y="9131"/>
                    <a:pt x="178043" y="9331"/>
                    <a:pt x="177596" y="9345"/>
                  </a:cubicBezTo>
                  <a:lnTo>
                    <a:pt x="171195" y="9345"/>
                  </a:lnTo>
                  <a:cubicBezTo>
                    <a:pt x="169252" y="9335"/>
                    <a:pt x="167709" y="10326"/>
                    <a:pt x="166566" y="12317"/>
                  </a:cubicBezTo>
                  <a:cubicBezTo>
                    <a:pt x="165423" y="14307"/>
                    <a:pt x="164680" y="17355"/>
                    <a:pt x="164337" y="21461"/>
                  </a:cubicBezTo>
                  <a:cubicBezTo>
                    <a:pt x="163768" y="26923"/>
                    <a:pt x="163077" y="35353"/>
                    <a:pt x="162263" y="46751"/>
                  </a:cubicBezTo>
                  <a:cubicBezTo>
                    <a:pt x="161448" y="58148"/>
                    <a:pt x="160723" y="70371"/>
                    <a:pt x="160087" y="83420"/>
                  </a:cubicBezTo>
                  <a:cubicBezTo>
                    <a:pt x="159450" y="96468"/>
                    <a:pt x="159114" y="108200"/>
                    <a:pt x="159079" y="118616"/>
                  </a:cubicBezTo>
                  <a:lnTo>
                    <a:pt x="159079" y="157706"/>
                  </a:lnTo>
                  <a:cubicBezTo>
                    <a:pt x="159136" y="159521"/>
                    <a:pt x="158965" y="161207"/>
                    <a:pt x="158566" y="162764"/>
                  </a:cubicBezTo>
                  <a:cubicBezTo>
                    <a:pt x="158167" y="164321"/>
                    <a:pt x="157199" y="165150"/>
                    <a:pt x="155660" y="165250"/>
                  </a:cubicBezTo>
                  <a:cubicBezTo>
                    <a:pt x="152243" y="165288"/>
                    <a:pt x="149277" y="164069"/>
                    <a:pt x="146763" y="161593"/>
                  </a:cubicBezTo>
                  <a:cubicBezTo>
                    <a:pt x="144720" y="159673"/>
                    <a:pt x="141147" y="155911"/>
                    <a:pt x="136045" y="150308"/>
                  </a:cubicBezTo>
                  <a:cubicBezTo>
                    <a:pt x="130943" y="144705"/>
                    <a:pt x="124912" y="137807"/>
                    <a:pt x="117952" y="129612"/>
                  </a:cubicBezTo>
                  <a:cubicBezTo>
                    <a:pt x="112367" y="123014"/>
                    <a:pt x="106871" y="116496"/>
                    <a:pt x="101463" y="110059"/>
                  </a:cubicBezTo>
                  <a:cubicBezTo>
                    <a:pt x="96056" y="103622"/>
                    <a:pt x="91322" y="97984"/>
                    <a:pt x="87261" y="93148"/>
                  </a:cubicBezTo>
                  <a:cubicBezTo>
                    <a:pt x="83200" y="88311"/>
                    <a:pt x="80397" y="84994"/>
                    <a:pt x="78851" y="83197"/>
                  </a:cubicBezTo>
                  <a:cubicBezTo>
                    <a:pt x="77739" y="81881"/>
                    <a:pt x="75319" y="78912"/>
                    <a:pt x="71591" y="74291"/>
                  </a:cubicBezTo>
                  <a:cubicBezTo>
                    <a:pt x="67864" y="69670"/>
                    <a:pt x="63672" y="64436"/>
                    <a:pt x="59015" y="58589"/>
                  </a:cubicBezTo>
                  <a:cubicBezTo>
                    <a:pt x="54359" y="52743"/>
                    <a:pt x="50081" y="47323"/>
                    <a:pt x="46182" y="42331"/>
                  </a:cubicBezTo>
                  <a:cubicBezTo>
                    <a:pt x="42283" y="37338"/>
                    <a:pt x="39605" y="33812"/>
                    <a:pt x="38150" y="31752"/>
                  </a:cubicBezTo>
                  <a:lnTo>
                    <a:pt x="36321" y="31752"/>
                  </a:lnTo>
                  <a:lnTo>
                    <a:pt x="36321" y="77938"/>
                  </a:lnTo>
                  <a:cubicBezTo>
                    <a:pt x="36345" y="84441"/>
                    <a:pt x="36525" y="91430"/>
                    <a:pt x="36863" y="98906"/>
                  </a:cubicBezTo>
                  <a:cubicBezTo>
                    <a:pt x="37200" y="106382"/>
                    <a:pt x="37550" y="113287"/>
                    <a:pt x="37913" y="119620"/>
                  </a:cubicBezTo>
                  <a:cubicBezTo>
                    <a:pt x="38276" y="125953"/>
                    <a:pt x="38507" y="130655"/>
                    <a:pt x="38607" y="133728"/>
                  </a:cubicBezTo>
                  <a:cubicBezTo>
                    <a:pt x="38798" y="140368"/>
                    <a:pt x="40018" y="145379"/>
                    <a:pt x="42266" y="148761"/>
                  </a:cubicBezTo>
                  <a:cubicBezTo>
                    <a:pt x="44514" y="152143"/>
                    <a:pt x="48021" y="153839"/>
                    <a:pt x="52784" y="153849"/>
                  </a:cubicBezTo>
                  <a:lnTo>
                    <a:pt x="58501" y="153849"/>
                  </a:lnTo>
                  <a:cubicBezTo>
                    <a:pt x="59277" y="153849"/>
                    <a:pt x="59782" y="154020"/>
                    <a:pt x="60016" y="154362"/>
                  </a:cubicBezTo>
                  <a:cubicBezTo>
                    <a:pt x="60249" y="154703"/>
                    <a:pt x="60354" y="155216"/>
                    <a:pt x="60330" y="155900"/>
                  </a:cubicBezTo>
                  <a:lnTo>
                    <a:pt x="60330" y="161370"/>
                  </a:lnTo>
                  <a:cubicBezTo>
                    <a:pt x="60354" y="162044"/>
                    <a:pt x="60249" y="162519"/>
                    <a:pt x="60016" y="162794"/>
                  </a:cubicBezTo>
                  <a:cubicBezTo>
                    <a:pt x="59782" y="163069"/>
                    <a:pt x="59277" y="163202"/>
                    <a:pt x="58501" y="163193"/>
                  </a:cubicBezTo>
                  <a:cubicBezTo>
                    <a:pt x="57057" y="163165"/>
                    <a:pt x="53656" y="163056"/>
                    <a:pt x="48299" y="162864"/>
                  </a:cubicBezTo>
                  <a:cubicBezTo>
                    <a:pt x="42941" y="162672"/>
                    <a:pt x="37429" y="162563"/>
                    <a:pt x="31762" y="162536"/>
                  </a:cubicBezTo>
                  <a:cubicBezTo>
                    <a:pt x="29268" y="162544"/>
                    <a:pt x="26218" y="162600"/>
                    <a:pt x="22612" y="162706"/>
                  </a:cubicBezTo>
                  <a:cubicBezTo>
                    <a:pt x="19006" y="162811"/>
                    <a:pt x="15666" y="162917"/>
                    <a:pt x="12591" y="163022"/>
                  </a:cubicBezTo>
                  <a:cubicBezTo>
                    <a:pt x="9517" y="163128"/>
                    <a:pt x="7530" y="163185"/>
                    <a:pt x="6631" y="163193"/>
                  </a:cubicBezTo>
                  <a:cubicBezTo>
                    <a:pt x="6184" y="163207"/>
                    <a:pt x="5879" y="163065"/>
                    <a:pt x="5717" y="162765"/>
                  </a:cubicBezTo>
                  <a:cubicBezTo>
                    <a:pt x="5555" y="162466"/>
                    <a:pt x="5479" y="161925"/>
                    <a:pt x="5488" y="161142"/>
                  </a:cubicBezTo>
                  <a:lnTo>
                    <a:pt x="5488" y="155216"/>
                  </a:lnTo>
                  <a:cubicBezTo>
                    <a:pt x="5474" y="154860"/>
                    <a:pt x="5560" y="154547"/>
                    <a:pt x="5746" y="154276"/>
                  </a:cubicBezTo>
                  <a:cubicBezTo>
                    <a:pt x="5931" y="154005"/>
                    <a:pt x="6303" y="153863"/>
                    <a:pt x="6860" y="153849"/>
                  </a:cubicBezTo>
                  <a:lnTo>
                    <a:pt x="14861" y="153849"/>
                  </a:lnTo>
                  <a:cubicBezTo>
                    <a:pt x="17399" y="153863"/>
                    <a:pt x="19523" y="152005"/>
                    <a:pt x="21233" y="148276"/>
                  </a:cubicBezTo>
                  <a:cubicBezTo>
                    <a:pt x="22943" y="144546"/>
                    <a:pt x="24095" y="138858"/>
                    <a:pt x="24691" y="131213"/>
                  </a:cubicBezTo>
                  <a:cubicBezTo>
                    <a:pt x="24788" y="129549"/>
                    <a:pt x="25000" y="124950"/>
                    <a:pt x="25326" y="117418"/>
                  </a:cubicBezTo>
                  <a:cubicBezTo>
                    <a:pt x="25652" y="109885"/>
                    <a:pt x="25965" y="100714"/>
                    <a:pt x="26266" y="89904"/>
                  </a:cubicBezTo>
                  <a:cubicBezTo>
                    <a:pt x="26566" y="79094"/>
                    <a:pt x="26727" y="67942"/>
                    <a:pt x="26748" y="56446"/>
                  </a:cubicBezTo>
                  <a:lnTo>
                    <a:pt x="26748" y="35868"/>
                  </a:lnTo>
                  <a:cubicBezTo>
                    <a:pt x="26643" y="28875"/>
                    <a:pt x="24796" y="22797"/>
                    <a:pt x="21205" y="17633"/>
                  </a:cubicBezTo>
                  <a:cubicBezTo>
                    <a:pt x="17614" y="12470"/>
                    <a:pt x="12908" y="9707"/>
                    <a:pt x="7089" y="9345"/>
                  </a:cubicBezTo>
                  <a:lnTo>
                    <a:pt x="1374" y="9117"/>
                  </a:lnTo>
                  <a:cubicBezTo>
                    <a:pt x="816" y="9093"/>
                    <a:pt x="445" y="8913"/>
                    <a:pt x="259" y="8576"/>
                  </a:cubicBezTo>
                  <a:cubicBezTo>
                    <a:pt x="73" y="8239"/>
                    <a:pt x="-12" y="7887"/>
                    <a:pt x="2" y="7522"/>
                  </a:cubicBezTo>
                  <a:lnTo>
                    <a:pt x="2" y="1368"/>
                  </a:lnTo>
                  <a:cubicBezTo>
                    <a:pt x="-12" y="913"/>
                    <a:pt x="73" y="571"/>
                    <a:pt x="259" y="343"/>
                  </a:cubicBezTo>
                  <a:cubicBezTo>
                    <a:pt x="445" y="115"/>
                    <a:pt x="816" y="1"/>
                    <a:pt x="1374" y="1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40" name="任意多边形 80"/>
            <p:cNvSpPr/>
            <p:nvPr/>
          </p:nvSpPr>
          <p:spPr bwMode="auto">
            <a:xfrm>
              <a:off x="1891243" y="794565"/>
              <a:ext cx="34346" cy="73600"/>
            </a:xfrm>
            <a:custGeom>
              <a:avLst/>
              <a:gdLst/>
              <a:ahLst/>
              <a:cxnLst/>
              <a:rect l="l" t="t" r="r" b="b"/>
              <a:pathLst>
                <a:path w="75180" h="163192">
                  <a:moveTo>
                    <a:pt x="1600" y="0"/>
                  </a:moveTo>
                  <a:cubicBezTo>
                    <a:pt x="2934" y="27"/>
                    <a:pt x="6610" y="137"/>
                    <a:pt x="12628" y="329"/>
                  </a:cubicBezTo>
                  <a:cubicBezTo>
                    <a:pt x="18646" y="520"/>
                    <a:pt x="27234" y="630"/>
                    <a:pt x="38390" y="657"/>
                  </a:cubicBezTo>
                  <a:cubicBezTo>
                    <a:pt x="49794" y="630"/>
                    <a:pt x="57944" y="520"/>
                    <a:pt x="62838" y="329"/>
                  </a:cubicBezTo>
                  <a:cubicBezTo>
                    <a:pt x="67732" y="137"/>
                    <a:pt x="70856" y="27"/>
                    <a:pt x="72209" y="0"/>
                  </a:cubicBezTo>
                  <a:cubicBezTo>
                    <a:pt x="73314" y="0"/>
                    <a:pt x="73847" y="684"/>
                    <a:pt x="73809" y="2051"/>
                  </a:cubicBezTo>
                  <a:lnTo>
                    <a:pt x="73809" y="7749"/>
                  </a:lnTo>
                  <a:cubicBezTo>
                    <a:pt x="73771" y="8850"/>
                    <a:pt x="73161" y="9382"/>
                    <a:pt x="71980" y="9344"/>
                  </a:cubicBezTo>
                  <a:lnTo>
                    <a:pt x="65351" y="9344"/>
                  </a:lnTo>
                  <a:cubicBezTo>
                    <a:pt x="62469" y="9334"/>
                    <a:pt x="60231" y="9811"/>
                    <a:pt x="58635" y="10773"/>
                  </a:cubicBezTo>
                  <a:cubicBezTo>
                    <a:pt x="57040" y="11735"/>
                    <a:pt x="56230" y="13240"/>
                    <a:pt x="56207" y="15289"/>
                  </a:cubicBezTo>
                  <a:cubicBezTo>
                    <a:pt x="56203" y="16110"/>
                    <a:pt x="56167" y="19197"/>
                    <a:pt x="56099" y="24549"/>
                  </a:cubicBezTo>
                  <a:cubicBezTo>
                    <a:pt x="56032" y="29901"/>
                    <a:pt x="55953" y="36017"/>
                    <a:pt x="55864" y="42898"/>
                  </a:cubicBezTo>
                  <a:cubicBezTo>
                    <a:pt x="55774" y="49778"/>
                    <a:pt x="55696" y="55923"/>
                    <a:pt x="55628" y="61332"/>
                  </a:cubicBezTo>
                  <a:cubicBezTo>
                    <a:pt x="55560" y="66741"/>
                    <a:pt x="55524" y="69913"/>
                    <a:pt x="55521" y="70849"/>
                  </a:cubicBezTo>
                  <a:lnTo>
                    <a:pt x="55521" y="88455"/>
                  </a:lnTo>
                  <a:cubicBezTo>
                    <a:pt x="55524" y="89291"/>
                    <a:pt x="55560" y="92493"/>
                    <a:pt x="55628" y="98062"/>
                  </a:cubicBezTo>
                  <a:cubicBezTo>
                    <a:pt x="55696" y="103631"/>
                    <a:pt x="55774" y="109984"/>
                    <a:pt x="55864" y="117122"/>
                  </a:cubicBezTo>
                  <a:cubicBezTo>
                    <a:pt x="55953" y="124259"/>
                    <a:pt x="56032" y="130598"/>
                    <a:pt x="56099" y="136138"/>
                  </a:cubicBezTo>
                  <a:cubicBezTo>
                    <a:pt x="56167" y="141679"/>
                    <a:pt x="56203" y="144838"/>
                    <a:pt x="56207" y="145616"/>
                  </a:cubicBezTo>
                  <a:cubicBezTo>
                    <a:pt x="56259" y="149060"/>
                    <a:pt x="57011" y="151318"/>
                    <a:pt x="58464" y="152390"/>
                  </a:cubicBezTo>
                  <a:cubicBezTo>
                    <a:pt x="59917" y="153462"/>
                    <a:pt x="61755" y="153948"/>
                    <a:pt x="63979" y="153848"/>
                  </a:cubicBezTo>
                  <a:lnTo>
                    <a:pt x="73352" y="153848"/>
                  </a:lnTo>
                  <a:cubicBezTo>
                    <a:pt x="74533" y="153810"/>
                    <a:pt x="75142" y="154342"/>
                    <a:pt x="75180" y="155443"/>
                  </a:cubicBezTo>
                  <a:lnTo>
                    <a:pt x="75180" y="161824"/>
                  </a:lnTo>
                  <a:cubicBezTo>
                    <a:pt x="75180" y="162736"/>
                    <a:pt x="74495" y="163192"/>
                    <a:pt x="73123" y="163192"/>
                  </a:cubicBezTo>
                  <a:cubicBezTo>
                    <a:pt x="71880" y="163164"/>
                    <a:pt x="68651" y="163055"/>
                    <a:pt x="63438" y="162863"/>
                  </a:cubicBezTo>
                  <a:cubicBezTo>
                    <a:pt x="58224" y="162671"/>
                    <a:pt x="50256" y="162562"/>
                    <a:pt x="39532" y="162535"/>
                  </a:cubicBezTo>
                  <a:cubicBezTo>
                    <a:pt x="27681" y="162562"/>
                    <a:pt x="18941" y="162671"/>
                    <a:pt x="13314" y="162863"/>
                  </a:cubicBezTo>
                  <a:cubicBezTo>
                    <a:pt x="7686" y="163055"/>
                    <a:pt x="4315" y="163164"/>
                    <a:pt x="3200" y="163192"/>
                  </a:cubicBezTo>
                  <a:cubicBezTo>
                    <a:pt x="2624" y="163201"/>
                    <a:pt x="2176" y="163068"/>
                    <a:pt x="1857" y="162793"/>
                  </a:cubicBezTo>
                  <a:cubicBezTo>
                    <a:pt x="1538" y="162518"/>
                    <a:pt x="1376" y="162043"/>
                    <a:pt x="1371" y="161369"/>
                  </a:cubicBezTo>
                  <a:lnTo>
                    <a:pt x="1371" y="155215"/>
                  </a:lnTo>
                  <a:cubicBezTo>
                    <a:pt x="1409" y="154304"/>
                    <a:pt x="2019" y="153848"/>
                    <a:pt x="3200" y="153848"/>
                  </a:cubicBezTo>
                  <a:lnTo>
                    <a:pt x="9829" y="153848"/>
                  </a:lnTo>
                  <a:cubicBezTo>
                    <a:pt x="12201" y="153933"/>
                    <a:pt x="14373" y="153591"/>
                    <a:pt x="16344" y="152819"/>
                  </a:cubicBezTo>
                  <a:cubicBezTo>
                    <a:pt x="18316" y="152047"/>
                    <a:pt x="19573" y="150332"/>
                    <a:pt x="20116" y="147674"/>
                  </a:cubicBezTo>
                  <a:cubicBezTo>
                    <a:pt x="20233" y="146600"/>
                    <a:pt x="20357" y="143304"/>
                    <a:pt x="20488" y="137785"/>
                  </a:cubicBezTo>
                  <a:cubicBezTo>
                    <a:pt x="20619" y="132267"/>
                    <a:pt x="20743" y="125827"/>
                    <a:pt x="20859" y="118465"/>
                  </a:cubicBezTo>
                  <a:cubicBezTo>
                    <a:pt x="20976" y="111103"/>
                    <a:pt x="21071" y="104120"/>
                    <a:pt x="21145" y="97515"/>
                  </a:cubicBezTo>
                  <a:cubicBezTo>
                    <a:pt x="21219" y="90911"/>
                    <a:pt x="21257" y="85985"/>
                    <a:pt x="21259" y="82739"/>
                  </a:cubicBezTo>
                  <a:lnTo>
                    <a:pt x="21259" y="66734"/>
                  </a:lnTo>
                  <a:cubicBezTo>
                    <a:pt x="21256" y="65170"/>
                    <a:pt x="21219" y="61953"/>
                    <a:pt x="21149" y="57084"/>
                  </a:cubicBezTo>
                  <a:cubicBezTo>
                    <a:pt x="21078" y="52215"/>
                    <a:pt x="20991" y="46848"/>
                    <a:pt x="20888" y="40983"/>
                  </a:cubicBezTo>
                  <a:cubicBezTo>
                    <a:pt x="20785" y="35117"/>
                    <a:pt x="20684" y="29907"/>
                    <a:pt x="20584" y="25353"/>
                  </a:cubicBezTo>
                  <a:cubicBezTo>
                    <a:pt x="20485" y="20798"/>
                    <a:pt x="20405" y="18053"/>
                    <a:pt x="20345" y="17118"/>
                  </a:cubicBezTo>
                  <a:cubicBezTo>
                    <a:pt x="20131" y="14393"/>
                    <a:pt x="19416" y="12412"/>
                    <a:pt x="18202" y="11173"/>
                  </a:cubicBezTo>
                  <a:cubicBezTo>
                    <a:pt x="16987" y="9935"/>
                    <a:pt x="15187" y="9325"/>
                    <a:pt x="12801" y="9344"/>
                  </a:cubicBezTo>
                  <a:lnTo>
                    <a:pt x="1829" y="9344"/>
                  </a:lnTo>
                  <a:cubicBezTo>
                    <a:pt x="647" y="9344"/>
                    <a:pt x="38" y="8888"/>
                    <a:pt x="0" y="7977"/>
                  </a:cubicBezTo>
                  <a:lnTo>
                    <a:pt x="0" y="1367"/>
                  </a:lnTo>
                  <a:cubicBezTo>
                    <a:pt x="9" y="912"/>
                    <a:pt x="161" y="570"/>
                    <a:pt x="457" y="342"/>
                  </a:cubicBezTo>
                  <a:cubicBezTo>
                    <a:pt x="752" y="114"/>
                    <a:pt x="1133" y="0"/>
                    <a:pt x="1600" y="0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41" name="任意多边形 81"/>
            <p:cNvSpPr/>
            <p:nvPr/>
          </p:nvSpPr>
          <p:spPr bwMode="auto">
            <a:xfrm>
              <a:off x="2062158" y="795383"/>
              <a:ext cx="71964" cy="73600"/>
            </a:xfrm>
            <a:custGeom>
              <a:avLst/>
              <a:gdLst/>
              <a:ahLst/>
              <a:cxnLst/>
              <a:rect l="l" t="t" r="r" b="b"/>
              <a:pathLst>
                <a:path w="159069" h="163193">
                  <a:moveTo>
                    <a:pt x="1839" y="1"/>
                  </a:moveTo>
                  <a:cubicBezTo>
                    <a:pt x="2601" y="28"/>
                    <a:pt x="5421" y="138"/>
                    <a:pt x="10300" y="330"/>
                  </a:cubicBezTo>
                  <a:cubicBezTo>
                    <a:pt x="15179" y="521"/>
                    <a:pt x="23721" y="631"/>
                    <a:pt x="35924" y="658"/>
                  </a:cubicBezTo>
                  <a:cubicBezTo>
                    <a:pt x="42709" y="631"/>
                    <a:pt x="50186" y="521"/>
                    <a:pt x="58357" y="330"/>
                  </a:cubicBezTo>
                  <a:cubicBezTo>
                    <a:pt x="66527" y="138"/>
                    <a:pt x="73140" y="28"/>
                    <a:pt x="78195" y="1"/>
                  </a:cubicBezTo>
                  <a:cubicBezTo>
                    <a:pt x="87084" y="86"/>
                    <a:pt x="94876" y="1511"/>
                    <a:pt x="101570" y="4277"/>
                  </a:cubicBezTo>
                  <a:cubicBezTo>
                    <a:pt x="108264" y="7042"/>
                    <a:pt x="113945" y="10637"/>
                    <a:pt x="118614" y="15062"/>
                  </a:cubicBezTo>
                  <a:cubicBezTo>
                    <a:pt x="122754" y="18874"/>
                    <a:pt x="125952" y="22914"/>
                    <a:pt x="128208" y="27183"/>
                  </a:cubicBezTo>
                  <a:cubicBezTo>
                    <a:pt x="130463" y="31452"/>
                    <a:pt x="131605" y="35721"/>
                    <a:pt x="131634" y="39989"/>
                  </a:cubicBezTo>
                  <a:cubicBezTo>
                    <a:pt x="131490" y="49641"/>
                    <a:pt x="129366" y="57603"/>
                    <a:pt x="125264" y="63874"/>
                  </a:cubicBezTo>
                  <a:cubicBezTo>
                    <a:pt x="121161" y="70146"/>
                    <a:pt x="115941" y="74906"/>
                    <a:pt x="109605" y="78154"/>
                  </a:cubicBezTo>
                  <a:cubicBezTo>
                    <a:pt x="103270" y="81402"/>
                    <a:pt x="96680" y="83316"/>
                    <a:pt x="89837" y="83895"/>
                  </a:cubicBezTo>
                  <a:lnTo>
                    <a:pt x="89837" y="85490"/>
                  </a:lnTo>
                  <a:cubicBezTo>
                    <a:pt x="93290" y="86647"/>
                    <a:pt x="96145" y="88262"/>
                    <a:pt x="98400" y="90334"/>
                  </a:cubicBezTo>
                  <a:cubicBezTo>
                    <a:pt x="100655" y="92407"/>
                    <a:pt x="102824" y="94824"/>
                    <a:pt x="104909" y="97587"/>
                  </a:cubicBezTo>
                  <a:cubicBezTo>
                    <a:pt x="106024" y="99019"/>
                    <a:pt x="107829" y="101670"/>
                    <a:pt x="110323" y="105541"/>
                  </a:cubicBezTo>
                  <a:cubicBezTo>
                    <a:pt x="112818" y="109412"/>
                    <a:pt x="115248" y="113232"/>
                    <a:pt x="117616" y="117002"/>
                  </a:cubicBezTo>
                  <a:cubicBezTo>
                    <a:pt x="119983" y="120771"/>
                    <a:pt x="121534" y="123219"/>
                    <a:pt x="122269" y="124346"/>
                  </a:cubicBezTo>
                  <a:cubicBezTo>
                    <a:pt x="122841" y="125201"/>
                    <a:pt x="124285" y="127251"/>
                    <a:pt x="126601" y="130495"/>
                  </a:cubicBezTo>
                  <a:cubicBezTo>
                    <a:pt x="128917" y="133740"/>
                    <a:pt x="131411" y="137162"/>
                    <a:pt x="134082" y="140762"/>
                  </a:cubicBezTo>
                  <a:cubicBezTo>
                    <a:pt x="136754" y="144362"/>
                    <a:pt x="138909" y="147123"/>
                    <a:pt x="140549" y="149046"/>
                  </a:cubicBezTo>
                  <a:cubicBezTo>
                    <a:pt x="142116" y="150547"/>
                    <a:pt x="144583" y="151719"/>
                    <a:pt x="147950" y="152562"/>
                  </a:cubicBezTo>
                  <a:cubicBezTo>
                    <a:pt x="151317" y="153406"/>
                    <a:pt x="154413" y="153834"/>
                    <a:pt x="157237" y="153849"/>
                  </a:cubicBezTo>
                  <a:cubicBezTo>
                    <a:pt x="158013" y="153868"/>
                    <a:pt x="158518" y="154058"/>
                    <a:pt x="158752" y="154418"/>
                  </a:cubicBezTo>
                  <a:cubicBezTo>
                    <a:pt x="158985" y="154779"/>
                    <a:pt x="159090" y="155197"/>
                    <a:pt x="159066" y="155672"/>
                  </a:cubicBezTo>
                  <a:lnTo>
                    <a:pt x="159066" y="161142"/>
                  </a:lnTo>
                  <a:cubicBezTo>
                    <a:pt x="159090" y="161825"/>
                    <a:pt x="158985" y="162338"/>
                    <a:pt x="158752" y="162680"/>
                  </a:cubicBezTo>
                  <a:cubicBezTo>
                    <a:pt x="158518" y="163022"/>
                    <a:pt x="158013" y="163193"/>
                    <a:pt x="157237" y="163193"/>
                  </a:cubicBezTo>
                  <a:cubicBezTo>
                    <a:pt x="156480" y="163165"/>
                    <a:pt x="154222" y="163056"/>
                    <a:pt x="150465" y="162864"/>
                  </a:cubicBezTo>
                  <a:cubicBezTo>
                    <a:pt x="146707" y="162672"/>
                    <a:pt x="140506" y="162563"/>
                    <a:pt x="131863" y="162536"/>
                  </a:cubicBezTo>
                  <a:cubicBezTo>
                    <a:pt x="128474" y="162549"/>
                    <a:pt x="124857" y="162630"/>
                    <a:pt x="121012" y="162779"/>
                  </a:cubicBezTo>
                  <a:cubicBezTo>
                    <a:pt x="117167" y="162928"/>
                    <a:pt x="113551" y="163066"/>
                    <a:pt x="110163" y="163193"/>
                  </a:cubicBezTo>
                  <a:cubicBezTo>
                    <a:pt x="107770" y="161199"/>
                    <a:pt x="104891" y="157582"/>
                    <a:pt x="101526" y="152342"/>
                  </a:cubicBezTo>
                  <a:cubicBezTo>
                    <a:pt x="98161" y="147102"/>
                    <a:pt x="94961" y="141721"/>
                    <a:pt x="91927" y="136200"/>
                  </a:cubicBezTo>
                  <a:cubicBezTo>
                    <a:pt x="88892" y="130679"/>
                    <a:pt x="86674" y="126499"/>
                    <a:pt x="85272" y="123660"/>
                  </a:cubicBezTo>
                  <a:cubicBezTo>
                    <a:pt x="82685" y="118363"/>
                    <a:pt x="79920" y="113252"/>
                    <a:pt x="76978" y="108328"/>
                  </a:cubicBezTo>
                  <a:cubicBezTo>
                    <a:pt x="74035" y="103404"/>
                    <a:pt x="70915" y="99344"/>
                    <a:pt x="67618" y="96147"/>
                  </a:cubicBezTo>
                  <a:cubicBezTo>
                    <a:pt x="64321" y="92951"/>
                    <a:pt x="60846" y="91297"/>
                    <a:pt x="57193" y="91184"/>
                  </a:cubicBezTo>
                  <a:lnTo>
                    <a:pt x="49429" y="91184"/>
                  </a:lnTo>
                  <a:lnTo>
                    <a:pt x="49429" y="102848"/>
                  </a:lnTo>
                  <a:cubicBezTo>
                    <a:pt x="49435" y="107560"/>
                    <a:pt x="49500" y="112976"/>
                    <a:pt x="49625" y="119094"/>
                  </a:cubicBezTo>
                  <a:cubicBezTo>
                    <a:pt x="49749" y="125213"/>
                    <a:pt x="49898" y="130747"/>
                    <a:pt x="50074" y="135696"/>
                  </a:cubicBezTo>
                  <a:cubicBezTo>
                    <a:pt x="50249" y="140646"/>
                    <a:pt x="50415" y="143724"/>
                    <a:pt x="50573" y="144929"/>
                  </a:cubicBezTo>
                  <a:cubicBezTo>
                    <a:pt x="50797" y="147402"/>
                    <a:pt x="51377" y="149489"/>
                    <a:pt x="52314" y="151190"/>
                  </a:cubicBezTo>
                  <a:cubicBezTo>
                    <a:pt x="53251" y="152891"/>
                    <a:pt x="54573" y="153777"/>
                    <a:pt x="56280" y="153849"/>
                  </a:cubicBezTo>
                  <a:lnTo>
                    <a:pt x="65640" y="153849"/>
                  </a:lnTo>
                  <a:cubicBezTo>
                    <a:pt x="66415" y="153853"/>
                    <a:pt x="66919" y="154015"/>
                    <a:pt x="67152" y="154333"/>
                  </a:cubicBezTo>
                  <a:cubicBezTo>
                    <a:pt x="67385" y="154651"/>
                    <a:pt x="67490" y="155097"/>
                    <a:pt x="67466" y="155672"/>
                  </a:cubicBezTo>
                  <a:lnTo>
                    <a:pt x="67466" y="161142"/>
                  </a:lnTo>
                  <a:cubicBezTo>
                    <a:pt x="67528" y="161925"/>
                    <a:pt x="67347" y="162466"/>
                    <a:pt x="66924" y="162765"/>
                  </a:cubicBezTo>
                  <a:cubicBezTo>
                    <a:pt x="66500" y="163065"/>
                    <a:pt x="65464" y="163207"/>
                    <a:pt x="63813" y="163193"/>
                  </a:cubicBezTo>
                  <a:cubicBezTo>
                    <a:pt x="63966" y="163165"/>
                    <a:pt x="61948" y="163056"/>
                    <a:pt x="57759" y="162864"/>
                  </a:cubicBezTo>
                  <a:cubicBezTo>
                    <a:pt x="53569" y="162672"/>
                    <a:pt x="45604" y="162563"/>
                    <a:pt x="33864" y="162536"/>
                  </a:cubicBezTo>
                  <a:cubicBezTo>
                    <a:pt x="22076" y="162563"/>
                    <a:pt x="14022" y="162672"/>
                    <a:pt x="9700" y="162864"/>
                  </a:cubicBezTo>
                  <a:cubicBezTo>
                    <a:pt x="5378" y="163056"/>
                    <a:pt x="2758" y="163165"/>
                    <a:pt x="1839" y="163193"/>
                  </a:cubicBezTo>
                  <a:cubicBezTo>
                    <a:pt x="963" y="163198"/>
                    <a:pt x="429" y="163017"/>
                    <a:pt x="239" y="162651"/>
                  </a:cubicBezTo>
                  <a:cubicBezTo>
                    <a:pt x="48" y="162286"/>
                    <a:pt x="-28" y="161707"/>
                    <a:pt x="10" y="160914"/>
                  </a:cubicBezTo>
                  <a:lnTo>
                    <a:pt x="10" y="155672"/>
                  </a:lnTo>
                  <a:cubicBezTo>
                    <a:pt x="-13" y="155097"/>
                    <a:pt x="34" y="154651"/>
                    <a:pt x="153" y="154333"/>
                  </a:cubicBezTo>
                  <a:cubicBezTo>
                    <a:pt x="272" y="154015"/>
                    <a:pt x="606" y="153853"/>
                    <a:pt x="1153" y="153849"/>
                  </a:cubicBezTo>
                  <a:lnTo>
                    <a:pt x="8011" y="153849"/>
                  </a:lnTo>
                  <a:cubicBezTo>
                    <a:pt x="10593" y="153901"/>
                    <a:pt x="12745" y="153396"/>
                    <a:pt x="14469" y="152334"/>
                  </a:cubicBezTo>
                  <a:cubicBezTo>
                    <a:pt x="16193" y="151271"/>
                    <a:pt x="17089" y="149337"/>
                    <a:pt x="17155" y="146530"/>
                  </a:cubicBezTo>
                  <a:cubicBezTo>
                    <a:pt x="17374" y="135237"/>
                    <a:pt x="17508" y="124146"/>
                    <a:pt x="17555" y="113258"/>
                  </a:cubicBezTo>
                  <a:cubicBezTo>
                    <a:pt x="17603" y="102369"/>
                    <a:pt x="17622" y="91515"/>
                    <a:pt x="17613" y="80696"/>
                  </a:cubicBezTo>
                  <a:lnTo>
                    <a:pt x="17613" y="58513"/>
                  </a:lnTo>
                  <a:cubicBezTo>
                    <a:pt x="17617" y="49923"/>
                    <a:pt x="17608" y="42291"/>
                    <a:pt x="17584" y="35616"/>
                  </a:cubicBezTo>
                  <a:cubicBezTo>
                    <a:pt x="17560" y="28941"/>
                    <a:pt x="17493" y="23996"/>
                    <a:pt x="17384" y="20780"/>
                  </a:cubicBezTo>
                  <a:cubicBezTo>
                    <a:pt x="17217" y="17002"/>
                    <a:pt x="16522" y="14152"/>
                    <a:pt x="15298" y="12232"/>
                  </a:cubicBezTo>
                  <a:cubicBezTo>
                    <a:pt x="14074" y="10312"/>
                    <a:pt x="12636" y="9350"/>
                    <a:pt x="10983" y="9345"/>
                  </a:cubicBezTo>
                  <a:lnTo>
                    <a:pt x="1839" y="9345"/>
                  </a:lnTo>
                  <a:cubicBezTo>
                    <a:pt x="1282" y="9335"/>
                    <a:pt x="910" y="9184"/>
                    <a:pt x="725" y="8889"/>
                  </a:cubicBezTo>
                  <a:cubicBezTo>
                    <a:pt x="539" y="8595"/>
                    <a:pt x="453" y="8215"/>
                    <a:pt x="467" y="7750"/>
                  </a:cubicBezTo>
                  <a:lnTo>
                    <a:pt x="467" y="1596"/>
                  </a:lnTo>
                  <a:cubicBezTo>
                    <a:pt x="453" y="1031"/>
                    <a:pt x="539" y="623"/>
                    <a:pt x="725" y="371"/>
                  </a:cubicBezTo>
                  <a:cubicBezTo>
                    <a:pt x="910" y="120"/>
                    <a:pt x="1282" y="-4"/>
                    <a:pt x="1839" y="1"/>
                  </a:cubicBezTo>
                  <a:close/>
                  <a:moveTo>
                    <a:pt x="61987" y="8202"/>
                  </a:moveTo>
                  <a:cubicBezTo>
                    <a:pt x="60042" y="8188"/>
                    <a:pt x="58340" y="8331"/>
                    <a:pt x="56879" y="8631"/>
                  </a:cubicBezTo>
                  <a:cubicBezTo>
                    <a:pt x="55419" y="8931"/>
                    <a:pt x="54230" y="9474"/>
                    <a:pt x="53313" y="10260"/>
                  </a:cubicBezTo>
                  <a:cubicBezTo>
                    <a:pt x="52637" y="10746"/>
                    <a:pt x="52104" y="11546"/>
                    <a:pt x="51715" y="12661"/>
                  </a:cubicBezTo>
                  <a:cubicBezTo>
                    <a:pt x="51325" y="13776"/>
                    <a:pt x="51020" y="15034"/>
                    <a:pt x="50801" y="16435"/>
                  </a:cubicBezTo>
                  <a:lnTo>
                    <a:pt x="49658" y="83211"/>
                  </a:lnTo>
                  <a:cubicBezTo>
                    <a:pt x="51809" y="83321"/>
                    <a:pt x="53616" y="83388"/>
                    <a:pt x="55082" y="83411"/>
                  </a:cubicBezTo>
                  <a:cubicBezTo>
                    <a:pt x="56547" y="83435"/>
                    <a:pt x="57783" y="83445"/>
                    <a:pt x="58791" y="83440"/>
                  </a:cubicBezTo>
                  <a:cubicBezTo>
                    <a:pt x="68737" y="83151"/>
                    <a:pt x="76416" y="80528"/>
                    <a:pt x="81831" y="75571"/>
                  </a:cubicBezTo>
                  <a:cubicBezTo>
                    <a:pt x="87244" y="70615"/>
                    <a:pt x="90984" y="65062"/>
                    <a:pt x="93050" y="58911"/>
                  </a:cubicBezTo>
                  <a:cubicBezTo>
                    <a:pt x="95116" y="52761"/>
                    <a:pt x="96099" y="47749"/>
                    <a:pt x="96001" y="43877"/>
                  </a:cubicBezTo>
                  <a:cubicBezTo>
                    <a:pt x="95953" y="38522"/>
                    <a:pt x="95135" y="33567"/>
                    <a:pt x="93547" y="29012"/>
                  </a:cubicBezTo>
                  <a:cubicBezTo>
                    <a:pt x="91958" y="24458"/>
                    <a:pt x="89885" y="20875"/>
                    <a:pt x="87326" y="18264"/>
                  </a:cubicBezTo>
                  <a:cubicBezTo>
                    <a:pt x="83103" y="14643"/>
                    <a:pt x="78709" y="12051"/>
                    <a:pt x="74143" y="10489"/>
                  </a:cubicBezTo>
                  <a:cubicBezTo>
                    <a:pt x="69578" y="8926"/>
                    <a:pt x="65526" y="8164"/>
                    <a:pt x="61987" y="8202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42" name="任意多边形 82"/>
            <p:cNvSpPr/>
            <p:nvPr/>
          </p:nvSpPr>
          <p:spPr bwMode="auto">
            <a:xfrm>
              <a:off x="2191367" y="797019"/>
              <a:ext cx="33529" cy="74417"/>
            </a:xfrm>
            <a:custGeom>
              <a:avLst/>
              <a:gdLst/>
              <a:ahLst/>
              <a:cxnLst/>
              <a:rect l="l" t="t" r="r" b="b"/>
              <a:pathLst>
                <a:path w="75181" h="163192">
                  <a:moveTo>
                    <a:pt x="1601" y="0"/>
                  </a:moveTo>
                  <a:cubicBezTo>
                    <a:pt x="2935" y="27"/>
                    <a:pt x="6610" y="137"/>
                    <a:pt x="12629" y="329"/>
                  </a:cubicBezTo>
                  <a:cubicBezTo>
                    <a:pt x="18647" y="520"/>
                    <a:pt x="27234" y="630"/>
                    <a:pt x="38391" y="657"/>
                  </a:cubicBezTo>
                  <a:cubicBezTo>
                    <a:pt x="49795" y="630"/>
                    <a:pt x="57944" y="520"/>
                    <a:pt x="62839" y="329"/>
                  </a:cubicBezTo>
                  <a:cubicBezTo>
                    <a:pt x="67733" y="137"/>
                    <a:pt x="70857" y="27"/>
                    <a:pt x="72210" y="0"/>
                  </a:cubicBezTo>
                  <a:cubicBezTo>
                    <a:pt x="73314" y="0"/>
                    <a:pt x="73848" y="684"/>
                    <a:pt x="73810" y="2051"/>
                  </a:cubicBezTo>
                  <a:lnTo>
                    <a:pt x="73810" y="7749"/>
                  </a:lnTo>
                  <a:cubicBezTo>
                    <a:pt x="73772" y="8850"/>
                    <a:pt x="73162" y="9382"/>
                    <a:pt x="71981" y="9344"/>
                  </a:cubicBezTo>
                  <a:lnTo>
                    <a:pt x="65351" y="9344"/>
                  </a:lnTo>
                  <a:cubicBezTo>
                    <a:pt x="62470" y="9334"/>
                    <a:pt x="60232" y="9811"/>
                    <a:pt x="58636" y="10773"/>
                  </a:cubicBezTo>
                  <a:cubicBezTo>
                    <a:pt x="57041" y="11735"/>
                    <a:pt x="56232" y="13240"/>
                    <a:pt x="56208" y="15289"/>
                  </a:cubicBezTo>
                  <a:cubicBezTo>
                    <a:pt x="56204" y="16110"/>
                    <a:pt x="56168" y="19197"/>
                    <a:pt x="56101" y="24549"/>
                  </a:cubicBezTo>
                  <a:cubicBezTo>
                    <a:pt x="56033" y="29901"/>
                    <a:pt x="55954" y="36017"/>
                    <a:pt x="55865" y="42898"/>
                  </a:cubicBezTo>
                  <a:cubicBezTo>
                    <a:pt x="55775" y="49778"/>
                    <a:pt x="55697" y="55923"/>
                    <a:pt x="55629" y="61332"/>
                  </a:cubicBezTo>
                  <a:cubicBezTo>
                    <a:pt x="55561" y="66741"/>
                    <a:pt x="55525" y="69913"/>
                    <a:pt x="55522" y="70849"/>
                  </a:cubicBezTo>
                  <a:lnTo>
                    <a:pt x="55522" y="88455"/>
                  </a:lnTo>
                  <a:cubicBezTo>
                    <a:pt x="55525" y="89291"/>
                    <a:pt x="55561" y="92493"/>
                    <a:pt x="55629" y="98062"/>
                  </a:cubicBezTo>
                  <a:cubicBezTo>
                    <a:pt x="55697" y="103631"/>
                    <a:pt x="55775" y="109984"/>
                    <a:pt x="55865" y="117122"/>
                  </a:cubicBezTo>
                  <a:cubicBezTo>
                    <a:pt x="55954" y="124259"/>
                    <a:pt x="56033" y="130598"/>
                    <a:pt x="56101" y="136138"/>
                  </a:cubicBezTo>
                  <a:cubicBezTo>
                    <a:pt x="56168" y="141679"/>
                    <a:pt x="56204" y="144838"/>
                    <a:pt x="56208" y="145616"/>
                  </a:cubicBezTo>
                  <a:cubicBezTo>
                    <a:pt x="56260" y="149060"/>
                    <a:pt x="57012" y="151318"/>
                    <a:pt x="58465" y="152390"/>
                  </a:cubicBezTo>
                  <a:cubicBezTo>
                    <a:pt x="59918" y="153462"/>
                    <a:pt x="61756" y="153948"/>
                    <a:pt x="63980" y="153848"/>
                  </a:cubicBezTo>
                  <a:lnTo>
                    <a:pt x="73353" y="153848"/>
                  </a:lnTo>
                  <a:cubicBezTo>
                    <a:pt x="74534" y="153810"/>
                    <a:pt x="75143" y="154342"/>
                    <a:pt x="75181" y="155443"/>
                  </a:cubicBezTo>
                  <a:lnTo>
                    <a:pt x="75181" y="161824"/>
                  </a:lnTo>
                  <a:cubicBezTo>
                    <a:pt x="75181" y="162736"/>
                    <a:pt x="74496" y="163192"/>
                    <a:pt x="73124" y="163192"/>
                  </a:cubicBezTo>
                  <a:cubicBezTo>
                    <a:pt x="71881" y="163164"/>
                    <a:pt x="68652" y="163055"/>
                    <a:pt x="63438" y="162863"/>
                  </a:cubicBezTo>
                  <a:cubicBezTo>
                    <a:pt x="58225" y="162671"/>
                    <a:pt x="50257" y="162562"/>
                    <a:pt x="39533" y="162535"/>
                  </a:cubicBezTo>
                  <a:cubicBezTo>
                    <a:pt x="27682" y="162562"/>
                    <a:pt x="18942" y="162671"/>
                    <a:pt x="13314" y="162863"/>
                  </a:cubicBezTo>
                  <a:cubicBezTo>
                    <a:pt x="7687" y="163055"/>
                    <a:pt x="4316" y="163164"/>
                    <a:pt x="3201" y="163192"/>
                  </a:cubicBezTo>
                  <a:cubicBezTo>
                    <a:pt x="2625" y="163201"/>
                    <a:pt x="2177" y="163068"/>
                    <a:pt x="1858" y="162793"/>
                  </a:cubicBezTo>
                  <a:cubicBezTo>
                    <a:pt x="1539" y="162518"/>
                    <a:pt x="1377" y="162043"/>
                    <a:pt x="1372" y="161369"/>
                  </a:cubicBezTo>
                  <a:lnTo>
                    <a:pt x="1372" y="155215"/>
                  </a:lnTo>
                  <a:cubicBezTo>
                    <a:pt x="1410" y="154304"/>
                    <a:pt x="2020" y="153848"/>
                    <a:pt x="3201" y="153848"/>
                  </a:cubicBezTo>
                  <a:lnTo>
                    <a:pt x="9830" y="153848"/>
                  </a:lnTo>
                  <a:cubicBezTo>
                    <a:pt x="12202" y="153933"/>
                    <a:pt x="14374" y="153591"/>
                    <a:pt x="16346" y="152819"/>
                  </a:cubicBezTo>
                  <a:cubicBezTo>
                    <a:pt x="18317" y="152047"/>
                    <a:pt x="19574" y="150332"/>
                    <a:pt x="20117" y="147674"/>
                  </a:cubicBezTo>
                  <a:cubicBezTo>
                    <a:pt x="20234" y="146600"/>
                    <a:pt x="20358" y="143304"/>
                    <a:pt x="20489" y="137785"/>
                  </a:cubicBezTo>
                  <a:cubicBezTo>
                    <a:pt x="20620" y="132267"/>
                    <a:pt x="20743" y="125827"/>
                    <a:pt x="20860" y="118465"/>
                  </a:cubicBezTo>
                  <a:cubicBezTo>
                    <a:pt x="20977" y="111103"/>
                    <a:pt x="21072" y="104120"/>
                    <a:pt x="21146" y="97515"/>
                  </a:cubicBezTo>
                  <a:cubicBezTo>
                    <a:pt x="21220" y="90911"/>
                    <a:pt x="21258" y="85985"/>
                    <a:pt x="21260" y="82739"/>
                  </a:cubicBezTo>
                  <a:lnTo>
                    <a:pt x="21260" y="66734"/>
                  </a:lnTo>
                  <a:cubicBezTo>
                    <a:pt x="21257" y="65170"/>
                    <a:pt x="21220" y="61953"/>
                    <a:pt x="21149" y="57084"/>
                  </a:cubicBezTo>
                  <a:cubicBezTo>
                    <a:pt x="21079" y="52215"/>
                    <a:pt x="20992" y="46848"/>
                    <a:pt x="20889" y="40983"/>
                  </a:cubicBezTo>
                  <a:cubicBezTo>
                    <a:pt x="20786" y="35117"/>
                    <a:pt x="20685" y="29907"/>
                    <a:pt x="20585" y="25353"/>
                  </a:cubicBezTo>
                  <a:cubicBezTo>
                    <a:pt x="20486" y="20798"/>
                    <a:pt x="20406" y="18053"/>
                    <a:pt x="20346" y="17118"/>
                  </a:cubicBezTo>
                  <a:cubicBezTo>
                    <a:pt x="20132" y="14393"/>
                    <a:pt x="19417" y="12412"/>
                    <a:pt x="18203" y="11173"/>
                  </a:cubicBezTo>
                  <a:cubicBezTo>
                    <a:pt x="16988" y="9935"/>
                    <a:pt x="15188" y="9325"/>
                    <a:pt x="12802" y="9344"/>
                  </a:cubicBezTo>
                  <a:lnTo>
                    <a:pt x="1829" y="9344"/>
                  </a:lnTo>
                  <a:cubicBezTo>
                    <a:pt x="648" y="9344"/>
                    <a:pt x="39" y="8888"/>
                    <a:pt x="0" y="7977"/>
                  </a:cubicBezTo>
                  <a:lnTo>
                    <a:pt x="0" y="1367"/>
                  </a:lnTo>
                  <a:cubicBezTo>
                    <a:pt x="10" y="912"/>
                    <a:pt x="162" y="570"/>
                    <a:pt x="458" y="342"/>
                  </a:cubicBezTo>
                  <a:cubicBezTo>
                    <a:pt x="753" y="114"/>
                    <a:pt x="1134" y="0"/>
                    <a:pt x="1601" y="0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43" name="任意多边形 83"/>
            <p:cNvSpPr/>
            <p:nvPr/>
          </p:nvSpPr>
          <p:spPr bwMode="auto">
            <a:xfrm>
              <a:off x="2294406" y="797019"/>
              <a:ext cx="74418" cy="74417"/>
            </a:xfrm>
            <a:custGeom>
              <a:avLst/>
              <a:gdLst/>
              <a:ahLst/>
              <a:cxnLst/>
              <a:rect l="l" t="t" r="r" b="b"/>
              <a:pathLst>
                <a:path w="164112" h="163194">
                  <a:moveTo>
                    <a:pt x="1603" y="1"/>
                  </a:moveTo>
                  <a:cubicBezTo>
                    <a:pt x="2613" y="28"/>
                    <a:pt x="5852" y="138"/>
                    <a:pt x="11319" y="330"/>
                  </a:cubicBezTo>
                  <a:cubicBezTo>
                    <a:pt x="16786" y="521"/>
                    <a:pt x="24597" y="631"/>
                    <a:pt x="34751" y="658"/>
                  </a:cubicBezTo>
                  <a:cubicBezTo>
                    <a:pt x="46328" y="631"/>
                    <a:pt x="54662" y="521"/>
                    <a:pt x="59752" y="330"/>
                  </a:cubicBezTo>
                  <a:cubicBezTo>
                    <a:pt x="64842" y="138"/>
                    <a:pt x="67860" y="28"/>
                    <a:pt x="68807" y="1"/>
                  </a:cubicBezTo>
                  <a:cubicBezTo>
                    <a:pt x="69473" y="-4"/>
                    <a:pt x="69911" y="120"/>
                    <a:pt x="70120" y="371"/>
                  </a:cubicBezTo>
                  <a:cubicBezTo>
                    <a:pt x="70330" y="623"/>
                    <a:pt x="70425" y="1031"/>
                    <a:pt x="70406" y="1596"/>
                  </a:cubicBezTo>
                  <a:lnTo>
                    <a:pt x="70406" y="7294"/>
                  </a:lnTo>
                  <a:cubicBezTo>
                    <a:pt x="70425" y="7878"/>
                    <a:pt x="70330" y="8362"/>
                    <a:pt x="70120" y="8747"/>
                  </a:cubicBezTo>
                  <a:cubicBezTo>
                    <a:pt x="69911" y="9131"/>
                    <a:pt x="69473" y="9331"/>
                    <a:pt x="68807" y="9345"/>
                  </a:cubicBezTo>
                  <a:lnTo>
                    <a:pt x="63554" y="9345"/>
                  </a:lnTo>
                  <a:cubicBezTo>
                    <a:pt x="61925" y="9364"/>
                    <a:pt x="60611" y="9897"/>
                    <a:pt x="59611" y="10945"/>
                  </a:cubicBezTo>
                  <a:cubicBezTo>
                    <a:pt x="58611" y="11993"/>
                    <a:pt x="58096" y="13441"/>
                    <a:pt x="58068" y="15290"/>
                  </a:cubicBezTo>
                  <a:cubicBezTo>
                    <a:pt x="58193" y="16546"/>
                    <a:pt x="59641" y="20135"/>
                    <a:pt x="62412" y="26057"/>
                  </a:cubicBezTo>
                  <a:cubicBezTo>
                    <a:pt x="65182" y="31980"/>
                    <a:pt x="68522" y="38870"/>
                    <a:pt x="72431" y="46728"/>
                  </a:cubicBezTo>
                  <a:cubicBezTo>
                    <a:pt x="76340" y="54587"/>
                    <a:pt x="80065" y="62049"/>
                    <a:pt x="83606" y="69114"/>
                  </a:cubicBezTo>
                  <a:cubicBezTo>
                    <a:pt x="87148" y="76180"/>
                    <a:pt x="89752" y="81484"/>
                    <a:pt x="91419" y="85026"/>
                  </a:cubicBezTo>
                  <a:cubicBezTo>
                    <a:pt x="93258" y="81683"/>
                    <a:pt x="96009" y="76710"/>
                    <a:pt x="99673" y="70107"/>
                  </a:cubicBezTo>
                  <a:cubicBezTo>
                    <a:pt x="103336" y="63505"/>
                    <a:pt x="107161" y="56474"/>
                    <a:pt x="111147" y="49015"/>
                  </a:cubicBezTo>
                  <a:cubicBezTo>
                    <a:pt x="115133" y="41555"/>
                    <a:pt x="118529" y="34867"/>
                    <a:pt x="121335" y="28951"/>
                  </a:cubicBezTo>
                  <a:cubicBezTo>
                    <a:pt x="124142" y="23035"/>
                    <a:pt x="125608" y="19091"/>
                    <a:pt x="125733" y="17119"/>
                  </a:cubicBezTo>
                  <a:cubicBezTo>
                    <a:pt x="125671" y="15094"/>
                    <a:pt x="124823" y="13313"/>
                    <a:pt x="123187" y="11774"/>
                  </a:cubicBezTo>
                  <a:cubicBezTo>
                    <a:pt x="121552" y="10236"/>
                    <a:pt x="119502" y="9426"/>
                    <a:pt x="117038" y="9345"/>
                  </a:cubicBezTo>
                  <a:lnTo>
                    <a:pt x="110859" y="9345"/>
                  </a:lnTo>
                  <a:cubicBezTo>
                    <a:pt x="110192" y="9345"/>
                    <a:pt x="109753" y="9174"/>
                    <a:pt x="109543" y="8832"/>
                  </a:cubicBezTo>
                  <a:cubicBezTo>
                    <a:pt x="109334" y="8490"/>
                    <a:pt x="109239" y="7978"/>
                    <a:pt x="109258" y="7294"/>
                  </a:cubicBezTo>
                  <a:lnTo>
                    <a:pt x="109258" y="1368"/>
                  </a:lnTo>
                  <a:cubicBezTo>
                    <a:pt x="109239" y="913"/>
                    <a:pt x="109334" y="571"/>
                    <a:pt x="109543" y="343"/>
                  </a:cubicBezTo>
                  <a:cubicBezTo>
                    <a:pt x="109753" y="115"/>
                    <a:pt x="110192" y="1"/>
                    <a:pt x="110859" y="1"/>
                  </a:cubicBezTo>
                  <a:cubicBezTo>
                    <a:pt x="111994" y="28"/>
                    <a:pt x="114930" y="138"/>
                    <a:pt x="119666" y="330"/>
                  </a:cubicBezTo>
                  <a:cubicBezTo>
                    <a:pt x="124403" y="521"/>
                    <a:pt x="130993" y="631"/>
                    <a:pt x="139439" y="658"/>
                  </a:cubicBezTo>
                  <a:cubicBezTo>
                    <a:pt x="147158" y="631"/>
                    <a:pt x="152678" y="521"/>
                    <a:pt x="156000" y="330"/>
                  </a:cubicBezTo>
                  <a:cubicBezTo>
                    <a:pt x="159322" y="138"/>
                    <a:pt x="161416" y="28"/>
                    <a:pt x="162282" y="1"/>
                  </a:cubicBezTo>
                  <a:cubicBezTo>
                    <a:pt x="163058" y="-9"/>
                    <a:pt x="163562" y="124"/>
                    <a:pt x="163795" y="400"/>
                  </a:cubicBezTo>
                  <a:cubicBezTo>
                    <a:pt x="164029" y="675"/>
                    <a:pt x="164133" y="1150"/>
                    <a:pt x="164109" y="1824"/>
                  </a:cubicBezTo>
                  <a:lnTo>
                    <a:pt x="164109" y="7294"/>
                  </a:lnTo>
                  <a:cubicBezTo>
                    <a:pt x="164133" y="7978"/>
                    <a:pt x="164029" y="8490"/>
                    <a:pt x="163795" y="8832"/>
                  </a:cubicBezTo>
                  <a:cubicBezTo>
                    <a:pt x="163562" y="9174"/>
                    <a:pt x="163058" y="9345"/>
                    <a:pt x="162282" y="9345"/>
                  </a:cubicBezTo>
                  <a:lnTo>
                    <a:pt x="158170" y="9345"/>
                  </a:lnTo>
                  <a:cubicBezTo>
                    <a:pt x="156643" y="9316"/>
                    <a:pt x="154558" y="9716"/>
                    <a:pt x="151917" y="10545"/>
                  </a:cubicBezTo>
                  <a:cubicBezTo>
                    <a:pt x="149276" y="11374"/>
                    <a:pt x="147020" y="12803"/>
                    <a:pt x="145150" y="14832"/>
                  </a:cubicBezTo>
                  <a:cubicBezTo>
                    <a:pt x="144254" y="15996"/>
                    <a:pt x="141775" y="19842"/>
                    <a:pt x="137713" y="26368"/>
                  </a:cubicBezTo>
                  <a:cubicBezTo>
                    <a:pt x="133651" y="32895"/>
                    <a:pt x="128928" y="40606"/>
                    <a:pt x="123544" y="49501"/>
                  </a:cubicBezTo>
                  <a:cubicBezTo>
                    <a:pt x="118160" y="58396"/>
                    <a:pt x="113037" y="66978"/>
                    <a:pt x="108173" y="75248"/>
                  </a:cubicBezTo>
                  <a:cubicBezTo>
                    <a:pt x="103310" y="83518"/>
                    <a:pt x="99629" y="89979"/>
                    <a:pt x="97129" y="94630"/>
                  </a:cubicBezTo>
                  <a:lnTo>
                    <a:pt x="97129" y="120009"/>
                  </a:lnTo>
                  <a:cubicBezTo>
                    <a:pt x="97137" y="123097"/>
                    <a:pt x="97199" y="126499"/>
                    <a:pt x="97316" y="130214"/>
                  </a:cubicBezTo>
                  <a:cubicBezTo>
                    <a:pt x="97433" y="133928"/>
                    <a:pt x="97563" y="137262"/>
                    <a:pt x="97706" y="140215"/>
                  </a:cubicBezTo>
                  <a:cubicBezTo>
                    <a:pt x="97849" y="143167"/>
                    <a:pt x="97962" y="145044"/>
                    <a:pt x="98045" y="145846"/>
                  </a:cubicBezTo>
                  <a:cubicBezTo>
                    <a:pt x="98441" y="149381"/>
                    <a:pt x="99366" y="151629"/>
                    <a:pt x="100820" y="152591"/>
                  </a:cubicBezTo>
                  <a:cubicBezTo>
                    <a:pt x="102274" y="153553"/>
                    <a:pt x="103942" y="153973"/>
                    <a:pt x="105825" y="153849"/>
                  </a:cubicBezTo>
                  <a:lnTo>
                    <a:pt x="112461" y="153849"/>
                  </a:lnTo>
                  <a:cubicBezTo>
                    <a:pt x="113229" y="153858"/>
                    <a:pt x="113696" y="154010"/>
                    <a:pt x="113863" y="154305"/>
                  </a:cubicBezTo>
                  <a:cubicBezTo>
                    <a:pt x="114030" y="154599"/>
                    <a:pt x="114096" y="154979"/>
                    <a:pt x="114063" y="155444"/>
                  </a:cubicBezTo>
                  <a:lnTo>
                    <a:pt x="114063" y="161142"/>
                  </a:lnTo>
                  <a:cubicBezTo>
                    <a:pt x="114096" y="161825"/>
                    <a:pt x="114030" y="162338"/>
                    <a:pt x="113863" y="162680"/>
                  </a:cubicBezTo>
                  <a:cubicBezTo>
                    <a:pt x="113696" y="163022"/>
                    <a:pt x="113229" y="163193"/>
                    <a:pt x="112461" y="163193"/>
                  </a:cubicBezTo>
                  <a:cubicBezTo>
                    <a:pt x="111221" y="163165"/>
                    <a:pt x="108038" y="163056"/>
                    <a:pt x="102912" y="162864"/>
                  </a:cubicBezTo>
                  <a:cubicBezTo>
                    <a:pt x="97785" y="162672"/>
                    <a:pt x="89919" y="162563"/>
                    <a:pt x="79313" y="162536"/>
                  </a:cubicBezTo>
                  <a:cubicBezTo>
                    <a:pt x="67686" y="162563"/>
                    <a:pt x="59469" y="162672"/>
                    <a:pt x="54666" y="162864"/>
                  </a:cubicBezTo>
                  <a:cubicBezTo>
                    <a:pt x="49862" y="163056"/>
                    <a:pt x="46957" y="163165"/>
                    <a:pt x="45952" y="163193"/>
                  </a:cubicBezTo>
                  <a:cubicBezTo>
                    <a:pt x="45038" y="163231"/>
                    <a:pt x="44580" y="162471"/>
                    <a:pt x="44580" y="160914"/>
                  </a:cubicBezTo>
                  <a:lnTo>
                    <a:pt x="44580" y="155444"/>
                  </a:lnTo>
                  <a:cubicBezTo>
                    <a:pt x="44561" y="154979"/>
                    <a:pt x="44657" y="154599"/>
                    <a:pt x="44866" y="154305"/>
                  </a:cubicBezTo>
                  <a:cubicBezTo>
                    <a:pt x="45076" y="154010"/>
                    <a:pt x="45514" y="153858"/>
                    <a:pt x="46180" y="153849"/>
                  </a:cubicBezTo>
                  <a:lnTo>
                    <a:pt x="54181" y="153849"/>
                  </a:lnTo>
                  <a:cubicBezTo>
                    <a:pt x="57101" y="153815"/>
                    <a:pt x="59149" y="153310"/>
                    <a:pt x="60325" y="152334"/>
                  </a:cubicBezTo>
                  <a:cubicBezTo>
                    <a:pt x="61501" y="151357"/>
                    <a:pt x="62121" y="150109"/>
                    <a:pt x="62182" y="148590"/>
                  </a:cubicBezTo>
                  <a:cubicBezTo>
                    <a:pt x="62311" y="146746"/>
                    <a:pt x="62454" y="141916"/>
                    <a:pt x="62611" y="134099"/>
                  </a:cubicBezTo>
                  <a:cubicBezTo>
                    <a:pt x="62768" y="126283"/>
                    <a:pt x="62854" y="116937"/>
                    <a:pt x="62868" y="106062"/>
                  </a:cubicBezTo>
                  <a:lnTo>
                    <a:pt x="62868" y="96230"/>
                  </a:lnTo>
                  <a:cubicBezTo>
                    <a:pt x="61788" y="94149"/>
                    <a:pt x="59148" y="89265"/>
                    <a:pt x="54949" y="81579"/>
                  </a:cubicBezTo>
                  <a:cubicBezTo>
                    <a:pt x="50751" y="73893"/>
                    <a:pt x="45989" y="65258"/>
                    <a:pt x="40666" y="55674"/>
                  </a:cubicBezTo>
                  <a:cubicBezTo>
                    <a:pt x="35342" y="46091"/>
                    <a:pt x="30452" y="37413"/>
                    <a:pt x="25996" y="29641"/>
                  </a:cubicBezTo>
                  <a:cubicBezTo>
                    <a:pt x="21540" y="21869"/>
                    <a:pt x="18514" y="16856"/>
                    <a:pt x="16920" y="14604"/>
                  </a:cubicBezTo>
                  <a:cubicBezTo>
                    <a:pt x="15453" y="12884"/>
                    <a:pt x="13586" y="11579"/>
                    <a:pt x="11319" y="10688"/>
                  </a:cubicBezTo>
                  <a:cubicBezTo>
                    <a:pt x="9052" y="9797"/>
                    <a:pt x="6957" y="9350"/>
                    <a:pt x="5033" y="9345"/>
                  </a:cubicBezTo>
                  <a:lnTo>
                    <a:pt x="1603" y="9345"/>
                  </a:lnTo>
                  <a:cubicBezTo>
                    <a:pt x="937" y="9335"/>
                    <a:pt x="499" y="9184"/>
                    <a:pt x="289" y="8889"/>
                  </a:cubicBezTo>
                  <a:cubicBezTo>
                    <a:pt x="80" y="8595"/>
                    <a:pt x="-16" y="8215"/>
                    <a:pt x="3" y="7750"/>
                  </a:cubicBezTo>
                  <a:lnTo>
                    <a:pt x="3" y="1368"/>
                  </a:lnTo>
                  <a:cubicBezTo>
                    <a:pt x="-16" y="913"/>
                    <a:pt x="80" y="571"/>
                    <a:pt x="289" y="343"/>
                  </a:cubicBezTo>
                  <a:cubicBezTo>
                    <a:pt x="499" y="115"/>
                    <a:pt x="937" y="1"/>
                    <a:pt x="1603" y="1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44" name="任意多边形 84"/>
            <p:cNvSpPr/>
            <p:nvPr/>
          </p:nvSpPr>
          <p:spPr bwMode="auto">
            <a:xfrm>
              <a:off x="2632966" y="796201"/>
              <a:ext cx="65422" cy="73600"/>
            </a:xfrm>
            <a:custGeom>
              <a:avLst/>
              <a:gdLst/>
              <a:ahLst/>
              <a:cxnLst/>
              <a:rect l="l" t="t" r="r" b="b"/>
              <a:pathLst>
                <a:path w="146203" h="163192">
                  <a:moveTo>
                    <a:pt x="2060" y="0"/>
                  </a:moveTo>
                  <a:cubicBezTo>
                    <a:pt x="4369" y="28"/>
                    <a:pt x="8037" y="143"/>
                    <a:pt x="13063" y="342"/>
                  </a:cubicBezTo>
                  <a:cubicBezTo>
                    <a:pt x="18090" y="542"/>
                    <a:pt x="25706" y="656"/>
                    <a:pt x="35912" y="685"/>
                  </a:cubicBezTo>
                  <a:lnTo>
                    <a:pt x="116174" y="457"/>
                  </a:lnTo>
                  <a:cubicBezTo>
                    <a:pt x="118084" y="438"/>
                    <a:pt x="119922" y="362"/>
                    <a:pt x="121689" y="229"/>
                  </a:cubicBezTo>
                  <a:cubicBezTo>
                    <a:pt x="123456" y="95"/>
                    <a:pt x="124665" y="19"/>
                    <a:pt x="125318" y="0"/>
                  </a:cubicBezTo>
                  <a:cubicBezTo>
                    <a:pt x="125880" y="5"/>
                    <a:pt x="126299" y="109"/>
                    <a:pt x="126575" y="314"/>
                  </a:cubicBezTo>
                  <a:cubicBezTo>
                    <a:pt x="126851" y="518"/>
                    <a:pt x="127042" y="794"/>
                    <a:pt x="127147" y="1141"/>
                  </a:cubicBezTo>
                  <a:cubicBezTo>
                    <a:pt x="127533" y="2557"/>
                    <a:pt x="128411" y="6039"/>
                    <a:pt x="129780" y="11588"/>
                  </a:cubicBezTo>
                  <a:cubicBezTo>
                    <a:pt x="131148" y="17138"/>
                    <a:pt x="132517" y="22637"/>
                    <a:pt x="133886" y="28086"/>
                  </a:cubicBezTo>
                  <a:cubicBezTo>
                    <a:pt x="135255" y="33535"/>
                    <a:pt x="136132" y="36817"/>
                    <a:pt x="136519" y="37932"/>
                  </a:cubicBezTo>
                  <a:cubicBezTo>
                    <a:pt x="136762" y="38484"/>
                    <a:pt x="136848" y="38923"/>
                    <a:pt x="136776" y="39247"/>
                  </a:cubicBezTo>
                  <a:cubicBezTo>
                    <a:pt x="136705" y="39571"/>
                    <a:pt x="136391" y="39895"/>
                    <a:pt x="135833" y="40219"/>
                  </a:cubicBezTo>
                  <a:lnTo>
                    <a:pt x="132176" y="42048"/>
                  </a:lnTo>
                  <a:cubicBezTo>
                    <a:pt x="131704" y="42282"/>
                    <a:pt x="131219" y="42329"/>
                    <a:pt x="130719" y="42191"/>
                  </a:cubicBezTo>
                  <a:cubicBezTo>
                    <a:pt x="130218" y="42053"/>
                    <a:pt x="129790" y="41700"/>
                    <a:pt x="129433" y="41133"/>
                  </a:cubicBezTo>
                  <a:cubicBezTo>
                    <a:pt x="128837" y="40301"/>
                    <a:pt x="126726" y="38053"/>
                    <a:pt x="123100" y="34391"/>
                  </a:cubicBezTo>
                  <a:cubicBezTo>
                    <a:pt x="119473" y="30729"/>
                    <a:pt x="115618" y="26991"/>
                    <a:pt x="111534" y="23176"/>
                  </a:cubicBezTo>
                  <a:cubicBezTo>
                    <a:pt x="107450" y="19362"/>
                    <a:pt x="104425" y="16810"/>
                    <a:pt x="102458" y="15519"/>
                  </a:cubicBezTo>
                  <a:cubicBezTo>
                    <a:pt x="100019" y="13976"/>
                    <a:pt x="97295" y="12603"/>
                    <a:pt x="94285" y="11403"/>
                  </a:cubicBezTo>
                  <a:cubicBezTo>
                    <a:pt x="91275" y="10202"/>
                    <a:pt x="88208" y="9516"/>
                    <a:pt x="85084" y="9344"/>
                  </a:cubicBezTo>
                  <a:lnTo>
                    <a:pt x="54909" y="8431"/>
                  </a:lnTo>
                  <a:lnTo>
                    <a:pt x="54223" y="74981"/>
                  </a:lnTo>
                  <a:cubicBezTo>
                    <a:pt x="59615" y="74966"/>
                    <a:pt x="64465" y="74824"/>
                    <a:pt x="68773" y="74552"/>
                  </a:cubicBezTo>
                  <a:cubicBezTo>
                    <a:pt x="73080" y="74280"/>
                    <a:pt x="75990" y="73966"/>
                    <a:pt x="77502" y="73609"/>
                  </a:cubicBezTo>
                  <a:cubicBezTo>
                    <a:pt x="79423" y="73170"/>
                    <a:pt x="81230" y="72389"/>
                    <a:pt x="82922" y="71264"/>
                  </a:cubicBezTo>
                  <a:cubicBezTo>
                    <a:pt x="84615" y="70140"/>
                    <a:pt x="86308" y="68558"/>
                    <a:pt x="88000" y="66519"/>
                  </a:cubicBezTo>
                  <a:cubicBezTo>
                    <a:pt x="89317" y="64699"/>
                    <a:pt x="90506" y="62450"/>
                    <a:pt x="91566" y="59772"/>
                  </a:cubicBezTo>
                  <a:cubicBezTo>
                    <a:pt x="92627" y="57095"/>
                    <a:pt x="93188" y="54617"/>
                    <a:pt x="93250" y="52340"/>
                  </a:cubicBezTo>
                  <a:cubicBezTo>
                    <a:pt x="93254" y="51554"/>
                    <a:pt x="93416" y="51010"/>
                    <a:pt x="93734" y="50710"/>
                  </a:cubicBezTo>
                  <a:cubicBezTo>
                    <a:pt x="94052" y="50410"/>
                    <a:pt x="94498" y="50267"/>
                    <a:pt x="95073" y="50281"/>
                  </a:cubicBezTo>
                  <a:lnTo>
                    <a:pt x="101226" y="50967"/>
                  </a:lnTo>
                  <a:cubicBezTo>
                    <a:pt x="101814" y="51058"/>
                    <a:pt x="102290" y="51220"/>
                    <a:pt x="102651" y="51453"/>
                  </a:cubicBezTo>
                  <a:cubicBezTo>
                    <a:pt x="103013" y="51687"/>
                    <a:pt x="103146" y="52135"/>
                    <a:pt x="103051" y="52797"/>
                  </a:cubicBezTo>
                  <a:cubicBezTo>
                    <a:pt x="102722" y="54989"/>
                    <a:pt x="102522" y="58438"/>
                    <a:pt x="102451" y="63145"/>
                  </a:cubicBezTo>
                  <a:cubicBezTo>
                    <a:pt x="102379" y="67851"/>
                    <a:pt x="102351" y="72328"/>
                    <a:pt x="102365" y="76575"/>
                  </a:cubicBezTo>
                  <a:cubicBezTo>
                    <a:pt x="102394" y="81852"/>
                    <a:pt x="102565" y="86875"/>
                    <a:pt x="102879" y="91647"/>
                  </a:cubicBezTo>
                  <a:cubicBezTo>
                    <a:pt x="103194" y="96418"/>
                    <a:pt x="103479" y="100076"/>
                    <a:pt x="103737" y="102621"/>
                  </a:cubicBezTo>
                  <a:cubicBezTo>
                    <a:pt x="103832" y="103283"/>
                    <a:pt x="103698" y="103731"/>
                    <a:pt x="103337" y="103964"/>
                  </a:cubicBezTo>
                  <a:cubicBezTo>
                    <a:pt x="102975" y="104198"/>
                    <a:pt x="102499" y="104360"/>
                    <a:pt x="101909" y="104450"/>
                  </a:cubicBezTo>
                  <a:lnTo>
                    <a:pt x="96440" y="105594"/>
                  </a:lnTo>
                  <a:cubicBezTo>
                    <a:pt x="95994" y="105718"/>
                    <a:pt x="95633" y="105641"/>
                    <a:pt x="95357" y="105365"/>
                  </a:cubicBezTo>
                  <a:cubicBezTo>
                    <a:pt x="95082" y="105089"/>
                    <a:pt x="94835" y="104555"/>
                    <a:pt x="94617" y="103764"/>
                  </a:cubicBezTo>
                  <a:cubicBezTo>
                    <a:pt x="94114" y="101849"/>
                    <a:pt x="93410" y="99791"/>
                    <a:pt x="92507" y="97590"/>
                  </a:cubicBezTo>
                  <a:cubicBezTo>
                    <a:pt x="91604" y="95388"/>
                    <a:pt x="90786" y="93559"/>
                    <a:pt x="90054" y="92101"/>
                  </a:cubicBezTo>
                  <a:cubicBezTo>
                    <a:pt x="88718" y="89909"/>
                    <a:pt x="86883" y="88118"/>
                    <a:pt x="84548" y="86727"/>
                  </a:cubicBezTo>
                  <a:cubicBezTo>
                    <a:pt x="82214" y="85336"/>
                    <a:pt x="79865" y="84459"/>
                    <a:pt x="77502" y="84097"/>
                  </a:cubicBezTo>
                  <a:cubicBezTo>
                    <a:pt x="74464" y="83639"/>
                    <a:pt x="71069" y="83296"/>
                    <a:pt x="67318" y="83068"/>
                  </a:cubicBezTo>
                  <a:cubicBezTo>
                    <a:pt x="63566" y="82839"/>
                    <a:pt x="59201" y="82725"/>
                    <a:pt x="54223" y="82725"/>
                  </a:cubicBezTo>
                  <a:lnTo>
                    <a:pt x="54223" y="96446"/>
                  </a:lnTo>
                  <a:cubicBezTo>
                    <a:pt x="54237" y="100735"/>
                    <a:pt x="54336" y="105599"/>
                    <a:pt x="54519" y="111040"/>
                  </a:cubicBezTo>
                  <a:cubicBezTo>
                    <a:pt x="54702" y="116481"/>
                    <a:pt x="54885" y="121464"/>
                    <a:pt x="55069" y="125990"/>
                  </a:cubicBezTo>
                  <a:cubicBezTo>
                    <a:pt x="55252" y="130515"/>
                    <a:pt x="55351" y="133550"/>
                    <a:pt x="55365" y="135095"/>
                  </a:cubicBezTo>
                  <a:cubicBezTo>
                    <a:pt x="55407" y="140936"/>
                    <a:pt x="55950" y="145148"/>
                    <a:pt x="56991" y="147730"/>
                  </a:cubicBezTo>
                  <a:cubicBezTo>
                    <a:pt x="58032" y="150312"/>
                    <a:pt x="59316" y="151894"/>
                    <a:pt x="60842" y="152475"/>
                  </a:cubicBezTo>
                  <a:cubicBezTo>
                    <a:pt x="62425" y="153161"/>
                    <a:pt x="64622" y="153676"/>
                    <a:pt x="67432" y="154019"/>
                  </a:cubicBezTo>
                  <a:cubicBezTo>
                    <a:pt x="70242" y="154362"/>
                    <a:pt x="74435" y="154534"/>
                    <a:pt x="80013" y="154534"/>
                  </a:cubicBezTo>
                  <a:cubicBezTo>
                    <a:pt x="82171" y="154534"/>
                    <a:pt x="85100" y="154476"/>
                    <a:pt x="88798" y="154362"/>
                  </a:cubicBezTo>
                  <a:cubicBezTo>
                    <a:pt x="92496" y="154248"/>
                    <a:pt x="95652" y="154076"/>
                    <a:pt x="98263" y="153847"/>
                  </a:cubicBezTo>
                  <a:cubicBezTo>
                    <a:pt x="100609" y="153633"/>
                    <a:pt x="103330" y="152918"/>
                    <a:pt x="106424" y="151703"/>
                  </a:cubicBezTo>
                  <a:cubicBezTo>
                    <a:pt x="109518" y="150489"/>
                    <a:pt x="112585" y="148688"/>
                    <a:pt x="115624" y="146301"/>
                  </a:cubicBezTo>
                  <a:cubicBezTo>
                    <a:pt x="118908" y="143523"/>
                    <a:pt x="122969" y="139530"/>
                    <a:pt x="127808" y="134323"/>
                  </a:cubicBezTo>
                  <a:cubicBezTo>
                    <a:pt x="132647" y="129116"/>
                    <a:pt x="136389" y="124951"/>
                    <a:pt x="139034" y="121831"/>
                  </a:cubicBezTo>
                  <a:cubicBezTo>
                    <a:pt x="139910" y="120916"/>
                    <a:pt x="140672" y="120687"/>
                    <a:pt x="141320" y="121145"/>
                  </a:cubicBezTo>
                  <a:lnTo>
                    <a:pt x="145206" y="123432"/>
                  </a:lnTo>
                  <a:cubicBezTo>
                    <a:pt x="145658" y="123665"/>
                    <a:pt x="145954" y="123941"/>
                    <a:pt x="146092" y="124261"/>
                  </a:cubicBezTo>
                  <a:cubicBezTo>
                    <a:pt x="146230" y="124580"/>
                    <a:pt x="146239" y="124913"/>
                    <a:pt x="146121" y="125261"/>
                  </a:cubicBezTo>
                  <a:lnTo>
                    <a:pt x="135833" y="159774"/>
                  </a:lnTo>
                  <a:cubicBezTo>
                    <a:pt x="135495" y="160814"/>
                    <a:pt x="134914" y="161640"/>
                    <a:pt x="134090" y="162252"/>
                  </a:cubicBezTo>
                  <a:cubicBezTo>
                    <a:pt x="133266" y="162864"/>
                    <a:pt x="132171" y="163178"/>
                    <a:pt x="130804" y="163192"/>
                  </a:cubicBezTo>
                  <a:cubicBezTo>
                    <a:pt x="130352" y="163187"/>
                    <a:pt x="128570" y="163140"/>
                    <a:pt x="125461" y="163049"/>
                  </a:cubicBezTo>
                  <a:cubicBezTo>
                    <a:pt x="122351" y="162959"/>
                    <a:pt x="117198" y="162854"/>
                    <a:pt x="110002" y="162735"/>
                  </a:cubicBezTo>
                  <a:cubicBezTo>
                    <a:pt x="102696" y="162725"/>
                    <a:pt x="92675" y="162687"/>
                    <a:pt x="79937" y="162620"/>
                  </a:cubicBezTo>
                  <a:cubicBezTo>
                    <a:pt x="67199" y="162554"/>
                    <a:pt x="50998" y="162515"/>
                    <a:pt x="31334" y="162506"/>
                  </a:cubicBezTo>
                  <a:cubicBezTo>
                    <a:pt x="27104" y="162515"/>
                    <a:pt x="23377" y="162554"/>
                    <a:pt x="20150" y="162620"/>
                  </a:cubicBezTo>
                  <a:cubicBezTo>
                    <a:pt x="16924" y="162687"/>
                    <a:pt x="14170" y="162726"/>
                    <a:pt x="11889" y="162736"/>
                  </a:cubicBezTo>
                  <a:cubicBezTo>
                    <a:pt x="9508" y="162855"/>
                    <a:pt x="7527" y="162959"/>
                    <a:pt x="5946" y="163049"/>
                  </a:cubicBezTo>
                  <a:cubicBezTo>
                    <a:pt x="4365" y="163140"/>
                    <a:pt x="3069" y="163187"/>
                    <a:pt x="2060" y="163192"/>
                  </a:cubicBezTo>
                  <a:cubicBezTo>
                    <a:pt x="1274" y="163201"/>
                    <a:pt x="731" y="163011"/>
                    <a:pt x="431" y="162622"/>
                  </a:cubicBezTo>
                  <a:cubicBezTo>
                    <a:pt x="131" y="162233"/>
                    <a:pt x="-12" y="161587"/>
                    <a:pt x="2" y="160685"/>
                  </a:cubicBezTo>
                  <a:lnTo>
                    <a:pt x="2" y="155898"/>
                  </a:lnTo>
                  <a:cubicBezTo>
                    <a:pt x="-36" y="154531"/>
                    <a:pt x="726" y="153848"/>
                    <a:pt x="2288" y="153848"/>
                  </a:cubicBezTo>
                  <a:lnTo>
                    <a:pt x="9146" y="153848"/>
                  </a:lnTo>
                  <a:cubicBezTo>
                    <a:pt x="14223" y="153948"/>
                    <a:pt x="17442" y="153347"/>
                    <a:pt x="18804" y="152047"/>
                  </a:cubicBezTo>
                  <a:cubicBezTo>
                    <a:pt x="20167" y="150746"/>
                    <a:pt x="20757" y="148145"/>
                    <a:pt x="20576" y="144243"/>
                  </a:cubicBezTo>
                  <a:lnTo>
                    <a:pt x="20576" y="67662"/>
                  </a:lnTo>
                  <a:cubicBezTo>
                    <a:pt x="20572" y="61119"/>
                    <a:pt x="20529" y="54207"/>
                    <a:pt x="20449" y="46927"/>
                  </a:cubicBezTo>
                  <a:cubicBezTo>
                    <a:pt x="20369" y="39646"/>
                    <a:pt x="20276" y="33294"/>
                    <a:pt x="20170" y="27868"/>
                  </a:cubicBezTo>
                  <a:cubicBezTo>
                    <a:pt x="20064" y="22443"/>
                    <a:pt x="19971" y="19241"/>
                    <a:pt x="19890" y="18263"/>
                  </a:cubicBezTo>
                  <a:cubicBezTo>
                    <a:pt x="19486" y="14689"/>
                    <a:pt x="18581" y="12288"/>
                    <a:pt x="17176" y="11059"/>
                  </a:cubicBezTo>
                  <a:cubicBezTo>
                    <a:pt x="15771" y="9830"/>
                    <a:pt x="13551" y="9258"/>
                    <a:pt x="10518" y="9344"/>
                  </a:cubicBezTo>
                  <a:lnTo>
                    <a:pt x="1602" y="9344"/>
                  </a:lnTo>
                  <a:cubicBezTo>
                    <a:pt x="1155" y="9349"/>
                    <a:pt x="850" y="9168"/>
                    <a:pt x="688" y="8803"/>
                  </a:cubicBezTo>
                  <a:cubicBezTo>
                    <a:pt x="526" y="8437"/>
                    <a:pt x="450" y="7858"/>
                    <a:pt x="459" y="7065"/>
                  </a:cubicBezTo>
                  <a:lnTo>
                    <a:pt x="459" y="1596"/>
                  </a:lnTo>
                  <a:cubicBezTo>
                    <a:pt x="440" y="1231"/>
                    <a:pt x="536" y="879"/>
                    <a:pt x="745" y="542"/>
                  </a:cubicBezTo>
                  <a:cubicBezTo>
                    <a:pt x="954" y="204"/>
                    <a:pt x="1393" y="24"/>
                    <a:pt x="2060" y="0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45" name="任意多边形 85"/>
            <p:cNvSpPr/>
            <p:nvPr/>
          </p:nvSpPr>
          <p:spPr bwMode="auto">
            <a:xfrm>
              <a:off x="2767081" y="797019"/>
              <a:ext cx="83413" cy="73600"/>
            </a:xfrm>
            <a:custGeom>
              <a:avLst/>
              <a:gdLst/>
              <a:ahLst/>
              <a:cxnLst/>
              <a:rect l="l" t="t" r="r" b="b"/>
              <a:pathLst>
                <a:path w="184237" h="163193">
                  <a:moveTo>
                    <a:pt x="2523" y="1"/>
                  </a:moveTo>
                  <a:cubicBezTo>
                    <a:pt x="4214" y="28"/>
                    <a:pt x="7518" y="138"/>
                    <a:pt x="12437" y="330"/>
                  </a:cubicBezTo>
                  <a:cubicBezTo>
                    <a:pt x="17355" y="521"/>
                    <a:pt x="25400" y="631"/>
                    <a:pt x="36571" y="658"/>
                  </a:cubicBezTo>
                  <a:cubicBezTo>
                    <a:pt x="47561" y="631"/>
                    <a:pt x="55626" y="521"/>
                    <a:pt x="60764" y="330"/>
                  </a:cubicBezTo>
                  <a:cubicBezTo>
                    <a:pt x="65902" y="138"/>
                    <a:pt x="69341" y="28"/>
                    <a:pt x="71081" y="1"/>
                  </a:cubicBezTo>
                  <a:cubicBezTo>
                    <a:pt x="72296" y="-9"/>
                    <a:pt x="73067" y="181"/>
                    <a:pt x="73396" y="571"/>
                  </a:cubicBezTo>
                  <a:cubicBezTo>
                    <a:pt x="73725" y="960"/>
                    <a:pt x="73868" y="1606"/>
                    <a:pt x="73825" y="2508"/>
                  </a:cubicBezTo>
                  <a:lnTo>
                    <a:pt x="73825" y="7294"/>
                  </a:lnTo>
                  <a:cubicBezTo>
                    <a:pt x="73868" y="7978"/>
                    <a:pt x="73725" y="8490"/>
                    <a:pt x="73396" y="8832"/>
                  </a:cubicBezTo>
                  <a:cubicBezTo>
                    <a:pt x="73067" y="9174"/>
                    <a:pt x="72296" y="9345"/>
                    <a:pt x="71081" y="9345"/>
                  </a:cubicBezTo>
                  <a:lnTo>
                    <a:pt x="65592" y="9345"/>
                  </a:lnTo>
                  <a:cubicBezTo>
                    <a:pt x="61614" y="9326"/>
                    <a:pt x="58994" y="10336"/>
                    <a:pt x="57731" y="12375"/>
                  </a:cubicBezTo>
                  <a:cubicBezTo>
                    <a:pt x="56469" y="14415"/>
                    <a:pt x="55735" y="17598"/>
                    <a:pt x="55530" y="21924"/>
                  </a:cubicBezTo>
                  <a:cubicBezTo>
                    <a:pt x="55441" y="23265"/>
                    <a:pt x="55289" y="26783"/>
                    <a:pt x="55073" y="32478"/>
                  </a:cubicBezTo>
                  <a:cubicBezTo>
                    <a:pt x="54857" y="38173"/>
                    <a:pt x="54653" y="44401"/>
                    <a:pt x="54463" y="51164"/>
                  </a:cubicBezTo>
                  <a:cubicBezTo>
                    <a:pt x="54272" y="57926"/>
                    <a:pt x="54171" y="63578"/>
                    <a:pt x="54158" y="68121"/>
                  </a:cubicBezTo>
                  <a:lnTo>
                    <a:pt x="54158" y="71552"/>
                  </a:lnTo>
                  <a:cubicBezTo>
                    <a:pt x="54125" y="72128"/>
                    <a:pt x="54363" y="72576"/>
                    <a:pt x="54873" y="72896"/>
                  </a:cubicBezTo>
                  <a:cubicBezTo>
                    <a:pt x="55383" y="73215"/>
                    <a:pt x="56364" y="73377"/>
                    <a:pt x="57817" y="73382"/>
                  </a:cubicBezTo>
                  <a:lnTo>
                    <a:pt x="126193" y="73382"/>
                  </a:lnTo>
                  <a:cubicBezTo>
                    <a:pt x="127885" y="73415"/>
                    <a:pt x="129076" y="73234"/>
                    <a:pt x="129767" y="72838"/>
                  </a:cubicBezTo>
                  <a:cubicBezTo>
                    <a:pt x="130458" y="72443"/>
                    <a:pt x="130791" y="71633"/>
                    <a:pt x="130768" y="70408"/>
                  </a:cubicBezTo>
                  <a:lnTo>
                    <a:pt x="130768" y="68121"/>
                  </a:lnTo>
                  <a:cubicBezTo>
                    <a:pt x="130748" y="63478"/>
                    <a:pt x="130609" y="57645"/>
                    <a:pt x="130353" y="50622"/>
                  </a:cubicBezTo>
                  <a:cubicBezTo>
                    <a:pt x="130096" y="43598"/>
                    <a:pt x="129839" y="37172"/>
                    <a:pt x="129582" y="31343"/>
                  </a:cubicBezTo>
                  <a:cubicBezTo>
                    <a:pt x="129324" y="25514"/>
                    <a:pt x="129186" y="22069"/>
                    <a:pt x="129166" y="21009"/>
                  </a:cubicBezTo>
                  <a:cubicBezTo>
                    <a:pt x="129105" y="17321"/>
                    <a:pt x="128714" y="14462"/>
                    <a:pt x="127994" y="12433"/>
                  </a:cubicBezTo>
                  <a:cubicBezTo>
                    <a:pt x="127275" y="10403"/>
                    <a:pt x="125912" y="9374"/>
                    <a:pt x="123907" y="9345"/>
                  </a:cubicBezTo>
                  <a:lnTo>
                    <a:pt x="114531" y="9345"/>
                  </a:lnTo>
                  <a:cubicBezTo>
                    <a:pt x="113535" y="9350"/>
                    <a:pt x="112897" y="9169"/>
                    <a:pt x="112616" y="8804"/>
                  </a:cubicBezTo>
                  <a:cubicBezTo>
                    <a:pt x="112334" y="8438"/>
                    <a:pt x="112210" y="7859"/>
                    <a:pt x="112244" y="7066"/>
                  </a:cubicBezTo>
                  <a:lnTo>
                    <a:pt x="112244" y="2052"/>
                  </a:lnTo>
                  <a:cubicBezTo>
                    <a:pt x="112215" y="1368"/>
                    <a:pt x="112329" y="856"/>
                    <a:pt x="112587" y="514"/>
                  </a:cubicBezTo>
                  <a:cubicBezTo>
                    <a:pt x="112844" y="172"/>
                    <a:pt x="113416" y="1"/>
                    <a:pt x="114302" y="1"/>
                  </a:cubicBezTo>
                  <a:cubicBezTo>
                    <a:pt x="116280" y="28"/>
                    <a:pt x="119928" y="138"/>
                    <a:pt x="125248" y="330"/>
                  </a:cubicBezTo>
                  <a:cubicBezTo>
                    <a:pt x="130567" y="521"/>
                    <a:pt x="138041" y="631"/>
                    <a:pt x="147670" y="658"/>
                  </a:cubicBezTo>
                  <a:cubicBezTo>
                    <a:pt x="157093" y="631"/>
                    <a:pt x="164347" y="521"/>
                    <a:pt x="169432" y="330"/>
                  </a:cubicBezTo>
                  <a:cubicBezTo>
                    <a:pt x="174516" y="138"/>
                    <a:pt x="177773" y="28"/>
                    <a:pt x="179202" y="1"/>
                  </a:cubicBezTo>
                  <a:cubicBezTo>
                    <a:pt x="180526" y="-9"/>
                    <a:pt x="181365" y="181"/>
                    <a:pt x="181717" y="571"/>
                  </a:cubicBezTo>
                  <a:cubicBezTo>
                    <a:pt x="182069" y="960"/>
                    <a:pt x="182222" y="1606"/>
                    <a:pt x="182174" y="2508"/>
                  </a:cubicBezTo>
                  <a:lnTo>
                    <a:pt x="182174" y="6838"/>
                  </a:lnTo>
                  <a:cubicBezTo>
                    <a:pt x="182222" y="7640"/>
                    <a:pt x="182069" y="8258"/>
                    <a:pt x="181717" y="8690"/>
                  </a:cubicBezTo>
                  <a:cubicBezTo>
                    <a:pt x="181365" y="9122"/>
                    <a:pt x="180526" y="9340"/>
                    <a:pt x="179202" y="9345"/>
                  </a:cubicBezTo>
                  <a:lnTo>
                    <a:pt x="172344" y="9345"/>
                  </a:lnTo>
                  <a:cubicBezTo>
                    <a:pt x="169139" y="9345"/>
                    <a:pt x="167091" y="10317"/>
                    <a:pt x="166201" y="12261"/>
                  </a:cubicBezTo>
                  <a:cubicBezTo>
                    <a:pt x="165310" y="14205"/>
                    <a:pt x="164920" y="17121"/>
                    <a:pt x="165029" y="21009"/>
                  </a:cubicBezTo>
                  <a:cubicBezTo>
                    <a:pt x="165027" y="21980"/>
                    <a:pt x="165003" y="24654"/>
                    <a:pt x="164958" y="29031"/>
                  </a:cubicBezTo>
                  <a:cubicBezTo>
                    <a:pt x="164912" y="33408"/>
                    <a:pt x="164860" y="38462"/>
                    <a:pt x="164800" y="44194"/>
                  </a:cubicBezTo>
                  <a:cubicBezTo>
                    <a:pt x="164741" y="49925"/>
                    <a:pt x="164689" y="55308"/>
                    <a:pt x="164643" y="60342"/>
                  </a:cubicBezTo>
                  <a:cubicBezTo>
                    <a:pt x="164598" y="65376"/>
                    <a:pt x="164574" y="69037"/>
                    <a:pt x="164572" y="71323"/>
                  </a:cubicBezTo>
                  <a:lnTo>
                    <a:pt x="164572" y="79080"/>
                  </a:lnTo>
                  <a:cubicBezTo>
                    <a:pt x="164574" y="81081"/>
                    <a:pt x="164599" y="84817"/>
                    <a:pt x="164647" y="90289"/>
                  </a:cubicBezTo>
                  <a:cubicBezTo>
                    <a:pt x="164695" y="95760"/>
                    <a:pt x="164756" y="101921"/>
                    <a:pt x="164829" y="108769"/>
                  </a:cubicBezTo>
                  <a:cubicBezTo>
                    <a:pt x="164902" y="115618"/>
                    <a:pt x="164977" y="122108"/>
                    <a:pt x="165054" y="128239"/>
                  </a:cubicBezTo>
                  <a:cubicBezTo>
                    <a:pt x="165131" y="134370"/>
                    <a:pt x="165199" y="139095"/>
                    <a:pt x="165258" y="142414"/>
                  </a:cubicBezTo>
                  <a:cubicBezTo>
                    <a:pt x="165210" y="146492"/>
                    <a:pt x="165877" y="149427"/>
                    <a:pt x="167258" y="151219"/>
                  </a:cubicBezTo>
                  <a:cubicBezTo>
                    <a:pt x="168639" y="153010"/>
                    <a:pt x="171020" y="153887"/>
                    <a:pt x="174402" y="153849"/>
                  </a:cubicBezTo>
                  <a:lnTo>
                    <a:pt x="182174" y="153849"/>
                  </a:lnTo>
                  <a:cubicBezTo>
                    <a:pt x="183060" y="153849"/>
                    <a:pt x="183632" y="154020"/>
                    <a:pt x="183888" y="154362"/>
                  </a:cubicBezTo>
                  <a:cubicBezTo>
                    <a:pt x="184146" y="154703"/>
                    <a:pt x="184260" y="155216"/>
                    <a:pt x="184231" y="155900"/>
                  </a:cubicBezTo>
                  <a:lnTo>
                    <a:pt x="184231" y="160914"/>
                  </a:lnTo>
                  <a:cubicBezTo>
                    <a:pt x="184270" y="161507"/>
                    <a:pt x="184136" y="162029"/>
                    <a:pt x="183832" y="162481"/>
                  </a:cubicBezTo>
                  <a:cubicBezTo>
                    <a:pt x="183527" y="162932"/>
                    <a:pt x="182822" y="163169"/>
                    <a:pt x="181717" y="163193"/>
                  </a:cubicBezTo>
                  <a:cubicBezTo>
                    <a:pt x="180069" y="163165"/>
                    <a:pt x="176850" y="163056"/>
                    <a:pt x="172060" y="162864"/>
                  </a:cubicBezTo>
                  <a:cubicBezTo>
                    <a:pt x="167270" y="162672"/>
                    <a:pt x="159825" y="162563"/>
                    <a:pt x="149726" y="162536"/>
                  </a:cubicBezTo>
                  <a:cubicBezTo>
                    <a:pt x="138364" y="162563"/>
                    <a:pt x="130128" y="162672"/>
                    <a:pt x="125019" y="162864"/>
                  </a:cubicBezTo>
                  <a:cubicBezTo>
                    <a:pt x="119909" y="163056"/>
                    <a:pt x="116184" y="163165"/>
                    <a:pt x="113845" y="163193"/>
                  </a:cubicBezTo>
                  <a:cubicBezTo>
                    <a:pt x="112620" y="163169"/>
                    <a:pt x="111810" y="162932"/>
                    <a:pt x="111415" y="162481"/>
                  </a:cubicBezTo>
                  <a:cubicBezTo>
                    <a:pt x="111019" y="162029"/>
                    <a:pt x="110838" y="161507"/>
                    <a:pt x="110872" y="160914"/>
                  </a:cubicBezTo>
                  <a:lnTo>
                    <a:pt x="110872" y="155900"/>
                  </a:lnTo>
                  <a:cubicBezTo>
                    <a:pt x="110833" y="155216"/>
                    <a:pt x="110967" y="154703"/>
                    <a:pt x="111272" y="154362"/>
                  </a:cubicBezTo>
                  <a:cubicBezTo>
                    <a:pt x="111577" y="154020"/>
                    <a:pt x="112282" y="153849"/>
                    <a:pt x="113387" y="153849"/>
                  </a:cubicBezTo>
                  <a:lnTo>
                    <a:pt x="123449" y="153849"/>
                  </a:lnTo>
                  <a:cubicBezTo>
                    <a:pt x="126103" y="153787"/>
                    <a:pt x="127828" y="152824"/>
                    <a:pt x="128623" y="150961"/>
                  </a:cubicBezTo>
                  <a:cubicBezTo>
                    <a:pt x="129419" y="149099"/>
                    <a:pt x="129828" y="146707"/>
                    <a:pt x="129852" y="143786"/>
                  </a:cubicBezTo>
                  <a:cubicBezTo>
                    <a:pt x="130008" y="139860"/>
                    <a:pt x="130155" y="134067"/>
                    <a:pt x="130293" y="126405"/>
                  </a:cubicBezTo>
                  <a:cubicBezTo>
                    <a:pt x="130432" y="118744"/>
                    <a:pt x="130544" y="111273"/>
                    <a:pt x="130632" y="103993"/>
                  </a:cubicBezTo>
                  <a:cubicBezTo>
                    <a:pt x="130720" y="96713"/>
                    <a:pt x="130765" y="91682"/>
                    <a:pt x="130768" y="88900"/>
                  </a:cubicBezTo>
                  <a:lnTo>
                    <a:pt x="130768" y="86155"/>
                  </a:lnTo>
                  <a:cubicBezTo>
                    <a:pt x="130730" y="84940"/>
                    <a:pt x="130234" y="84169"/>
                    <a:pt x="129281" y="83840"/>
                  </a:cubicBezTo>
                  <a:cubicBezTo>
                    <a:pt x="128328" y="83511"/>
                    <a:pt x="127146" y="83368"/>
                    <a:pt x="125736" y="83411"/>
                  </a:cubicBezTo>
                  <a:lnTo>
                    <a:pt x="57360" y="83411"/>
                  </a:lnTo>
                  <a:cubicBezTo>
                    <a:pt x="56126" y="83397"/>
                    <a:pt x="55278" y="83597"/>
                    <a:pt x="54816" y="84011"/>
                  </a:cubicBezTo>
                  <a:cubicBezTo>
                    <a:pt x="54353" y="84426"/>
                    <a:pt x="54134" y="85140"/>
                    <a:pt x="54158" y="86155"/>
                  </a:cubicBezTo>
                  <a:lnTo>
                    <a:pt x="54158" y="89586"/>
                  </a:lnTo>
                  <a:cubicBezTo>
                    <a:pt x="54165" y="91795"/>
                    <a:pt x="54253" y="96372"/>
                    <a:pt x="54421" y="103316"/>
                  </a:cubicBezTo>
                  <a:cubicBezTo>
                    <a:pt x="54589" y="110260"/>
                    <a:pt x="54795" y="117750"/>
                    <a:pt x="55039" y="125787"/>
                  </a:cubicBezTo>
                  <a:cubicBezTo>
                    <a:pt x="55283" y="133824"/>
                    <a:pt x="55523" y="140586"/>
                    <a:pt x="55759" y="146073"/>
                  </a:cubicBezTo>
                  <a:cubicBezTo>
                    <a:pt x="55859" y="148798"/>
                    <a:pt x="56516" y="150780"/>
                    <a:pt x="57731" y="152019"/>
                  </a:cubicBezTo>
                  <a:cubicBezTo>
                    <a:pt x="58946" y="153258"/>
                    <a:pt x="60804" y="153868"/>
                    <a:pt x="63305" y="153849"/>
                  </a:cubicBezTo>
                  <a:lnTo>
                    <a:pt x="69709" y="153849"/>
                  </a:lnTo>
                  <a:cubicBezTo>
                    <a:pt x="70595" y="153839"/>
                    <a:pt x="71167" y="153972"/>
                    <a:pt x="71424" y="154248"/>
                  </a:cubicBezTo>
                  <a:cubicBezTo>
                    <a:pt x="71681" y="154523"/>
                    <a:pt x="71795" y="154998"/>
                    <a:pt x="71767" y="155672"/>
                  </a:cubicBezTo>
                  <a:lnTo>
                    <a:pt x="71767" y="161142"/>
                  </a:lnTo>
                  <a:cubicBezTo>
                    <a:pt x="71795" y="161825"/>
                    <a:pt x="71681" y="162338"/>
                    <a:pt x="71424" y="162680"/>
                  </a:cubicBezTo>
                  <a:cubicBezTo>
                    <a:pt x="71167" y="163022"/>
                    <a:pt x="70595" y="163193"/>
                    <a:pt x="69709" y="163193"/>
                  </a:cubicBezTo>
                  <a:cubicBezTo>
                    <a:pt x="67803" y="163165"/>
                    <a:pt x="64468" y="163056"/>
                    <a:pt x="59706" y="162864"/>
                  </a:cubicBezTo>
                  <a:cubicBezTo>
                    <a:pt x="54944" y="162672"/>
                    <a:pt x="47841" y="162563"/>
                    <a:pt x="38398" y="162536"/>
                  </a:cubicBezTo>
                  <a:cubicBezTo>
                    <a:pt x="26604" y="162563"/>
                    <a:pt x="18207" y="162672"/>
                    <a:pt x="13208" y="162864"/>
                  </a:cubicBezTo>
                  <a:cubicBezTo>
                    <a:pt x="8209" y="163056"/>
                    <a:pt x="4724" y="163165"/>
                    <a:pt x="2752" y="163193"/>
                  </a:cubicBezTo>
                  <a:cubicBezTo>
                    <a:pt x="1756" y="163202"/>
                    <a:pt x="1118" y="163012"/>
                    <a:pt x="837" y="162623"/>
                  </a:cubicBezTo>
                  <a:cubicBezTo>
                    <a:pt x="556" y="162234"/>
                    <a:pt x="433" y="161588"/>
                    <a:pt x="466" y="160686"/>
                  </a:cubicBezTo>
                  <a:lnTo>
                    <a:pt x="466" y="155900"/>
                  </a:lnTo>
                  <a:cubicBezTo>
                    <a:pt x="433" y="155116"/>
                    <a:pt x="556" y="154575"/>
                    <a:pt x="837" y="154276"/>
                  </a:cubicBezTo>
                  <a:cubicBezTo>
                    <a:pt x="1118" y="153977"/>
                    <a:pt x="1756" y="153834"/>
                    <a:pt x="2752" y="153849"/>
                  </a:cubicBezTo>
                  <a:lnTo>
                    <a:pt x="13267" y="153849"/>
                  </a:lnTo>
                  <a:cubicBezTo>
                    <a:pt x="16034" y="153725"/>
                    <a:pt x="17815" y="152600"/>
                    <a:pt x="18611" y="150475"/>
                  </a:cubicBezTo>
                  <a:cubicBezTo>
                    <a:pt x="19406" y="148351"/>
                    <a:pt x="19758" y="145968"/>
                    <a:pt x="19668" y="143329"/>
                  </a:cubicBezTo>
                  <a:cubicBezTo>
                    <a:pt x="19727" y="140454"/>
                    <a:pt x="19795" y="136041"/>
                    <a:pt x="19872" y="130090"/>
                  </a:cubicBezTo>
                  <a:cubicBezTo>
                    <a:pt x="19949" y="124138"/>
                    <a:pt x="20023" y="117774"/>
                    <a:pt x="20097" y="110998"/>
                  </a:cubicBezTo>
                  <a:cubicBezTo>
                    <a:pt x="20170" y="104221"/>
                    <a:pt x="20231" y="98158"/>
                    <a:pt x="20279" y="92807"/>
                  </a:cubicBezTo>
                  <a:cubicBezTo>
                    <a:pt x="20327" y="87456"/>
                    <a:pt x="20352" y="83945"/>
                    <a:pt x="20354" y="82272"/>
                  </a:cubicBezTo>
                  <a:lnTo>
                    <a:pt x="20354" y="72467"/>
                  </a:lnTo>
                  <a:cubicBezTo>
                    <a:pt x="20348" y="67466"/>
                    <a:pt x="20309" y="61433"/>
                    <a:pt x="20235" y="54365"/>
                  </a:cubicBezTo>
                  <a:cubicBezTo>
                    <a:pt x="20162" y="47298"/>
                    <a:pt x="20089" y="40841"/>
                    <a:pt x="20015" y="34994"/>
                  </a:cubicBezTo>
                  <a:cubicBezTo>
                    <a:pt x="19942" y="29146"/>
                    <a:pt x="19902" y="25552"/>
                    <a:pt x="19897" y="24211"/>
                  </a:cubicBezTo>
                  <a:cubicBezTo>
                    <a:pt x="19958" y="18488"/>
                    <a:pt x="19435" y="14553"/>
                    <a:pt x="18325" y="12404"/>
                  </a:cubicBezTo>
                  <a:cubicBezTo>
                    <a:pt x="17215" y="10255"/>
                    <a:pt x="15149" y="9235"/>
                    <a:pt x="12124" y="9345"/>
                  </a:cubicBezTo>
                  <a:lnTo>
                    <a:pt x="2752" y="9345"/>
                  </a:lnTo>
                  <a:cubicBezTo>
                    <a:pt x="1537" y="9335"/>
                    <a:pt x="766" y="9127"/>
                    <a:pt x="437" y="8718"/>
                  </a:cubicBezTo>
                  <a:cubicBezTo>
                    <a:pt x="108" y="8310"/>
                    <a:pt x="-34" y="7759"/>
                    <a:pt x="8" y="7066"/>
                  </a:cubicBezTo>
                  <a:lnTo>
                    <a:pt x="8" y="2736"/>
                  </a:lnTo>
                  <a:cubicBezTo>
                    <a:pt x="-30" y="2024"/>
                    <a:pt x="104" y="1397"/>
                    <a:pt x="408" y="856"/>
                  </a:cubicBezTo>
                  <a:cubicBezTo>
                    <a:pt x="713" y="314"/>
                    <a:pt x="1418" y="29"/>
                    <a:pt x="2523" y="1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46" name="任意多边形 86"/>
            <p:cNvSpPr/>
            <p:nvPr/>
          </p:nvSpPr>
          <p:spPr bwMode="auto">
            <a:xfrm>
              <a:off x="2852130" y="796201"/>
              <a:ext cx="80960" cy="75235"/>
            </a:xfrm>
            <a:custGeom>
              <a:avLst/>
              <a:gdLst/>
              <a:ahLst/>
              <a:cxnLst/>
              <a:rect l="l" t="t" r="r" b="b"/>
              <a:pathLst>
                <a:path w="178743" h="165250">
                  <a:moveTo>
                    <a:pt x="1373" y="1"/>
                  </a:moveTo>
                  <a:cubicBezTo>
                    <a:pt x="1907" y="10"/>
                    <a:pt x="2726" y="48"/>
                    <a:pt x="3831" y="115"/>
                  </a:cubicBezTo>
                  <a:cubicBezTo>
                    <a:pt x="4936" y="181"/>
                    <a:pt x="6555" y="219"/>
                    <a:pt x="8689" y="229"/>
                  </a:cubicBezTo>
                  <a:cubicBezTo>
                    <a:pt x="10937" y="346"/>
                    <a:pt x="13984" y="447"/>
                    <a:pt x="17830" y="529"/>
                  </a:cubicBezTo>
                  <a:cubicBezTo>
                    <a:pt x="21677" y="612"/>
                    <a:pt x="26549" y="655"/>
                    <a:pt x="32446" y="659"/>
                  </a:cubicBezTo>
                  <a:cubicBezTo>
                    <a:pt x="36394" y="641"/>
                    <a:pt x="39915" y="569"/>
                    <a:pt x="43011" y="444"/>
                  </a:cubicBezTo>
                  <a:cubicBezTo>
                    <a:pt x="46105" y="318"/>
                    <a:pt x="48373" y="247"/>
                    <a:pt x="49812" y="229"/>
                  </a:cubicBezTo>
                  <a:cubicBezTo>
                    <a:pt x="51274" y="224"/>
                    <a:pt x="52522" y="462"/>
                    <a:pt x="53556" y="941"/>
                  </a:cubicBezTo>
                  <a:cubicBezTo>
                    <a:pt x="54590" y="1421"/>
                    <a:pt x="55552" y="2171"/>
                    <a:pt x="56443" y="3192"/>
                  </a:cubicBezTo>
                  <a:cubicBezTo>
                    <a:pt x="56942" y="3795"/>
                    <a:pt x="59544" y="6972"/>
                    <a:pt x="64249" y="12722"/>
                  </a:cubicBezTo>
                  <a:cubicBezTo>
                    <a:pt x="68954" y="18472"/>
                    <a:pt x="74479" y="25228"/>
                    <a:pt x="80824" y="32989"/>
                  </a:cubicBezTo>
                  <a:cubicBezTo>
                    <a:pt x="87168" y="40751"/>
                    <a:pt x="93050" y="47950"/>
                    <a:pt x="98469" y="54587"/>
                  </a:cubicBezTo>
                  <a:cubicBezTo>
                    <a:pt x="103889" y="61224"/>
                    <a:pt x="107563" y="65730"/>
                    <a:pt x="109492" y="68107"/>
                  </a:cubicBezTo>
                  <a:cubicBezTo>
                    <a:pt x="110451" y="69279"/>
                    <a:pt x="112820" y="72222"/>
                    <a:pt x="116598" y="76938"/>
                  </a:cubicBezTo>
                  <a:cubicBezTo>
                    <a:pt x="120376" y="81654"/>
                    <a:pt x="124610" y="86941"/>
                    <a:pt x="129299" y="92800"/>
                  </a:cubicBezTo>
                  <a:cubicBezTo>
                    <a:pt x="133988" y="98659"/>
                    <a:pt x="138180" y="103890"/>
                    <a:pt x="141872" y="108491"/>
                  </a:cubicBezTo>
                  <a:cubicBezTo>
                    <a:pt x="145565" y="113093"/>
                    <a:pt x="147805" y="115865"/>
                    <a:pt x="148592" y="116808"/>
                  </a:cubicBezTo>
                  <a:lnTo>
                    <a:pt x="149506" y="116808"/>
                  </a:lnTo>
                  <a:lnTo>
                    <a:pt x="149506" y="95984"/>
                  </a:lnTo>
                  <a:cubicBezTo>
                    <a:pt x="149506" y="86007"/>
                    <a:pt x="149449" y="77730"/>
                    <a:pt x="149335" y="71153"/>
                  </a:cubicBezTo>
                  <a:cubicBezTo>
                    <a:pt x="149221" y="64576"/>
                    <a:pt x="149050" y="58527"/>
                    <a:pt x="148821" y="53008"/>
                  </a:cubicBezTo>
                  <a:cubicBezTo>
                    <a:pt x="148736" y="49835"/>
                    <a:pt x="148576" y="45766"/>
                    <a:pt x="148338" y="40799"/>
                  </a:cubicBezTo>
                  <a:cubicBezTo>
                    <a:pt x="148101" y="35832"/>
                    <a:pt x="147839" y="31169"/>
                    <a:pt x="147551" y="26812"/>
                  </a:cubicBezTo>
                  <a:cubicBezTo>
                    <a:pt x="147263" y="22454"/>
                    <a:pt x="147000" y="19604"/>
                    <a:pt x="146763" y="18260"/>
                  </a:cubicBezTo>
                  <a:cubicBezTo>
                    <a:pt x="145987" y="15389"/>
                    <a:pt x="144453" y="13188"/>
                    <a:pt x="142161" y="11660"/>
                  </a:cubicBezTo>
                  <a:cubicBezTo>
                    <a:pt x="139870" y="10131"/>
                    <a:pt x="137364" y="9359"/>
                    <a:pt x="134644" y="9345"/>
                  </a:cubicBezTo>
                  <a:lnTo>
                    <a:pt x="127327" y="9345"/>
                  </a:lnTo>
                  <a:cubicBezTo>
                    <a:pt x="126770" y="9345"/>
                    <a:pt x="126398" y="9174"/>
                    <a:pt x="126212" y="8832"/>
                  </a:cubicBezTo>
                  <a:cubicBezTo>
                    <a:pt x="126026" y="8490"/>
                    <a:pt x="125941" y="7978"/>
                    <a:pt x="125955" y="7294"/>
                  </a:cubicBezTo>
                  <a:lnTo>
                    <a:pt x="125955" y="1596"/>
                  </a:lnTo>
                  <a:cubicBezTo>
                    <a:pt x="125926" y="1031"/>
                    <a:pt x="126041" y="623"/>
                    <a:pt x="126298" y="371"/>
                  </a:cubicBezTo>
                  <a:cubicBezTo>
                    <a:pt x="126556" y="120"/>
                    <a:pt x="127127" y="-4"/>
                    <a:pt x="128013" y="1"/>
                  </a:cubicBezTo>
                  <a:cubicBezTo>
                    <a:pt x="129171" y="28"/>
                    <a:pt x="131828" y="138"/>
                    <a:pt x="135985" y="330"/>
                  </a:cubicBezTo>
                  <a:cubicBezTo>
                    <a:pt x="140142" y="521"/>
                    <a:pt x="146396" y="631"/>
                    <a:pt x="154749" y="658"/>
                  </a:cubicBezTo>
                  <a:cubicBezTo>
                    <a:pt x="161491" y="631"/>
                    <a:pt x="166507" y="521"/>
                    <a:pt x="169796" y="330"/>
                  </a:cubicBezTo>
                  <a:cubicBezTo>
                    <a:pt x="173086" y="138"/>
                    <a:pt x="175304" y="28"/>
                    <a:pt x="176452" y="1"/>
                  </a:cubicBezTo>
                  <a:cubicBezTo>
                    <a:pt x="177448" y="-9"/>
                    <a:pt x="178086" y="124"/>
                    <a:pt x="178367" y="400"/>
                  </a:cubicBezTo>
                  <a:cubicBezTo>
                    <a:pt x="178648" y="675"/>
                    <a:pt x="178772" y="1150"/>
                    <a:pt x="178738" y="1824"/>
                  </a:cubicBezTo>
                  <a:lnTo>
                    <a:pt x="178738" y="7294"/>
                  </a:lnTo>
                  <a:cubicBezTo>
                    <a:pt x="178748" y="7878"/>
                    <a:pt x="178672" y="8362"/>
                    <a:pt x="178510" y="8747"/>
                  </a:cubicBezTo>
                  <a:cubicBezTo>
                    <a:pt x="178348" y="9131"/>
                    <a:pt x="178043" y="9331"/>
                    <a:pt x="177595" y="9345"/>
                  </a:cubicBezTo>
                  <a:lnTo>
                    <a:pt x="171195" y="9345"/>
                  </a:lnTo>
                  <a:cubicBezTo>
                    <a:pt x="169251" y="9335"/>
                    <a:pt x="167709" y="10326"/>
                    <a:pt x="166566" y="12317"/>
                  </a:cubicBezTo>
                  <a:cubicBezTo>
                    <a:pt x="165423" y="14307"/>
                    <a:pt x="164680" y="17355"/>
                    <a:pt x="164337" y="21461"/>
                  </a:cubicBezTo>
                  <a:cubicBezTo>
                    <a:pt x="163768" y="26923"/>
                    <a:pt x="163077" y="35353"/>
                    <a:pt x="162262" y="46751"/>
                  </a:cubicBezTo>
                  <a:cubicBezTo>
                    <a:pt x="161448" y="58148"/>
                    <a:pt x="160723" y="70371"/>
                    <a:pt x="160086" y="83420"/>
                  </a:cubicBezTo>
                  <a:cubicBezTo>
                    <a:pt x="159450" y="96468"/>
                    <a:pt x="159114" y="108200"/>
                    <a:pt x="159079" y="118616"/>
                  </a:cubicBezTo>
                  <a:lnTo>
                    <a:pt x="159079" y="157706"/>
                  </a:lnTo>
                  <a:cubicBezTo>
                    <a:pt x="159136" y="159521"/>
                    <a:pt x="158965" y="161207"/>
                    <a:pt x="158566" y="162764"/>
                  </a:cubicBezTo>
                  <a:cubicBezTo>
                    <a:pt x="158167" y="164321"/>
                    <a:pt x="157198" y="165150"/>
                    <a:pt x="155660" y="165250"/>
                  </a:cubicBezTo>
                  <a:cubicBezTo>
                    <a:pt x="152243" y="165288"/>
                    <a:pt x="149277" y="164069"/>
                    <a:pt x="146763" y="161593"/>
                  </a:cubicBezTo>
                  <a:cubicBezTo>
                    <a:pt x="144720" y="159673"/>
                    <a:pt x="141147" y="155911"/>
                    <a:pt x="136045" y="150308"/>
                  </a:cubicBezTo>
                  <a:cubicBezTo>
                    <a:pt x="130943" y="144705"/>
                    <a:pt x="124912" y="137807"/>
                    <a:pt x="117952" y="129612"/>
                  </a:cubicBezTo>
                  <a:cubicBezTo>
                    <a:pt x="112367" y="123014"/>
                    <a:pt x="106871" y="116496"/>
                    <a:pt x="101463" y="110059"/>
                  </a:cubicBezTo>
                  <a:cubicBezTo>
                    <a:pt x="96056" y="103622"/>
                    <a:pt x="91322" y="97984"/>
                    <a:pt x="87261" y="93148"/>
                  </a:cubicBezTo>
                  <a:cubicBezTo>
                    <a:pt x="83200" y="88311"/>
                    <a:pt x="80397" y="84994"/>
                    <a:pt x="78851" y="83197"/>
                  </a:cubicBezTo>
                  <a:cubicBezTo>
                    <a:pt x="77739" y="81881"/>
                    <a:pt x="75319" y="78912"/>
                    <a:pt x="71591" y="74291"/>
                  </a:cubicBezTo>
                  <a:cubicBezTo>
                    <a:pt x="67864" y="69670"/>
                    <a:pt x="63672" y="64436"/>
                    <a:pt x="59015" y="58589"/>
                  </a:cubicBezTo>
                  <a:cubicBezTo>
                    <a:pt x="54359" y="52743"/>
                    <a:pt x="50081" y="47323"/>
                    <a:pt x="46182" y="42331"/>
                  </a:cubicBezTo>
                  <a:cubicBezTo>
                    <a:pt x="42282" y="37338"/>
                    <a:pt x="39605" y="33812"/>
                    <a:pt x="38150" y="31752"/>
                  </a:cubicBezTo>
                  <a:lnTo>
                    <a:pt x="36321" y="31752"/>
                  </a:lnTo>
                  <a:lnTo>
                    <a:pt x="36321" y="77938"/>
                  </a:lnTo>
                  <a:cubicBezTo>
                    <a:pt x="36344" y="84441"/>
                    <a:pt x="36526" y="91430"/>
                    <a:pt x="36863" y="98906"/>
                  </a:cubicBezTo>
                  <a:cubicBezTo>
                    <a:pt x="37200" y="106382"/>
                    <a:pt x="37550" y="113287"/>
                    <a:pt x="37913" y="119620"/>
                  </a:cubicBezTo>
                  <a:cubicBezTo>
                    <a:pt x="38276" y="125953"/>
                    <a:pt x="38507" y="130655"/>
                    <a:pt x="38607" y="133728"/>
                  </a:cubicBezTo>
                  <a:cubicBezTo>
                    <a:pt x="38798" y="140368"/>
                    <a:pt x="40017" y="145379"/>
                    <a:pt x="42266" y="148761"/>
                  </a:cubicBezTo>
                  <a:cubicBezTo>
                    <a:pt x="44514" y="152143"/>
                    <a:pt x="48020" y="153839"/>
                    <a:pt x="52784" y="153849"/>
                  </a:cubicBezTo>
                  <a:lnTo>
                    <a:pt x="58501" y="153849"/>
                  </a:lnTo>
                  <a:cubicBezTo>
                    <a:pt x="59277" y="153849"/>
                    <a:pt x="59782" y="154020"/>
                    <a:pt x="60015" y="154362"/>
                  </a:cubicBezTo>
                  <a:cubicBezTo>
                    <a:pt x="60249" y="154703"/>
                    <a:pt x="60354" y="155216"/>
                    <a:pt x="60330" y="155900"/>
                  </a:cubicBezTo>
                  <a:lnTo>
                    <a:pt x="60330" y="161370"/>
                  </a:lnTo>
                  <a:cubicBezTo>
                    <a:pt x="60354" y="162044"/>
                    <a:pt x="60249" y="162519"/>
                    <a:pt x="60015" y="162794"/>
                  </a:cubicBezTo>
                  <a:cubicBezTo>
                    <a:pt x="59782" y="163069"/>
                    <a:pt x="59277" y="163202"/>
                    <a:pt x="58501" y="163193"/>
                  </a:cubicBezTo>
                  <a:cubicBezTo>
                    <a:pt x="57057" y="163165"/>
                    <a:pt x="53656" y="163056"/>
                    <a:pt x="48299" y="162864"/>
                  </a:cubicBezTo>
                  <a:cubicBezTo>
                    <a:pt x="42941" y="162672"/>
                    <a:pt x="37429" y="162563"/>
                    <a:pt x="31762" y="162536"/>
                  </a:cubicBezTo>
                  <a:cubicBezTo>
                    <a:pt x="29268" y="162544"/>
                    <a:pt x="26218" y="162600"/>
                    <a:pt x="22612" y="162706"/>
                  </a:cubicBezTo>
                  <a:cubicBezTo>
                    <a:pt x="19006" y="162811"/>
                    <a:pt x="15666" y="162917"/>
                    <a:pt x="12591" y="163022"/>
                  </a:cubicBezTo>
                  <a:cubicBezTo>
                    <a:pt x="9517" y="163128"/>
                    <a:pt x="7530" y="163185"/>
                    <a:pt x="6631" y="163193"/>
                  </a:cubicBezTo>
                  <a:cubicBezTo>
                    <a:pt x="6184" y="163207"/>
                    <a:pt x="5879" y="163065"/>
                    <a:pt x="5717" y="162765"/>
                  </a:cubicBezTo>
                  <a:cubicBezTo>
                    <a:pt x="5555" y="162466"/>
                    <a:pt x="5479" y="161925"/>
                    <a:pt x="5488" y="161142"/>
                  </a:cubicBezTo>
                  <a:lnTo>
                    <a:pt x="5488" y="155216"/>
                  </a:lnTo>
                  <a:cubicBezTo>
                    <a:pt x="5474" y="154860"/>
                    <a:pt x="5560" y="154547"/>
                    <a:pt x="5745" y="154276"/>
                  </a:cubicBezTo>
                  <a:cubicBezTo>
                    <a:pt x="5931" y="154005"/>
                    <a:pt x="6303" y="153863"/>
                    <a:pt x="6860" y="153849"/>
                  </a:cubicBezTo>
                  <a:lnTo>
                    <a:pt x="14861" y="153849"/>
                  </a:lnTo>
                  <a:cubicBezTo>
                    <a:pt x="17399" y="153863"/>
                    <a:pt x="19523" y="152005"/>
                    <a:pt x="21233" y="148276"/>
                  </a:cubicBezTo>
                  <a:cubicBezTo>
                    <a:pt x="22943" y="144546"/>
                    <a:pt x="24095" y="138858"/>
                    <a:pt x="24691" y="131213"/>
                  </a:cubicBezTo>
                  <a:cubicBezTo>
                    <a:pt x="24788" y="129549"/>
                    <a:pt x="25000" y="124950"/>
                    <a:pt x="25326" y="117418"/>
                  </a:cubicBezTo>
                  <a:cubicBezTo>
                    <a:pt x="25652" y="109885"/>
                    <a:pt x="25965" y="100714"/>
                    <a:pt x="26265" y="89904"/>
                  </a:cubicBezTo>
                  <a:cubicBezTo>
                    <a:pt x="26566" y="79094"/>
                    <a:pt x="26727" y="67942"/>
                    <a:pt x="26748" y="56446"/>
                  </a:cubicBezTo>
                  <a:lnTo>
                    <a:pt x="26748" y="35868"/>
                  </a:lnTo>
                  <a:cubicBezTo>
                    <a:pt x="26643" y="28875"/>
                    <a:pt x="24795" y="22797"/>
                    <a:pt x="21204" y="17633"/>
                  </a:cubicBezTo>
                  <a:cubicBezTo>
                    <a:pt x="17614" y="12470"/>
                    <a:pt x="12908" y="9707"/>
                    <a:pt x="7088" y="9345"/>
                  </a:cubicBezTo>
                  <a:lnTo>
                    <a:pt x="1373" y="9117"/>
                  </a:lnTo>
                  <a:cubicBezTo>
                    <a:pt x="816" y="9093"/>
                    <a:pt x="445" y="8913"/>
                    <a:pt x="259" y="8576"/>
                  </a:cubicBezTo>
                  <a:cubicBezTo>
                    <a:pt x="73" y="8239"/>
                    <a:pt x="-12" y="7887"/>
                    <a:pt x="2" y="7522"/>
                  </a:cubicBezTo>
                  <a:lnTo>
                    <a:pt x="2" y="1368"/>
                  </a:lnTo>
                  <a:cubicBezTo>
                    <a:pt x="-12" y="913"/>
                    <a:pt x="73" y="571"/>
                    <a:pt x="259" y="343"/>
                  </a:cubicBezTo>
                  <a:cubicBezTo>
                    <a:pt x="445" y="115"/>
                    <a:pt x="816" y="1"/>
                    <a:pt x="1373" y="1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47" name="任意多边形 87"/>
            <p:cNvSpPr/>
            <p:nvPr/>
          </p:nvSpPr>
          <p:spPr bwMode="auto">
            <a:xfrm>
              <a:off x="2999330" y="798654"/>
              <a:ext cx="63786" cy="73600"/>
            </a:xfrm>
            <a:custGeom>
              <a:avLst/>
              <a:gdLst/>
              <a:ahLst/>
              <a:cxnLst/>
              <a:rect l="l" t="t" r="r" b="b"/>
              <a:pathLst>
                <a:path w="139784" h="163193">
                  <a:moveTo>
                    <a:pt x="3204" y="1"/>
                  </a:moveTo>
                  <a:cubicBezTo>
                    <a:pt x="4319" y="28"/>
                    <a:pt x="7290" y="138"/>
                    <a:pt x="12118" y="330"/>
                  </a:cubicBezTo>
                  <a:cubicBezTo>
                    <a:pt x="16946" y="521"/>
                    <a:pt x="24486" y="631"/>
                    <a:pt x="34738" y="658"/>
                  </a:cubicBezTo>
                  <a:cubicBezTo>
                    <a:pt x="47903" y="631"/>
                    <a:pt x="57386" y="521"/>
                    <a:pt x="63185" y="330"/>
                  </a:cubicBezTo>
                  <a:cubicBezTo>
                    <a:pt x="68984" y="138"/>
                    <a:pt x="72298" y="28"/>
                    <a:pt x="73127" y="1"/>
                  </a:cubicBezTo>
                  <a:cubicBezTo>
                    <a:pt x="74013" y="-4"/>
                    <a:pt x="74584" y="177"/>
                    <a:pt x="74842" y="542"/>
                  </a:cubicBezTo>
                  <a:cubicBezTo>
                    <a:pt x="75099" y="908"/>
                    <a:pt x="75213" y="1487"/>
                    <a:pt x="75184" y="2280"/>
                  </a:cubicBezTo>
                  <a:lnTo>
                    <a:pt x="75184" y="7522"/>
                  </a:lnTo>
                  <a:cubicBezTo>
                    <a:pt x="75203" y="8096"/>
                    <a:pt x="75051" y="8543"/>
                    <a:pt x="74727" y="8861"/>
                  </a:cubicBezTo>
                  <a:cubicBezTo>
                    <a:pt x="74403" y="9179"/>
                    <a:pt x="73794" y="9340"/>
                    <a:pt x="72898" y="9345"/>
                  </a:cubicBezTo>
                  <a:lnTo>
                    <a:pt x="62154" y="9345"/>
                  </a:lnTo>
                  <a:cubicBezTo>
                    <a:pt x="58721" y="9312"/>
                    <a:pt x="56501" y="9950"/>
                    <a:pt x="55496" y="11260"/>
                  </a:cubicBezTo>
                  <a:cubicBezTo>
                    <a:pt x="54492" y="12570"/>
                    <a:pt x="54044" y="14751"/>
                    <a:pt x="54153" y="17805"/>
                  </a:cubicBezTo>
                  <a:cubicBezTo>
                    <a:pt x="54145" y="19105"/>
                    <a:pt x="54086" y="22983"/>
                    <a:pt x="53975" y="29440"/>
                  </a:cubicBezTo>
                  <a:cubicBezTo>
                    <a:pt x="53866" y="35897"/>
                    <a:pt x="53755" y="43079"/>
                    <a:pt x="53645" y="50984"/>
                  </a:cubicBezTo>
                  <a:cubicBezTo>
                    <a:pt x="53535" y="58889"/>
                    <a:pt x="53476" y="65664"/>
                    <a:pt x="53467" y="71308"/>
                  </a:cubicBezTo>
                  <a:lnTo>
                    <a:pt x="53467" y="90971"/>
                  </a:lnTo>
                  <a:cubicBezTo>
                    <a:pt x="53465" y="92166"/>
                    <a:pt x="53469" y="95535"/>
                    <a:pt x="53478" y="101078"/>
                  </a:cubicBezTo>
                  <a:cubicBezTo>
                    <a:pt x="53487" y="106621"/>
                    <a:pt x="53512" y="112998"/>
                    <a:pt x="53553" y="120209"/>
                  </a:cubicBezTo>
                  <a:cubicBezTo>
                    <a:pt x="53594" y="127421"/>
                    <a:pt x="53662" y="134126"/>
                    <a:pt x="53757" y="140327"/>
                  </a:cubicBezTo>
                  <a:cubicBezTo>
                    <a:pt x="53851" y="146527"/>
                    <a:pt x="53983" y="150882"/>
                    <a:pt x="54153" y="153392"/>
                  </a:cubicBezTo>
                  <a:lnTo>
                    <a:pt x="67183" y="153392"/>
                  </a:lnTo>
                  <a:cubicBezTo>
                    <a:pt x="72503" y="153415"/>
                    <a:pt x="77866" y="153368"/>
                    <a:pt x="83271" y="153249"/>
                  </a:cubicBezTo>
                  <a:cubicBezTo>
                    <a:pt x="88677" y="153130"/>
                    <a:pt x="94439" y="152796"/>
                    <a:pt x="100559" y="152248"/>
                  </a:cubicBezTo>
                  <a:cubicBezTo>
                    <a:pt x="104768" y="151588"/>
                    <a:pt x="109050" y="148844"/>
                    <a:pt x="113403" y="144017"/>
                  </a:cubicBezTo>
                  <a:cubicBezTo>
                    <a:pt x="117756" y="139190"/>
                    <a:pt x="121614" y="133957"/>
                    <a:pt x="124977" y="128317"/>
                  </a:cubicBezTo>
                  <a:cubicBezTo>
                    <a:pt x="128340" y="122677"/>
                    <a:pt x="130640" y="118307"/>
                    <a:pt x="131877" y="115208"/>
                  </a:cubicBezTo>
                  <a:cubicBezTo>
                    <a:pt x="132206" y="114508"/>
                    <a:pt x="132577" y="114022"/>
                    <a:pt x="132991" y="113750"/>
                  </a:cubicBezTo>
                  <a:cubicBezTo>
                    <a:pt x="133406" y="113479"/>
                    <a:pt x="133949" y="113507"/>
                    <a:pt x="134620" y="113836"/>
                  </a:cubicBezTo>
                  <a:lnTo>
                    <a:pt x="139192" y="115665"/>
                  </a:lnTo>
                  <a:cubicBezTo>
                    <a:pt x="139526" y="115865"/>
                    <a:pt x="139717" y="116094"/>
                    <a:pt x="139764" y="116351"/>
                  </a:cubicBezTo>
                  <a:cubicBezTo>
                    <a:pt x="139812" y="116608"/>
                    <a:pt x="139774" y="117066"/>
                    <a:pt x="139649" y="117723"/>
                  </a:cubicBezTo>
                  <a:cubicBezTo>
                    <a:pt x="139436" y="118299"/>
                    <a:pt x="138820" y="120604"/>
                    <a:pt x="137803" y="124637"/>
                  </a:cubicBezTo>
                  <a:cubicBezTo>
                    <a:pt x="136786" y="128671"/>
                    <a:pt x="135620" y="133375"/>
                    <a:pt x="134306" y="138750"/>
                  </a:cubicBezTo>
                  <a:cubicBezTo>
                    <a:pt x="132993" y="144125"/>
                    <a:pt x="131784" y="149114"/>
                    <a:pt x="130681" y="153717"/>
                  </a:cubicBezTo>
                  <a:cubicBezTo>
                    <a:pt x="129578" y="158319"/>
                    <a:pt x="128834" y="161478"/>
                    <a:pt x="128448" y="163193"/>
                  </a:cubicBezTo>
                  <a:cubicBezTo>
                    <a:pt x="126690" y="163079"/>
                    <a:pt x="122006" y="162981"/>
                    <a:pt x="114397" y="162898"/>
                  </a:cubicBezTo>
                  <a:cubicBezTo>
                    <a:pt x="106788" y="162815"/>
                    <a:pt x="97890" y="162747"/>
                    <a:pt x="87702" y="162693"/>
                  </a:cubicBezTo>
                  <a:cubicBezTo>
                    <a:pt x="77515" y="162640"/>
                    <a:pt x="67675" y="162600"/>
                    <a:pt x="58181" y="162574"/>
                  </a:cubicBezTo>
                  <a:cubicBezTo>
                    <a:pt x="48688" y="162548"/>
                    <a:pt x="41178" y="162535"/>
                    <a:pt x="35651" y="162536"/>
                  </a:cubicBezTo>
                  <a:cubicBezTo>
                    <a:pt x="24533" y="162563"/>
                    <a:pt x="16441" y="162672"/>
                    <a:pt x="11374" y="162864"/>
                  </a:cubicBezTo>
                  <a:cubicBezTo>
                    <a:pt x="6309" y="163056"/>
                    <a:pt x="3128" y="163165"/>
                    <a:pt x="1832" y="163193"/>
                  </a:cubicBezTo>
                  <a:cubicBezTo>
                    <a:pt x="1056" y="163207"/>
                    <a:pt x="551" y="163065"/>
                    <a:pt x="318" y="162765"/>
                  </a:cubicBezTo>
                  <a:cubicBezTo>
                    <a:pt x="85" y="162466"/>
                    <a:pt x="-20" y="161925"/>
                    <a:pt x="4" y="161141"/>
                  </a:cubicBezTo>
                  <a:lnTo>
                    <a:pt x="4" y="155443"/>
                  </a:lnTo>
                  <a:cubicBezTo>
                    <a:pt x="-15" y="154878"/>
                    <a:pt x="80" y="154470"/>
                    <a:pt x="289" y="154218"/>
                  </a:cubicBezTo>
                  <a:cubicBezTo>
                    <a:pt x="499" y="153966"/>
                    <a:pt x="937" y="153843"/>
                    <a:pt x="1604" y="153847"/>
                  </a:cubicBezTo>
                  <a:lnTo>
                    <a:pt x="8690" y="153847"/>
                  </a:lnTo>
                  <a:cubicBezTo>
                    <a:pt x="12801" y="153767"/>
                    <a:pt x="15496" y="153128"/>
                    <a:pt x="16777" y="151933"/>
                  </a:cubicBezTo>
                  <a:cubicBezTo>
                    <a:pt x="18058" y="150738"/>
                    <a:pt x="18639" y="149471"/>
                    <a:pt x="18520" y="148133"/>
                  </a:cubicBezTo>
                  <a:cubicBezTo>
                    <a:pt x="18524" y="146798"/>
                    <a:pt x="18559" y="142923"/>
                    <a:pt x="18627" y="136508"/>
                  </a:cubicBezTo>
                  <a:cubicBezTo>
                    <a:pt x="18695" y="130092"/>
                    <a:pt x="18774" y="122630"/>
                    <a:pt x="18863" y="114122"/>
                  </a:cubicBezTo>
                  <a:cubicBezTo>
                    <a:pt x="18952" y="105613"/>
                    <a:pt x="19031" y="97551"/>
                    <a:pt x="19099" y="89935"/>
                  </a:cubicBezTo>
                  <a:cubicBezTo>
                    <a:pt x="19167" y="82320"/>
                    <a:pt x="19202" y="76644"/>
                    <a:pt x="19206" y="72908"/>
                  </a:cubicBezTo>
                  <a:lnTo>
                    <a:pt x="19206" y="60104"/>
                  </a:lnTo>
                  <a:cubicBezTo>
                    <a:pt x="19202" y="55040"/>
                    <a:pt x="19159" y="49468"/>
                    <a:pt x="19079" y="43388"/>
                  </a:cubicBezTo>
                  <a:cubicBezTo>
                    <a:pt x="18999" y="37307"/>
                    <a:pt x="18905" y="31837"/>
                    <a:pt x="18800" y="26976"/>
                  </a:cubicBezTo>
                  <a:cubicBezTo>
                    <a:pt x="18694" y="22115"/>
                    <a:pt x="18600" y="18982"/>
                    <a:pt x="18520" y="17576"/>
                  </a:cubicBezTo>
                  <a:cubicBezTo>
                    <a:pt x="18363" y="14632"/>
                    <a:pt x="17820" y="12517"/>
                    <a:pt x="16891" y="11231"/>
                  </a:cubicBezTo>
                  <a:cubicBezTo>
                    <a:pt x="15963" y="9945"/>
                    <a:pt x="14220" y="9316"/>
                    <a:pt x="11662" y="9345"/>
                  </a:cubicBezTo>
                  <a:lnTo>
                    <a:pt x="3204" y="9345"/>
                  </a:lnTo>
                  <a:cubicBezTo>
                    <a:pt x="2537" y="9321"/>
                    <a:pt x="2099" y="9084"/>
                    <a:pt x="1890" y="8633"/>
                  </a:cubicBezTo>
                  <a:cubicBezTo>
                    <a:pt x="1680" y="8182"/>
                    <a:pt x="1585" y="7659"/>
                    <a:pt x="1604" y="7066"/>
                  </a:cubicBezTo>
                  <a:lnTo>
                    <a:pt x="1604" y="1596"/>
                  </a:lnTo>
                  <a:cubicBezTo>
                    <a:pt x="1585" y="1031"/>
                    <a:pt x="1680" y="623"/>
                    <a:pt x="1890" y="371"/>
                  </a:cubicBezTo>
                  <a:cubicBezTo>
                    <a:pt x="2099" y="120"/>
                    <a:pt x="2537" y="-4"/>
                    <a:pt x="3204" y="1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48" name="任意多边形 88"/>
            <p:cNvSpPr/>
            <p:nvPr/>
          </p:nvSpPr>
          <p:spPr bwMode="auto">
            <a:xfrm>
              <a:off x="3216041" y="799472"/>
              <a:ext cx="74417" cy="73600"/>
            </a:xfrm>
            <a:custGeom>
              <a:avLst/>
              <a:gdLst/>
              <a:ahLst/>
              <a:cxnLst/>
              <a:rect l="l" t="t" r="r" b="b"/>
              <a:pathLst>
                <a:path w="164112" h="163194">
                  <a:moveTo>
                    <a:pt x="1603" y="1"/>
                  </a:moveTo>
                  <a:cubicBezTo>
                    <a:pt x="2614" y="28"/>
                    <a:pt x="5852" y="138"/>
                    <a:pt x="11319" y="330"/>
                  </a:cubicBezTo>
                  <a:cubicBezTo>
                    <a:pt x="16786" y="521"/>
                    <a:pt x="24597" y="631"/>
                    <a:pt x="34750" y="658"/>
                  </a:cubicBezTo>
                  <a:cubicBezTo>
                    <a:pt x="46328" y="631"/>
                    <a:pt x="54662" y="521"/>
                    <a:pt x="59752" y="330"/>
                  </a:cubicBezTo>
                  <a:cubicBezTo>
                    <a:pt x="64842" y="138"/>
                    <a:pt x="67860" y="28"/>
                    <a:pt x="68807" y="1"/>
                  </a:cubicBezTo>
                  <a:cubicBezTo>
                    <a:pt x="69473" y="-4"/>
                    <a:pt x="69911" y="120"/>
                    <a:pt x="70120" y="371"/>
                  </a:cubicBezTo>
                  <a:cubicBezTo>
                    <a:pt x="70330" y="623"/>
                    <a:pt x="70425" y="1031"/>
                    <a:pt x="70406" y="1596"/>
                  </a:cubicBezTo>
                  <a:lnTo>
                    <a:pt x="70406" y="7294"/>
                  </a:lnTo>
                  <a:cubicBezTo>
                    <a:pt x="70425" y="7878"/>
                    <a:pt x="70330" y="8362"/>
                    <a:pt x="70120" y="8747"/>
                  </a:cubicBezTo>
                  <a:cubicBezTo>
                    <a:pt x="69911" y="9131"/>
                    <a:pt x="69473" y="9331"/>
                    <a:pt x="68807" y="9345"/>
                  </a:cubicBezTo>
                  <a:lnTo>
                    <a:pt x="63554" y="9345"/>
                  </a:lnTo>
                  <a:cubicBezTo>
                    <a:pt x="61925" y="9364"/>
                    <a:pt x="60611" y="9897"/>
                    <a:pt x="59611" y="10945"/>
                  </a:cubicBezTo>
                  <a:cubicBezTo>
                    <a:pt x="58611" y="11993"/>
                    <a:pt x="58096" y="13441"/>
                    <a:pt x="58068" y="15290"/>
                  </a:cubicBezTo>
                  <a:cubicBezTo>
                    <a:pt x="58193" y="16546"/>
                    <a:pt x="59641" y="20135"/>
                    <a:pt x="62412" y="26057"/>
                  </a:cubicBezTo>
                  <a:cubicBezTo>
                    <a:pt x="65182" y="31980"/>
                    <a:pt x="68522" y="38870"/>
                    <a:pt x="72431" y="46728"/>
                  </a:cubicBezTo>
                  <a:cubicBezTo>
                    <a:pt x="76340" y="54587"/>
                    <a:pt x="80065" y="62049"/>
                    <a:pt x="83607" y="69114"/>
                  </a:cubicBezTo>
                  <a:cubicBezTo>
                    <a:pt x="87148" y="76180"/>
                    <a:pt x="89752" y="81484"/>
                    <a:pt x="91420" y="85026"/>
                  </a:cubicBezTo>
                  <a:cubicBezTo>
                    <a:pt x="93258" y="81683"/>
                    <a:pt x="96010" y="76710"/>
                    <a:pt x="99673" y="70107"/>
                  </a:cubicBezTo>
                  <a:cubicBezTo>
                    <a:pt x="103336" y="63505"/>
                    <a:pt x="107161" y="56474"/>
                    <a:pt x="111147" y="49015"/>
                  </a:cubicBezTo>
                  <a:cubicBezTo>
                    <a:pt x="115133" y="41555"/>
                    <a:pt x="118529" y="34867"/>
                    <a:pt x="121336" y="28951"/>
                  </a:cubicBezTo>
                  <a:cubicBezTo>
                    <a:pt x="124142" y="23035"/>
                    <a:pt x="125608" y="19091"/>
                    <a:pt x="125733" y="17119"/>
                  </a:cubicBezTo>
                  <a:cubicBezTo>
                    <a:pt x="125672" y="15094"/>
                    <a:pt x="124823" y="13313"/>
                    <a:pt x="123188" y="11774"/>
                  </a:cubicBezTo>
                  <a:cubicBezTo>
                    <a:pt x="121553" y="10236"/>
                    <a:pt x="119503" y="9426"/>
                    <a:pt x="117038" y="9345"/>
                  </a:cubicBezTo>
                  <a:lnTo>
                    <a:pt x="110860" y="9345"/>
                  </a:lnTo>
                  <a:cubicBezTo>
                    <a:pt x="110192" y="9345"/>
                    <a:pt x="109753" y="9174"/>
                    <a:pt x="109544" y="8832"/>
                  </a:cubicBezTo>
                  <a:cubicBezTo>
                    <a:pt x="109334" y="8490"/>
                    <a:pt x="109239" y="7978"/>
                    <a:pt x="109258" y="7294"/>
                  </a:cubicBezTo>
                  <a:lnTo>
                    <a:pt x="109258" y="1368"/>
                  </a:lnTo>
                  <a:cubicBezTo>
                    <a:pt x="109239" y="913"/>
                    <a:pt x="109334" y="571"/>
                    <a:pt x="109544" y="343"/>
                  </a:cubicBezTo>
                  <a:cubicBezTo>
                    <a:pt x="109753" y="115"/>
                    <a:pt x="110192" y="1"/>
                    <a:pt x="110860" y="1"/>
                  </a:cubicBezTo>
                  <a:cubicBezTo>
                    <a:pt x="111995" y="28"/>
                    <a:pt x="114930" y="138"/>
                    <a:pt x="119667" y="330"/>
                  </a:cubicBezTo>
                  <a:cubicBezTo>
                    <a:pt x="124403" y="521"/>
                    <a:pt x="130994" y="631"/>
                    <a:pt x="139439" y="658"/>
                  </a:cubicBezTo>
                  <a:cubicBezTo>
                    <a:pt x="147158" y="631"/>
                    <a:pt x="152678" y="521"/>
                    <a:pt x="156000" y="330"/>
                  </a:cubicBezTo>
                  <a:cubicBezTo>
                    <a:pt x="159322" y="138"/>
                    <a:pt x="161416" y="28"/>
                    <a:pt x="162282" y="1"/>
                  </a:cubicBezTo>
                  <a:cubicBezTo>
                    <a:pt x="163057" y="-9"/>
                    <a:pt x="163562" y="124"/>
                    <a:pt x="163796" y="400"/>
                  </a:cubicBezTo>
                  <a:cubicBezTo>
                    <a:pt x="164029" y="675"/>
                    <a:pt x="164134" y="1150"/>
                    <a:pt x="164109" y="1824"/>
                  </a:cubicBezTo>
                  <a:lnTo>
                    <a:pt x="164109" y="7294"/>
                  </a:lnTo>
                  <a:cubicBezTo>
                    <a:pt x="164134" y="7978"/>
                    <a:pt x="164029" y="8490"/>
                    <a:pt x="163796" y="8832"/>
                  </a:cubicBezTo>
                  <a:cubicBezTo>
                    <a:pt x="163562" y="9174"/>
                    <a:pt x="163057" y="9345"/>
                    <a:pt x="162282" y="9345"/>
                  </a:cubicBezTo>
                  <a:lnTo>
                    <a:pt x="158170" y="9345"/>
                  </a:lnTo>
                  <a:cubicBezTo>
                    <a:pt x="156643" y="9316"/>
                    <a:pt x="154558" y="9716"/>
                    <a:pt x="151917" y="10545"/>
                  </a:cubicBezTo>
                  <a:cubicBezTo>
                    <a:pt x="149276" y="11374"/>
                    <a:pt x="147020" y="12803"/>
                    <a:pt x="145150" y="14832"/>
                  </a:cubicBezTo>
                  <a:cubicBezTo>
                    <a:pt x="144254" y="15996"/>
                    <a:pt x="141775" y="19842"/>
                    <a:pt x="137713" y="26368"/>
                  </a:cubicBezTo>
                  <a:cubicBezTo>
                    <a:pt x="133652" y="32895"/>
                    <a:pt x="128929" y="40606"/>
                    <a:pt x="123544" y="49501"/>
                  </a:cubicBezTo>
                  <a:cubicBezTo>
                    <a:pt x="118161" y="58396"/>
                    <a:pt x="113037" y="66978"/>
                    <a:pt x="108173" y="75248"/>
                  </a:cubicBezTo>
                  <a:cubicBezTo>
                    <a:pt x="103310" y="83518"/>
                    <a:pt x="99629" y="89979"/>
                    <a:pt x="97130" y="94630"/>
                  </a:cubicBezTo>
                  <a:lnTo>
                    <a:pt x="97130" y="120009"/>
                  </a:lnTo>
                  <a:cubicBezTo>
                    <a:pt x="97137" y="123097"/>
                    <a:pt x="97199" y="126499"/>
                    <a:pt x="97316" y="130214"/>
                  </a:cubicBezTo>
                  <a:cubicBezTo>
                    <a:pt x="97434" y="133928"/>
                    <a:pt x="97564" y="137262"/>
                    <a:pt x="97706" y="140215"/>
                  </a:cubicBezTo>
                  <a:cubicBezTo>
                    <a:pt x="97849" y="143167"/>
                    <a:pt x="97962" y="145044"/>
                    <a:pt x="98045" y="145846"/>
                  </a:cubicBezTo>
                  <a:cubicBezTo>
                    <a:pt x="98441" y="149381"/>
                    <a:pt x="99366" y="151629"/>
                    <a:pt x="100820" y="152591"/>
                  </a:cubicBezTo>
                  <a:cubicBezTo>
                    <a:pt x="102274" y="153553"/>
                    <a:pt x="103942" y="153973"/>
                    <a:pt x="105826" y="153849"/>
                  </a:cubicBezTo>
                  <a:lnTo>
                    <a:pt x="112461" y="153849"/>
                  </a:lnTo>
                  <a:cubicBezTo>
                    <a:pt x="113229" y="153858"/>
                    <a:pt x="113696" y="154010"/>
                    <a:pt x="113863" y="154305"/>
                  </a:cubicBezTo>
                  <a:cubicBezTo>
                    <a:pt x="114030" y="154599"/>
                    <a:pt x="114097" y="154979"/>
                    <a:pt x="114063" y="155444"/>
                  </a:cubicBezTo>
                  <a:lnTo>
                    <a:pt x="114063" y="161142"/>
                  </a:lnTo>
                  <a:cubicBezTo>
                    <a:pt x="114097" y="161825"/>
                    <a:pt x="114030" y="162338"/>
                    <a:pt x="113863" y="162680"/>
                  </a:cubicBezTo>
                  <a:cubicBezTo>
                    <a:pt x="113696" y="163022"/>
                    <a:pt x="113229" y="163193"/>
                    <a:pt x="112461" y="163193"/>
                  </a:cubicBezTo>
                  <a:cubicBezTo>
                    <a:pt x="111221" y="163165"/>
                    <a:pt x="108038" y="163056"/>
                    <a:pt x="102912" y="162864"/>
                  </a:cubicBezTo>
                  <a:cubicBezTo>
                    <a:pt x="97786" y="162672"/>
                    <a:pt x="89920" y="162563"/>
                    <a:pt x="79313" y="162536"/>
                  </a:cubicBezTo>
                  <a:cubicBezTo>
                    <a:pt x="67686" y="162563"/>
                    <a:pt x="59470" y="162672"/>
                    <a:pt x="54666" y="162864"/>
                  </a:cubicBezTo>
                  <a:cubicBezTo>
                    <a:pt x="49862" y="163056"/>
                    <a:pt x="46957" y="163165"/>
                    <a:pt x="45952" y="163193"/>
                  </a:cubicBezTo>
                  <a:cubicBezTo>
                    <a:pt x="45037" y="163231"/>
                    <a:pt x="44580" y="162471"/>
                    <a:pt x="44580" y="160914"/>
                  </a:cubicBezTo>
                  <a:lnTo>
                    <a:pt x="44580" y="155444"/>
                  </a:lnTo>
                  <a:cubicBezTo>
                    <a:pt x="44562" y="154979"/>
                    <a:pt x="44657" y="154599"/>
                    <a:pt x="44866" y="154305"/>
                  </a:cubicBezTo>
                  <a:cubicBezTo>
                    <a:pt x="45076" y="154010"/>
                    <a:pt x="45514" y="153858"/>
                    <a:pt x="46180" y="153849"/>
                  </a:cubicBezTo>
                  <a:lnTo>
                    <a:pt x="54182" y="153849"/>
                  </a:lnTo>
                  <a:cubicBezTo>
                    <a:pt x="57101" y="153815"/>
                    <a:pt x="59149" y="153310"/>
                    <a:pt x="60325" y="152334"/>
                  </a:cubicBezTo>
                  <a:cubicBezTo>
                    <a:pt x="61501" y="151357"/>
                    <a:pt x="62121" y="150109"/>
                    <a:pt x="62183" y="148590"/>
                  </a:cubicBezTo>
                  <a:cubicBezTo>
                    <a:pt x="62311" y="146746"/>
                    <a:pt x="62454" y="141916"/>
                    <a:pt x="62611" y="134099"/>
                  </a:cubicBezTo>
                  <a:cubicBezTo>
                    <a:pt x="62768" y="126283"/>
                    <a:pt x="62854" y="116937"/>
                    <a:pt x="62868" y="106062"/>
                  </a:cubicBezTo>
                  <a:lnTo>
                    <a:pt x="62868" y="96230"/>
                  </a:lnTo>
                  <a:cubicBezTo>
                    <a:pt x="61788" y="94149"/>
                    <a:pt x="59148" y="89265"/>
                    <a:pt x="54949" y="81579"/>
                  </a:cubicBezTo>
                  <a:cubicBezTo>
                    <a:pt x="50751" y="73893"/>
                    <a:pt x="45989" y="65258"/>
                    <a:pt x="40666" y="55674"/>
                  </a:cubicBezTo>
                  <a:cubicBezTo>
                    <a:pt x="35342" y="46091"/>
                    <a:pt x="30452" y="37413"/>
                    <a:pt x="25996" y="29641"/>
                  </a:cubicBezTo>
                  <a:cubicBezTo>
                    <a:pt x="21540" y="21869"/>
                    <a:pt x="18515" y="16856"/>
                    <a:pt x="16920" y="14604"/>
                  </a:cubicBezTo>
                  <a:cubicBezTo>
                    <a:pt x="15453" y="12884"/>
                    <a:pt x="13586" y="11579"/>
                    <a:pt x="11319" y="10688"/>
                  </a:cubicBezTo>
                  <a:cubicBezTo>
                    <a:pt x="9052" y="9797"/>
                    <a:pt x="6957" y="9350"/>
                    <a:pt x="5033" y="9345"/>
                  </a:cubicBezTo>
                  <a:lnTo>
                    <a:pt x="1603" y="9345"/>
                  </a:lnTo>
                  <a:cubicBezTo>
                    <a:pt x="937" y="9335"/>
                    <a:pt x="499" y="9184"/>
                    <a:pt x="289" y="8889"/>
                  </a:cubicBezTo>
                  <a:cubicBezTo>
                    <a:pt x="80" y="8595"/>
                    <a:pt x="-15" y="8215"/>
                    <a:pt x="3" y="7750"/>
                  </a:cubicBezTo>
                  <a:lnTo>
                    <a:pt x="3" y="1368"/>
                  </a:lnTo>
                  <a:cubicBezTo>
                    <a:pt x="-15" y="913"/>
                    <a:pt x="80" y="571"/>
                    <a:pt x="289" y="343"/>
                  </a:cubicBezTo>
                  <a:cubicBezTo>
                    <a:pt x="499" y="115"/>
                    <a:pt x="937" y="1"/>
                    <a:pt x="1603" y="1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49" name="任意多边形 89"/>
            <p:cNvSpPr/>
            <p:nvPr/>
          </p:nvSpPr>
          <p:spPr bwMode="auto">
            <a:xfrm>
              <a:off x="2000825" y="796201"/>
              <a:ext cx="62969" cy="73600"/>
            </a:xfrm>
            <a:custGeom>
              <a:avLst/>
              <a:gdLst>
                <a:gd name="connsiteX0" fmla="*/ 140259 w 164743"/>
                <a:gd name="connsiteY0" fmla="*/ 0 h 191317"/>
                <a:gd name="connsiteX1" fmla="*/ 141733 w 164743"/>
                <a:gd name="connsiteY1" fmla="*/ 369 h 191317"/>
                <a:gd name="connsiteX2" fmla="*/ 142403 w 164743"/>
                <a:gd name="connsiteY2" fmla="*/ 1338 h 191317"/>
                <a:gd name="connsiteX3" fmla="*/ 145490 w 164743"/>
                <a:gd name="connsiteY3" fmla="*/ 13585 h 191317"/>
                <a:gd name="connsiteX4" fmla="*/ 150304 w 164743"/>
                <a:gd name="connsiteY4" fmla="*/ 32927 h 191317"/>
                <a:gd name="connsiteX5" fmla="*/ 153390 w 164743"/>
                <a:gd name="connsiteY5" fmla="*/ 44470 h 191317"/>
                <a:gd name="connsiteX6" fmla="*/ 153693 w 164743"/>
                <a:gd name="connsiteY6" fmla="*/ 46011 h 191317"/>
                <a:gd name="connsiteX7" fmla="*/ 152587 w 164743"/>
                <a:gd name="connsiteY7" fmla="*/ 47151 h 191317"/>
                <a:gd name="connsiteX8" fmla="*/ 148299 w 164743"/>
                <a:gd name="connsiteY8" fmla="*/ 49295 h 191317"/>
                <a:gd name="connsiteX9" fmla="*/ 146590 w 164743"/>
                <a:gd name="connsiteY9" fmla="*/ 49463 h 191317"/>
                <a:gd name="connsiteX10" fmla="*/ 145083 w 164743"/>
                <a:gd name="connsiteY10" fmla="*/ 48222 h 191317"/>
                <a:gd name="connsiteX11" fmla="*/ 137659 w 164743"/>
                <a:gd name="connsiteY11" fmla="*/ 40318 h 191317"/>
                <a:gd name="connsiteX12" fmla="*/ 124099 w 164743"/>
                <a:gd name="connsiteY12" fmla="*/ 27171 h 191317"/>
                <a:gd name="connsiteX13" fmla="*/ 113459 w 164743"/>
                <a:gd name="connsiteY13" fmla="*/ 18194 h 191317"/>
                <a:gd name="connsiteX14" fmla="*/ 103878 w 164743"/>
                <a:gd name="connsiteY14" fmla="*/ 13369 h 191317"/>
                <a:gd name="connsiteX15" fmla="*/ 93091 w 164743"/>
                <a:gd name="connsiteY15" fmla="*/ 10955 h 191317"/>
                <a:gd name="connsiteX16" fmla="*/ 57716 w 164743"/>
                <a:gd name="connsiteY16" fmla="*/ 9884 h 191317"/>
                <a:gd name="connsiteX17" fmla="*/ 56911 w 164743"/>
                <a:gd name="connsiteY17" fmla="*/ 87903 h 191317"/>
                <a:gd name="connsiteX18" fmla="*/ 73969 w 164743"/>
                <a:gd name="connsiteY18" fmla="*/ 87401 h 191317"/>
                <a:gd name="connsiteX19" fmla="*/ 84202 w 164743"/>
                <a:gd name="connsiteY19" fmla="*/ 86295 h 191317"/>
                <a:gd name="connsiteX20" fmla="*/ 90556 w 164743"/>
                <a:gd name="connsiteY20" fmla="*/ 83546 h 191317"/>
                <a:gd name="connsiteX21" fmla="*/ 96510 w 164743"/>
                <a:gd name="connsiteY21" fmla="*/ 77983 h 191317"/>
                <a:gd name="connsiteX22" fmla="*/ 100690 w 164743"/>
                <a:gd name="connsiteY22" fmla="*/ 70073 h 191317"/>
                <a:gd name="connsiteX23" fmla="*/ 102664 w 164743"/>
                <a:gd name="connsiteY23" fmla="*/ 61361 h 191317"/>
                <a:gd name="connsiteX24" fmla="*/ 103232 w 164743"/>
                <a:gd name="connsiteY24" fmla="*/ 59450 h 191317"/>
                <a:gd name="connsiteX25" fmla="*/ 104802 w 164743"/>
                <a:gd name="connsiteY25" fmla="*/ 58947 h 191317"/>
                <a:gd name="connsiteX26" fmla="*/ 112014 w 164743"/>
                <a:gd name="connsiteY26" fmla="*/ 59751 h 191317"/>
                <a:gd name="connsiteX27" fmla="*/ 113686 w 164743"/>
                <a:gd name="connsiteY27" fmla="*/ 60321 h 191317"/>
                <a:gd name="connsiteX28" fmla="*/ 114154 w 164743"/>
                <a:gd name="connsiteY28" fmla="*/ 61896 h 191317"/>
                <a:gd name="connsiteX29" fmla="*/ 113451 w 164743"/>
                <a:gd name="connsiteY29" fmla="*/ 74028 h 191317"/>
                <a:gd name="connsiteX30" fmla="*/ 113350 w 164743"/>
                <a:gd name="connsiteY30" fmla="*/ 89772 h 191317"/>
                <a:gd name="connsiteX31" fmla="*/ 113953 w 164743"/>
                <a:gd name="connsiteY31" fmla="*/ 107442 h 191317"/>
                <a:gd name="connsiteX32" fmla="*/ 114959 w 164743"/>
                <a:gd name="connsiteY32" fmla="*/ 120307 h 191317"/>
                <a:gd name="connsiteX33" fmla="*/ 114490 w 164743"/>
                <a:gd name="connsiteY33" fmla="*/ 121881 h 191317"/>
                <a:gd name="connsiteX34" fmla="*/ 112816 w 164743"/>
                <a:gd name="connsiteY34" fmla="*/ 122451 h 191317"/>
                <a:gd name="connsiteX35" fmla="*/ 106404 w 164743"/>
                <a:gd name="connsiteY35" fmla="*/ 123792 h 191317"/>
                <a:gd name="connsiteX36" fmla="*/ 105134 w 164743"/>
                <a:gd name="connsiteY36" fmla="*/ 123524 h 191317"/>
                <a:gd name="connsiteX37" fmla="*/ 104267 w 164743"/>
                <a:gd name="connsiteY37" fmla="*/ 121647 h 191317"/>
                <a:gd name="connsiteX38" fmla="*/ 101793 w 164743"/>
                <a:gd name="connsiteY38" fmla="*/ 114409 h 191317"/>
                <a:gd name="connsiteX39" fmla="*/ 98918 w 164743"/>
                <a:gd name="connsiteY39" fmla="*/ 107974 h 191317"/>
                <a:gd name="connsiteX40" fmla="*/ 92464 w 164743"/>
                <a:gd name="connsiteY40" fmla="*/ 101674 h 191317"/>
                <a:gd name="connsiteX41" fmla="*/ 84202 w 164743"/>
                <a:gd name="connsiteY41" fmla="*/ 98590 h 191317"/>
                <a:gd name="connsiteX42" fmla="*/ 72263 w 164743"/>
                <a:gd name="connsiteY42" fmla="*/ 97384 h 191317"/>
                <a:gd name="connsiteX43" fmla="*/ 56911 w 164743"/>
                <a:gd name="connsiteY43" fmla="*/ 96982 h 191317"/>
                <a:gd name="connsiteX44" fmla="*/ 56911 w 164743"/>
                <a:gd name="connsiteY44" fmla="*/ 113068 h 191317"/>
                <a:gd name="connsiteX45" fmla="*/ 57258 w 164743"/>
                <a:gd name="connsiteY45" fmla="*/ 130177 h 191317"/>
                <a:gd name="connsiteX46" fmla="*/ 57903 w 164743"/>
                <a:gd name="connsiteY46" fmla="*/ 147703 h 191317"/>
                <a:gd name="connsiteX47" fmla="*/ 58250 w 164743"/>
                <a:gd name="connsiteY47" fmla="*/ 158377 h 191317"/>
                <a:gd name="connsiteX48" fmla="*/ 60156 w 164743"/>
                <a:gd name="connsiteY48" fmla="*/ 173190 h 191317"/>
                <a:gd name="connsiteX49" fmla="*/ 64671 w 164743"/>
                <a:gd name="connsiteY49" fmla="*/ 178753 h 191317"/>
                <a:gd name="connsiteX50" fmla="*/ 72397 w 164743"/>
                <a:gd name="connsiteY50" fmla="*/ 180563 h 191317"/>
                <a:gd name="connsiteX51" fmla="*/ 87146 w 164743"/>
                <a:gd name="connsiteY51" fmla="*/ 181166 h 191317"/>
                <a:gd name="connsiteX52" fmla="*/ 97445 w 164743"/>
                <a:gd name="connsiteY52" fmla="*/ 180965 h 191317"/>
                <a:gd name="connsiteX53" fmla="*/ 108541 w 164743"/>
                <a:gd name="connsiteY53" fmla="*/ 180361 h 191317"/>
                <a:gd name="connsiteX54" fmla="*/ 118109 w 164743"/>
                <a:gd name="connsiteY54" fmla="*/ 177848 h 191317"/>
                <a:gd name="connsiteX55" fmla="*/ 128894 w 164743"/>
                <a:gd name="connsiteY55" fmla="*/ 171515 h 191317"/>
                <a:gd name="connsiteX56" fmla="*/ 143178 w 164743"/>
                <a:gd name="connsiteY56" fmla="*/ 157472 h 191317"/>
                <a:gd name="connsiteX57" fmla="*/ 156339 w 164743"/>
                <a:gd name="connsiteY57" fmla="*/ 142827 h 191317"/>
                <a:gd name="connsiteX58" fmla="*/ 159019 w 164743"/>
                <a:gd name="connsiteY58" fmla="*/ 142023 h 191317"/>
                <a:gd name="connsiteX59" fmla="*/ 163574 w 164743"/>
                <a:gd name="connsiteY59" fmla="*/ 144704 h 191317"/>
                <a:gd name="connsiteX60" fmla="*/ 164613 w 164743"/>
                <a:gd name="connsiteY60" fmla="*/ 145676 h 191317"/>
                <a:gd name="connsiteX61" fmla="*/ 164647 w 164743"/>
                <a:gd name="connsiteY61" fmla="*/ 146849 h 191317"/>
                <a:gd name="connsiteX62" fmla="*/ 152587 w 164743"/>
                <a:gd name="connsiteY62" fmla="*/ 187309 h 191317"/>
                <a:gd name="connsiteX63" fmla="*/ 150544 w 164743"/>
                <a:gd name="connsiteY63" fmla="*/ 190215 h 191317"/>
                <a:gd name="connsiteX64" fmla="*/ 146690 w 164743"/>
                <a:gd name="connsiteY64" fmla="*/ 191317 h 191317"/>
                <a:gd name="connsiteX65" fmla="*/ 140427 w 164743"/>
                <a:gd name="connsiteY65" fmla="*/ 191149 h 191317"/>
                <a:gd name="connsiteX66" fmla="*/ 122303 w 164743"/>
                <a:gd name="connsiteY66" fmla="*/ 190781 h 191317"/>
                <a:gd name="connsiteX67" fmla="*/ 87057 w 164743"/>
                <a:gd name="connsiteY67" fmla="*/ 190646 h 191317"/>
                <a:gd name="connsiteX68" fmla="*/ 30078 w 164743"/>
                <a:gd name="connsiteY68" fmla="*/ 190512 h 191317"/>
                <a:gd name="connsiteX69" fmla="*/ 16967 w 164743"/>
                <a:gd name="connsiteY69" fmla="*/ 190646 h 191317"/>
                <a:gd name="connsiteX70" fmla="*/ 7283 w 164743"/>
                <a:gd name="connsiteY70" fmla="*/ 190782 h 191317"/>
                <a:gd name="connsiteX71" fmla="*/ 314 w 164743"/>
                <a:gd name="connsiteY71" fmla="*/ 191149 h 191317"/>
                <a:gd name="connsiteX72" fmla="*/ 0 w 164743"/>
                <a:gd name="connsiteY72" fmla="*/ 191161 h 191317"/>
                <a:gd name="connsiteX73" fmla="*/ 0 w 164743"/>
                <a:gd name="connsiteY73" fmla="*/ 180362 h 191317"/>
                <a:gd name="connsiteX74" fmla="*/ 4066 w 164743"/>
                <a:gd name="connsiteY74" fmla="*/ 180362 h 191317"/>
                <a:gd name="connsiteX75" fmla="*/ 15390 w 164743"/>
                <a:gd name="connsiteY75" fmla="*/ 178251 h 191317"/>
                <a:gd name="connsiteX76" fmla="*/ 17466 w 164743"/>
                <a:gd name="connsiteY76" fmla="*/ 169102 h 191317"/>
                <a:gd name="connsiteX77" fmla="*/ 17466 w 164743"/>
                <a:gd name="connsiteY77" fmla="*/ 79323 h 191317"/>
                <a:gd name="connsiteX78" fmla="*/ 17317 w 164743"/>
                <a:gd name="connsiteY78" fmla="*/ 55015 h 191317"/>
                <a:gd name="connsiteX79" fmla="*/ 16990 w 164743"/>
                <a:gd name="connsiteY79" fmla="*/ 32671 h 191317"/>
                <a:gd name="connsiteX80" fmla="*/ 16661 w 164743"/>
                <a:gd name="connsiteY80" fmla="*/ 21411 h 191317"/>
                <a:gd name="connsiteX81" fmla="*/ 13480 w 164743"/>
                <a:gd name="connsiteY81" fmla="*/ 12965 h 191317"/>
                <a:gd name="connsiteX82" fmla="*/ 5674 w 164743"/>
                <a:gd name="connsiteY82" fmla="*/ 10955 h 191317"/>
                <a:gd name="connsiteX83" fmla="*/ 0 w 164743"/>
                <a:gd name="connsiteY83" fmla="*/ 10955 h 191317"/>
                <a:gd name="connsiteX84" fmla="*/ 0 w 164743"/>
                <a:gd name="connsiteY84" fmla="*/ 132 h 191317"/>
                <a:gd name="connsiteX85" fmla="*/ 8658 w 164743"/>
                <a:gd name="connsiteY85" fmla="*/ 401 h 191317"/>
                <a:gd name="connsiteX86" fmla="*/ 35445 w 164743"/>
                <a:gd name="connsiteY86" fmla="*/ 803 h 191317"/>
                <a:gd name="connsiteX87" fmla="*/ 129539 w 164743"/>
                <a:gd name="connsiteY87" fmla="*/ 536 h 191317"/>
                <a:gd name="connsiteX88" fmla="*/ 136005 w 164743"/>
                <a:gd name="connsiteY88" fmla="*/ 269 h 191317"/>
                <a:gd name="connsiteX89" fmla="*/ 140259 w 164743"/>
                <a:gd name="connsiteY89" fmla="*/ 0 h 1913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</a:cxnLst>
              <a:rect l="l" t="t" r="r" b="b"/>
              <a:pathLst>
                <a:path w="164743" h="191317">
                  <a:moveTo>
                    <a:pt x="140259" y="0"/>
                  </a:moveTo>
                  <a:cubicBezTo>
                    <a:pt x="140918" y="6"/>
                    <a:pt x="141409" y="128"/>
                    <a:pt x="141733" y="369"/>
                  </a:cubicBezTo>
                  <a:cubicBezTo>
                    <a:pt x="142056" y="608"/>
                    <a:pt x="142280" y="931"/>
                    <a:pt x="142403" y="1338"/>
                  </a:cubicBezTo>
                  <a:cubicBezTo>
                    <a:pt x="142856" y="2998"/>
                    <a:pt x="143885" y="7080"/>
                    <a:pt x="145490" y="13585"/>
                  </a:cubicBezTo>
                  <a:cubicBezTo>
                    <a:pt x="147095" y="20092"/>
                    <a:pt x="148700" y="26539"/>
                    <a:pt x="150304" y="32927"/>
                  </a:cubicBezTo>
                  <a:cubicBezTo>
                    <a:pt x="151908" y="39315"/>
                    <a:pt x="152938" y="43162"/>
                    <a:pt x="153390" y="44470"/>
                  </a:cubicBezTo>
                  <a:cubicBezTo>
                    <a:pt x="153675" y="45117"/>
                    <a:pt x="153776" y="45631"/>
                    <a:pt x="153693" y="46011"/>
                  </a:cubicBezTo>
                  <a:cubicBezTo>
                    <a:pt x="153608" y="46391"/>
                    <a:pt x="153240" y="46771"/>
                    <a:pt x="152587" y="47151"/>
                  </a:cubicBezTo>
                  <a:lnTo>
                    <a:pt x="148299" y="49295"/>
                  </a:lnTo>
                  <a:cubicBezTo>
                    <a:pt x="147745" y="49569"/>
                    <a:pt x="147177" y="49624"/>
                    <a:pt x="146590" y="49463"/>
                  </a:cubicBezTo>
                  <a:cubicBezTo>
                    <a:pt x="146005" y="49301"/>
                    <a:pt x="145502" y="48887"/>
                    <a:pt x="145083" y="48222"/>
                  </a:cubicBezTo>
                  <a:cubicBezTo>
                    <a:pt x="144384" y="47247"/>
                    <a:pt x="141910" y="44611"/>
                    <a:pt x="137659" y="40318"/>
                  </a:cubicBezTo>
                  <a:cubicBezTo>
                    <a:pt x="133407" y="36025"/>
                    <a:pt x="128887" y="31643"/>
                    <a:pt x="124099" y="27171"/>
                  </a:cubicBezTo>
                  <a:cubicBezTo>
                    <a:pt x="119312" y="22699"/>
                    <a:pt x="115765" y="19707"/>
                    <a:pt x="113459" y="18194"/>
                  </a:cubicBezTo>
                  <a:cubicBezTo>
                    <a:pt x="110601" y="16385"/>
                    <a:pt x="107406" y="14775"/>
                    <a:pt x="103878" y="13369"/>
                  </a:cubicBezTo>
                  <a:cubicBezTo>
                    <a:pt x="100350" y="11961"/>
                    <a:pt x="96753" y="11156"/>
                    <a:pt x="93091" y="10955"/>
                  </a:cubicBezTo>
                  <a:lnTo>
                    <a:pt x="57716" y="9884"/>
                  </a:lnTo>
                  <a:lnTo>
                    <a:pt x="56911" y="87903"/>
                  </a:lnTo>
                  <a:cubicBezTo>
                    <a:pt x="63233" y="87886"/>
                    <a:pt x="68919" y="87719"/>
                    <a:pt x="73969" y="87401"/>
                  </a:cubicBezTo>
                  <a:cubicBezTo>
                    <a:pt x="79019" y="87082"/>
                    <a:pt x="82430" y="86714"/>
                    <a:pt x="84202" y="86295"/>
                  </a:cubicBezTo>
                  <a:cubicBezTo>
                    <a:pt x="86454" y="85780"/>
                    <a:pt x="88573" y="84865"/>
                    <a:pt x="90556" y="83546"/>
                  </a:cubicBezTo>
                  <a:cubicBezTo>
                    <a:pt x="92541" y="82228"/>
                    <a:pt x="94526" y="80374"/>
                    <a:pt x="96510" y="77983"/>
                  </a:cubicBezTo>
                  <a:cubicBezTo>
                    <a:pt x="98055" y="75849"/>
                    <a:pt x="99447" y="73213"/>
                    <a:pt x="100690" y="70073"/>
                  </a:cubicBezTo>
                  <a:cubicBezTo>
                    <a:pt x="101934" y="66935"/>
                    <a:pt x="102592" y="64030"/>
                    <a:pt x="102664" y="61361"/>
                  </a:cubicBezTo>
                  <a:cubicBezTo>
                    <a:pt x="102669" y="60439"/>
                    <a:pt x="102859" y="59801"/>
                    <a:pt x="103232" y="59450"/>
                  </a:cubicBezTo>
                  <a:cubicBezTo>
                    <a:pt x="103605" y="59098"/>
                    <a:pt x="104127" y="58930"/>
                    <a:pt x="104802" y="58947"/>
                  </a:cubicBezTo>
                  <a:lnTo>
                    <a:pt x="112014" y="59751"/>
                  </a:lnTo>
                  <a:cubicBezTo>
                    <a:pt x="112704" y="59858"/>
                    <a:pt x="113262" y="60048"/>
                    <a:pt x="113686" y="60321"/>
                  </a:cubicBezTo>
                  <a:cubicBezTo>
                    <a:pt x="114110" y="60595"/>
                    <a:pt x="114266" y="61120"/>
                    <a:pt x="114154" y="61896"/>
                  </a:cubicBezTo>
                  <a:cubicBezTo>
                    <a:pt x="113769" y="64466"/>
                    <a:pt x="113534" y="68509"/>
                    <a:pt x="113451" y="74028"/>
                  </a:cubicBezTo>
                  <a:cubicBezTo>
                    <a:pt x="113367" y="79545"/>
                    <a:pt x="113334" y="84793"/>
                    <a:pt x="113350" y="89772"/>
                  </a:cubicBezTo>
                  <a:cubicBezTo>
                    <a:pt x="113384" y="95959"/>
                    <a:pt x="113585" y="101847"/>
                    <a:pt x="113953" y="107442"/>
                  </a:cubicBezTo>
                  <a:cubicBezTo>
                    <a:pt x="114322" y="113035"/>
                    <a:pt x="114656" y="117323"/>
                    <a:pt x="114959" y="120307"/>
                  </a:cubicBezTo>
                  <a:cubicBezTo>
                    <a:pt x="115070" y="121083"/>
                    <a:pt x="114914" y="121608"/>
                    <a:pt x="114490" y="121881"/>
                  </a:cubicBezTo>
                  <a:cubicBezTo>
                    <a:pt x="114065" y="122156"/>
                    <a:pt x="113507" y="122346"/>
                    <a:pt x="112816" y="122451"/>
                  </a:cubicBezTo>
                  <a:lnTo>
                    <a:pt x="106404" y="123792"/>
                  </a:lnTo>
                  <a:cubicBezTo>
                    <a:pt x="105881" y="123938"/>
                    <a:pt x="105458" y="123847"/>
                    <a:pt x="105134" y="123524"/>
                  </a:cubicBezTo>
                  <a:cubicBezTo>
                    <a:pt x="104812" y="123200"/>
                    <a:pt x="104523" y="122574"/>
                    <a:pt x="104267" y="121647"/>
                  </a:cubicBezTo>
                  <a:cubicBezTo>
                    <a:pt x="103677" y="119402"/>
                    <a:pt x="102852" y="116989"/>
                    <a:pt x="101793" y="114409"/>
                  </a:cubicBezTo>
                  <a:cubicBezTo>
                    <a:pt x="100735" y="111827"/>
                    <a:pt x="99776" y="109683"/>
                    <a:pt x="98918" y="107974"/>
                  </a:cubicBezTo>
                  <a:cubicBezTo>
                    <a:pt x="97351" y="105404"/>
                    <a:pt x="95200" y="103304"/>
                    <a:pt x="92464" y="101674"/>
                  </a:cubicBezTo>
                  <a:cubicBezTo>
                    <a:pt x="89726" y="100043"/>
                    <a:pt x="86973" y="99015"/>
                    <a:pt x="84202" y="98590"/>
                  </a:cubicBezTo>
                  <a:cubicBezTo>
                    <a:pt x="80641" y="98054"/>
                    <a:pt x="76661" y="97651"/>
                    <a:pt x="72263" y="97384"/>
                  </a:cubicBezTo>
                  <a:cubicBezTo>
                    <a:pt x="67865" y="97116"/>
                    <a:pt x="62747" y="96982"/>
                    <a:pt x="56911" y="96982"/>
                  </a:cubicBezTo>
                  <a:lnTo>
                    <a:pt x="56911" y="113068"/>
                  </a:lnTo>
                  <a:cubicBezTo>
                    <a:pt x="56928" y="118096"/>
                    <a:pt x="57044" y="123798"/>
                    <a:pt x="57258" y="130177"/>
                  </a:cubicBezTo>
                  <a:cubicBezTo>
                    <a:pt x="57473" y="136555"/>
                    <a:pt x="57687" y="142397"/>
                    <a:pt x="57903" y="147703"/>
                  </a:cubicBezTo>
                  <a:cubicBezTo>
                    <a:pt x="58118" y="153008"/>
                    <a:pt x="58234" y="156566"/>
                    <a:pt x="58250" y="158377"/>
                  </a:cubicBezTo>
                  <a:cubicBezTo>
                    <a:pt x="58301" y="165225"/>
                    <a:pt x="58936" y="170163"/>
                    <a:pt x="60156" y="173190"/>
                  </a:cubicBezTo>
                  <a:cubicBezTo>
                    <a:pt x="61377" y="176217"/>
                    <a:pt x="62882" y="178071"/>
                    <a:pt x="64671" y="178753"/>
                  </a:cubicBezTo>
                  <a:cubicBezTo>
                    <a:pt x="66527" y="179557"/>
                    <a:pt x="69103" y="180161"/>
                    <a:pt x="72397" y="180563"/>
                  </a:cubicBezTo>
                  <a:cubicBezTo>
                    <a:pt x="75691" y="180965"/>
                    <a:pt x="80608" y="181166"/>
                    <a:pt x="87146" y="181166"/>
                  </a:cubicBezTo>
                  <a:cubicBezTo>
                    <a:pt x="89676" y="181166"/>
                    <a:pt x="93110" y="181098"/>
                    <a:pt x="97445" y="180965"/>
                  </a:cubicBezTo>
                  <a:cubicBezTo>
                    <a:pt x="101780" y="180831"/>
                    <a:pt x="105479" y="180630"/>
                    <a:pt x="108541" y="180361"/>
                  </a:cubicBezTo>
                  <a:cubicBezTo>
                    <a:pt x="111293" y="180110"/>
                    <a:pt x="114482" y="179272"/>
                    <a:pt x="118109" y="177848"/>
                  </a:cubicBezTo>
                  <a:cubicBezTo>
                    <a:pt x="121736" y="176424"/>
                    <a:pt x="125332" y="174313"/>
                    <a:pt x="128894" y="171515"/>
                  </a:cubicBezTo>
                  <a:cubicBezTo>
                    <a:pt x="132744" y="168258"/>
                    <a:pt x="137505" y="163577"/>
                    <a:pt x="143178" y="157472"/>
                  </a:cubicBezTo>
                  <a:cubicBezTo>
                    <a:pt x="148851" y="151368"/>
                    <a:pt x="153238" y="146485"/>
                    <a:pt x="156339" y="142827"/>
                  </a:cubicBezTo>
                  <a:cubicBezTo>
                    <a:pt x="157366" y="141755"/>
                    <a:pt x="158259" y="141486"/>
                    <a:pt x="159019" y="142023"/>
                  </a:cubicBezTo>
                  <a:lnTo>
                    <a:pt x="163574" y="144704"/>
                  </a:lnTo>
                  <a:cubicBezTo>
                    <a:pt x="164105" y="144978"/>
                    <a:pt x="164451" y="145301"/>
                    <a:pt x="164613" y="145676"/>
                  </a:cubicBezTo>
                  <a:cubicBezTo>
                    <a:pt x="164775" y="146050"/>
                    <a:pt x="164787" y="146441"/>
                    <a:pt x="164647" y="146849"/>
                  </a:cubicBezTo>
                  <a:lnTo>
                    <a:pt x="152587" y="187309"/>
                  </a:lnTo>
                  <a:cubicBezTo>
                    <a:pt x="152190" y="188529"/>
                    <a:pt x="151509" y="189497"/>
                    <a:pt x="150544" y="190215"/>
                  </a:cubicBezTo>
                  <a:cubicBezTo>
                    <a:pt x="149577" y="190932"/>
                    <a:pt x="148293" y="191300"/>
                    <a:pt x="146690" y="191317"/>
                  </a:cubicBezTo>
                  <a:cubicBezTo>
                    <a:pt x="146160" y="191311"/>
                    <a:pt x="144073" y="191256"/>
                    <a:pt x="140427" y="191149"/>
                  </a:cubicBezTo>
                  <a:cubicBezTo>
                    <a:pt x="136781" y="191043"/>
                    <a:pt x="130740" y="190920"/>
                    <a:pt x="122303" y="190781"/>
                  </a:cubicBezTo>
                  <a:cubicBezTo>
                    <a:pt x="113739" y="190769"/>
                    <a:pt x="101990" y="190725"/>
                    <a:pt x="87057" y="190646"/>
                  </a:cubicBezTo>
                  <a:cubicBezTo>
                    <a:pt x="72124" y="190569"/>
                    <a:pt x="53131" y="190523"/>
                    <a:pt x="30078" y="190512"/>
                  </a:cubicBezTo>
                  <a:cubicBezTo>
                    <a:pt x="25119" y="190523"/>
                    <a:pt x="20749" y="190569"/>
                    <a:pt x="16967" y="190646"/>
                  </a:cubicBezTo>
                  <a:cubicBezTo>
                    <a:pt x="13184" y="190725"/>
                    <a:pt x="9957" y="190770"/>
                    <a:pt x="7283" y="190782"/>
                  </a:cubicBezTo>
                  <a:cubicBezTo>
                    <a:pt x="4490" y="190921"/>
                    <a:pt x="2168" y="191043"/>
                    <a:pt x="314" y="191149"/>
                  </a:cubicBezTo>
                  <a:lnTo>
                    <a:pt x="0" y="191161"/>
                  </a:lnTo>
                  <a:lnTo>
                    <a:pt x="0" y="180362"/>
                  </a:lnTo>
                  <a:lnTo>
                    <a:pt x="4066" y="180362"/>
                  </a:lnTo>
                  <a:cubicBezTo>
                    <a:pt x="10018" y="180479"/>
                    <a:pt x="13792" y="179775"/>
                    <a:pt x="15390" y="178251"/>
                  </a:cubicBezTo>
                  <a:cubicBezTo>
                    <a:pt x="16986" y="176726"/>
                    <a:pt x="17678" y="173676"/>
                    <a:pt x="17466" y="169102"/>
                  </a:cubicBezTo>
                  <a:lnTo>
                    <a:pt x="17466" y="79323"/>
                  </a:lnTo>
                  <a:cubicBezTo>
                    <a:pt x="17461" y="71653"/>
                    <a:pt x="17412" y="63549"/>
                    <a:pt x="17317" y="55015"/>
                  </a:cubicBezTo>
                  <a:cubicBezTo>
                    <a:pt x="17223" y="46479"/>
                    <a:pt x="17114" y="39032"/>
                    <a:pt x="16990" y="32671"/>
                  </a:cubicBezTo>
                  <a:cubicBezTo>
                    <a:pt x="16865" y="26311"/>
                    <a:pt x="16756" y="22557"/>
                    <a:pt x="16661" y="21411"/>
                  </a:cubicBezTo>
                  <a:cubicBezTo>
                    <a:pt x="16188" y="17221"/>
                    <a:pt x="15127" y="14406"/>
                    <a:pt x="13480" y="12965"/>
                  </a:cubicBezTo>
                  <a:cubicBezTo>
                    <a:pt x="11833" y="11525"/>
                    <a:pt x="9231" y="10854"/>
                    <a:pt x="5674" y="10955"/>
                  </a:cubicBezTo>
                  <a:lnTo>
                    <a:pt x="0" y="10955"/>
                  </a:lnTo>
                  <a:lnTo>
                    <a:pt x="0" y="132"/>
                  </a:lnTo>
                  <a:lnTo>
                    <a:pt x="8658" y="401"/>
                  </a:lnTo>
                  <a:cubicBezTo>
                    <a:pt x="14551" y="636"/>
                    <a:pt x="23480" y="769"/>
                    <a:pt x="35445" y="803"/>
                  </a:cubicBezTo>
                  <a:lnTo>
                    <a:pt x="129539" y="536"/>
                  </a:lnTo>
                  <a:cubicBezTo>
                    <a:pt x="131778" y="514"/>
                    <a:pt x="133933" y="425"/>
                    <a:pt x="136005" y="269"/>
                  </a:cubicBezTo>
                  <a:cubicBezTo>
                    <a:pt x="138076" y="112"/>
                    <a:pt x="139495" y="23"/>
                    <a:pt x="140259" y="0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50" name="任意多边形 90"/>
            <p:cNvSpPr/>
            <p:nvPr/>
          </p:nvSpPr>
          <p:spPr bwMode="auto">
            <a:xfrm>
              <a:off x="1927225" y="795383"/>
              <a:ext cx="76871" cy="76053"/>
            </a:xfrm>
            <a:custGeom>
              <a:avLst/>
              <a:gdLst>
                <a:gd name="connsiteX0" fmla="*/ 1877 w 199013"/>
                <a:gd name="connsiteY0" fmla="*/ 1 h 195873"/>
                <a:gd name="connsiteX1" fmla="*/ 12663 w 199013"/>
                <a:gd name="connsiteY1" fmla="*/ 387 h 195873"/>
                <a:gd name="connsiteX2" fmla="*/ 45554 w 199013"/>
                <a:gd name="connsiteY2" fmla="*/ 772 h 195873"/>
                <a:gd name="connsiteX3" fmla="*/ 76268 w 199013"/>
                <a:gd name="connsiteY3" fmla="*/ 387 h 195873"/>
                <a:gd name="connsiteX4" fmla="*/ 87890 w 199013"/>
                <a:gd name="connsiteY4" fmla="*/ 1 h 195873"/>
                <a:gd name="connsiteX5" fmla="*/ 90135 w 199013"/>
                <a:gd name="connsiteY5" fmla="*/ 603 h 195873"/>
                <a:gd name="connsiteX6" fmla="*/ 90570 w 199013"/>
                <a:gd name="connsiteY6" fmla="*/ 2406 h 195873"/>
                <a:gd name="connsiteX7" fmla="*/ 90570 w 199013"/>
                <a:gd name="connsiteY7" fmla="*/ 8551 h 195873"/>
                <a:gd name="connsiteX8" fmla="*/ 90201 w 199013"/>
                <a:gd name="connsiteY8" fmla="*/ 10255 h 195873"/>
                <a:gd name="connsiteX9" fmla="*/ 88425 w 199013"/>
                <a:gd name="connsiteY9" fmla="*/ 10956 h 195873"/>
                <a:gd name="connsiteX10" fmla="*/ 76905 w 199013"/>
                <a:gd name="connsiteY10" fmla="*/ 10956 h 195873"/>
                <a:gd name="connsiteX11" fmla="*/ 68731 w 199013"/>
                <a:gd name="connsiteY11" fmla="*/ 12865 h 195873"/>
                <a:gd name="connsiteX12" fmla="*/ 65382 w 199013"/>
                <a:gd name="connsiteY12" fmla="*/ 17387 h 195873"/>
                <a:gd name="connsiteX13" fmla="*/ 65483 w 199013"/>
                <a:gd name="connsiteY13" fmla="*/ 21340 h 195873"/>
                <a:gd name="connsiteX14" fmla="*/ 66186 w 199013"/>
                <a:gd name="connsiteY14" fmla="*/ 26500 h 195873"/>
                <a:gd name="connsiteX15" fmla="*/ 70542 w 199013"/>
                <a:gd name="connsiteY15" fmla="*/ 42133 h 195873"/>
                <a:gd name="connsiteX16" fmla="*/ 77459 w 199013"/>
                <a:gd name="connsiteY16" fmla="*/ 64019 h 195873"/>
                <a:gd name="connsiteX17" fmla="*/ 84139 w 199013"/>
                <a:gd name="connsiteY17" fmla="*/ 83583 h 195873"/>
                <a:gd name="connsiteX18" fmla="*/ 90192 w 199013"/>
                <a:gd name="connsiteY18" fmla="*/ 101161 h 195873"/>
                <a:gd name="connsiteX19" fmla="*/ 98449 w 199013"/>
                <a:gd name="connsiteY19" fmla="*/ 125410 h 195873"/>
                <a:gd name="connsiteX20" fmla="*/ 104503 w 199013"/>
                <a:gd name="connsiteY20" fmla="*/ 143345 h 195873"/>
                <a:gd name="connsiteX21" fmla="*/ 105574 w 199013"/>
                <a:gd name="connsiteY21" fmla="*/ 143345 h 195873"/>
                <a:gd name="connsiteX22" fmla="*/ 114575 w 199013"/>
                <a:gd name="connsiteY22" fmla="*/ 121668 h 195873"/>
                <a:gd name="connsiteX23" fmla="*/ 123816 w 199013"/>
                <a:gd name="connsiteY23" fmla="*/ 98382 h 195873"/>
                <a:gd name="connsiteX24" fmla="*/ 129959 w 199013"/>
                <a:gd name="connsiteY24" fmla="*/ 82243 h 195873"/>
                <a:gd name="connsiteX25" fmla="*/ 139102 w 199013"/>
                <a:gd name="connsiteY25" fmla="*/ 57989 h 195873"/>
                <a:gd name="connsiteX26" fmla="*/ 147644 w 199013"/>
                <a:gd name="connsiteY26" fmla="*/ 34540 h 195873"/>
                <a:gd name="connsiteX27" fmla="*/ 149987 w 199013"/>
                <a:gd name="connsiteY27" fmla="*/ 25762 h 195873"/>
                <a:gd name="connsiteX28" fmla="*/ 150322 w 199013"/>
                <a:gd name="connsiteY28" fmla="*/ 19800 h 195873"/>
                <a:gd name="connsiteX29" fmla="*/ 147744 w 199013"/>
                <a:gd name="connsiteY29" fmla="*/ 14171 h 195873"/>
                <a:gd name="connsiteX30" fmla="*/ 139336 w 199013"/>
                <a:gd name="connsiteY30" fmla="*/ 10956 h 195873"/>
                <a:gd name="connsiteX31" fmla="*/ 131030 w 199013"/>
                <a:gd name="connsiteY31" fmla="*/ 10956 h 195873"/>
                <a:gd name="connsiteX32" fmla="*/ 129959 w 199013"/>
                <a:gd name="connsiteY32" fmla="*/ 10354 h 195873"/>
                <a:gd name="connsiteX33" fmla="*/ 129690 w 199013"/>
                <a:gd name="connsiteY33" fmla="*/ 8551 h 195873"/>
                <a:gd name="connsiteX34" fmla="*/ 129690 w 199013"/>
                <a:gd name="connsiteY34" fmla="*/ 1871 h 195873"/>
                <a:gd name="connsiteX35" fmla="*/ 129992 w 199013"/>
                <a:gd name="connsiteY35" fmla="*/ 435 h 195873"/>
                <a:gd name="connsiteX36" fmla="*/ 131298 w 199013"/>
                <a:gd name="connsiteY36" fmla="*/ 1 h 195873"/>
                <a:gd name="connsiteX37" fmla="*/ 141815 w 199013"/>
                <a:gd name="connsiteY37" fmla="*/ 387 h 195873"/>
                <a:gd name="connsiteX38" fmla="*/ 163988 w 199013"/>
                <a:gd name="connsiteY38" fmla="*/ 772 h 195873"/>
                <a:gd name="connsiteX39" fmla="*/ 189443 w 199013"/>
                <a:gd name="connsiteY39" fmla="*/ 387 h 195873"/>
                <a:gd name="connsiteX40" fmla="*/ 194374 w 199013"/>
                <a:gd name="connsiteY40" fmla="*/ 166 h 195873"/>
                <a:gd name="connsiteX41" fmla="*/ 194772 w 199013"/>
                <a:gd name="connsiteY41" fmla="*/ 1 h 195873"/>
                <a:gd name="connsiteX42" fmla="*/ 196690 w 199013"/>
                <a:gd name="connsiteY42" fmla="*/ 61 h 195873"/>
                <a:gd name="connsiteX43" fmla="*/ 198018 w 199013"/>
                <a:gd name="connsiteY43" fmla="*/ 1 h 195873"/>
                <a:gd name="connsiteX44" fmla="*/ 198361 w 199013"/>
                <a:gd name="connsiteY44" fmla="*/ 113 h 195873"/>
                <a:gd name="connsiteX45" fmla="*/ 199013 w 199013"/>
                <a:gd name="connsiteY45" fmla="*/ 133 h 195873"/>
                <a:gd name="connsiteX46" fmla="*/ 199013 w 199013"/>
                <a:gd name="connsiteY46" fmla="*/ 10956 h 195873"/>
                <a:gd name="connsiteX47" fmla="*/ 198018 w 199013"/>
                <a:gd name="connsiteY47" fmla="*/ 10956 h 195873"/>
                <a:gd name="connsiteX48" fmla="*/ 194235 w 199013"/>
                <a:gd name="connsiteY48" fmla="*/ 10956 h 195873"/>
                <a:gd name="connsiteX49" fmla="*/ 191855 w 199013"/>
                <a:gd name="connsiteY49" fmla="*/ 10956 h 195873"/>
                <a:gd name="connsiteX50" fmla="*/ 182845 w 199013"/>
                <a:gd name="connsiteY50" fmla="*/ 13401 h 195873"/>
                <a:gd name="connsiteX51" fmla="*/ 172027 w 199013"/>
                <a:gd name="connsiteY51" fmla="*/ 24891 h 195873"/>
                <a:gd name="connsiteX52" fmla="*/ 161120 w 199013"/>
                <a:gd name="connsiteY52" fmla="*/ 46748 h 195873"/>
                <a:gd name="connsiteX53" fmla="*/ 150154 w 199013"/>
                <a:gd name="connsiteY53" fmla="*/ 72535 h 195873"/>
                <a:gd name="connsiteX54" fmla="*/ 139605 w 199013"/>
                <a:gd name="connsiteY54" fmla="*/ 97250 h 195873"/>
                <a:gd name="connsiteX55" fmla="*/ 130930 w 199013"/>
                <a:gd name="connsiteY55" fmla="*/ 116961 h 195873"/>
                <a:gd name="connsiteX56" fmla="*/ 118035 w 199013"/>
                <a:gd name="connsiteY56" fmla="*/ 146797 h 195873"/>
                <a:gd name="connsiteX57" fmla="*/ 105541 w 199013"/>
                <a:gd name="connsiteY57" fmla="*/ 175376 h 195873"/>
                <a:gd name="connsiteX58" fmla="*/ 98072 w 199013"/>
                <a:gd name="connsiteY58" fmla="*/ 191318 h 195873"/>
                <a:gd name="connsiteX59" fmla="*/ 95393 w 199013"/>
                <a:gd name="connsiteY59" fmla="*/ 194802 h 195873"/>
                <a:gd name="connsiteX60" fmla="*/ 91909 w 199013"/>
                <a:gd name="connsiteY60" fmla="*/ 195873 h 195873"/>
                <a:gd name="connsiteX61" fmla="*/ 88124 w 199013"/>
                <a:gd name="connsiteY61" fmla="*/ 193830 h 195873"/>
                <a:gd name="connsiteX62" fmla="*/ 85747 w 199013"/>
                <a:gd name="connsiteY62" fmla="*/ 189173 h 195873"/>
                <a:gd name="connsiteX63" fmla="*/ 76088 w 199013"/>
                <a:gd name="connsiteY63" fmla="*/ 166511 h 195873"/>
                <a:gd name="connsiteX64" fmla="*/ 63942 w 199013"/>
                <a:gd name="connsiteY64" fmla="*/ 135909 h 195873"/>
                <a:gd name="connsiteX65" fmla="*/ 52248 w 199013"/>
                <a:gd name="connsiteY65" fmla="*/ 105810 h 195873"/>
                <a:gd name="connsiteX66" fmla="*/ 43946 w 199013"/>
                <a:gd name="connsiteY66" fmla="*/ 84655 h 195873"/>
                <a:gd name="connsiteX67" fmla="*/ 35073 w 199013"/>
                <a:gd name="connsiteY67" fmla="*/ 61289 h 195873"/>
                <a:gd name="connsiteX68" fmla="*/ 25845 w 199013"/>
                <a:gd name="connsiteY68" fmla="*/ 35840 h 195873"/>
                <a:gd name="connsiteX69" fmla="*/ 19831 w 199013"/>
                <a:gd name="connsiteY69" fmla="*/ 19800 h 195873"/>
                <a:gd name="connsiteX70" fmla="*/ 15175 w 199013"/>
                <a:gd name="connsiteY70" fmla="*/ 13066 h 195873"/>
                <a:gd name="connsiteX71" fmla="*/ 8309 w 199013"/>
                <a:gd name="connsiteY71" fmla="*/ 10956 h 195873"/>
                <a:gd name="connsiteX72" fmla="*/ 1342 w 199013"/>
                <a:gd name="connsiteY72" fmla="*/ 10956 h 195873"/>
                <a:gd name="connsiteX73" fmla="*/ 270 w 199013"/>
                <a:gd name="connsiteY73" fmla="*/ 10121 h 195873"/>
                <a:gd name="connsiteX74" fmla="*/ 2 w 199013"/>
                <a:gd name="connsiteY74" fmla="*/ 8284 h 195873"/>
                <a:gd name="connsiteX75" fmla="*/ 2 w 199013"/>
                <a:gd name="connsiteY75" fmla="*/ 1871 h 195873"/>
                <a:gd name="connsiteX76" fmla="*/ 337 w 199013"/>
                <a:gd name="connsiteY76" fmla="*/ 435 h 195873"/>
                <a:gd name="connsiteX77" fmla="*/ 1877 w 199013"/>
                <a:gd name="connsiteY77" fmla="*/ 1 h 1958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</a:cxnLst>
              <a:rect l="l" t="t" r="r" b="b"/>
              <a:pathLst>
                <a:path w="199013" h="195873">
                  <a:moveTo>
                    <a:pt x="1877" y="1"/>
                  </a:moveTo>
                  <a:cubicBezTo>
                    <a:pt x="2860" y="33"/>
                    <a:pt x="6455" y="162"/>
                    <a:pt x="12663" y="387"/>
                  </a:cubicBezTo>
                  <a:cubicBezTo>
                    <a:pt x="18870" y="611"/>
                    <a:pt x="29834" y="740"/>
                    <a:pt x="45554" y="772"/>
                  </a:cubicBezTo>
                  <a:cubicBezTo>
                    <a:pt x="59358" y="740"/>
                    <a:pt x="69596" y="611"/>
                    <a:pt x="76268" y="387"/>
                  </a:cubicBezTo>
                  <a:cubicBezTo>
                    <a:pt x="82939" y="162"/>
                    <a:pt x="86813" y="33"/>
                    <a:pt x="87890" y="1"/>
                  </a:cubicBezTo>
                  <a:cubicBezTo>
                    <a:pt x="89056" y="1"/>
                    <a:pt x="89805" y="202"/>
                    <a:pt x="90135" y="603"/>
                  </a:cubicBezTo>
                  <a:cubicBezTo>
                    <a:pt x="90464" y="1004"/>
                    <a:pt x="90609" y="1604"/>
                    <a:pt x="90570" y="2406"/>
                  </a:cubicBezTo>
                  <a:lnTo>
                    <a:pt x="90570" y="8551"/>
                  </a:lnTo>
                  <a:cubicBezTo>
                    <a:pt x="90598" y="9236"/>
                    <a:pt x="90475" y="9803"/>
                    <a:pt x="90201" y="10255"/>
                  </a:cubicBezTo>
                  <a:cubicBezTo>
                    <a:pt x="89927" y="10705"/>
                    <a:pt x="89336" y="10939"/>
                    <a:pt x="88425" y="10956"/>
                  </a:cubicBezTo>
                  <a:lnTo>
                    <a:pt x="76905" y="10956"/>
                  </a:lnTo>
                  <a:cubicBezTo>
                    <a:pt x="73610" y="11006"/>
                    <a:pt x="70886" y="11643"/>
                    <a:pt x="68731" y="12865"/>
                  </a:cubicBezTo>
                  <a:cubicBezTo>
                    <a:pt x="66576" y="14088"/>
                    <a:pt x="65460" y="15596"/>
                    <a:pt x="65382" y="17387"/>
                  </a:cubicBezTo>
                  <a:cubicBezTo>
                    <a:pt x="65365" y="18470"/>
                    <a:pt x="65398" y="19788"/>
                    <a:pt x="65483" y="21340"/>
                  </a:cubicBezTo>
                  <a:cubicBezTo>
                    <a:pt x="65566" y="22892"/>
                    <a:pt x="65800" y="24612"/>
                    <a:pt x="66186" y="26500"/>
                  </a:cubicBezTo>
                  <a:cubicBezTo>
                    <a:pt x="66979" y="29953"/>
                    <a:pt x="68431" y="35165"/>
                    <a:pt x="70542" y="42133"/>
                  </a:cubicBezTo>
                  <a:cubicBezTo>
                    <a:pt x="72655" y="49100"/>
                    <a:pt x="74961" y="56396"/>
                    <a:pt x="77459" y="64019"/>
                  </a:cubicBezTo>
                  <a:cubicBezTo>
                    <a:pt x="79959" y="71642"/>
                    <a:pt x="82185" y="78164"/>
                    <a:pt x="84139" y="83583"/>
                  </a:cubicBezTo>
                  <a:cubicBezTo>
                    <a:pt x="85423" y="87249"/>
                    <a:pt x="87441" y="93108"/>
                    <a:pt x="90192" y="101161"/>
                  </a:cubicBezTo>
                  <a:cubicBezTo>
                    <a:pt x="92945" y="109214"/>
                    <a:pt x="95697" y="117297"/>
                    <a:pt x="98449" y="125410"/>
                  </a:cubicBezTo>
                  <a:cubicBezTo>
                    <a:pt x="101201" y="133522"/>
                    <a:pt x="103219" y="139501"/>
                    <a:pt x="104503" y="143345"/>
                  </a:cubicBezTo>
                  <a:lnTo>
                    <a:pt x="105574" y="143345"/>
                  </a:lnTo>
                  <a:cubicBezTo>
                    <a:pt x="108258" y="137118"/>
                    <a:pt x="111258" y="129892"/>
                    <a:pt x="114575" y="121668"/>
                  </a:cubicBezTo>
                  <a:cubicBezTo>
                    <a:pt x="117894" y="113445"/>
                    <a:pt x="120974" y="105683"/>
                    <a:pt x="123816" y="98382"/>
                  </a:cubicBezTo>
                  <a:cubicBezTo>
                    <a:pt x="126656" y="91082"/>
                    <a:pt x="128705" y="85702"/>
                    <a:pt x="129959" y="82243"/>
                  </a:cubicBezTo>
                  <a:cubicBezTo>
                    <a:pt x="132654" y="75263"/>
                    <a:pt x="135702" y="67179"/>
                    <a:pt x="139102" y="57989"/>
                  </a:cubicBezTo>
                  <a:cubicBezTo>
                    <a:pt x="142502" y="48799"/>
                    <a:pt x="145349" y="40983"/>
                    <a:pt x="147644" y="34540"/>
                  </a:cubicBezTo>
                  <a:cubicBezTo>
                    <a:pt x="148927" y="31078"/>
                    <a:pt x="149709" y="28152"/>
                    <a:pt x="149987" y="25762"/>
                  </a:cubicBezTo>
                  <a:cubicBezTo>
                    <a:pt x="150267" y="23373"/>
                    <a:pt x="150379" y="21385"/>
                    <a:pt x="150322" y="19800"/>
                  </a:cubicBezTo>
                  <a:cubicBezTo>
                    <a:pt x="150351" y="18024"/>
                    <a:pt x="149491" y="16148"/>
                    <a:pt x="147744" y="14171"/>
                  </a:cubicBezTo>
                  <a:cubicBezTo>
                    <a:pt x="145997" y="12195"/>
                    <a:pt x="143195" y="11123"/>
                    <a:pt x="139336" y="10956"/>
                  </a:cubicBezTo>
                  <a:lnTo>
                    <a:pt x="131030" y="10956"/>
                  </a:lnTo>
                  <a:cubicBezTo>
                    <a:pt x="130505" y="10956"/>
                    <a:pt x="130148" y="10755"/>
                    <a:pt x="129959" y="10354"/>
                  </a:cubicBezTo>
                  <a:cubicBezTo>
                    <a:pt x="129769" y="9953"/>
                    <a:pt x="129679" y="9353"/>
                    <a:pt x="129690" y="8551"/>
                  </a:cubicBezTo>
                  <a:lnTo>
                    <a:pt x="129690" y="1871"/>
                  </a:lnTo>
                  <a:cubicBezTo>
                    <a:pt x="129674" y="1209"/>
                    <a:pt x="129774" y="731"/>
                    <a:pt x="129992" y="435"/>
                  </a:cubicBezTo>
                  <a:cubicBezTo>
                    <a:pt x="130210" y="141"/>
                    <a:pt x="130645" y="-4"/>
                    <a:pt x="131298" y="1"/>
                  </a:cubicBezTo>
                  <a:cubicBezTo>
                    <a:pt x="132593" y="33"/>
                    <a:pt x="136098" y="162"/>
                    <a:pt x="141815" y="387"/>
                  </a:cubicBezTo>
                  <a:cubicBezTo>
                    <a:pt x="147531" y="611"/>
                    <a:pt x="154923" y="740"/>
                    <a:pt x="163988" y="772"/>
                  </a:cubicBezTo>
                  <a:cubicBezTo>
                    <a:pt x="176157" y="740"/>
                    <a:pt x="184643" y="611"/>
                    <a:pt x="189443" y="387"/>
                  </a:cubicBezTo>
                  <a:lnTo>
                    <a:pt x="194374" y="166"/>
                  </a:lnTo>
                  <a:lnTo>
                    <a:pt x="194772" y="1"/>
                  </a:lnTo>
                  <a:lnTo>
                    <a:pt x="196690" y="61"/>
                  </a:lnTo>
                  <a:lnTo>
                    <a:pt x="198018" y="1"/>
                  </a:lnTo>
                  <a:lnTo>
                    <a:pt x="198361" y="113"/>
                  </a:lnTo>
                  <a:lnTo>
                    <a:pt x="199013" y="133"/>
                  </a:lnTo>
                  <a:lnTo>
                    <a:pt x="199013" y="10956"/>
                  </a:lnTo>
                  <a:lnTo>
                    <a:pt x="198018" y="10956"/>
                  </a:lnTo>
                  <a:lnTo>
                    <a:pt x="194235" y="10956"/>
                  </a:lnTo>
                  <a:lnTo>
                    <a:pt x="191855" y="10956"/>
                  </a:lnTo>
                  <a:cubicBezTo>
                    <a:pt x="189472" y="10782"/>
                    <a:pt x="186468" y="11598"/>
                    <a:pt x="182845" y="13401"/>
                  </a:cubicBezTo>
                  <a:cubicBezTo>
                    <a:pt x="179223" y="15204"/>
                    <a:pt x="175617" y="19034"/>
                    <a:pt x="172027" y="24891"/>
                  </a:cubicBezTo>
                  <a:cubicBezTo>
                    <a:pt x="168441" y="31105"/>
                    <a:pt x="164806" y="38391"/>
                    <a:pt x="161120" y="46748"/>
                  </a:cubicBezTo>
                  <a:cubicBezTo>
                    <a:pt x="157435" y="55106"/>
                    <a:pt x="153780" y="63702"/>
                    <a:pt x="150154" y="72535"/>
                  </a:cubicBezTo>
                  <a:cubicBezTo>
                    <a:pt x="146529" y="81370"/>
                    <a:pt x="143012" y="89608"/>
                    <a:pt x="139605" y="97250"/>
                  </a:cubicBezTo>
                  <a:cubicBezTo>
                    <a:pt x="137802" y="101185"/>
                    <a:pt x="134910" y="107754"/>
                    <a:pt x="130930" y="116961"/>
                  </a:cubicBezTo>
                  <a:cubicBezTo>
                    <a:pt x="126950" y="126167"/>
                    <a:pt x="122651" y="136112"/>
                    <a:pt x="118035" y="146797"/>
                  </a:cubicBezTo>
                  <a:cubicBezTo>
                    <a:pt x="113418" y="157480"/>
                    <a:pt x="109253" y="167007"/>
                    <a:pt x="105541" y="175376"/>
                  </a:cubicBezTo>
                  <a:cubicBezTo>
                    <a:pt x="101829" y="183744"/>
                    <a:pt x="99340" y="189058"/>
                    <a:pt x="98072" y="191318"/>
                  </a:cubicBezTo>
                  <a:cubicBezTo>
                    <a:pt x="97179" y="192914"/>
                    <a:pt x="96286" y="194075"/>
                    <a:pt x="95393" y="194802"/>
                  </a:cubicBezTo>
                  <a:cubicBezTo>
                    <a:pt x="94499" y="195527"/>
                    <a:pt x="93339" y="195884"/>
                    <a:pt x="91909" y="195873"/>
                  </a:cubicBezTo>
                  <a:cubicBezTo>
                    <a:pt x="90230" y="195812"/>
                    <a:pt x="88967" y="195131"/>
                    <a:pt x="88124" y="193830"/>
                  </a:cubicBezTo>
                  <a:cubicBezTo>
                    <a:pt x="87281" y="192529"/>
                    <a:pt x="86489" y="190976"/>
                    <a:pt x="85747" y="189173"/>
                  </a:cubicBezTo>
                  <a:cubicBezTo>
                    <a:pt x="83186" y="183646"/>
                    <a:pt x="79967" y="176091"/>
                    <a:pt x="76088" y="166511"/>
                  </a:cubicBezTo>
                  <a:cubicBezTo>
                    <a:pt x="72208" y="156931"/>
                    <a:pt x="68160" y="146729"/>
                    <a:pt x="63942" y="135909"/>
                  </a:cubicBezTo>
                  <a:cubicBezTo>
                    <a:pt x="59724" y="125089"/>
                    <a:pt x="55826" y="115056"/>
                    <a:pt x="52248" y="105810"/>
                  </a:cubicBezTo>
                  <a:cubicBezTo>
                    <a:pt x="48670" y="96563"/>
                    <a:pt x="45903" y="89512"/>
                    <a:pt x="43946" y="84655"/>
                  </a:cubicBezTo>
                  <a:cubicBezTo>
                    <a:pt x="41345" y="78172"/>
                    <a:pt x="38389" y="70383"/>
                    <a:pt x="35073" y="61289"/>
                  </a:cubicBezTo>
                  <a:cubicBezTo>
                    <a:pt x="31759" y="52196"/>
                    <a:pt x="28683" y="43712"/>
                    <a:pt x="25845" y="35840"/>
                  </a:cubicBezTo>
                  <a:cubicBezTo>
                    <a:pt x="23006" y="27966"/>
                    <a:pt x="21002" y="22621"/>
                    <a:pt x="19831" y="19800"/>
                  </a:cubicBezTo>
                  <a:cubicBezTo>
                    <a:pt x="18529" y="16734"/>
                    <a:pt x="16977" y="14490"/>
                    <a:pt x="15175" y="13066"/>
                  </a:cubicBezTo>
                  <a:cubicBezTo>
                    <a:pt x="13372" y="11643"/>
                    <a:pt x="11083" y="10939"/>
                    <a:pt x="8309" y="10956"/>
                  </a:cubicBezTo>
                  <a:lnTo>
                    <a:pt x="1342" y="10956"/>
                  </a:lnTo>
                  <a:cubicBezTo>
                    <a:pt x="818" y="10928"/>
                    <a:pt x="459" y="10650"/>
                    <a:pt x="270" y="10121"/>
                  </a:cubicBezTo>
                  <a:cubicBezTo>
                    <a:pt x="80" y="9592"/>
                    <a:pt x="-9" y="8979"/>
                    <a:pt x="2" y="8284"/>
                  </a:cubicBezTo>
                  <a:lnTo>
                    <a:pt x="2" y="1871"/>
                  </a:lnTo>
                  <a:cubicBezTo>
                    <a:pt x="-21" y="1209"/>
                    <a:pt x="91" y="731"/>
                    <a:pt x="337" y="435"/>
                  </a:cubicBezTo>
                  <a:cubicBezTo>
                    <a:pt x="582" y="141"/>
                    <a:pt x="1095" y="-4"/>
                    <a:pt x="1877" y="1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51" name="任意多边形: 形状 250"/>
            <p:cNvSpPr/>
            <p:nvPr/>
          </p:nvSpPr>
          <p:spPr bwMode="auto">
            <a:xfrm>
              <a:off x="2296042" y="420842"/>
              <a:ext cx="253511" cy="291946"/>
            </a:xfrm>
            <a:custGeom>
              <a:avLst/>
              <a:gdLst>
                <a:gd name="connsiteX0" fmla="*/ 120361 w 253511"/>
                <a:gd name="connsiteY0" fmla="*/ 231430 h 291946"/>
                <a:gd name="connsiteX1" fmla="*/ 113857 w 253511"/>
                <a:gd name="connsiteY1" fmla="*/ 240313 h 291946"/>
                <a:gd name="connsiteX2" fmla="*/ 118503 w 253511"/>
                <a:gd name="connsiteY2" fmla="*/ 258078 h 291946"/>
                <a:gd name="connsiteX3" fmla="*/ 125008 w 253511"/>
                <a:gd name="connsiteY3" fmla="*/ 253143 h 291946"/>
                <a:gd name="connsiteX4" fmla="*/ 120361 w 253511"/>
                <a:gd name="connsiteY4" fmla="*/ 231430 h 291946"/>
                <a:gd name="connsiteX5" fmla="*/ 155739 w 253511"/>
                <a:gd name="connsiteY5" fmla="*/ 99943 h 291946"/>
                <a:gd name="connsiteX6" fmla="*/ 150890 w 253511"/>
                <a:gd name="connsiteY6" fmla="*/ 100935 h 291946"/>
                <a:gd name="connsiteX7" fmla="*/ 121792 w 253511"/>
                <a:gd name="connsiteY7" fmla="*/ 115811 h 291946"/>
                <a:gd name="connsiteX8" fmla="*/ 117912 w 253511"/>
                <a:gd name="connsiteY8" fmla="*/ 120770 h 291946"/>
                <a:gd name="connsiteX9" fmla="*/ 124702 w 253511"/>
                <a:gd name="connsiteY9" fmla="*/ 122753 h 291946"/>
                <a:gd name="connsiteX10" fmla="*/ 147010 w 253511"/>
                <a:gd name="connsiteY10" fmla="*/ 113828 h 291946"/>
                <a:gd name="connsiteX11" fmla="*/ 135371 w 253511"/>
                <a:gd name="connsiteY11" fmla="*/ 136638 h 291946"/>
                <a:gd name="connsiteX12" fmla="*/ 135371 w 253511"/>
                <a:gd name="connsiteY12" fmla="*/ 142589 h 291946"/>
                <a:gd name="connsiteX13" fmla="*/ 141190 w 253511"/>
                <a:gd name="connsiteY13" fmla="*/ 140605 h 291946"/>
                <a:gd name="connsiteX14" fmla="*/ 157679 w 253511"/>
                <a:gd name="connsiteY14" fmla="*/ 105893 h 291946"/>
                <a:gd name="connsiteX15" fmla="*/ 155739 w 253511"/>
                <a:gd name="connsiteY15" fmla="*/ 99943 h 291946"/>
                <a:gd name="connsiteX16" fmla="*/ 134115 w 253511"/>
                <a:gd name="connsiteY16" fmla="*/ 64604 h 291946"/>
                <a:gd name="connsiteX17" fmla="*/ 134115 w 253511"/>
                <a:gd name="connsiteY17" fmla="*/ 92408 h 291946"/>
                <a:gd name="connsiteX18" fmla="*/ 160284 w 253511"/>
                <a:gd name="connsiteY18" fmla="*/ 78506 h 291946"/>
                <a:gd name="connsiteX19" fmla="*/ 134115 w 253511"/>
                <a:gd name="connsiteY19" fmla="*/ 64604 h 291946"/>
                <a:gd name="connsiteX20" fmla="*/ 178873 w 253511"/>
                <a:gd name="connsiteY20" fmla="*/ 40275 h 291946"/>
                <a:gd name="connsiteX21" fmla="*/ 172667 w 253511"/>
                <a:gd name="connsiteY21" fmla="*/ 43342 h 291946"/>
                <a:gd name="connsiteX22" fmla="*/ 167800 w 253511"/>
                <a:gd name="connsiteY22" fmla="*/ 52173 h 291946"/>
                <a:gd name="connsiteX23" fmla="*/ 170720 w 253511"/>
                <a:gd name="connsiteY23" fmla="*/ 58061 h 291946"/>
                <a:gd name="connsiteX24" fmla="*/ 180455 w 253511"/>
                <a:gd name="connsiteY24" fmla="*/ 52173 h 291946"/>
                <a:gd name="connsiteX25" fmla="*/ 184350 w 253511"/>
                <a:gd name="connsiteY25" fmla="*/ 42360 h 291946"/>
                <a:gd name="connsiteX26" fmla="*/ 178873 w 253511"/>
                <a:gd name="connsiteY26" fmla="*/ 40275 h 291946"/>
                <a:gd name="connsiteX27" fmla="*/ 117460 w 253511"/>
                <a:gd name="connsiteY27" fmla="*/ 31 h 291946"/>
                <a:gd name="connsiteX28" fmla="*/ 125406 w 253511"/>
                <a:gd name="connsiteY28" fmla="*/ 644 h 291946"/>
                <a:gd name="connsiteX29" fmla="*/ 141999 w 253511"/>
                <a:gd name="connsiteY29" fmla="*/ 27119 h 291946"/>
                <a:gd name="connsiteX30" fmla="*/ 143951 w 253511"/>
                <a:gd name="connsiteY30" fmla="*/ 44768 h 291946"/>
                <a:gd name="connsiteX31" fmla="*/ 164448 w 253511"/>
                <a:gd name="connsiteY31" fmla="*/ 41827 h 291946"/>
                <a:gd name="connsiteX32" fmla="*/ 181040 w 253511"/>
                <a:gd name="connsiteY32" fmla="*/ 25158 h 291946"/>
                <a:gd name="connsiteX33" fmla="*/ 211297 w 253511"/>
                <a:gd name="connsiteY33" fmla="*/ 17313 h 291946"/>
                <a:gd name="connsiteX34" fmla="*/ 214226 w 253511"/>
                <a:gd name="connsiteY34" fmla="*/ 49671 h 291946"/>
                <a:gd name="connsiteX35" fmla="*/ 193729 w 253511"/>
                <a:gd name="connsiteY35" fmla="*/ 63399 h 291946"/>
                <a:gd name="connsiteX36" fmla="*/ 190801 w 253511"/>
                <a:gd name="connsiteY36" fmla="*/ 69282 h 291946"/>
                <a:gd name="connsiteX37" fmla="*/ 196657 w 253511"/>
                <a:gd name="connsiteY37" fmla="*/ 70262 h 291946"/>
                <a:gd name="connsiteX38" fmla="*/ 222034 w 253511"/>
                <a:gd name="connsiteY38" fmla="*/ 61437 h 291946"/>
                <a:gd name="connsiteX39" fmla="*/ 232770 w 253511"/>
                <a:gd name="connsiteY39" fmla="*/ 57515 h 291946"/>
                <a:gd name="connsiteX40" fmla="*/ 250339 w 253511"/>
                <a:gd name="connsiteY40" fmla="*/ 61437 h 291946"/>
                <a:gd name="connsiteX41" fmla="*/ 252291 w 253511"/>
                <a:gd name="connsiteY41" fmla="*/ 80068 h 291946"/>
                <a:gd name="connsiteX42" fmla="*/ 240579 w 253511"/>
                <a:gd name="connsiteY42" fmla="*/ 86931 h 291946"/>
                <a:gd name="connsiteX43" fmla="*/ 184945 w 253511"/>
                <a:gd name="connsiteY43" fmla="*/ 90853 h 291946"/>
                <a:gd name="connsiteX44" fmla="*/ 193729 w 253511"/>
                <a:gd name="connsiteY44" fmla="*/ 106542 h 291946"/>
                <a:gd name="connsiteX45" fmla="*/ 184945 w 253511"/>
                <a:gd name="connsiteY45" fmla="*/ 126153 h 291946"/>
                <a:gd name="connsiteX46" fmla="*/ 156639 w 253511"/>
                <a:gd name="connsiteY46" fmla="*/ 138900 h 291946"/>
                <a:gd name="connsiteX47" fmla="*/ 153711 w 253511"/>
                <a:gd name="connsiteY47" fmla="*/ 143802 h 291946"/>
                <a:gd name="connsiteX48" fmla="*/ 158591 w 253511"/>
                <a:gd name="connsiteY48" fmla="*/ 144783 h 291946"/>
                <a:gd name="connsiteX49" fmla="*/ 171280 w 253511"/>
                <a:gd name="connsiteY49" fmla="*/ 147724 h 291946"/>
                <a:gd name="connsiteX50" fmla="*/ 165424 w 253511"/>
                <a:gd name="connsiteY50" fmla="*/ 163413 h 291946"/>
                <a:gd name="connsiteX51" fmla="*/ 157615 w 253511"/>
                <a:gd name="connsiteY51" fmla="*/ 173218 h 291946"/>
                <a:gd name="connsiteX52" fmla="*/ 159567 w 253511"/>
                <a:gd name="connsiteY52" fmla="*/ 173218 h 291946"/>
                <a:gd name="connsiteX53" fmla="*/ 171280 w 253511"/>
                <a:gd name="connsiteY53" fmla="*/ 174199 h 291946"/>
                <a:gd name="connsiteX54" fmla="*/ 164448 w 253511"/>
                <a:gd name="connsiteY54" fmla="*/ 184985 h 291946"/>
                <a:gd name="connsiteX55" fmla="*/ 156639 w 253511"/>
                <a:gd name="connsiteY55" fmla="*/ 195771 h 291946"/>
                <a:gd name="connsiteX56" fmla="*/ 165424 w 253511"/>
                <a:gd name="connsiteY56" fmla="*/ 193809 h 291946"/>
                <a:gd name="connsiteX57" fmla="*/ 176160 w 253511"/>
                <a:gd name="connsiteY57" fmla="*/ 193809 h 291946"/>
                <a:gd name="connsiteX58" fmla="*/ 173232 w 253511"/>
                <a:gd name="connsiteY58" fmla="*/ 212440 h 291946"/>
                <a:gd name="connsiteX59" fmla="*/ 156639 w 253511"/>
                <a:gd name="connsiteY59" fmla="*/ 241856 h 291946"/>
                <a:gd name="connsiteX60" fmla="*/ 156639 w 253511"/>
                <a:gd name="connsiteY60" fmla="*/ 265388 h 291946"/>
                <a:gd name="connsiteX61" fmla="*/ 154687 w 253511"/>
                <a:gd name="connsiteY61" fmla="*/ 275194 h 291946"/>
                <a:gd name="connsiteX62" fmla="*/ 136142 w 253511"/>
                <a:gd name="connsiteY62" fmla="*/ 291863 h 291946"/>
                <a:gd name="connsiteX63" fmla="*/ 117598 w 253511"/>
                <a:gd name="connsiteY63" fmla="*/ 278135 h 291946"/>
                <a:gd name="connsiteX64" fmla="*/ 105885 w 253511"/>
                <a:gd name="connsiteY64" fmla="*/ 257544 h 291946"/>
                <a:gd name="connsiteX65" fmla="*/ 84412 w 253511"/>
                <a:gd name="connsiteY65" fmla="*/ 280096 h 291946"/>
                <a:gd name="connsiteX66" fmla="*/ 59035 w 253511"/>
                <a:gd name="connsiteY66" fmla="*/ 280096 h 291946"/>
                <a:gd name="connsiteX67" fmla="*/ 48299 w 253511"/>
                <a:gd name="connsiteY67" fmla="*/ 263427 h 291946"/>
                <a:gd name="connsiteX68" fmla="*/ 56107 w 253511"/>
                <a:gd name="connsiteY68" fmla="*/ 251661 h 291946"/>
                <a:gd name="connsiteX69" fmla="*/ 67820 w 253511"/>
                <a:gd name="connsiteY69" fmla="*/ 250680 h 291946"/>
                <a:gd name="connsiteX70" fmla="*/ 85388 w 253511"/>
                <a:gd name="connsiteY70" fmla="*/ 247739 h 291946"/>
                <a:gd name="connsiteX71" fmla="*/ 93197 w 253511"/>
                <a:gd name="connsiteY71" fmla="*/ 224206 h 291946"/>
                <a:gd name="connsiteX72" fmla="*/ 101981 w 253511"/>
                <a:gd name="connsiteY72" fmla="*/ 207537 h 291946"/>
                <a:gd name="connsiteX73" fmla="*/ 115646 w 253511"/>
                <a:gd name="connsiteY73" fmla="*/ 205576 h 291946"/>
                <a:gd name="connsiteX74" fmla="*/ 119550 w 253511"/>
                <a:gd name="connsiteY74" fmla="*/ 203615 h 291946"/>
                <a:gd name="connsiteX75" fmla="*/ 115646 w 253511"/>
                <a:gd name="connsiteY75" fmla="*/ 199693 h 291946"/>
                <a:gd name="connsiteX76" fmla="*/ 99053 w 253511"/>
                <a:gd name="connsiteY76" fmla="*/ 193809 h 291946"/>
                <a:gd name="connsiteX77" fmla="*/ 114669 w 253511"/>
                <a:gd name="connsiteY77" fmla="*/ 185965 h 291946"/>
                <a:gd name="connsiteX78" fmla="*/ 118574 w 253511"/>
                <a:gd name="connsiteY78" fmla="*/ 182043 h 291946"/>
                <a:gd name="connsiteX79" fmla="*/ 112718 w 253511"/>
                <a:gd name="connsiteY79" fmla="*/ 180082 h 291946"/>
                <a:gd name="connsiteX80" fmla="*/ 98077 w 253511"/>
                <a:gd name="connsiteY80" fmla="*/ 177140 h 291946"/>
                <a:gd name="connsiteX81" fmla="*/ 99053 w 253511"/>
                <a:gd name="connsiteY81" fmla="*/ 164393 h 291946"/>
                <a:gd name="connsiteX82" fmla="*/ 100029 w 253511"/>
                <a:gd name="connsiteY82" fmla="*/ 145763 h 291946"/>
                <a:gd name="connsiteX83" fmla="*/ 79532 w 253511"/>
                <a:gd name="connsiteY83" fmla="*/ 145763 h 291946"/>
                <a:gd name="connsiteX84" fmla="*/ 57083 w 253511"/>
                <a:gd name="connsiteY84" fmla="*/ 163413 h 291946"/>
                <a:gd name="connsiteX85" fmla="*/ 3401 w 253511"/>
                <a:gd name="connsiteY85" fmla="*/ 155569 h 291946"/>
                <a:gd name="connsiteX86" fmla="*/ 1449 w 253511"/>
                <a:gd name="connsiteY86" fmla="*/ 142822 h 291946"/>
                <a:gd name="connsiteX87" fmla="*/ 13161 w 253511"/>
                <a:gd name="connsiteY87" fmla="*/ 137919 h 291946"/>
                <a:gd name="connsiteX88" fmla="*/ 68796 w 253511"/>
                <a:gd name="connsiteY88" fmla="*/ 124192 h 291946"/>
                <a:gd name="connsiteX89" fmla="*/ 97101 w 253511"/>
                <a:gd name="connsiteY89" fmla="*/ 106542 h 291946"/>
                <a:gd name="connsiteX90" fmla="*/ 108813 w 253511"/>
                <a:gd name="connsiteY90" fmla="*/ 79087 h 291946"/>
                <a:gd name="connsiteX91" fmla="*/ 101005 w 253511"/>
                <a:gd name="connsiteY91" fmla="*/ 78107 h 291946"/>
                <a:gd name="connsiteX92" fmla="*/ 84412 w 253511"/>
                <a:gd name="connsiteY92" fmla="*/ 98698 h 291946"/>
                <a:gd name="connsiteX93" fmla="*/ 71724 w 253511"/>
                <a:gd name="connsiteY93" fmla="*/ 102620 h 291946"/>
                <a:gd name="connsiteX94" fmla="*/ 60011 w 253511"/>
                <a:gd name="connsiteY94" fmla="*/ 86931 h 291946"/>
                <a:gd name="connsiteX95" fmla="*/ 60987 w 253511"/>
                <a:gd name="connsiteY95" fmla="*/ 83009 h 291946"/>
                <a:gd name="connsiteX96" fmla="*/ 65868 w 253511"/>
                <a:gd name="connsiteY96" fmla="*/ 63399 h 291946"/>
                <a:gd name="connsiteX97" fmla="*/ 84412 w 253511"/>
                <a:gd name="connsiteY97" fmla="*/ 68301 h 291946"/>
                <a:gd name="connsiteX98" fmla="*/ 107837 w 253511"/>
                <a:gd name="connsiteY98" fmla="*/ 49671 h 291946"/>
                <a:gd name="connsiteX99" fmla="*/ 108813 w 253511"/>
                <a:gd name="connsiteY99" fmla="*/ 14372 h 291946"/>
                <a:gd name="connsiteX100" fmla="*/ 117460 w 253511"/>
                <a:gd name="connsiteY100" fmla="*/ 31 h 2919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</a:cxnLst>
              <a:rect l="l" t="t" r="r" b="b"/>
              <a:pathLst>
                <a:path w="253511" h="291946">
                  <a:moveTo>
                    <a:pt x="120361" y="231430"/>
                  </a:moveTo>
                  <a:cubicBezTo>
                    <a:pt x="117574" y="235378"/>
                    <a:pt x="115715" y="238339"/>
                    <a:pt x="113857" y="240313"/>
                  </a:cubicBezTo>
                  <a:cubicBezTo>
                    <a:pt x="105493" y="251169"/>
                    <a:pt x="106422" y="251169"/>
                    <a:pt x="118503" y="258078"/>
                  </a:cubicBezTo>
                  <a:cubicBezTo>
                    <a:pt x="123149" y="260052"/>
                    <a:pt x="125937" y="258078"/>
                    <a:pt x="125008" y="253143"/>
                  </a:cubicBezTo>
                  <a:cubicBezTo>
                    <a:pt x="124079" y="246235"/>
                    <a:pt x="122220" y="239326"/>
                    <a:pt x="120361" y="231430"/>
                  </a:cubicBezTo>
                  <a:close/>
                  <a:moveTo>
                    <a:pt x="155739" y="99943"/>
                  </a:moveTo>
                  <a:cubicBezTo>
                    <a:pt x="153799" y="98951"/>
                    <a:pt x="152830" y="99943"/>
                    <a:pt x="150890" y="100935"/>
                  </a:cubicBezTo>
                  <a:cubicBezTo>
                    <a:pt x="141190" y="105893"/>
                    <a:pt x="131491" y="110852"/>
                    <a:pt x="121792" y="115811"/>
                  </a:cubicBezTo>
                  <a:cubicBezTo>
                    <a:pt x="119852" y="116803"/>
                    <a:pt x="116942" y="117795"/>
                    <a:pt x="117912" y="120770"/>
                  </a:cubicBezTo>
                  <a:cubicBezTo>
                    <a:pt x="119852" y="124737"/>
                    <a:pt x="122762" y="123745"/>
                    <a:pt x="124702" y="122753"/>
                  </a:cubicBezTo>
                  <a:cubicBezTo>
                    <a:pt x="131491" y="119778"/>
                    <a:pt x="138281" y="117795"/>
                    <a:pt x="147010" y="113828"/>
                  </a:cubicBezTo>
                  <a:cubicBezTo>
                    <a:pt x="142160" y="122753"/>
                    <a:pt x="139251" y="129696"/>
                    <a:pt x="135371" y="136638"/>
                  </a:cubicBezTo>
                  <a:cubicBezTo>
                    <a:pt x="134401" y="138622"/>
                    <a:pt x="131491" y="140605"/>
                    <a:pt x="135371" y="142589"/>
                  </a:cubicBezTo>
                  <a:cubicBezTo>
                    <a:pt x="138281" y="145564"/>
                    <a:pt x="139251" y="142589"/>
                    <a:pt x="141190" y="140605"/>
                  </a:cubicBezTo>
                  <a:cubicBezTo>
                    <a:pt x="148950" y="130688"/>
                    <a:pt x="153799" y="118786"/>
                    <a:pt x="157679" y="105893"/>
                  </a:cubicBezTo>
                  <a:cubicBezTo>
                    <a:pt x="157679" y="103910"/>
                    <a:pt x="158649" y="101926"/>
                    <a:pt x="155739" y="99943"/>
                  </a:cubicBezTo>
                  <a:close/>
                  <a:moveTo>
                    <a:pt x="134115" y="64604"/>
                  </a:moveTo>
                  <a:cubicBezTo>
                    <a:pt x="134115" y="74534"/>
                    <a:pt x="134115" y="82478"/>
                    <a:pt x="134115" y="92408"/>
                  </a:cubicBezTo>
                  <a:cubicBezTo>
                    <a:pt x="143174" y="87443"/>
                    <a:pt x="151226" y="83471"/>
                    <a:pt x="160284" y="78506"/>
                  </a:cubicBezTo>
                  <a:cubicBezTo>
                    <a:pt x="151226" y="72548"/>
                    <a:pt x="143174" y="68576"/>
                    <a:pt x="134115" y="64604"/>
                  </a:cubicBezTo>
                  <a:close/>
                  <a:moveTo>
                    <a:pt x="178873" y="40275"/>
                  </a:moveTo>
                  <a:cubicBezTo>
                    <a:pt x="176805" y="40643"/>
                    <a:pt x="174614" y="41870"/>
                    <a:pt x="172667" y="43342"/>
                  </a:cubicBezTo>
                  <a:cubicBezTo>
                    <a:pt x="170720" y="46285"/>
                    <a:pt x="168773" y="49229"/>
                    <a:pt x="167800" y="52173"/>
                  </a:cubicBezTo>
                  <a:cubicBezTo>
                    <a:pt x="166826" y="55117"/>
                    <a:pt x="167800" y="57080"/>
                    <a:pt x="170720" y="58061"/>
                  </a:cubicBezTo>
                  <a:cubicBezTo>
                    <a:pt x="173641" y="56098"/>
                    <a:pt x="177535" y="54136"/>
                    <a:pt x="180455" y="52173"/>
                  </a:cubicBezTo>
                  <a:cubicBezTo>
                    <a:pt x="184350" y="49229"/>
                    <a:pt x="187270" y="45304"/>
                    <a:pt x="184350" y="42360"/>
                  </a:cubicBezTo>
                  <a:cubicBezTo>
                    <a:pt x="182889" y="40398"/>
                    <a:pt x="180942" y="39907"/>
                    <a:pt x="178873" y="40275"/>
                  </a:cubicBezTo>
                  <a:close/>
                  <a:moveTo>
                    <a:pt x="117460" y="31"/>
                  </a:moveTo>
                  <a:cubicBezTo>
                    <a:pt x="119611" y="-91"/>
                    <a:pt x="122234" y="154"/>
                    <a:pt x="125406" y="644"/>
                  </a:cubicBezTo>
                  <a:cubicBezTo>
                    <a:pt x="142975" y="4567"/>
                    <a:pt x="145903" y="8489"/>
                    <a:pt x="141999" y="27119"/>
                  </a:cubicBezTo>
                  <a:cubicBezTo>
                    <a:pt x="141023" y="33002"/>
                    <a:pt x="139071" y="40846"/>
                    <a:pt x="143951" y="44768"/>
                  </a:cubicBezTo>
                  <a:cubicBezTo>
                    <a:pt x="149807" y="47710"/>
                    <a:pt x="157615" y="45749"/>
                    <a:pt x="164448" y="41827"/>
                  </a:cubicBezTo>
                  <a:cubicBezTo>
                    <a:pt x="171280" y="37905"/>
                    <a:pt x="176160" y="31041"/>
                    <a:pt x="181040" y="25158"/>
                  </a:cubicBezTo>
                  <a:cubicBezTo>
                    <a:pt x="190801" y="11430"/>
                    <a:pt x="198609" y="10450"/>
                    <a:pt x="211297" y="17313"/>
                  </a:cubicBezTo>
                  <a:cubicBezTo>
                    <a:pt x="223986" y="25158"/>
                    <a:pt x="225938" y="39866"/>
                    <a:pt x="214226" y="49671"/>
                  </a:cubicBezTo>
                  <a:cubicBezTo>
                    <a:pt x="207393" y="54574"/>
                    <a:pt x="200561" y="59476"/>
                    <a:pt x="193729" y="63399"/>
                  </a:cubicBezTo>
                  <a:cubicBezTo>
                    <a:pt x="192753" y="65360"/>
                    <a:pt x="189825" y="66340"/>
                    <a:pt x="190801" y="69282"/>
                  </a:cubicBezTo>
                  <a:cubicBezTo>
                    <a:pt x="192753" y="71243"/>
                    <a:pt x="194705" y="70262"/>
                    <a:pt x="196657" y="70262"/>
                  </a:cubicBezTo>
                  <a:cubicBezTo>
                    <a:pt x="205441" y="67321"/>
                    <a:pt x="213250" y="64379"/>
                    <a:pt x="222034" y="61437"/>
                  </a:cubicBezTo>
                  <a:cubicBezTo>
                    <a:pt x="224962" y="60457"/>
                    <a:pt x="228866" y="58496"/>
                    <a:pt x="232770" y="57515"/>
                  </a:cubicBezTo>
                  <a:cubicBezTo>
                    <a:pt x="238627" y="56535"/>
                    <a:pt x="246435" y="56535"/>
                    <a:pt x="250339" y="61437"/>
                  </a:cubicBezTo>
                  <a:cubicBezTo>
                    <a:pt x="255219" y="66340"/>
                    <a:pt x="253267" y="74184"/>
                    <a:pt x="252291" y="80068"/>
                  </a:cubicBezTo>
                  <a:cubicBezTo>
                    <a:pt x="251315" y="85951"/>
                    <a:pt x="245459" y="85951"/>
                    <a:pt x="240579" y="86931"/>
                  </a:cubicBezTo>
                  <a:cubicBezTo>
                    <a:pt x="222034" y="87912"/>
                    <a:pt x="204465" y="88892"/>
                    <a:pt x="184945" y="90853"/>
                  </a:cubicBezTo>
                  <a:cubicBezTo>
                    <a:pt x="188848" y="96737"/>
                    <a:pt x="191777" y="101639"/>
                    <a:pt x="193729" y="106542"/>
                  </a:cubicBezTo>
                  <a:cubicBezTo>
                    <a:pt x="198609" y="117328"/>
                    <a:pt x="196657" y="123211"/>
                    <a:pt x="184945" y="126153"/>
                  </a:cubicBezTo>
                  <a:cubicBezTo>
                    <a:pt x="174208" y="129094"/>
                    <a:pt x="165424" y="133997"/>
                    <a:pt x="156639" y="138900"/>
                  </a:cubicBezTo>
                  <a:cubicBezTo>
                    <a:pt x="154687" y="139880"/>
                    <a:pt x="152735" y="140861"/>
                    <a:pt x="153711" y="143802"/>
                  </a:cubicBezTo>
                  <a:cubicBezTo>
                    <a:pt x="154687" y="145763"/>
                    <a:pt x="157615" y="145763"/>
                    <a:pt x="158591" y="144783"/>
                  </a:cubicBezTo>
                  <a:cubicBezTo>
                    <a:pt x="163472" y="143802"/>
                    <a:pt x="168352" y="140861"/>
                    <a:pt x="171280" y="147724"/>
                  </a:cubicBezTo>
                  <a:cubicBezTo>
                    <a:pt x="174208" y="154588"/>
                    <a:pt x="171280" y="160471"/>
                    <a:pt x="165424" y="163413"/>
                  </a:cubicBezTo>
                  <a:cubicBezTo>
                    <a:pt x="161519" y="165374"/>
                    <a:pt x="158591" y="167335"/>
                    <a:pt x="157615" y="173218"/>
                  </a:cubicBezTo>
                  <a:cubicBezTo>
                    <a:pt x="158591" y="173218"/>
                    <a:pt x="158591" y="173218"/>
                    <a:pt x="159567" y="173218"/>
                  </a:cubicBezTo>
                  <a:cubicBezTo>
                    <a:pt x="163472" y="174199"/>
                    <a:pt x="169328" y="169296"/>
                    <a:pt x="171280" y="174199"/>
                  </a:cubicBezTo>
                  <a:cubicBezTo>
                    <a:pt x="173232" y="178121"/>
                    <a:pt x="167376" y="181063"/>
                    <a:pt x="164448" y="184985"/>
                  </a:cubicBezTo>
                  <a:cubicBezTo>
                    <a:pt x="162496" y="188907"/>
                    <a:pt x="158591" y="190868"/>
                    <a:pt x="156639" y="195771"/>
                  </a:cubicBezTo>
                  <a:cubicBezTo>
                    <a:pt x="160543" y="194790"/>
                    <a:pt x="162496" y="193809"/>
                    <a:pt x="165424" y="193809"/>
                  </a:cubicBezTo>
                  <a:cubicBezTo>
                    <a:pt x="169328" y="192829"/>
                    <a:pt x="173232" y="186946"/>
                    <a:pt x="176160" y="193809"/>
                  </a:cubicBezTo>
                  <a:cubicBezTo>
                    <a:pt x="179088" y="200673"/>
                    <a:pt x="182016" y="209498"/>
                    <a:pt x="173232" y="212440"/>
                  </a:cubicBezTo>
                  <a:cubicBezTo>
                    <a:pt x="158591" y="217342"/>
                    <a:pt x="156639" y="229109"/>
                    <a:pt x="156639" y="241856"/>
                  </a:cubicBezTo>
                  <a:cubicBezTo>
                    <a:pt x="157615" y="249700"/>
                    <a:pt x="156639" y="257544"/>
                    <a:pt x="156639" y="265388"/>
                  </a:cubicBezTo>
                  <a:cubicBezTo>
                    <a:pt x="156639" y="268330"/>
                    <a:pt x="156639" y="272252"/>
                    <a:pt x="154687" y="275194"/>
                  </a:cubicBezTo>
                  <a:cubicBezTo>
                    <a:pt x="150783" y="283038"/>
                    <a:pt x="145903" y="290882"/>
                    <a:pt x="136142" y="291863"/>
                  </a:cubicBezTo>
                  <a:cubicBezTo>
                    <a:pt x="126382" y="292843"/>
                    <a:pt x="122478" y="284999"/>
                    <a:pt x="117598" y="278135"/>
                  </a:cubicBezTo>
                  <a:cubicBezTo>
                    <a:pt x="113693" y="271272"/>
                    <a:pt x="110765" y="264408"/>
                    <a:pt x="105885" y="257544"/>
                  </a:cubicBezTo>
                  <a:cubicBezTo>
                    <a:pt x="99053" y="265388"/>
                    <a:pt x="92220" y="273233"/>
                    <a:pt x="84412" y="280096"/>
                  </a:cubicBezTo>
                  <a:cubicBezTo>
                    <a:pt x="75628" y="288921"/>
                    <a:pt x="68796" y="288921"/>
                    <a:pt x="59035" y="280096"/>
                  </a:cubicBezTo>
                  <a:cubicBezTo>
                    <a:pt x="54155" y="275194"/>
                    <a:pt x="50251" y="270291"/>
                    <a:pt x="48299" y="263427"/>
                  </a:cubicBezTo>
                  <a:cubicBezTo>
                    <a:pt x="44395" y="255583"/>
                    <a:pt x="46347" y="251661"/>
                    <a:pt x="56107" y="251661"/>
                  </a:cubicBezTo>
                  <a:cubicBezTo>
                    <a:pt x="60011" y="250680"/>
                    <a:pt x="63915" y="251661"/>
                    <a:pt x="67820" y="250680"/>
                  </a:cubicBezTo>
                  <a:cubicBezTo>
                    <a:pt x="73676" y="250680"/>
                    <a:pt x="79532" y="249700"/>
                    <a:pt x="85388" y="247739"/>
                  </a:cubicBezTo>
                  <a:cubicBezTo>
                    <a:pt x="98077" y="240875"/>
                    <a:pt x="100029" y="236953"/>
                    <a:pt x="93197" y="224206"/>
                  </a:cubicBezTo>
                  <a:cubicBezTo>
                    <a:pt x="86364" y="211459"/>
                    <a:pt x="89293" y="208517"/>
                    <a:pt x="101981" y="207537"/>
                  </a:cubicBezTo>
                  <a:cubicBezTo>
                    <a:pt x="106861" y="207537"/>
                    <a:pt x="110765" y="206556"/>
                    <a:pt x="115646" y="205576"/>
                  </a:cubicBezTo>
                  <a:cubicBezTo>
                    <a:pt x="116622" y="205576"/>
                    <a:pt x="119550" y="205576"/>
                    <a:pt x="119550" y="203615"/>
                  </a:cubicBezTo>
                  <a:cubicBezTo>
                    <a:pt x="119550" y="200673"/>
                    <a:pt x="117598" y="200673"/>
                    <a:pt x="115646" y="199693"/>
                  </a:cubicBezTo>
                  <a:cubicBezTo>
                    <a:pt x="110765" y="197732"/>
                    <a:pt x="105885" y="195771"/>
                    <a:pt x="99053" y="193809"/>
                  </a:cubicBezTo>
                  <a:cubicBezTo>
                    <a:pt x="104909" y="190868"/>
                    <a:pt x="109789" y="188907"/>
                    <a:pt x="114669" y="185965"/>
                  </a:cubicBezTo>
                  <a:cubicBezTo>
                    <a:pt x="116622" y="184985"/>
                    <a:pt x="119550" y="184985"/>
                    <a:pt x="118574" y="182043"/>
                  </a:cubicBezTo>
                  <a:cubicBezTo>
                    <a:pt x="117598" y="179101"/>
                    <a:pt x="114669" y="180082"/>
                    <a:pt x="112718" y="180082"/>
                  </a:cubicBezTo>
                  <a:cubicBezTo>
                    <a:pt x="107837" y="181063"/>
                    <a:pt x="101981" y="181063"/>
                    <a:pt x="98077" y="177140"/>
                  </a:cubicBezTo>
                  <a:cubicBezTo>
                    <a:pt x="91245" y="172238"/>
                    <a:pt x="92220" y="168316"/>
                    <a:pt x="99053" y="164393"/>
                  </a:cubicBezTo>
                  <a:cubicBezTo>
                    <a:pt x="111742" y="156549"/>
                    <a:pt x="111742" y="156549"/>
                    <a:pt x="100029" y="145763"/>
                  </a:cubicBezTo>
                  <a:cubicBezTo>
                    <a:pt x="91245" y="136939"/>
                    <a:pt x="90269" y="136939"/>
                    <a:pt x="79532" y="145763"/>
                  </a:cubicBezTo>
                  <a:cubicBezTo>
                    <a:pt x="72700" y="151647"/>
                    <a:pt x="64892" y="157530"/>
                    <a:pt x="57083" y="163413"/>
                  </a:cubicBezTo>
                  <a:cubicBezTo>
                    <a:pt x="39514" y="175179"/>
                    <a:pt x="15114" y="171257"/>
                    <a:pt x="3401" y="155569"/>
                  </a:cubicBezTo>
                  <a:cubicBezTo>
                    <a:pt x="473" y="151647"/>
                    <a:pt x="-1480" y="147724"/>
                    <a:pt x="1449" y="142822"/>
                  </a:cubicBezTo>
                  <a:cubicBezTo>
                    <a:pt x="3401" y="136939"/>
                    <a:pt x="8281" y="136939"/>
                    <a:pt x="13161" y="137919"/>
                  </a:cubicBezTo>
                  <a:cubicBezTo>
                    <a:pt x="33658" y="140861"/>
                    <a:pt x="51227" y="134977"/>
                    <a:pt x="68796" y="124192"/>
                  </a:cubicBezTo>
                  <a:cubicBezTo>
                    <a:pt x="78556" y="118308"/>
                    <a:pt x="87340" y="112425"/>
                    <a:pt x="97101" y="106542"/>
                  </a:cubicBezTo>
                  <a:cubicBezTo>
                    <a:pt x="102957" y="103600"/>
                    <a:pt x="110765" y="84970"/>
                    <a:pt x="108813" y="79087"/>
                  </a:cubicBezTo>
                  <a:cubicBezTo>
                    <a:pt x="106861" y="75165"/>
                    <a:pt x="103933" y="75165"/>
                    <a:pt x="101005" y="78107"/>
                  </a:cubicBezTo>
                  <a:cubicBezTo>
                    <a:pt x="95149" y="84970"/>
                    <a:pt x="90269" y="91834"/>
                    <a:pt x="84412" y="98698"/>
                  </a:cubicBezTo>
                  <a:cubicBezTo>
                    <a:pt x="80508" y="101639"/>
                    <a:pt x="77580" y="106542"/>
                    <a:pt x="71724" y="102620"/>
                  </a:cubicBezTo>
                  <a:cubicBezTo>
                    <a:pt x="65868" y="99678"/>
                    <a:pt x="60011" y="95756"/>
                    <a:pt x="60011" y="86931"/>
                  </a:cubicBezTo>
                  <a:cubicBezTo>
                    <a:pt x="60011" y="85951"/>
                    <a:pt x="60987" y="84970"/>
                    <a:pt x="60987" y="83009"/>
                  </a:cubicBezTo>
                  <a:cubicBezTo>
                    <a:pt x="62939" y="76145"/>
                    <a:pt x="61963" y="67321"/>
                    <a:pt x="65868" y="63399"/>
                  </a:cubicBezTo>
                  <a:cubicBezTo>
                    <a:pt x="70748" y="59476"/>
                    <a:pt x="78556" y="66340"/>
                    <a:pt x="84412" y="68301"/>
                  </a:cubicBezTo>
                  <a:cubicBezTo>
                    <a:pt x="99053" y="72223"/>
                    <a:pt x="107837" y="66340"/>
                    <a:pt x="107837" y="49671"/>
                  </a:cubicBezTo>
                  <a:cubicBezTo>
                    <a:pt x="107837" y="37905"/>
                    <a:pt x="107837" y="26138"/>
                    <a:pt x="108813" y="14372"/>
                  </a:cubicBezTo>
                  <a:cubicBezTo>
                    <a:pt x="108813" y="4076"/>
                    <a:pt x="111010" y="399"/>
                    <a:pt x="117460" y="31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52" name="任意多边形: 形状 251"/>
            <p:cNvSpPr/>
            <p:nvPr/>
          </p:nvSpPr>
          <p:spPr bwMode="auto">
            <a:xfrm>
              <a:off x="3030405" y="402851"/>
              <a:ext cx="187271" cy="303394"/>
            </a:xfrm>
            <a:custGeom>
              <a:avLst/>
              <a:gdLst>
                <a:gd name="connsiteX0" fmla="*/ 74418 w 187271"/>
                <a:gd name="connsiteY0" fmla="*/ 88779 h 303394"/>
                <a:gd name="connsiteX1" fmla="*/ 60679 w 187271"/>
                <a:gd name="connsiteY1" fmla="*/ 94606 h 303394"/>
                <a:gd name="connsiteX2" fmla="*/ 72456 w 187271"/>
                <a:gd name="connsiteY2" fmla="*/ 99462 h 303394"/>
                <a:gd name="connsiteX3" fmla="*/ 78344 w 187271"/>
                <a:gd name="connsiteY3" fmla="*/ 95577 h 303394"/>
                <a:gd name="connsiteX4" fmla="*/ 74418 w 187271"/>
                <a:gd name="connsiteY4" fmla="*/ 88779 h 303394"/>
                <a:gd name="connsiteX5" fmla="*/ 133656 w 187271"/>
                <a:gd name="connsiteY5" fmla="*/ 72127 h 303394"/>
                <a:gd name="connsiteX6" fmla="*/ 125887 w 187271"/>
                <a:gd name="connsiteY6" fmla="*/ 75071 h 303394"/>
                <a:gd name="connsiteX7" fmla="*/ 124916 w 187271"/>
                <a:gd name="connsiteY7" fmla="*/ 98623 h 303394"/>
                <a:gd name="connsiteX8" fmla="*/ 130742 w 187271"/>
                <a:gd name="connsiteY8" fmla="*/ 97642 h 303394"/>
                <a:gd name="connsiteX9" fmla="*/ 136569 w 187271"/>
                <a:gd name="connsiteY9" fmla="*/ 80959 h 303394"/>
                <a:gd name="connsiteX10" fmla="*/ 133656 w 187271"/>
                <a:gd name="connsiteY10" fmla="*/ 72127 h 303394"/>
                <a:gd name="connsiteX11" fmla="*/ 119951 w 187271"/>
                <a:gd name="connsiteY11" fmla="*/ 188 h 303394"/>
                <a:gd name="connsiteX12" fmla="*/ 125146 w 187271"/>
                <a:gd name="connsiteY12" fmla="*/ 2154 h 303394"/>
                <a:gd name="connsiteX13" fmla="*/ 132991 w 187271"/>
                <a:gd name="connsiteY13" fmla="*/ 38520 h 303394"/>
                <a:gd name="connsiteX14" fmla="*/ 114359 w 187271"/>
                <a:gd name="connsiteY14" fmla="*/ 53263 h 303394"/>
                <a:gd name="connsiteX15" fmla="*/ 106514 w 187271"/>
                <a:gd name="connsiteY15" fmla="*/ 67023 h 303394"/>
                <a:gd name="connsiteX16" fmla="*/ 119262 w 187271"/>
                <a:gd name="connsiteY16" fmla="*/ 63092 h 303394"/>
                <a:gd name="connsiteX17" fmla="*/ 154564 w 187271"/>
                <a:gd name="connsiteY17" fmla="*/ 41469 h 303394"/>
                <a:gd name="connsiteX18" fmla="*/ 173196 w 187271"/>
                <a:gd name="connsiteY18" fmla="*/ 34589 h 303394"/>
                <a:gd name="connsiteX19" fmla="*/ 184963 w 187271"/>
                <a:gd name="connsiteY19" fmla="*/ 55229 h 303394"/>
                <a:gd name="connsiteX20" fmla="*/ 182021 w 187271"/>
                <a:gd name="connsiteY20" fmla="*/ 60143 h 303394"/>
                <a:gd name="connsiteX21" fmla="*/ 133971 w 187271"/>
                <a:gd name="connsiteY21" fmla="*/ 116167 h 303394"/>
                <a:gd name="connsiteX22" fmla="*/ 150642 w 187271"/>
                <a:gd name="connsiteY22" fmla="*/ 115185 h 303394"/>
                <a:gd name="connsiteX23" fmla="*/ 177118 w 187271"/>
                <a:gd name="connsiteY23" fmla="*/ 124031 h 303394"/>
                <a:gd name="connsiteX24" fmla="*/ 178099 w 187271"/>
                <a:gd name="connsiteY24" fmla="*/ 132876 h 303394"/>
                <a:gd name="connsiteX25" fmla="*/ 130049 w 187271"/>
                <a:gd name="connsiteY25" fmla="*/ 163346 h 303394"/>
                <a:gd name="connsiteX26" fmla="*/ 120242 w 187271"/>
                <a:gd name="connsiteY26" fmla="*/ 166294 h 303394"/>
                <a:gd name="connsiteX27" fmla="*/ 114359 w 187271"/>
                <a:gd name="connsiteY27" fmla="*/ 193815 h 303394"/>
                <a:gd name="connsiteX28" fmla="*/ 103572 w 187271"/>
                <a:gd name="connsiteY28" fmla="*/ 207575 h 303394"/>
                <a:gd name="connsiteX29" fmla="*/ 131029 w 187271"/>
                <a:gd name="connsiteY29" fmla="*/ 201678 h 303394"/>
                <a:gd name="connsiteX30" fmla="*/ 155545 w 187271"/>
                <a:gd name="connsiteY30" fmla="*/ 219370 h 303394"/>
                <a:gd name="connsiteX31" fmla="*/ 145738 w 187271"/>
                <a:gd name="connsiteY31" fmla="*/ 228215 h 303394"/>
                <a:gd name="connsiteX32" fmla="*/ 122204 w 187271"/>
                <a:gd name="connsiteY32" fmla="*/ 229198 h 303394"/>
                <a:gd name="connsiteX33" fmla="*/ 110437 w 187271"/>
                <a:gd name="connsiteY33" fmla="*/ 242959 h 303394"/>
                <a:gd name="connsiteX34" fmla="*/ 110437 w 187271"/>
                <a:gd name="connsiteY34" fmla="*/ 266548 h 303394"/>
                <a:gd name="connsiteX35" fmla="*/ 99650 w 187271"/>
                <a:gd name="connsiteY35" fmla="*/ 296034 h 303394"/>
                <a:gd name="connsiteX36" fmla="*/ 78076 w 187271"/>
                <a:gd name="connsiteY36" fmla="*/ 299965 h 303394"/>
                <a:gd name="connsiteX37" fmla="*/ 49638 w 187271"/>
                <a:gd name="connsiteY37" fmla="*/ 275394 h 303394"/>
                <a:gd name="connsiteX38" fmla="*/ 47677 w 187271"/>
                <a:gd name="connsiteY38" fmla="*/ 271462 h 303394"/>
                <a:gd name="connsiteX39" fmla="*/ 52580 w 187271"/>
                <a:gd name="connsiteY39" fmla="*/ 270479 h 303394"/>
                <a:gd name="connsiteX40" fmla="*/ 64347 w 187271"/>
                <a:gd name="connsiteY40" fmla="*/ 272445 h 303394"/>
                <a:gd name="connsiteX41" fmla="*/ 71212 w 187271"/>
                <a:gd name="connsiteY41" fmla="*/ 272445 h 303394"/>
                <a:gd name="connsiteX42" fmla="*/ 78076 w 187271"/>
                <a:gd name="connsiteY42" fmla="*/ 246890 h 303394"/>
                <a:gd name="connsiteX43" fmla="*/ 65328 w 187271"/>
                <a:gd name="connsiteY43" fmla="*/ 240010 h 303394"/>
                <a:gd name="connsiteX44" fmla="*/ 33948 w 187271"/>
                <a:gd name="connsiteY44" fmla="*/ 247873 h 303394"/>
                <a:gd name="connsiteX45" fmla="*/ 11394 w 187271"/>
                <a:gd name="connsiteY45" fmla="*/ 233130 h 303394"/>
                <a:gd name="connsiteX46" fmla="*/ 18258 w 187271"/>
                <a:gd name="connsiteY46" fmla="*/ 222318 h 303394"/>
                <a:gd name="connsiteX47" fmla="*/ 59444 w 187271"/>
                <a:gd name="connsiteY47" fmla="*/ 213472 h 303394"/>
                <a:gd name="connsiteX48" fmla="*/ 84940 w 187271"/>
                <a:gd name="connsiteY48" fmla="*/ 189883 h 303394"/>
                <a:gd name="connsiteX49" fmla="*/ 66309 w 187271"/>
                <a:gd name="connsiteY49" fmla="*/ 191849 h 303394"/>
                <a:gd name="connsiteX50" fmla="*/ 59444 w 187271"/>
                <a:gd name="connsiteY50" fmla="*/ 184969 h 303394"/>
                <a:gd name="connsiteX51" fmla="*/ 66309 w 187271"/>
                <a:gd name="connsiteY51" fmla="*/ 179072 h 303394"/>
                <a:gd name="connsiteX52" fmla="*/ 132010 w 187271"/>
                <a:gd name="connsiteY52" fmla="*/ 150568 h 303394"/>
                <a:gd name="connsiteX53" fmla="*/ 138874 w 187271"/>
                <a:gd name="connsiteY53" fmla="*/ 145654 h 303394"/>
                <a:gd name="connsiteX54" fmla="*/ 130049 w 187271"/>
                <a:gd name="connsiteY54" fmla="*/ 139757 h 303394"/>
                <a:gd name="connsiteX55" fmla="*/ 118281 w 187271"/>
                <a:gd name="connsiteY55" fmla="*/ 142705 h 303394"/>
                <a:gd name="connsiteX56" fmla="*/ 46696 w 187271"/>
                <a:gd name="connsiteY56" fmla="*/ 166294 h 303394"/>
                <a:gd name="connsiteX57" fmla="*/ 34929 w 187271"/>
                <a:gd name="connsiteY57" fmla="*/ 166294 h 303394"/>
                <a:gd name="connsiteX58" fmla="*/ 26103 w 187271"/>
                <a:gd name="connsiteY58" fmla="*/ 152534 h 303394"/>
                <a:gd name="connsiteX59" fmla="*/ 36890 w 187271"/>
                <a:gd name="connsiteY59" fmla="*/ 148602 h 303394"/>
                <a:gd name="connsiteX60" fmla="*/ 71212 w 187271"/>
                <a:gd name="connsiteY60" fmla="*/ 138774 h 303394"/>
                <a:gd name="connsiteX61" fmla="*/ 78076 w 187271"/>
                <a:gd name="connsiteY61" fmla="*/ 131893 h 303394"/>
                <a:gd name="connsiteX62" fmla="*/ 81018 w 187271"/>
                <a:gd name="connsiteY62" fmla="*/ 125013 h 303394"/>
                <a:gd name="connsiteX63" fmla="*/ 74154 w 187271"/>
                <a:gd name="connsiteY63" fmla="*/ 125013 h 303394"/>
                <a:gd name="connsiteX64" fmla="*/ 53561 w 187271"/>
                <a:gd name="connsiteY64" fmla="*/ 129928 h 303394"/>
                <a:gd name="connsiteX65" fmla="*/ 49638 w 187271"/>
                <a:gd name="connsiteY65" fmla="*/ 125013 h 303394"/>
                <a:gd name="connsiteX66" fmla="*/ 54541 w 187271"/>
                <a:gd name="connsiteY66" fmla="*/ 111253 h 303394"/>
                <a:gd name="connsiteX67" fmla="*/ 55522 w 187271"/>
                <a:gd name="connsiteY67" fmla="*/ 106339 h 303394"/>
                <a:gd name="connsiteX68" fmla="*/ 49638 w 187271"/>
                <a:gd name="connsiteY68" fmla="*/ 104373 h 303394"/>
                <a:gd name="connsiteX69" fmla="*/ 36890 w 187271"/>
                <a:gd name="connsiteY69" fmla="*/ 113219 h 303394"/>
                <a:gd name="connsiteX70" fmla="*/ 28065 w 187271"/>
                <a:gd name="connsiteY70" fmla="*/ 127962 h 303394"/>
                <a:gd name="connsiteX71" fmla="*/ 9433 w 187271"/>
                <a:gd name="connsiteY71" fmla="*/ 140739 h 303394"/>
                <a:gd name="connsiteX72" fmla="*/ 4530 w 187271"/>
                <a:gd name="connsiteY72" fmla="*/ 137791 h 303394"/>
                <a:gd name="connsiteX73" fmla="*/ 2569 w 187271"/>
                <a:gd name="connsiteY73" fmla="*/ 115185 h 303394"/>
                <a:gd name="connsiteX74" fmla="*/ 6491 w 187271"/>
                <a:gd name="connsiteY74" fmla="*/ 81767 h 303394"/>
                <a:gd name="connsiteX75" fmla="*/ 7472 w 187271"/>
                <a:gd name="connsiteY75" fmla="*/ 70955 h 303394"/>
                <a:gd name="connsiteX76" fmla="*/ 24142 w 187271"/>
                <a:gd name="connsiteY76" fmla="*/ 79801 h 303394"/>
                <a:gd name="connsiteX77" fmla="*/ 20220 w 187271"/>
                <a:gd name="connsiteY77" fmla="*/ 105356 h 303394"/>
                <a:gd name="connsiteX78" fmla="*/ 18258 w 187271"/>
                <a:gd name="connsiteY78" fmla="*/ 111253 h 303394"/>
                <a:gd name="connsiteX79" fmla="*/ 20220 w 187271"/>
                <a:gd name="connsiteY79" fmla="*/ 116167 h 303394"/>
                <a:gd name="connsiteX80" fmla="*/ 24142 w 187271"/>
                <a:gd name="connsiteY80" fmla="*/ 113219 h 303394"/>
                <a:gd name="connsiteX81" fmla="*/ 30026 w 187271"/>
                <a:gd name="connsiteY81" fmla="*/ 99458 h 303394"/>
                <a:gd name="connsiteX82" fmla="*/ 22181 w 187271"/>
                <a:gd name="connsiteY82" fmla="*/ 40486 h 303394"/>
                <a:gd name="connsiteX83" fmla="*/ 23161 w 187271"/>
                <a:gd name="connsiteY83" fmla="*/ 27708 h 303394"/>
                <a:gd name="connsiteX84" fmla="*/ 36890 w 187271"/>
                <a:gd name="connsiteY84" fmla="*/ 24760 h 303394"/>
                <a:gd name="connsiteX85" fmla="*/ 55522 w 187271"/>
                <a:gd name="connsiteY85" fmla="*/ 56212 h 303394"/>
                <a:gd name="connsiteX86" fmla="*/ 52580 w 187271"/>
                <a:gd name="connsiteY86" fmla="*/ 71938 h 303394"/>
                <a:gd name="connsiteX87" fmla="*/ 51599 w 187271"/>
                <a:gd name="connsiteY87" fmla="*/ 88647 h 303394"/>
                <a:gd name="connsiteX88" fmla="*/ 62386 w 187271"/>
                <a:gd name="connsiteY88" fmla="*/ 71938 h 303394"/>
                <a:gd name="connsiteX89" fmla="*/ 73173 w 187271"/>
                <a:gd name="connsiteY89" fmla="*/ 58178 h 303394"/>
                <a:gd name="connsiteX90" fmla="*/ 98669 w 187271"/>
                <a:gd name="connsiteY90" fmla="*/ 42452 h 303394"/>
                <a:gd name="connsiteX91" fmla="*/ 110437 w 187271"/>
                <a:gd name="connsiteY91" fmla="*/ 9034 h 303394"/>
                <a:gd name="connsiteX92" fmla="*/ 119951 w 187271"/>
                <a:gd name="connsiteY92" fmla="*/ 188 h 30339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</a:cxnLst>
              <a:rect l="l" t="t" r="r" b="b"/>
              <a:pathLst>
                <a:path w="187271" h="303394">
                  <a:moveTo>
                    <a:pt x="74418" y="88779"/>
                  </a:moveTo>
                  <a:cubicBezTo>
                    <a:pt x="69512" y="90722"/>
                    <a:pt x="60679" y="85866"/>
                    <a:pt x="60679" y="94606"/>
                  </a:cubicBezTo>
                  <a:cubicBezTo>
                    <a:pt x="59698" y="101404"/>
                    <a:pt x="68530" y="97520"/>
                    <a:pt x="72456" y="99462"/>
                  </a:cubicBezTo>
                  <a:cubicBezTo>
                    <a:pt x="76381" y="101404"/>
                    <a:pt x="78344" y="98491"/>
                    <a:pt x="78344" y="95577"/>
                  </a:cubicBezTo>
                  <a:cubicBezTo>
                    <a:pt x="78344" y="91693"/>
                    <a:pt x="79325" y="87808"/>
                    <a:pt x="74418" y="88779"/>
                  </a:cubicBezTo>
                  <a:close/>
                  <a:moveTo>
                    <a:pt x="133656" y="72127"/>
                  </a:moveTo>
                  <a:cubicBezTo>
                    <a:pt x="131714" y="71146"/>
                    <a:pt x="128800" y="74090"/>
                    <a:pt x="125887" y="75071"/>
                  </a:cubicBezTo>
                  <a:cubicBezTo>
                    <a:pt x="121031" y="78997"/>
                    <a:pt x="121031" y="94698"/>
                    <a:pt x="124916" y="98623"/>
                  </a:cubicBezTo>
                  <a:cubicBezTo>
                    <a:pt x="126858" y="100586"/>
                    <a:pt x="128800" y="100586"/>
                    <a:pt x="130742" y="97642"/>
                  </a:cubicBezTo>
                  <a:cubicBezTo>
                    <a:pt x="132685" y="92735"/>
                    <a:pt x="135598" y="87829"/>
                    <a:pt x="136569" y="80959"/>
                  </a:cubicBezTo>
                  <a:cubicBezTo>
                    <a:pt x="136569" y="78015"/>
                    <a:pt x="135598" y="74090"/>
                    <a:pt x="133656" y="72127"/>
                  </a:cubicBezTo>
                  <a:close/>
                  <a:moveTo>
                    <a:pt x="119951" y="188"/>
                  </a:moveTo>
                  <a:cubicBezTo>
                    <a:pt x="121468" y="495"/>
                    <a:pt x="123184" y="1171"/>
                    <a:pt x="125146" y="2154"/>
                  </a:cubicBezTo>
                  <a:cubicBezTo>
                    <a:pt x="138874" y="10017"/>
                    <a:pt x="142797" y="25743"/>
                    <a:pt x="132991" y="38520"/>
                  </a:cubicBezTo>
                  <a:cubicBezTo>
                    <a:pt x="128087" y="44418"/>
                    <a:pt x="121223" y="49332"/>
                    <a:pt x="114359" y="53263"/>
                  </a:cubicBezTo>
                  <a:cubicBezTo>
                    <a:pt x="110437" y="57195"/>
                    <a:pt x="103572" y="62109"/>
                    <a:pt x="106514" y="67023"/>
                  </a:cubicBezTo>
                  <a:cubicBezTo>
                    <a:pt x="110437" y="72921"/>
                    <a:pt x="115339" y="65058"/>
                    <a:pt x="119262" y="63092"/>
                  </a:cubicBezTo>
                  <a:cubicBezTo>
                    <a:pt x="131029" y="56212"/>
                    <a:pt x="142797" y="48349"/>
                    <a:pt x="154564" y="41469"/>
                  </a:cubicBezTo>
                  <a:cubicBezTo>
                    <a:pt x="159467" y="37537"/>
                    <a:pt x="165351" y="34589"/>
                    <a:pt x="173196" y="34589"/>
                  </a:cubicBezTo>
                  <a:cubicBezTo>
                    <a:pt x="184963" y="35572"/>
                    <a:pt x="190847" y="44418"/>
                    <a:pt x="184963" y="55229"/>
                  </a:cubicBezTo>
                  <a:cubicBezTo>
                    <a:pt x="183983" y="57195"/>
                    <a:pt x="183002" y="59161"/>
                    <a:pt x="182021" y="60143"/>
                  </a:cubicBezTo>
                  <a:cubicBezTo>
                    <a:pt x="166332" y="78818"/>
                    <a:pt x="149661" y="97493"/>
                    <a:pt x="133971" y="116167"/>
                  </a:cubicBezTo>
                  <a:cubicBezTo>
                    <a:pt x="139855" y="118133"/>
                    <a:pt x="145738" y="116167"/>
                    <a:pt x="150642" y="115185"/>
                  </a:cubicBezTo>
                  <a:cubicBezTo>
                    <a:pt x="161428" y="112236"/>
                    <a:pt x="170254" y="116167"/>
                    <a:pt x="177118" y="124031"/>
                  </a:cubicBezTo>
                  <a:cubicBezTo>
                    <a:pt x="181041" y="127962"/>
                    <a:pt x="181041" y="129928"/>
                    <a:pt x="178099" y="132876"/>
                  </a:cubicBezTo>
                  <a:cubicBezTo>
                    <a:pt x="164370" y="147620"/>
                    <a:pt x="148680" y="156466"/>
                    <a:pt x="130049" y="163346"/>
                  </a:cubicBezTo>
                  <a:cubicBezTo>
                    <a:pt x="126126" y="164328"/>
                    <a:pt x="123184" y="165311"/>
                    <a:pt x="120242" y="166294"/>
                  </a:cubicBezTo>
                  <a:cubicBezTo>
                    <a:pt x="128087" y="182020"/>
                    <a:pt x="128087" y="183986"/>
                    <a:pt x="114359" y="193815"/>
                  </a:cubicBezTo>
                  <a:cubicBezTo>
                    <a:pt x="109456" y="197746"/>
                    <a:pt x="105533" y="200695"/>
                    <a:pt x="103572" y="207575"/>
                  </a:cubicBezTo>
                  <a:cubicBezTo>
                    <a:pt x="113378" y="205609"/>
                    <a:pt x="122204" y="203644"/>
                    <a:pt x="131029" y="201678"/>
                  </a:cubicBezTo>
                  <a:cubicBezTo>
                    <a:pt x="146719" y="198729"/>
                    <a:pt x="156525" y="205609"/>
                    <a:pt x="155545" y="219370"/>
                  </a:cubicBezTo>
                  <a:cubicBezTo>
                    <a:pt x="155545" y="225267"/>
                    <a:pt x="152603" y="229198"/>
                    <a:pt x="145738" y="228215"/>
                  </a:cubicBezTo>
                  <a:cubicBezTo>
                    <a:pt x="137894" y="228215"/>
                    <a:pt x="130049" y="228215"/>
                    <a:pt x="122204" y="229198"/>
                  </a:cubicBezTo>
                  <a:cubicBezTo>
                    <a:pt x="114359" y="230181"/>
                    <a:pt x="110437" y="235096"/>
                    <a:pt x="110437" y="242959"/>
                  </a:cubicBezTo>
                  <a:cubicBezTo>
                    <a:pt x="110437" y="250822"/>
                    <a:pt x="110437" y="258685"/>
                    <a:pt x="110437" y="266548"/>
                  </a:cubicBezTo>
                  <a:cubicBezTo>
                    <a:pt x="110437" y="277359"/>
                    <a:pt x="107495" y="287188"/>
                    <a:pt x="99650" y="296034"/>
                  </a:cubicBezTo>
                  <a:cubicBezTo>
                    <a:pt x="92785" y="303897"/>
                    <a:pt x="85921" y="305863"/>
                    <a:pt x="78076" y="299965"/>
                  </a:cubicBezTo>
                  <a:cubicBezTo>
                    <a:pt x="68270" y="292103"/>
                    <a:pt x="59444" y="283257"/>
                    <a:pt x="49638" y="275394"/>
                  </a:cubicBezTo>
                  <a:cubicBezTo>
                    <a:pt x="48657" y="274411"/>
                    <a:pt x="46696" y="273428"/>
                    <a:pt x="47677" y="271462"/>
                  </a:cubicBezTo>
                  <a:cubicBezTo>
                    <a:pt x="48657" y="269496"/>
                    <a:pt x="50619" y="269496"/>
                    <a:pt x="52580" y="270479"/>
                  </a:cubicBezTo>
                  <a:cubicBezTo>
                    <a:pt x="56502" y="270479"/>
                    <a:pt x="60425" y="271462"/>
                    <a:pt x="64347" y="272445"/>
                  </a:cubicBezTo>
                  <a:cubicBezTo>
                    <a:pt x="66309" y="272445"/>
                    <a:pt x="69251" y="273428"/>
                    <a:pt x="71212" y="272445"/>
                  </a:cubicBezTo>
                  <a:cubicBezTo>
                    <a:pt x="78076" y="271462"/>
                    <a:pt x="81018" y="259668"/>
                    <a:pt x="78076" y="246890"/>
                  </a:cubicBezTo>
                  <a:cubicBezTo>
                    <a:pt x="77096" y="240010"/>
                    <a:pt x="72192" y="238044"/>
                    <a:pt x="65328" y="240010"/>
                  </a:cubicBezTo>
                  <a:cubicBezTo>
                    <a:pt x="54541" y="241976"/>
                    <a:pt x="44735" y="245907"/>
                    <a:pt x="33948" y="247873"/>
                  </a:cubicBezTo>
                  <a:cubicBezTo>
                    <a:pt x="21200" y="249839"/>
                    <a:pt x="13356" y="243941"/>
                    <a:pt x="11394" y="233130"/>
                  </a:cubicBezTo>
                  <a:cubicBezTo>
                    <a:pt x="9433" y="226250"/>
                    <a:pt x="11394" y="223301"/>
                    <a:pt x="18258" y="222318"/>
                  </a:cubicBezTo>
                  <a:cubicBezTo>
                    <a:pt x="31987" y="219370"/>
                    <a:pt x="45716" y="216421"/>
                    <a:pt x="59444" y="213472"/>
                  </a:cubicBezTo>
                  <a:cubicBezTo>
                    <a:pt x="73173" y="211506"/>
                    <a:pt x="80037" y="202661"/>
                    <a:pt x="84940" y="189883"/>
                  </a:cubicBezTo>
                  <a:cubicBezTo>
                    <a:pt x="78076" y="191849"/>
                    <a:pt x="72192" y="192832"/>
                    <a:pt x="66309" y="191849"/>
                  </a:cubicBezTo>
                  <a:cubicBezTo>
                    <a:pt x="63367" y="190866"/>
                    <a:pt x="60425" y="187917"/>
                    <a:pt x="59444" y="184969"/>
                  </a:cubicBezTo>
                  <a:cubicBezTo>
                    <a:pt x="58464" y="180055"/>
                    <a:pt x="63367" y="180055"/>
                    <a:pt x="66309" y="179072"/>
                  </a:cubicBezTo>
                  <a:cubicBezTo>
                    <a:pt x="87882" y="169243"/>
                    <a:pt x="110437" y="160397"/>
                    <a:pt x="132010" y="150568"/>
                  </a:cubicBezTo>
                  <a:cubicBezTo>
                    <a:pt x="134952" y="149585"/>
                    <a:pt x="139855" y="149585"/>
                    <a:pt x="138874" y="145654"/>
                  </a:cubicBezTo>
                  <a:cubicBezTo>
                    <a:pt x="136913" y="141722"/>
                    <a:pt x="133971" y="138774"/>
                    <a:pt x="130049" y="139757"/>
                  </a:cubicBezTo>
                  <a:cubicBezTo>
                    <a:pt x="126126" y="139757"/>
                    <a:pt x="122204" y="140739"/>
                    <a:pt x="118281" y="142705"/>
                  </a:cubicBezTo>
                  <a:cubicBezTo>
                    <a:pt x="94747" y="150568"/>
                    <a:pt x="71212" y="160397"/>
                    <a:pt x="46696" y="166294"/>
                  </a:cubicBezTo>
                  <a:cubicBezTo>
                    <a:pt x="42774" y="167277"/>
                    <a:pt x="38851" y="168260"/>
                    <a:pt x="34929" y="166294"/>
                  </a:cubicBezTo>
                  <a:cubicBezTo>
                    <a:pt x="30026" y="163346"/>
                    <a:pt x="26103" y="158431"/>
                    <a:pt x="26103" y="152534"/>
                  </a:cubicBezTo>
                  <a:cubicBezTo>
                    <a:pt x="27084" y="147620"/>
                    <a:pt x="32968" y="149585"/>
                    <a:pt x="36890" y="148602"/>
                  </a:cubicBezTo>
                  <a:cubicBezTo>
                    <a:pt x="48657" y="146637"/>
                    <a:pt x="61406" y="145654"/>
                    <a:pt x="71212" y="138774"/>
                  </a:cubicBezTo>
                  <a:cubicBezTo>
                    <a:pt x="74154" y="136808"/>
                    <a:pt x="76115" y="134842"/>
                    <a:pt x="78076" y="131893"/>
                  </a:cubicBezTo>
                  <a:cubicBezTo>
                    <a:pt x="80037" y="129928"/>
                    <a:pt x="82979" y="127962"/>
                    <a:pt x="81018" y="125013"/>
                  </a:cubicBezTo>
                  <a:cubicBezTo>
                    <a:pt x="79056" y="123048"/>
                    <a:pt x="76115" y="125013"/>
                    <a:pt x="74154" y="125013"/>
                  </a:cubicBezTo>
                  <a:cubicBezTo>
                    <a:pt x="67289" y="126979"/>
                    <a:pt x="60425" y="129928"/>
                    <a:pt x="53561" y="129928"/>
                  </a:cubicBezTo>
                  <a:cubicBezTo>
                    <a:pt x="49638" y="129928"/>
                    <a:pt x="48657" y="128945"/>
                    <a:pt x="49638" y="125013"/>
                  </a:cubicBezTo>
                  <a:cubicBezTo>
                    <a:pt x="50619" y="120099"/>
                    <a:pt x="52580" y="116167"/>
                    <a:pt x="54541" y="111253"/>
                  </a:cubicBezTo>
                  <a:cubicBezTo>
                    <a:pt x="55522" y="110270"/>
                    <a:pt x="57483" y="107322"/>
                    <a:pt x="55522" y="106339"/>
                  </a:cubicBezTo>
                  <a:cubicBezTo>
                    <a:pt x="53561" y="104373"/>
                    <a:pt x="51599" y="104373"/>
                    <a:pt x="49638" y="104373"/>
                  </a:cubicBezTo>
                  <a:cubicBezTo>
                    <a:pt x="43755" y="105356"/>
                    <a:pt x="39832" y="109287"/>
                    <a:pt x="36890" y="113219"/>
                  </a:cubicBezTo>
                  <a:cubicBezTo>
                    <a:pt x="33948" y="118133"/>
                    <a:pt x="31006" y="123048"/>
                    <a:pt x="28065" y="127962"/>
                  </a:cubicBezTo>
                  <a:cubicBezTo>
                    <a:pt x="24142" y="135825"/>
                    <a:pt x="16297" y="137791"/>
                    <a:pt x="9433" y="140739"/>
                  </a:cubicBezTo>
                  <a:cubicBezTo>
                    <a:pt x="6491" y="141722"/>
                    <a:pt x="5510" y="140739"/>
                    <a:pt x="4530" y="137791"/>
                  </a:cubicBezTo>
                  <a:cubicBezTo>
                    <a:pt x="607" y="130911"/>
                    <a:pt x="-2335" y="124031"/>
                    <a:pt x="2569" y="115185"/>
                  </a:cubicBezTo>
                  <a:cubicBezTo>
                    <a:pt x="9433" y="105356"/>
                    <a:pt x="8452" y="93561"/>
                    <a:pt x="6491" y="81767"/>
                  </a:cubicBezTo>
                  <a:cubicBezTo>
                    <a:pt x="5510" y="78818"/>
                    <a:pt x="-1354" y="72921"/>
                    <a:pt x="7472" y="70955"/>
                  </a:cubicBezTo>
                  <a:cubicBezTo>
                    <a:pt x="18258" y="68989"/>
                    <a:pt x="23161" y="71938"/>
                    <a:pt x="24142" y="79801"/>
                  </a:cubicBezTo>
                  <a:cubicBezTo>
                    <a:pt x="24142" y="88647"/>
                    <a:pt x="23161" y="97493"/>
                    <a:pt x="20220" y="105356"/>
                  </a:cubicBezTo>
                  <a:cubicBezTo>
                    <a:pt x="20220" y="107322"/>
                    <a:pt x="19239" y="109287"/>
                    <a:pt x="18258" y="111253"/>
                  </a:cubicBezTo>
                  <a:cubicBezTo>
                    <a:pt x="18258" y="112236"/>
                    <a:pt x="18258" y="115185"/>
                    <a:pt x="20220" y="116167"/>
                  </a:cubicBezTo>
                  <a:cubicBezTo>
                    <a:pt x="22181" y="117150"/>
                    <a:pt x="23161" y="115185"/>
                    <a:pt x="24142" y="113219"/>
                  </a:cubicBezTo>
                  <a:cubicBezTo>
                    <a:pt x="26103" y="108304"/>
                    <a:pt x="29045" y="104373"/>
                    <a:pt x="30026" y="99458"/>
                  </a:cubicBezTo>
                  <a:cubicBezTo>
                    <a:pt x="31006" y="78818"/>
                    <a:pt x="35910" y="58178"/>
                    <a:pt x="22181" y="40486"/>
                  </a:cubicBezTo>
                  <a:cubicBezTo>
                    <a:pt x="20220" y="36554"/>
                    <a:pt x="20220" y="31640"/>
                    <a:pt x="23161" y="27708"/>
                  </a:cubicBezTo>
                  <a:cubicBezTo>
                    <a:pt x="27084" y="23777"/>
                    <a:pt x="31987" y="23777"/>
                    <a:pt x="36890" y="24760"/>
                  </a:cubicBezTo>
                  <a:cubicBezTo>
                    <a:pt x="48657" y="27708"/>
                    <a:pt x="57483" y="42452"/>
                    <a:pt x="55522" y="56212"/>
                  </a:cubicBezTo>
                  <a:cubicBezTo>
                    <a:pt x="55522" y="62109"/>
                    <a:pt x="53561" y="67023"/>
                    <a:pt x="52580" y="71938"/>
                  </a:cubicBezTo>
                  <a:cubicBezTo>
                    <a:pt x="52580" y="77835"/>
                    <a:pt x="51599" y="82750"/>
                    <a:pt x="51599" y="88647"/>
                  </a:cubicBezTo>
                  <a:cubicBezTo>
                    <a:pt x="62386" y="85698"/>
                    <a:pt x="65328" y="81767"/>
                    <a:pt x="62386" y="71938"/>
                  </a:cubicBezTo>
                  <a:cubicBezTo>
                    <a:pt x="59444" y="60143"/>
                    <a:pt x="61406" y="57195"/>
                    <a:pt x="73173" y="58178"/>
                  </a:cubicBezTo>
                  <a:cubicBezTo>
                    <a:pt x="85921" y="59161"/>
                    <a:pt x="93766" y="53263"/>
                    <a:pt x="98669" y="42452"/>
                  </a:cubicBezTo>
                  <a:cubicBezTo>
                    <a:pt x="102592" y="30657"/>
                    <a:pt x="108475" y="19845"/>
                    <a:pt x="110437" y="9034"/>
                  </a:cubicBezTo>
                  <a:cubicBezTo>
                    <a:pt x="112643" y="1662"/>
                    <a:pt x="115400" y="-734"/>
                    <a:pt x="119951" y="188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53" name="任意多边形: 形状 252"/>
            <p:cNvSpPr/>
            <p:nvPr/>
          </p:nvSpPr>
          <p:spPr bwMode="auto">
            <a:xfrm>
              <a:off x="1706426" y="426566"/>
              <a:ext cx="192177" cy="273137"/>
            </a:xfrm>
            <a:custGeom>
              <a:avLst/>
              <a:gdLst>
                <a:gd name="connsiteX0" fmla="*/ 157324 w 192177"/>
                <a:gd name="connsiteY0" fmla="*/ 96998 h 273137"/>
                <a:gd name="connsiteX1" fmla="*/ 153782 w 192177"/>
                <a:gd name="connsiteY1" fmla="*/ 99951 h 273137"/>
                <a:gd name="connsiteX2" fmla="*/ 113711 w 192177"/>
                <a:gd name="connsiteY2" fmla="*/ 125550 h 273137"/>
                <a:gd name="connsiteX3" fmla="*/ 112733 w 192177"/>
                <a:gd name="connsiteY3" fmla="*/ 135396 h 273137"/>
                <a:gd name="connsiteX4" fmla="*/ 109801 w 192177"/>
                <a:gd name="connsiteY4" fmla="*/ 160994 h 273137"/>
                <a:gd name="connsiteX5" fmla="*/ 87322 w 192177"/>
                <a:gd name="connsiteY5" fmla="*/ 178716 h 273137"/>
                <a:gd name="connsiteX6" fmla="*/ 87322 w 192177"/>
                <a:gd name="connsiteY6" fmla="*/ 185608 h 273137"/>
                <a:gd name="connsiteX7" fmla="*/ 99051 w 192177"/>
                <a:gd name="connsiteY7" fmla="*/ 218098 h 273137"/>
                <a:gd name="connsiteX8" fmla="*/ 106869 w 192177"/>
                <a:gd name="connsiteY8" fmla="*/ 230898 h 273137"/>
                <a:gd name="connsiteX9" fmla="*/ 129348 w 192177"/>
                <a:gd name="connsiteY9" fmla="*/ 239759 h 273137"/>
                <a:gd name="connsiteX10" fmla="*/ 142054 w 192177"/>
                <a:gd name="connsiteY10" fmla="*/ 229913 h 273137"/>
                <a:gd name="connsiteX11" fmla="*/ 144008 w 192177"/>
                <a:gd name="connsiteY11" fmla="*/ 162963 h 273137"/>
                <a:gd name="connsiteX12" fmla="*/ 160623 w 192177"/>
                <a:gd name="connsiteY12" fmla="*/ 106843 h 273137"/>
                <a:gd name="connsiteX13" fmla="*/ 161600 w 192177"/>
                <a:gd name="connsiteY13" fmla="*/ 96998 h 273137"/>
                <a:gd name="connsiteX14" fmla="*/ 157324 w 192177"/>
                <a:gd name="connsiteY14" fmla="*/ 96998 h 273137"/>
                <a:gd name="connsiteX15" fmla="*/ 93588 w 192177"/>
                <a:gd name="connsiteY15" fmla="*/ 44 h 273137"/>
                <a:gd name="connsiteX16" fmla="*/ 134648 w 192177"/>
                <a:gd name="connsiteY16" fmla="*/ 37336 h 273137"/>
                <a:gd name="connsiteX17" fmla="*/ 146380 w 192177"/>
                <a:gd name="connsiteY17" fmla="*/ 47150 h 273137"/>
                <a:gd name="connsiteX18" fmla="*/ 149313 w 192177"/>
                <a:gd name="connsiteY18" fmla="*/ 51076 h 273137"/>
                <a:gd name="connsiteX19" fmla="*/ 135626 w 192177"/>
                <a:gd name="connsiteY19" fmla="*/ 78555 h 273137"/>
                <a:gd name="connsiteX20" fmla="*/ 101409 w 192177"/>
                <a:gd name="connsiteY20" fmla="*/ 106034 h 273137"/>
                <a:gd name="connsiteX21" fmla="*/ 98477 w 192177"/>
                <a:gd name="connsiteY21" fmla="*/ 112904 h 273137"/>
                <a:gd name="connsiteX22" fmla="*/ 105320 w 192177"/>
                <a:gd name="connsiteY22" fmla="*/ 111922 h 273137"/>
                <a:gd name="connsiteX23" fmla="*/ 159089 w 192177"/>
                <a:gd name="connsiteY23" fmla="*/ 80518 h 273137"/>
                <a:gd name="connsiteX24" fmla="*/ 185484 w 192177"/>
                <a:gd name="connsiteY24" fmla="*/ 81499 h 273137"/>
                <a:gd name="connsiteX25" fmla="*/ 190373 w 192177"/>
                <a:gd name="connsiteY25" fmla="*/ 107997 h 273137"/>
                <a:gd name="connsiteX26" fmla="*/ 172775 w 192177"/>
                <a:gd name="connsiteY26" fmla="*/ 231652 h 273137"/>
                <a:gd name="connsiteX27" fmla="*/ 170820 w 192177"/>
                <a:gd name="connsiteY27" fmla="*/ 248335 h 273137"/>
                <a:gd name="connsiteX28" fmla="*/ 137581 w 192177"/>
                <a:gd name="connsiteY28" fmla="*/ 267963 h 273137"/>
                <a:gd name="connsiteX29" fmla="*/ 111185 w 192177"/>
                <a:gd name="connsiteY29" fmla="*/ 247354 h 273137"/>
                <a:gd name="connsiteX30" fmla="*/ 81857 w 192177"/>
                <a:gd name="connsiteY30" fmla="*/ 227726 h 273137"/>
                <a:gd name="connsiteX31" fmla="*/ 85767 w 192177"/>
                <a:gd name="connsiteY31" fmla="*/ 241465 h 273137"/>
                <a:gd name="connsiteX32" fmla="*/ 80879 w 192177"/>
                <a:gd name="connsiteY32" fmla="*/ 258149 h 273137"/>
                <a:gd name="connsiteX33" fmla="*/ 71103 w 192177"/>
                <a:gd name="connsiteY33" fmla="*/ 262075 h 273137"/>
                <a:gd name="connsiteX34" fmla="*/ 56439 w 192177"/>
                <a:gd name="connsiteY34" fmla="*/ 253242 h 273137"/>
                <a:gd name="connsiteX35" fmla="*/ 43730 w 192177"/>
                <a:gd name="connsiteY35" fmla="*/ 228707 h 273137"/>
                <a:gd name="connsiteX36" fmla="*/ 44707 w 192177"/>
                <a:gd name="connsiteY36" fmla="*/ 222819 h 273137"/>
                <a:gd name="connsiteX37" fmla="*/ 52528 w 192177"/>
                <a:gd name="connsiteY37" fmla="*/ 216931 h 273137"/>
                <a:gd name="connsiteX38" fmla="*/ 44707 w 192177"/>
                <a:gd name="connsiteY38" fmla="*/ 213005 h 273137"/>
                <a:gd name="connsiteX39" fmla="*/ 37864 w 192177"/>
                <a:gd name="connsiteY39" fmla="*/ 205154 h 273137"/>
                <a:gd name="connsiteX40" fmla="*/ 44707 w 192177"/>
                <a:gd name="connsiteY40" fmla="*/ 197303 h 273137"/>
                <a:gd name="connsiteX41" fmla="*/ 80879 w 192177"/>
                <a:gd name="connsiteY41" fmla="*/ 161973 h 273137"/>
                <a:gd name="connsiteX42" fmla="*/ 80879 w 192177"/>
                <a:gd name="connsiteY42" fmla="*/ 155103 h 273137"/>
                <a:gd name="connsiteX43" fmla="*/ 75991 w 192177"/>
                <a:gd name="connsiteY43" fmla="*/ 159029 h 273137"/>
                <a:gd name="connsiteX44" fmla="*/ 60349 w 192177"/>
                <a:gd name="connsiteY44" fmla="*/ 178657 h 273137"/>
                <a:gd name="connsiteX45" fmla="*/ 46662 w 192177"/>
                <a:gd name="connsiteY45" fmla="*/ 180619 h 273137"/>
                <a:gd name="connsiteX46" fmla="*/ 28088 w 192177"/>
                <a:gd name="connsiteY46" fmla="*/ 177675 h 273137"/>
                <a:gd name="connsiteX47" fmla="*/ 13424 w 192177"/>
                <a:gd name="connsiteY47" fmla="*/ 164917 h 273137"/>
                <a:gd name="connsiteX48" fmla="*/ 18311 w 192177"/>
                <a:gd name="connsiteY48" fmla="*/ 157066 h 273137"/>
                <a:gd name="connsiteX49" fmla="*/ 39819 w 192177"/>
                <a:gd name="connsiteY49" fmla="*/ 149215 h 273137"/>
                <a:gd name="connsiteX50" fmla="*/ 44707 w 192177"/>
                <a:gd name="connsiteY50" fmla="*/ 147252 h 273137"/>
                <a:gd name="connsiteX51" fmla="*/ 55461 w 192177"/>
                <a:gd name="connsiteY51" fmla="*/ 134494 h 273137"/>
                <a:gd name="connsiteX52" fmla="*/ 41775 w 192177"/>
                <a:gd name="connsiteY52" fmla="*/ 134494 h 273137"/>
                <a:gd name="connsiteX53" fmla="*/ 25155 w 192177"/>
                <a:gd name="connsiteY53" fmla="*/ 137438 h 273137"/>
                <a:gd name="connsiteX54" fmla="*/ 715 w 192177"/>
                <a:gd name="connsiteY54" fmla="*/ 105052 h 273137"/>
                <a:gd name="connsiteX55" fmla="*/ 6580 w 192177"/>
                <a:gd name="connsiteY55" fmla="*/ 101127 h 273137"/>
                <a:gd name="connsiteX56" fmla="*/ 33954 w 192177"/>
                <a:gd name="connsiteY56" fmla="*/ 99164 h 273137"/>
                <a:gd name="connsiteX57" fmla="*/ 80879 w 192177"/>
                <a:gd name="connsiteY57" fmla="*/ 49113 h 273137"/>
                <a:gd name="connsiteX58" fmla="*/ 82834 w 192177"/>
                <a:gd name="connsiteY58" fmla="*/ 11820 h 273137"/>
                <a:gd name="connsiteX59" fmla="*/ 93588 w 192177"/>
                <a:gd name="connsiteY59" fmla="*/ 44 h 2731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</a:cxnLst>
              <a:rect l="l" t="t" r="r" b="b"/>
              <a:pathLst>
                <a:path w="192177" h="273137">
                  <a:moveTo>
                    <a:pt x="157324" y="96998"/>
                  </a:moveTo>
                  <a:cubicBezTo>
                    <a:pt x="155981" y="97982"/>
                    <a:pt x="154759" y="99459"/>
                    <a:pt x="153782" y="99951"/>
                  </a:cubicBezTo>
                  <a:cubicBezTo>
                    <a:pt x="140099" y="107828"/>
                    <a:pt x="127393" y="116689"/>
                    <a:pt x="113711" y="125550"/>
                  </a:cubicBezTo>
                  <a:cubicBezTo>
                    <a:pt x="108824" y="128504"/>
                    <a:pt x="107847" y="130473"/>
                    <a:pt x="112733" y="135396"/>
                  </a:cubicBezTo>
                  <a:cubicBezTo>
                    <a:pt x="121529" y="146226"/>
                    <a:pt x="121529" y="151148"/>
                    <a:pt x="109801" y="160994"/>
                  </a:cubicBezTo>
                  <a:cubicBezTo>
                    <a:pt x="101983" y="166901"/>
                    <a:pt x="95141" y="172809"/>
                    <a:pt x="87322" y="178716"/>
                  </a:cubicBezTo>
                  <a:cubicBezTo>
                    <a:pt x="84390" y="180685"/>
                    <a:pt x="83413" y="181670"/>
                    <a:pt x="87322" y="185608"/>
                  </a:cubicBezTo>
                  <a:cubicBezTo>
                    <a:pt x="95141" y="194469"/>
                    <a:pt x="98073" y="205299"/>
                    <a:pt x="99051" y="218098"/>
                  </a:cubicBezTo>
                  <a:cubicBezTo>
                    <a:pt x="96119" y="224990"/>
                    <a:pt x="100028" y="227944"/>
                    <a:pt x="106869" y="230898"/>
                  </a:cubicBezTo>
                  <a:cubicBezTo>
                    <a:pt x="113711" y="232867"/>
                    <a:pt x="121529" y="236805"/>
                    <a:pt x="129348" y="239759"/>
                  </a:cubicBezTo>
                  <a:cubicBezTo>
                    <a:pt x="140099" y="243697"/>
                    <a:pt x="142054" y="242712"/>
                    <a:pt x="142054" y="229913"/>
                  </a:cubicBezTo>
                  <a:cubicBezTo>
                    <a:pt x="142054" y="208253"/>
                    <a:pt x="142054" y="185608"/>
                    <a:pt x="144008" y="162963"/>
                  </a:cubicBezTo>
                  <a:cubicBezTo>
                    <a:pt x="146940" y="143272"/>
                    <a:pt x="151827" y="124565"/>
                    <a:pt x="160623" y="106843"/>
                  </a:cubicBezTo>
                  <a:cubicBezTo>
                    <a:pt x="161600" y="103890"/>
                    <a:pt x="163555" y="99951"/>
                    <a:pt x="161600" y="96998"/>
                  </a:cubicBezTo>
                  <a:cubicBezTo>
                    <a:pt x="160134" y="95521"/>
                    <a:pt x="158668" y="96013"/>
                    <a:pt x="157324" y="96998"/>
                  </a:cubicBezTo>
                  <a:close/>
                  <a:moveTo>
                    <a:pt x="93588" y="44"/>
                  </a:moveTo>
                  <a:cubicBezTo>
                    <a:pt x="113141" y="-938"/>
                    <a:pt x="130738" y="14765"/>
                    <a:pt x="134648" y="37336"/>
                  </a:cubicBezTo>
                  <a:cubicBezTo>
                    <a:pt x="135626" y="44206"/>
                    <a:pt x="134648" y="52057"/>
                    <a:pt x="146380" y="47150"/>
                  </a:cubicBezTo>
                  <a:cubicBezTo>
                    <a:pt x="150290" y="45188"/>
                    <a:pt x="149313" y="49113"/>
                    <a:pt x="149313" y="51076"/>
                  </a:cubicBezTo>
                  <a:cubicBezTo>
                    <a:pt x="151268" y="63834"/>
                    <a:pt x="146380" y="72667"/>
                    <a:pt x="135626" y="78555"/>
                  </a:cubicBezTo>
                  <a:cubicBezTo>
                    <a:pt x="122917" y="86406"/>
                    <a:pt x="112163" y="96220"/>
                    <a:pt x="101409" y="106034"/>
                  </a:cubicBezTo>
                  <a:cubicBezTo>
                    <a:pt x="98477" y="107997"/>
                    <a:pt x="95543" y="109959"/>
                    <a:pt x="98477" y="112904"/>
                  </a:cubicBezTo>
                  <a:cubicBezTo>
                    <a:pt x="101409" y="116829"/>
                    <a:pt x="103364" y="112904"/>
                    <a:pt x="105320" y="111922"/>
                  </a:cubicBezTo>
                  <a:cubicBezTo>
                    <a:pt x="122917" y="101127"/>
                    <a:pt x="140514" y="89350"/>
                    <a:pt x="159089" y="80518"/>
                  </a:cubicBezTo>
                  <a:cubicBezTo>
                    <a:pt x="167887" y="75611"/>
                    <a:pt x="177664" y="73648"/>
                    <a:pt x="185484" y="81499"/>
                  </a:cubicBezTo>
                  <a:cubicBezTo>
                    <a:pt x="193305" y="88369"/>
                    <a:pt x="193305" y="98183"/>
                    <a:pt x="190373" y="107997"/>
                  </a:cubicBezTo>
                  <a:cubicBezTo>
                    <a:pt x="177664" y="148233"/>
                    <a:pt x="175708" y="190433"/>
                    <a:pt x="172775" y="231652"/>
                  </a:cubicBezTo>
                  <a:cubicBezTo>
                    <a:pt x="171798" y="237540"/>
                    <a:pt x="171798" y="242447"/>
                    <a:pt x="170820" y="248335"/>
                  </a:cubicBezTo>
                  <a:cubicBezTo>
                    <a:pt x="168865" y="272870"/>
                    <a:pt x="160066" y="278758"/>
                    <a:pt x="137581" y="267963"/>
                  </a:cubicBezTo>
                  <a:cubicBezTo>
                    <a:pt x="126827" y="263056"/>
                    <a:pt x="119006" y="255205"/>
                    <a:pt x="111185" y="247354"/>
                  </a:cubicBezTo>
                  <a:cubicBezTo>
                    <a:pt x="102387" y="239503"/>
                    <a:pt x="92611" y="234596"/>
                    <a:pt x="81857" y="227726"/>
                  </a:cubicBezTo>
                  <a:cubicBezTo>
                    <a:pt x="80879" y="233614"/>
                    <a:pt x="81857" y="237540"/>
                    <a:pt x="85767" y="241465"/>
                  </a:cubicBezTo>
                  <a:cubicBezTo>
                    <a:pt x="91633" y="248335"/>
                    <a:pt x="89678" y="255205"/>
                    <a:pt x="80879" y="258149"/>
                  </a:cubicBezTo>
                  <a:cubicBezTo>
                    <a:pt x="77947" y="260112"/>
                    <a:pt x="75013" y="261093"/>
                    <a:pt x="71103" y="262075"/>
                  </a:cubicBezTo>
                  <a:cubicBezTo>
                    <a:pt x="64260" y="263056"/>
                    <a:pt x="59372" y="261093"/>
                    <a:pt x="56439" y="253242"/>
                  </a:cubicBezTo>
                  <a:cubicBezTo>
                    <a:pt x="53506" y="244410"/>
                    <a:pt x="51551" y="235577"/>
                    <a:pt x="43730" y="228707"/>
                  </a:cubicBezTo>
                  <a:cubicBezTo>
                    <a:pt x="41775" y="226745"/>
                    <a:pt x="42752" y="224782"/>
                    <a:pt x="44707" y="222819"/>
                  </a:cubicBezTo>
                  <a:cubicBezTo>
                    <a:pt x="47640" y="220857"/>
                    <a:pt x="49596" y="218894"/>
                    <a:pt x="52528" y="216931"/>
                  </a:cubicBezTo>
                  <a:cubicBezTo>
                    <a:pt x="50573" y="213987"/>
                    <a:pt x="47640" y="213987"/>
                    <a:pt x="44707" y="213005"/>
                  </a:cubicBezTo>
                  <a:cubicBezTo>
                    <a:pt x="40797" y="212024"/>
                    <a:pt x="37864" y="209080"/>
                    <a:pt x="37864" y="205154"/>
                  </a:cubicBezTo>
                  <a:cubicBezTo>
                    <a:pt x="38842" y="201229"/>
                    <a:pt x="40797" y="199266"/>
                    <a:pt x="44707" y="197303"/>
                  </a:cubicBezTo>
                  <a:cubicBezTo>
                    <a:pt x="62304" y="191415"/>
                    <a:pt x="73058" y="177675"/>
                    <a:pt x="80879" y="161973"/>
                  </a:cubicBezTo>
                  <a:cubicBezTo>
                    <a:pt x="81857" y="160010"/>
                    <a:pt x="83812" y="157066"/>
                    <a:pt x="80879" y="155103"/>
                  </a:cubicBezTo>
                  <a:cubicBezTo>
                    <a:pt x="77947" y="154122"/>
                    <a:pt x="76969" y="157066"/>
                    <a:pt x="75991" y="159029"/>
                  </a:cubicBezTo>
                  <a:cubicBezTo>
                    <a:pt x="71103" y="165899"/>
                    <a:pt x="66215" y="172768"/>
                    <a:pt x="60349" y="178657"/>
                  </a:cubicBezTo>
                  <a:cubicBezTo>
                    <a:pt x="56439" y="182582"/>
                    <a:pt x="51551" y="183564"/>
                    <a:pt x="46662" y="180619"/>
                  </a:cubicBezTo>
                  <a:cubicBezTo>
                    <a:pt x="40797" y="177675"/>
                    <a:pt x="34931" y="176694"/>
                    <a:pt x="28088" y="177675"/>
                  </a:cubicBezTo>
                  <a:cubicBezTo>
                    <a:pt x="19289" y="178657"/>
                    <a:pt x="16356" y="171787"/>
                    <a:pt x="13424" y="164917"/>
                  </a:cubicBezTo>
                  <a:cubicBezTo>
                    <a:pt x="11468" y="160010"/>
                    <a:pt x="15379" y="158047"/>
                    <a:pt x="18311" y="157066"/>
                  </a:cubicBezTo>
                  <a:cubicBezTo>
                    <a:pt x="26132" y="154122"/>
                    <a:pt x="32976" y="152159"/>
                    <a:pt x="39819" y="149215"/>
                  </a:cubicBezTo>
                  <a:cubicBezTo>
                    <a:pt x="41775" y="148233"/>
                    <a:pt x="43730" y="148233"/>
                    <a:pt x="44707" y="147252"/>
                  </a:cubicBezTo>
                  <a:cubicBezTo>
                    <a:pt x="49596" y="144308"/>
                    <a:pt x="57416" y="139401"/>
                    <a:pt x="55461" y="134494"/>
                  </a:cubicBezTo>
                  <a:cubicBezTo>
                    <a:pt x="53506" y="128606"/>
                    <a:pt x="46662" y="134494"/>
                    <a:pt x="41775" y="134494"/>
                  </a:cubicBezTo>
                  <a:cubicBezTo>
                    <a:pt x="35909" y="135475"/>
                    <a:pt x="31021" y="138420"/>
                    <a:pt x="25155" y="137438"/>
                  </a:cubicBezTo>
                  <a:cubicBezTo>
                    <a:pt x="9513" y="137438"/>
                    <a:pt x="-3196" y="120755"/>
                    <a:pt x="715" y="105052"/>
                  </a:cubicBezTo>
                  <a:cubicBezTo>
                    <a:pt x="1692" y="101127"/>
                    <a:pt x="3647" y="102108"/>
                    <a:pt x="6580" y="101127"/>
                  </a:cubicBezTo>
                  <a:cubicBezTo>
                    <a:pt x="15379" y="99164"/>
                    <a:pt x="25155" y="101127"/>
                    <a:pt x="33954" y="99164"/>
                  </a:cubicBezTo>
                  <a:cubicBezTo>
                    <a:pt x="61327" y="93276"/>
                    <a:pt x="76969" y="77573"/>
                    <a:pt x="80879" y="49113"/>
                  </a:cubicBezTo>
                  <a:cubicBezTo>
                    <a:pt x="82834" y="36355"/>
                    <a:pt x="82834" y="24579"/>
                    <a:pt x="82834" y="11820"/>
                  </a:cubicBezTo>
                  <a:cubicBezTo>
                    <a:pt x="82834" y="2988"/>
                    <a:pt x="86745" y="1025"/>
                    <a:pt x="93588" y="44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54" name="任意多边形: 形状 253"/>
            <p:cNvSpPr/>
            <p:nvPr/>
          </p:nvSpPr>
          <p:spPr bwMode="auto">
            <a:xfrm>
              <a:off x="1357235" y="413483"/>
              <a:ext cx="250239" cy="282949"/>
            </a:xfrm>
            <a:custGeom>
              <a:avLst/>
              <a:gdLst>
                <a:gd name="connsiteX0" fmla="*/ 119513 w 250239"/>
                <a:gd name="connsiteY0" fmla="*/ 153844 h 282949"/>
                <a:gd name="connsiteX1" fmla="*/ 110575 w 250239"/>
                <a:gd name="connsiteY1" fmla="*/ 162124 h 282949"/>
                <a:gd name="connsiteX2" fmla="*/ 113554 w 250239"/>
                <a:gd name="connsiteY2" fmla="*/ 167644 h 282949"/>
                <a:gd name="connsiteX3" fmla="*/ 123485 w 250239"/>
                <a:gd name="connsiteY3" fmla="*/ 155684 h 282949"/>
                <a:gd name="connsiteX4" fmla="*/ 119513 w 250239"/>
                <a:gd name="connsiteY4" fmla="*/ 153844 h 282949"/>
                <a:gd name="connsiteX5" fmla="*/ 20527 w 250239"/>
                <a:gd name="connsiteY5" fmla="*/ 0 h 282949"/>
                <a:gd name="connsiteX6" fmla="*/ 68421 w 250239"/>
                <a:gd name="connsiteY6" fmla="*/ 49926 h 282949"/>
                <a:gd name="connsiteX7" fmla="*/ 77218 w 250239"/>
                <a:gd name="connsiteY7" fmla="*/ 83209 h 282949"/>
                <a:gd name="connsiteX8" fmla="*/ 84060 w 250239"/>
                <a:gd name="connsiteY8" fmla="*/ 88104 h 282949"/>
                <a:gd name="connsiteX9" fmla="*/ 107518 w 250239"/>
                <a:gd name="connsiteY9" fmla="*/ 81251 h 282949"/>
                <a:gd name="connsiteX10" fmla="*/ 168119 w 250239"/>
                <a:gd name="connsiteY10" fmla="*/ 63630 h 282949"/>
                <a:gd name="connsiteX11" fmla="*/ 213082 w 250239"/>
                <a:gd name="connsiteY11" fmla="*/ 41115 h 282949"/>
                <a:gd name="connsiteX12" fmla="*/ 242404 w 250239"/>
                <a:gd name="connsiteY12" fmla="*/ 39157 h 282949"/>
                <a:gd name="connsiteX13" fmla="*/ 240450 w 250239"/>
                <a:gd name="connsiteY13" fmla="*/ 63630 h 282949"/>
                <a:gd name="connsiteX14" fmla="*/ 183758 w 250239"/>
                <a:gd name="connsiteY14" fmla="*/ 87125 h 282949"/>
                <a:gd name="connsiteX15" fmla="*/ 175939 w 250239"/>
                <a:gd name="connsiteY15" fmla="*/ 99851 h 282949"/>
                <a:gd name="connsiteX16" fmla="*/ 175939 w 250239"/>
                <a:gd name="connsiteY16" fmla="*/ 170334 h 282949"/>
                <a:gd name="connsiteX17" fmla="*/ 173984 w 250239"/>
                <a:gd name="connsiteY17" fmla="*/ 261374 h 282949"/>
                <a:gd name="connsiteX18" fmla="*/ 166165 w 250239"/>
                <a:gd name="connsiteY18" fmla="*/ 279974 h 282949"/>
                <a:gd name="connsiteX19" fmla="*/ 152480 w 250239"/>
                <a:gd name="connsiteY19" fmla="*/ 281931 h 282949"/>
                <a:gd name="connsiteX20" fmla="*/ 117293 w 250239"/>
                <a:gd name="connsiteY20" fmla="*/ 247669 h 282949"/>
                <a:gd name="connsiteX21" fmla="*/ 131954 w 250239"/>
                <a:gd name="connsiteY21" fmla="*/ 246690 h 282949"/>
                <a:gd name="connsiteX22" fmla="*/ 143683 w 250239"/>
                <a:gd name="connsiteY22" fmla="*/ 236901 h 282949"/>
                <a:gd name="connsiteX23" fmla="*/ 144661 w 250239"/>
                <a:gd name="connsiteY23" fmla="*/ 166418 h 282949"/>
                <a:gd name="connsiteX24" fmla="*/ 104586 w 250239"/>
                <a:gd name="connsiteY24" fmla="*/ 190891 h 282949"/>
                <a:gd name="connsiteX25" fmla="*/ 83082 w 250239"/>
                <a:gd name="connsiteY25" fmla="*/ 181102 h 282949"/>
                <a:gd name="connsiteX26" fmla="*/ 82105 w 250239"/>
                <a:gd name="connsiteY26" fmla="*/ 154671 h 282949"/>
                <a:gd name="connsiteX27" fmla="*/ 91879 w 250239"/>
                <a:gd name="connsiteY27" fmla="*/ 145861 h 282949"/>
                <a:gd name="connsiteX28" fmla="*/ 111428 w 250239"/>
                <a:gd name="connsiteY28" fmla="*/ 135092 h 282949"/>
                <a:gd name="connsiteX29" fmla="*/ 144661 w 250239"/>
                <a:gd name="connsiteY29" fmla="*/ 123345 h 282949"/>
                <a:gd name="connsiteX30" fmla="*/ 149548 w 250239"/>
                <a:gd name="connsiteY30" fmla="*/ 119429 h 282949"/>
                <a:gd name="connsiteX31" fmla="*/ 151503 w 250239"/>
                <a:gd name="connsiteY31" fmla="*/ 92998 h 282949"/>
                <a:gd name="connsiteX32" fmla="*/ 117293 w 250239"/>
                <a:gd name="connsiteY32" fmla="*/ 107682 h 282949"/>
                <a:gd name="connsiteX33" fmla="*/ 83082 w 250239"/>
                <a:gd name="connsiteY33" fmla="*/ 117471 h 282949"/>
                <a:gd name="connsiteX34" fmla="*/ 77218 w 250239"/>
                <a:gd name="connsiteY34" fmla="*/ 123345 h 282949"/>
                <a:gd name="connsiteX35" fmla="*/ 51805 w 250239"/>
                <a:gd name="connsiteY35" fmla="*/ 214385 h 282949"/>
                <a:gd name="connsiteX36" fmla="*/ 32256 w 250239"/>
                <a:gd name="connsiteY36" fmla="*/ 252564 h 282949"/>
                <a:gd name="connsiteX37" fmla="*/ 15639 w 250239"/>
                <a:gd name="connsiteY37" fmla="*/ 251585 h 282949"/>
                <a:gd name="connsiteX38" fmla="*/ 3910 w 250239"/>
                <a:gd name="connsiteY38" fmla="*/ 222217 h 282949"/>
                <a:gd name="connsiteX39" fmla="*/ 10752 w 250239"/>
                <a:gd name="connsiteY39" fmla="*/ 215364 h 282949"/>
                <a:gd name="connsiteX40" fmla="*/ 33233 w 250239"/>
                <a:gd name="connsiteY40" fmla="*/ 203617 h 282949"/>
                <a:gd name="connsiteX41" fmla="*/ 43985 w 250239"/>
                <a:gd name="connsiteY41" fmla="*/ 179144 h 282949"/>
                <a:gd name="connsiteX42" fmla="*/ 43985 w 250239"/>
                <a:gd name="connsiteY42" fmla="*/ 174249 h 282949"/>
                <a:gd name="connsiteX43" fmla="*/ 39098 w 250239"/>
                <a:gd name="connsiteY43" fmla="*/ 176207 h 282949"/>
                <a:gd name="connsiteX44" fmla="*/ 24436 w 250239"/>
                <a:gd name="connsiteY44" fmla="*/ 189912 h 282949"/>
                <a:gd name="connsiteX45" fmla="*/ 14662 w 250239"/>
                <a:gd name="connsiteY45" fmla="*/ 152713 h 282949"/>
                <a:gd name="connsiteX46" fmla="*/ 978 w 250239"/>
                <a:gd name="connsiteY46" fmla="*/ 123345 h 282949"/>
                <a:gd name="connsiteX47" fmla="*/ 1955 w 250239"/>
                <a:gd name="connsiteY47" fmla="*/ 116492 h 282949"/>
                <a:gd name="connsiteX48" fmla="*/ 8797 w 250239"/>
                <a:gd name="connsiteY48" fmla="*/ 117471 h 282949"/>
                <a:gd name="connsiteX49" fmla="*/ 49850 w 250239"/>
                <a:gd name="connsiteY49" fmla="*/ 150755 h 282949"/>
                <a:gd name="connsiteX50" fmla="*/ 57669 w 250239"/>
                <a:gd name="connsiteY50" fmla="*/ 148797 h 282949"/>
                <a:gd name="connsiteX51" fmla="*/ 70376 w 250239"/>
                <a:gd name="connsiteY51" fmla="*/ 109640 h 282949"/>
                <a:gd name="connsiteX52" fmla="*/ 66466 w 250239"/>
                <a:gd name="connsiteY52" fmla="*/ 91040 h 282949"/>
                <a:gd name="connsiteX53" fmla="*/ 49850 w 250239"/>
                <a:gd name="connsiteY53" fmla="*/ 91040 h 282949"/>
                <a:gd name="connsiteX54" fmla="*/ 28346 w 250239"/>
                <a:gd name="connsiteY54" fmla="*/ 103766 h 282949"/>
                <a:gd name="connsiteX55" fmla="*/ 31278 w 250239"/>
                <a:gd name="connsiteY55" fmla="*/ 91040 h 282949"/>
                <a:gd name="connsiteX56" fmla="*/ 31278 w 250239"/>
                <a:gd name="connsiteY56" fmla="*/ 41115 h 282949"/>
                <a:gd name="connsiteX57" fmla="*/ 20527 w 250239"/>
                <a:gd name="connsiteY57" fmla="*/ 0 h 28294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</a:cxnLst>
              <a:rect l="l" t="t" r="r" b="b"/>
              <a:pathLst>
                <a:path w="250239" h="282949">
                  <a:moveTo>
                    <a:pt x="119513" y="153844"/>
                  </a:moveTo>
                  <a:cubicBezTo>
                    <a:pt x="114547" y="154764"/>
                    <a:pt x="109582" y="155684"/>
                    <a:pt x="110575" y="162124"/>
                  </a:cubicBezTo>
                  <a:cubicBezTo>
                    <a:pt x="110575" y="163964"/>
                    <a:pt x="109582" y="166724"/>
                    <a:pt x="113554" y="167644"/>
                  </a:cubicBezTo>
                  <a:cubicBezTo>
                    <a:pt x="114547" y="167644"/>
                    <a:pt x="123485" y="157524"/>
                    <a:pt x="123485" y="155684"/>
                  </a:cubicBezTo>
                  <a:cubicBezTo>
                    <a:pt x="123485" y="152924"/>
                    <a:pt x="121499" y="152924"/>
                    <a:pt x="119513" y="153844"/>
                  </a:cubicBezTo>
                  <a:close/>
                  <a:moveTo>
                    <a:pt x="20527" y="0"/>
                  </a:moveTo>
                  <a:cubicBezTo>
                    <a:pt x="44962" y="10768"/>
                    <a:pt x="58647" y="28389"/>
                    <a:pt x="68421" y="49926"/>
                  </a:cubicBezTo>
                  <a:cubicBezTo>
                    <a:pt x="73308" y="60694"/>
                    <a:pt x="76240" y="71462"/>
                    <a:pt x="77218" y="83209"/>
                  </a:cubicBezTo>
                  <a:cubicBezTo>
                    <a:pt x="78195" y="88104"/>
                    <a:pt x="79173" y="89083"/>
                    <a:pt x="84060" y="88104"/>
                  </a:cubicBezTo>
                  <a:cubicBezTo>
                    <a:pt x="91879" y="85167"/>
                    <a:pt x="99699" y="83209"/>
                    <a:pt x="107518" y="81251"/>
                  </a:cubicBezTo>
                  <a:cubicBezTo>
                    <a:pt x="127067" y="75378"/>
                    <a:pt x="146616" y="67546"/>
                    <a:pt x="168119" y="63630"/>
                  </a:cubicBezTo>
                  <a:cubicBezTo>
                    <a:pt x="184736" y="60694"/>
                    <a:pt x="199398" y="50904"/>
                    <a:pt x="213082" y="41115"/>
                  </a:cubicBezTo>
                  <a:cubicBezTo>
                    <a:pt x="222856" y="35242"/>
                    <a:pt x="231653" y="32305"/>
                    <a:pt x="242404" y="39157"/>
                  </a:cubicBezTo>
                  <a:cubicBezTo>
                    <a:pt x="253156" y="47968"/>
                    <a:pt x="253156" y="57757"/>
                    <a:pt x="240450" y="63630"/>
                  </a:cubicBezTo>
                  <a:cubicBezTo>
                    <a:pt x="221878" y="73420"/>
                    <a:pt x="203307" y="81251"/>
                    <a:pt x="183758" y="87125"/>
                  </a:cubicBezTo>
                  <a:cubicBezTo>
                    <a:pt x="175939" y="89083"/>
                    <a:pt x="174962" y="92019"/>
                    <a:pt x="175939" y="99851"/>
                  </a:cubicBezTo>
                  <a:cubicBezTo>
                    <a:pt x="178871" y="123345"/>
                    <a:pt x="175939" y="146839"/>
                    <a:pt x="175939" y="170334"/>
                  </a:cubicBezTo>
                  <a:cubicBezTo>
                    <a:pt x="175939" y="200680"/>
                    <a:pt x="173007" y="231027"/>
                    <a:pt x="173984" y="261374"/>
                  </a:cubicBezTo>
                  <a:cubicBezTo>
                    <a:pt x="174962" y="268227"/>
                    <a:pt x="172029" y="275079"/>
                    <a:pt x="166165" y="279974"/>
                  </a:cubicBezTo>
                  <a:cubicBezTo>
                    <a:pt x="162255" y="282910"/>
                    <a:pt x="157368" y="283889"/>
                    <a:pt x="152480" y="281931"/>
                  </a:cubicBezTo>
                  <a:cubicBezTo>
                    <a:pt x="141729" y="277037"/>
                    <a:pt x="124135" y="260395"/>
                    <a:pt x="117293" y="247669"/>
                  </a:cubicBezTo>
                  <a:cubicBezTo>
                    <a:pt x="122180" y="247669"/>
                    <a:pt x="127067" y="247669"/>
                    <a:pt x="131954" y="246690"/>
                  </a:cubicBezTo>
                  <a:cubicBezTo>
                    <a:pt x="137819" y="246690"/>
                    <a:pt x="143683" y="243753"/>
                    <a:pt x="143683" y="236901"/>
                  </a:cubicBezTo>
                  <a:cubicBezTo>
                    <a:pt x="146616" y="213406"/>
                    <a:pt x="145638" y="190891"/>
                    <a:pt x="144661" y="166418"/>
                  </a:cubicBezTo>
                  <a:cubicBezTo>
                    <a:pt x="134887" y="181102"/>
                    <a:pt x="117293" y="183060"/>
                    <a:pt x="104586" y="190891"/>
                  </a:cubicBezTo>
                  <a:cubicBezTo>
                    <a:pt x="94811" y="196765"/>
                    <a:pt x="86015" y="191870"/>
                    <a:pt x="83082" y="181102"/>
                  </a:cubicBezTo>
                  <a:cubicBezTo>
                    <a:pt x="81127" y="172292"/>
                    <a:pt x="82105" y="163481"/>
                    <a:pt x="82105" y="154671"/>
                  </a:cubicBezTo>
                  <a:cubicBezTo>
                    <a:pt x="83082" y="148797"/>
                    <a:pt x="86015" y="145861"/>
                    <a:pt x="91879" y="145861"/>
                  </a:cubicBezTo>
                  <a:cubicBezTo>
                    <a:pt x="99699" y="144882"/>
                    <a:pt x="105563" y="140966"/>
                    <a:pt x="111428" y="135092"/>
                  </a:cubicBezTo>
                  <a:cubicBezTo>
                    <a:pt x="121202" y="126282"/>
                    <a:pt x="131954" y="120408"/>
                    <a:pt x="144661" y="123345"/>
                  </a:cubicBezTo>
                  <a:cubicBezTo>
                    <a:pt x="149548" y="124324"/>
                    <a:pt x="149548" y="122366"/>
                    <a:pt x="149548" y="119429"/>
                  </a:cubicBezTo>
                  <a:cubicBezTo>
                    <a:pt x="150526" y="110619"/>
                    <a:pt x="150526" y="102787"/>
                    <a:pt x="151503" y="92998"/>
                  </a:cubicBezTo>
                  <a:cubicBezTo>
                    <a:pt x="138796" y="96914"/>
                    <a:pt x="128044" y="100830"/>
                    <a:pt x="117293" y="107682"/>
                  </a:cubicBezTo>
                  <a:cubicBezTo>
                    <a:pt x="107518" y="114535"/>
                    <a:pt x="96766" y="119429"/>
                    <a:pt x="83082" y="117471"/>
                  </a:cubicBezTo>
                  <a:cubicBezTo>
                    <a:pt x="77218" y="115514"/>
                    <a:pt x="78195" y="120408"/>
                    <a:pt x="77218" y="123345"/>
                  </a:cubicBezTo>
                  <a:cubicBezTo>
                    <a:pt x="68421" y="153692"/>
                    <a:pt x="60601" y="184039"/>
                    <a:pt x="51805" y="214385"/>
                  </a:cubicBezTo>
                  <a:cubicBezTo>
                    <a:pt x="47895" y="228091"/>
                    <a:pt x="41053" y="240817"/>
                    <a:pt x="32256" y="252564"/>
                  </a:cubicBezTo>
                  <a:cubicBezTo>
                    <a:pt x="26391" y="261374"/>
                    <a:pt x="20527" y="261374"/>
                    <a:pt x="15639" y="251585"/>
                  </a:cubicBezTo>
                  <a:cubicBezTo>
                    <a:pt x="11730" y="241796"/>
                    <a:pt x="7820" y="232006"/>
                    <a:pt x="3910" y="222217"/>
                  </a:cubicBezTo>
                  <a:cubicBezTo>
                    <a:pt x="978" y="214385"/>
                    <a:pt x="6842" y="215364"/>
                    <a:pt x="10752" y="215364"/>
                  </a:cubicBezTo>
                  <a:cubicBezTo>
                    <a:pt x="24436" y="217322"/>
                    <a:pt x="27369" y="215364"/>
                    <a:pt x="33233" y="203617"/>
                  </a:cubicBezTo>
                  <a:cubicBezTo>
                    <a:pt x="37143" y="195786"/>
                    <a:pt x="40075" y="187954"/>
                    <a:pt x="43985" y="179144"/>
                  </a:cubicBezTo>
                  <a:cubicBezTo>
                    <a:pt x="44962" y="177186"/>
                    <a:pt x="45940" y="175228"/>
                    <a:pt x="43985" y="174249"/>
                  </a:cubicBezTo>
                  <a:cubicBezTo>
                    <a:pt x="42030" y="173270"/>
                    <a:pt x="41053" y="175228"/>
                    <a:pt x="39098" y="176207"/>
                  </a:cubicBezTo>
                  <a:cubicBezTo>
                    <a:pt x="35188" y="180123"/>
                    <a:pt x="30301" y="184039"/>
                    <a:pt x="24436" y="189912"/>
                  </a:cubicBezTo>
                  <a:cubicBezTo>
                    <a:pt x="28346" y="174249"/>
                    <a:pt x="21504" y="163481"/>
                    <a:pt x="14662" y="152713"/>
                  </a:cubicBezTo>
                  <a:cubicBezTo>
                    <a:pt x="7820" y="143903"/>
                    <a:pt x="4888" y="133135"/>
                    <a:pt x="978" y="123345"/>
                  </a:cubicBezTo>
                  <a:cubicBezTo>
                    <a:pt x="0" y="120408"/>
                    <a:pt x="-977" y="118450"/>
                    <a:pt x="1955" y="116492"/>
                  </a:cubicBezTo>
                  <a:cubicBezTo>
                    <a:pt x="4888" y="114535"/>
                    <a:pt x="6842" y="116492"/>
                    <a:pt x="8797" y="117471"/>
                  </a:cubicBezTo>
                  <a:cubicBezTo>
                    <a:pt x="22481" y="129219"/>
                    <a:pt x="36166" y="139987"/>
                    <a:pt x="49850" y="150755"/>
                  </a:cubicBezTo>
                  <a:cubicBezTo>
                    <a:pt x="53759" y="154671"/>
                    <a:pt x="55714" y="155650"/>
                    <a:pt x="57669" y="148797"/>
                  </a:cubicBezTo>
                  <a:cubicBezTo>
                    <a:pt x="61579" y="136071"/>
                    <a:pt x="65489" y="122366"/>
                    <a:pt x="70376" y="109640"/>
                  </a:cubicBezTo>
                  <a:cubicBezTo>
                    <a:pt x="73308" y="102787"/>
                    <a:pt x="70376" y="94956"/>
                    <a:pt x="66466" y="91040"/>
                  </a:cubicBezTo>
                  <a:cubicBezTo>
                    <a:pt x="62556" y="86146"/>
                    <a:pt x="54737" y="88104"/>
                    <a:pt x="49850" y="91040"/>
                  </a:cubicBezTo>
                  <a:cubicBezTo>
                    <a:pt x="43008" y="94956"/>
                    <a:pt x="36166" y="98872"/>
                    <a:pt x="28346" y="103766"/>
                  </a:cubicBezTo>
                  <a:cubicBezTo>
                    <a:pt x="27369" y="98872"/>
                    <a:pt x="29324" y="94956"/>
                    <a:pt x="31278" y="91040"/>
                  </a:cubicBezTo>
                  <a:cubicBezTo>
                    <a:pt x="39098" y="74399"/>
                    <a:pt x="38120" y="57757"/>
                    <a:pt x="31278" y="41115"/>
                  </a:cubicBezTo>
                  <a:cubicBezTo>
                    <a:pt x="26391" y="28389"/>
                    <a:pt x="21504" y="15663"/>
                    <a:pt x="20527" y="0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55" name="任意多边形 123"/>
            <p:cNvSpPr/>
            <p:nvPr/>
          </p:nvSpPr>
          <p:spPr bwMode="auto">
            <a:xfrm>
              <a:off x="2652592" y="454371"/>
              <a:ext cx="205262" cy="229795"/>
            </a:xfrm>
            <a:custGeom>
              <a:avLst/>
              <a:gdLst>
                <a:gd name="connsiteX0" fmla="*/ 280139 w 631030"/>
                <a:gd name="connsiteY0" fmla="*/ 1265 h 706228"/>
                <a:gd name="connsiteX1" fmla="*/ 310001 w 631030"/>
                <a:gd name="connsiteY1" fmla="*/ 12119 h 706228"/>
                <a:gd name="connsiteX2" fmla="*/ 367006 w 631030"/>
                <a:gd name="connsiteY2" fmla="*/ 141423 h 706228"/>
                <a:gd name="connsiteX3" fmla="*/ 346004 w 631030"/>
                <a:gd name="connsiteY3" fmla="*/ 297791 h 706228"/>
                <a:gd name="connsiteX4" fmla="*/ 370006 w 631030"/>
                <a:gd name="connsiteY4" fmla="*/ 318840 h 706228"/>
                <a:gd name="connsiteX5" fmla="*/ 457014 w 631030"/>
                <a:gd name="connsiteY5" fmla="*/ 240656 h 706228"/>
                <a:gd name="connsiteX6" fmla="*/ 487017 w 631030"/>
                <a:gd name="connsiteY6" fmla="*/ 228628 h 706228"/>
                <a:gd name="connsiteX7" fmla="*/ 511019 w 631030"/>
                <a:gd name="connsiteY7" fmla="*/ 243663 h 706228"/>
                <a:gd name="connsiteX8" fmla="*/ 556023 w 631030"/>
                <a:gd name="connsiteY8" fmla="*/ 300798 h 706228"/>
                <a:gd name="connsiteX9" fmla="*/ 505018 w 631030"/>
                <a:gd name="connsiteY9" fmla="*/ 357932 h 706228"/>
                <a:gd name="connsiteX10" fmla="*/ 385008 w 631030"/>
                <a:gd name="connsiteY10" fmla="*/ 409053 h 706228"/>
                <a:gd name="connsiteX11" fmla="*/ 376007 w 631030"/>
                <a:gd name="connsiteY11" fmla="*/ 466187 h 706228"/>
                <a:gd name="connsiteX12" fmla="*/ 523020 w 631030"/>
                <a:gd name="connsiteY12" fmla="*/ 562413 h 706228"/>
                <a:gd name="connsiteX13" fmla="*/ 631030 w 631030"/>
                <a:gd name="connsiteY13" fmla="*/ 568427 h 706228"/>
                <a:gd name="connsiteX14" fmla="*/ 538022 w 631030"/>
                <a:gd name="connsiteY14" fmla="*/ 691718 h 706228"/>
                <a:gd name="connsiteX15" fmla="*/ 469015 w 631030"/>
                <a:gd name="connsiteY15" fmla="*/ 676682 h 706228"/>
                <a:gd name="connsiteX16" fmla="*/ 355005 w 631030"/>
                <a:gd name="connsiteY16" fmla="*/ 532343 h 706228"/>
                <a:gd name="connsiteX17" fmla="*/ 310001 w 631030"/>
                <a:gd name="connsiteY17" fmla="*/ 535350 h 706228"/>
                <a:gd name="connsiteX18" fmla="*/ 252996 w 631030"/>
                <a:gd name="connsiteY18" fmla="*/ 634583 h 706228"/>
                <a:gd name="connsiteX19" fmla="*/ 96981 w 631030"/>
                <a:gd name="connsiteY19" fmla="*/ 703746 h 706228"/>
                <a:gd name="connsiteX20" fmla="*/ 30975 w 631030"/>
                <a:gd name="connsiteY20" fmla="*/ 634583 h 706228"/>
                <a:gd name="connsiteX21" fmla="*/ 219993 w 631030"/>
                <a:gd name="connsiteY21" fmla="*/ 469194 h 706228"/>
                <a:gd name="connsiteX22" fmla="*/ 144986 w 631030"/>
                <a:gd name="connsiteY22" fmla="*/ 508286 h 706228"/>
                <a:gd name="connsiteX23" fmla="*/ 81980 w 631030"/>
                <a:gd name="connsiteY23" fmla="*/ 532343 h 706228"/>
                <a:gd name="connsiteX24" fmla="*/ 3973 w 631030"/>
                <a:gd name="connsiteY24" fmla="*/ 484229 h 706228"/>
                <a:gd name="connsiteX25" fmla="*/ 24975 w 631030"/>
                <a:gd name="connsiteY25" fmla="*/ 442130 h 706228"/>
                <a:gd name="connsiteX26" fmla="*/ 186990 w 631030"/>
                <a:gd name="connsiteY26" fmla="*/ 391010 h 706228"/>
                <a:gd name="connsiteX27" fmla="*/ 240994 w 631030"/>
                <a:gd name="connsiteY27" fmla="*/ 312826 h 706228"/>
                <a:gd name="connsiteX28" fmla="*/ 234994 w 631030"/>
                <a:gd name="connsiteY28" fmla="*/ 78274 h 706228"/>
                <a:gd name="connsiteX29" fmla="*/ 234994 w 631030"/>
                <a:gd name="connsiteY29" fmla="*/ 48204 h 706228"/>
                <a:gd name="connsiteX30" fmla="*/ 280139 w 631030"/>
                <a:gd name="connsiteY30" fmla="*/ 1265 h 7062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</a:cxnLst>
              <a:rect l="l" t="t" r="r" b="b"/>
              <a:pathLst>
                <a:path w="631030" h="706228">
                  <a:moveTo>
                    <a:pt x="280139" y="1265"/>
                  </a:moveTo>
                  <a:cubicBezTo>
                    <a:pt x="288812" y="3098"/>
                    <a:pt x="298750" y="6857"/>
                    <a:pt x="310001" y="12119"/>
                  </a:cubicBezTo>
                  <a:cubicBezTo>
                    <a:pt x="352005" y="36175"/>
                    <a:pt x="376007" y="93310"/>
                    <a:pt x="367006" y="141423"/>
                  </a:cubicBezTo>
                  <a:cubicBezTo>
                    <a:pt x="358005" y="192543"/>
                    <a:pt x="352005" y="246670"/>
                    <a:pt x="346004" y="297791"/>
                  </a:cubicBezTo>
                  <a:cubicBezTo>
                    <a:pt x="346004" y="318840"/>
                    <a:pt x="352005" y="321847"/>
                    <a:pt x="370006" y="318840"/>
                  </a:cubicBezTo>
                  <a:cubicBezTo>
                    <a:pt x="415010" y="312826"/>
                    <a:pt x="442013" y="282755"/>
                    <a:pt x="457014" y="240656"/>
                  </a:cubicBezTo>
                  <a:cubicBezTo>
                    <a:pt x="463015" y="222614"/>
                    <a:pt x="472016" y="219607"/>
                    <a:pt x="487017" y="228628"/>
                  </a:cubicBezTo>
                  <a:cubicBezTo>
                    <a:pt x="496018" y="234642"/>
                    <a:pt x="502018" y="237649"/>
                    <a:pt x="511019" y="243663"/>
                  </a:cubicBezTo>
                  <a:cubicBezTo>
                    <a:pt x="535021" y="255692"/>
                    <a:pt x="556023" y="267720"/>
                    <a:pt x="556023" y="300798"/>
                  </a:cubicBezTo>
                  <a:cubicBezTo>
                    <a:pt x="553023" y="330869"/>
                    <a:pt x="535021" y="345904"/>
                    <a:pt x="505018" y="357932"/>
                  </a:cubicBezTo>
                  <a:cubicBezTo>
                    <a:pt x="466015" y="372968"/>
                    <a:pt x="424011" y="391010"/>
                    <a:pt x="385008" y="409053"/>
                  </a:cubicBezTo>
                  <a:cubicBezTo>
                    <a:pt x="331003" y="430102"/>
                    <a:pt x="331003" y="433109"/>
                    <a:pt x="376007" y="466187"/>
                  </a:cubicBezTo>
                  <a:cubicBezTo>
                    <a:pt x="421011" y="505279"/>
                    <a:pt x="466015" y="541364"/>
                    <a:pt x="523020" y="562413"/>
                  </a:cubicBezTo>
                  <a:cubicBezTo>
                    <a:pt x="556023" y="571435"/>
                    <a:pt x="592026" y="568427"/>
                    <a:pt x="631030" y="568427"/>
                  </a:cubicBezTo>
                  <a:cubicBezTo>
                    <a:pt x="616029" y="625562"/>
                    <a:pt x="589026" y="664654"/>
                    <a:pt x="538022" y="691718"/>
                  </a:cubicBezTo>
                  <a:cubicBezTo>
                    <a:pt x="514019" y="703746"/>
                    <a:pt x="490017" y="700739"/>
                    <a:pt x="469015" y="676682"/>
                  </a:cubicBezTo>
                  <a:cubicBezTo>
                    <a:pt x="430012" y="628569"/>
                    <a:pt x="394008" y="580456"/>
                    <a:pt x="355005" y="532343"/>
                  </a:cubicBezTo>
                  <a:cubicBezTo>
                    <a:pt x="328002" y="499265"/>
                    <a:pt x="328002" y="499265"/>
                    <a:pt x="310001" y="535350"/>
                  </a:cubicBezTo>
                  <a:cubicBezTo>
                    <a:pt x="291999" y="571435"/>
                    <a:pt x="276998" y="604512"/>
                    <a:pt x="252996" y="634583"/>
                  </a:cubicBezTo>
                  <a:cubicBezTo>
                    <a:pt x="213992" y="682696"/>
                    <a:pt x="162987" y="715774"/>
                    <a:pt x="96981" y="703746"/>
                  </a:cubicBezTo>
                  <a:cubicBezTo>
                    <a:pt x="60978" y="694725"/>
                    <a:pt x="42976" y="670668"/>
                    <a:pt x="30975" y="634583"/>
                  </a:cubicBezTo>
                  <a:cubicBezTo>
                    <a:pt x="162987" y="661647"/>
                    <a:pt x="207991" y="565420"/>
                    <a:pt x="219993" y="469194"/>
                  </a:cubicBezTo>
                  <a:cubicBezTo>
                    <a:pt x="192990" y="484229"/>
                    <a:pt x="168988" y="496258"/>
                    <a:pt x="144986" y="508286"/>
                  </a:cubicBezTo>
                  <a:cubicBezTo>
                    <a:pt x="123984" y="517307"/>
                    <a:pt x="102982" y="526328"/>
                    <a:pt x="81980" y="532343"/>
                  </a:cubicBezTo>
                  <a:cubicBezTo>
                    <a:pt x="42976" y="538357"/>
                    <a:pt x="15974" y="520314"/>
                    <a:pt x="3973" y="484229"/>
                  </a:cubicBezTo>
                  <a:cubicBezTo>
                    <a:pt x="-5028" y="460173"/>
                    <a:pt x="973" y="448144"/>
                    <a:pt x="24975" y="442130"/>
                  </a:cubicBezTo>
                  <a:cubicBezTo>
                    <a:pt x="78980" y="424088"/>
                    <a:pt x="132985" y="409053"/>
                    <a:pt x="186990" y="391010"/>
                  </a:cubicBezTo>
                  <a:cubicBezTo>
                    <a:pt x="231994" y="375975"/>
                    <a:pt x="243995" y="360939"/>
                    <a:pt x="240994" y="312826"/>
                  </a:cubicBezTo>
                  <a:cubicBezTo>
                    <a:pt x="237994" y="234642"/>
                    <a:pt x="237994" y="156458"/>
                    <a:pt x="234994" y="78274"/>
                  </a:cubicBezTo>
                  <a:cubicBezTo>
                    <a:pt x="234994" y="69253"/>
                    <a:pt x="234994" y="57225"/>
                    <a:pt x="234994" y="48204"/>
                  </a:cubicBezTo>
                  <a:cubicBezTo>
                    <a:pt x="239494" y="7608"/>
                    <a:pt x="254121" y="-4232"/>
                    <a:pt x="280139" y="1265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56" name="任意多边形 119"/>
            <p:cNvSpPr/>
            <p:nvPr/>
          </p:nvSpPr>
          <p:spPr bwMode="auto">
            <a:xfrm>
              <a:off x="1995918" y="487082"/>
              <a:ext cx="177457" cy="176639"/>
            </a:xfrm>
            <a:custGeom>
              <a:avLst/>
              <a:gdLst>
                <a:gd name="connsiteX0" fmla="*/ 483347 w 546382"/>
                <a:gd name="connsiteY0" fmla="*/ 719 h 543023"/>
                <a:gd name="connsiteX1" fmla="*/ 522381 w 546382"/>
                <a:gd name="connsiteY1" fmla="*/ 22537 h 543023"/>
                <a:gd name="connsiteX2" fmla="*/ 537394 w 546382"/>
                <a:gd name="connsiteY2" fmla="*/ 121847 h 543023"/>
                <a:gd name="connsiteX3" fmla="*/ 504365 w 546382"/>
                <a:gd name="connsiteY3" fmla="*/ 163979 h 543023"/>
                <a:gd name="connsiteX4" fmla="*/ 396271 w 546382"/>
                <a:gd name="connsiteY4" fmla="*/ 275327 h 543023"/>
                <a:gd name="connsiteX5" fmla="*/ 378255 w 546382"/>
                <a:gd name="connsiteY5" fmla="*/ 305421 h 543023"/>
                <a:gd name="connsiteX6" fmla="*/ 411284 w 546382"/>
                <a:gd name="connsiteY6" fmla="*/ 299402 h 543023"/>
                <a:gd name="connsiteX7" fmla="*/ 477342 w 546382"/>
                <a:gd name="connsiteY7" fmla="*/ 269308 h 543023"/>
                <a:gd name="connsiteX8" fmla="*/ 537394 w 546382"/>
                <a:gd name="connsiteY8" fmla="*/ 314449 h 543023"/>
                <a:gd name="connsiteX9" fmla="*/ 501363 w 546382"/>
                <a:gd name="connsiteY9" fmla="*/ 365609 h 543023"/>
                <a:gd name="connsiteX10" fmla="*/ 234129 w 546382"/>
                <a:gd name="connsiteY10" fmla="*/ 501032 h 543023"/>
                <a:gd name="connsiteX11" fmla="*/ 14937 w 546382"/>
                <a:gd name="connsiteY11" fmla="*/ 479966 h 543023"/>
                <a:gd name="connsiteX12" fmla="*/ 2926 w 546382"/>
                <a:gd name="connsiteY12" fmla="*/ 449872 h 543023"/>
                <a:gd name="connsiteX13" fmla="*/ 35955 w 546382"/>
                <a:gd name="connsiteY13" fmla="*/ 407740 h 543023"/>
                <a:gd name="connsiteX14" fmla="*/ 62979 w 546382"/>
                <a:gd name="connsiteY14" fmla="*/ 410750 h 543023"/>
                <a:gd name="connsiteX15" fmla="*/ 201100 w 546382"/>
                <a:gd name="connsiteY15" fmla="*/ 353571 h 543023"/>
                <a:gd name="connsiteX16" fmla="*/ 348228 w 546382"/>
                <a:gd name="connsiteY16" fmla="*/ 188054 h 543023"/>
                <a:gd name="connsiteX17" fmla="*/ 354234 w 546382"/>
                <a:gd name="connsiteY17" fmla="*/ 169998 h 543023"/>
                <a:gd name="connsiteX18" fmla="*/ 336218 w 546382"/>
                <a:gd name="connsiteY18" fmla="*/ 169998 h 543023"/>
                <a:gd name="connsiteX19" fmla="*/ 255147 w 546382"/>
                <a:gd name="connsiteY19" fmla="*/ 209120 h 543023"/>
                <a:gd name="connsiteX20" fmla="*/ 174076 w 546382"/>
                <a:gd name="connsiteY20" fmla="*/ 197082 h 543023"/>
                <a:gd name="connsiteX21" fmla="*/ 123031 w 546382"/>
                <a:gd name="connsiteY21" fmla="*/ 139904 h 543023"/>
                <a:gd name="connsiteX22" fmla="*/ 159063 w 546382"/>
                <a:gd name="connsiteY22" fmla="*/ 88744 h 543023"/>
                <a:gd name="connsiteX23" fmla="*/ 195094 w 546382"/>
                <a:gd name="connsiteY23" fmla="*/ 88744 h 543023"/>
                <a:gd name="connsiteX24" fmla="*/ 393268 w 546382"/>
                <a:gd name="connsiteY24" fmla="*/ 31565 h 543023"/>
                <a:gd name="connsiteX25" fmla="*/ 435305 w 546382"/>
                <a:gd name="connsiteY25" fmla="*/ 10500 h 543023"/>
                <a:gd name="connsiteX26" fmla="*/ 483347 w 546382"/>
                <a:gd name="connsiteY26" fmla="*/ 719 h 5430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</a:cxnLst>
              <a:rect l="l" t="t" r="r" b="b"/>
              <a:pathLst>
                <a:path w="546382" h="543023">
                  <a:moveTo>
                    <a:pt x="483347" y="719"/>
                  </a:moveTo>
                  <a:cubicBezTo>
                    <a:pt x="497609" y="2976"/>
                    <a:pt x="510371" y="10500"/>
                    <a:pt x="522381" y="22537"/>
                  </a:cubicBezTo>
                  <a:cubicBezTo>
                    <a:pt x="549405" y="49622"/>
                    <a:pt x="552407" y="88744"/>
                    <a:pt x="537394" y="121847"/>
                  </a:cubicBezTo>
                  <a:cubicBezTo>
                    <a:pt x="528386" y="136894"/>
                    <a:pt x="516376" y="148932"/>
                    <a:pt x="504365" y="163979"/>
                  </a:cubicBezTo>
                  <a:cubicBezTo>
                    <a:pt x="468334" y="200092"/>
                    <a:pt x="432302" y="236205"/>
                    <a:pt x="396271" y="275327"/>
                  </a:cubicBezTo>
                  <a:cubicBezTo>
                    <a:pt x="387263" y="284355"/>
                    <a:pt x="369247" y="290374"/>
                    <a:pt x="378255" y="305421"/>
                  </a:cubicBezTo>
                  <a:cubicBezTo>
                    <a:pt x="390265" y="320468"/>
                    <a:pt x="402276" y="302411"/>
                    <a:pt x="411284" y="299402"/>
                  </a:cubicBezTo>
                  <a:cubicBezTo>
                    <a:pt x="432302" y="290374"/>
                    <a:pt x="453320" y="275327"/>
                    <a:pt x="477342" y="269308"/>
                  </a:cubicBezTo>
                  <a:cubicBezTo>
                    <a:pt x="510370" y="266299"/>
                    <a:pt x="531389" y="281346"/>
                    <a:pt x="537394" y="314449"/>
                  </a:cubicBezTo>
                  <a:cubicBezTo>
                    <a:pt x="543399" y="344543"/>
                    <a:pt x="531389" y="359590"/>
                    <a:pt x="501363" y="365609"/>
                  </a:cubicBezTo>
                  <a:cubicBezTo>
                    <a:pt x="399273" y="380656"/>
                    <a:pt x="312197" y="428806"/>
                    <a:pt x="234129" y="501032"/>
                  </a:cubicBezTo>
                  <a:cubicBezTo>
                    <a:pt x="165068" y="564229"/>
                    <a:pt x="59976" y="555201"/>
                    <a:pt x="14937" y="479966"/>
                  </a:cubicBezTo>
                  <a:cubicBezTo>
                    <a:pt x="8931" y="470938"/>
                    <a:pt x="5929" y="461910"/>
                    <a:pt x="2926" y="449872"/>
                  </a:cubicBezTo>
                  <a:cubicBezTo>
                    <a:pt x="-6082" y="422787"/>
                    <a:pt x="5929" y="407740"/>
                    <a:pt x="35955" y="407740"/>
                  </a:cubicBezTo>
                  <a:cubicBezTo>
                    <a:pt x="44963" y="407740"/>
                    <a:pt x="53971" y="410750"/>
                    <a:pt x="62979" y="410750"/>
                  </a:cubicBezTo>
                  <a:cubicBezTo>
                    <a:pt x="117026" y="413759"/>
                    <a:pt x="165068" y="395703"/>
                    <a:pt x="201100" y="353571"/>
                  </a:cubicBezTo>
                  <a:cubicBezTo>
                    <a:pt x="249142" y="299402"/>
                    <a:pt x="297184" y="242223"/>
                    <a:pt x="348228" y="188054"/>
                  </a:cubicBezTo>
                  <a:cubicBezTo>
                    <a:pt x="351231" y="182035"/>
                    <a:pt x="360239" y="179026"/>
                    <a:pt x="354234" y="169998"/>
                  </a:cubicBezTo>
                  <a:cubicBezTo>
                    <a:pt x="348228" y="160970"/>
                    <a:pt x="342223" y="166988"/>
                    <a:pt x="336218" y="169998"/>
                  </a:cubicBezTo>
                  <a:cubicBezTo>
                    <a:pt x="309194" y="185045"/>
                    <a:pt x="282171" y="197082"/>
                    <a:pt x="255147" y="209120"/>
                  </a:cubicBezTo>
                  <a:cubicBezTo>
                    <a:pt x="225121" y="224167"/>
                    <a:pt x="198097" y="218148"/>
                    <a:pt x="174076" y="197082"/>
                  </a:cubicBezTo>
                  <a:cubicBezTo>
                    <a:pt x="156060" y="179026"/>
                    <a:pt x="132039" y="166988"/>
                    <a:pt x="123031" y="139904"/>
                  </a:cubicBezTo>
                  <a:cubicBezTo>
                    <a:pt x="111021" y="106800"/>
                    <a:pt x="123031" y="88744"/>
                    <a:pt x="159063" y="88744"/>
                  </a:cubicBezTo>
                  <a:cubicBezTo>
                    <a:pt x="171073" y="88744"/>
                    <a:pt x="183084" y="88744"/>
                    <a:pt x="195094" y="88744"/>
                  </a:cubicBezTo>
                  <a:cubicBezTo>
                    <a:pt x="267157" y="91753"/>
                    <a:pt x="333215" y="67678"/>
                    <a:pt x="393268" y="31565"/>
                  </a:cubicBezTo>
                  <a:cubicBezTo>
                    <a:pt x="408281" y="25547"/>
                    <a:pt x="420292" y="16518"/>
                    <a:pt x="435305" y="10500"/>
                  </a:cubicBezTo>
                  <a:cubicBezTo>
                    <a:pt x="453321" y="1472"/>
                    <a:pt x="469084" y="-1538"/>
                    <a:pt x="483347" y="719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57" name="Freeform 33"/>
            <p:cNvSpPr/>
            <p:nvPr/>
          </p:nvSpPr>
          <p:spPr bwMode="auto">
            <a:xfrm>
              <a:off x="2978068" y="545144"/>
              <a:ext cx="60516" cy="85049"/>
            </a:xfrm>
            <a:custGeom>
              <a:avLst/>
              <a:gdLst>
                <a:gd name="T0" fmla="*/ 63 w 63"/>
                <a:gd name="T1" fmla="*/ 37 h 87"/>
                <a:gd name="T2" fmla="*/ 29 w 63"/>
                <a:gd name="T3" fmla="*/ 82 h 87"/>
                <a:gd name="T4" fmla="*/ 11 w 63"/>
                <a:gd name="T5" fmla="*/ 78 h 87"/>
                <a:gd name="T6" fmla="*/ 14 w 63"/>
                <a:gd name="T7" fmla="*/ 29 h 87"/>
                <a:gd name="T8" fmla="*/ 44 w 63"/>
                <a:gd name="T9" fmla="*/ 2 h 87"/>
                <a:gd name="T10" fmla="*/ 48 w 63"/>
                <a:gd name="T11" fmla="*/ 0 h 87"/>
                <a:gd name="T12" fmla="*/ 49 w 63"/>
                <a:gd name="T13" fmla="*/ 5 h 87"/>
                <a:gd name="T14" fmla="*/ 42 w 63"/>
                <a:gd name="T15" fmla="*/ 35 h 87"/>
                <a:gd name="T16" fmla="*/ 49 w 63"/>
                <a:gd name="T17" fmla="*/ 41 h 87"/>
                <a:gd name="T18" fmla="*/ 63 w 63"/>
                <a:gd name="T19" fmla="*/ 37 h 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63" h="87">
                  <a:moveTo>
                    <a:pt x="63" y="37"/>
                  </a:moveTo>
                  <a:cubicBezTo>
                    <a:pt x="54" y="56"/>
                    <a:pt x="42" y="70"/>
                    <a:pt x="29" y="82"/>
                  </a:cubicBezTo>
                  <a:cubicBezTo>
                    <a:pt x="22" y="87"/>
                    <a:pt x="16" y="83"/>
                    <a:pt x="11" y="78"/>
                  </a:cubicBezTo>
                  <a:cubicBezTo>
                    <a:pt x="0" y="64"/>
                    <a:pt x="1" y="42"/>
                    <a:pt x="14" y="29"/>
                  </a:cubicBezTo>
                  <a:cubicBezTo>
                    <a:pt x="23" y="20"/>
                    <a:pt x="34" y="11"/>
                    <a:pt x="44" y="2"/>
                  </a:cubicBezTo>
                  <a:cubicBezTo>
                    <a:pt x="45" y="1"/>
                    <a:pt x="47" y="0"/>
                    <a:pt x="48" y="0"/>
                  </a:cubicBezTo>
                  <a:cubicBezTo>
                    <a:pt x="51" y="2"/>
                    <a:pt x="50" y="4"/>
                    <a:pt x="49" y="5"/>
                  </a:cubicBezTo>
                  <a:cubicBezTo>
                    <a:pt x="47" y="15"/>
                    <a:pt x="45" y="25"/>
                    <a:pt x="42" y="35"/>
                  </a:cubicBezTo>
                  <a:cubicBezTo>
                    <a:pt x="39" y="44"/>
                    <a:pt x="42" y="43"/>
                    <a:pt x="49" y="41"/>
                  </a:cubicBezTo>
                  <a:cubicBezTo>
                    <a:pt x="52" y="40"/>
                    <a:pt x="56" y="39"/>
                    <a:pt x="63" y="37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58" name="Freeform 34"/>
            <p:cNvSpPr/>
            <p:nvPr/>
          </p:nvSpPr>
          <p:spPr bwMode="auto">
            <a:xfrm>
              <a:off x="1697430" y="603206"/>
              <a:ext cx="41707" cy="72782"/>
            </a:xfrm>
            <a:custGeom>
              <a:avLst/>
              <a:gdLst>
                <a:gd name="T0" fmla="*/ 1 w 44"/>
                <a:gd name="T1" fmla="*/ 2 h 74"/>
                <a:gd name="T2" fmla="*/ 25 w 44"/>
                <a:gd name="T3" fmla="*/ 12 h 74"/>
                <a:gd name="T4" fmla="*/ 41 w 44"/>
                <a:gd name="T5" fmla="*/ 47 h 74"/>
                <a:gd name="T6" fmla="*/ 36 w 44"/>
                <a:gd name="T7" fmla="*/ 68 h 74"/>
                <a:gd name="T8" fmla="*/ 13 w 44"/>
                <a:gd name="T9" fmla="*/ 69 h 74"/>
                <a:gd name="T10" fmla="*/ 1 w 44"/>
                <a:gd name="T11" fmla="*/ 50 h 74"/>
                <a:gd name="T12" fmla="*/ 6 w 44"/>
                <a:gd name="T13" fmla="*/ 12 h 74"/>
                <a:gd name="T14" fmla="*/ 1 w 44"/>
                <a:gd name="T15" fmla="*/ 2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4" h="74">
                  <a:moveTo>
                    <a:pt x="1" y="2"/>
                  </a:moveTo>
                  <a:cubicBezTo>
                    <a:pt x="13" y="0"/>
                    <a:pt x="20" y="4"/>
                    <a:pt x="25" y="12"/>
                  </a:cubicBezTo>
                  <a:cubicBezTo>
                    <a:pt x="32" y="23"/>
                    <a:pt x="37" y="34"/>
                    <a:pt x="41" y="47"/>
                  </a:cubicBezTo>
                  <a:cubicBezTo>
                    <a:pt x="43" y="54"/>
                    <a:pt x="44" y="62"/>
                    <a:pt x="36" y="68"/>
                  </a:cubicBezTo>
                  <a:cubicBezTo>
                    <a:pt x="29" y="74"/>
                    <a:pt x="21" y="73"/>
                    <a:pt x="13" y="69"/>
                  </a:cubicBezTo>
                  <a:cubicBezTo>
                    <a:pt x="5" y="65"/>
                    <a:pt x="0" y="60"/>
                    <a:pt x="1" y="50"/>
                  </a:cubicBezTo>
                  <a:cubicBezTo>
                    <a:pt x="2" y="37"/>
                    <a:pt x="4" y="24"/>
                    <a:pt x="6" y="12"/>
                  </a:cubicBezTo>
                  <a:cubicBezTo>
                    <a:pt x="7" y="8"/>
                    <a:pt x="10" y="3"/>
                    <a:pt x="1" y="2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59" name="Freeform 35"/>
            <p:cNvSpPr/>
            <p:nvPr/>
          </p:nvSpPr>
          <p:spPr bwMode="auto">
            <a:xfrm>
              <a:off x="2472682" y="643277"/>
              <a:ext cx="47431" cy="51520"/>
            </a:xfrm>
            <a:custGeom>
              <a:avLst/>
              <a:gdLst>
                <a:gd name="T0" fmla="*/ 0 w 49"/>
                <a:gd name="T1" fmla="*/ 1 h 52"/>
                <a:gd name="T2" fmla="*/ 42 w 49"/>
                <a:gd name="T3" fmla="*/ 16 h 52"/>
                <a:gd name="T4" fmla="*/ 44 w 49"/>
                <a:gd name="T5" fmla="*/ 41 h 52"/>
                <a:gd name="T6" fmla="*/ 21 w 49"/>
                <a:gd name="T7" fmla="*/ 50 h 52"/>
                <a:gd name="T8" fmla="*/ 13 w 49"/>
                <a:gd name="T9" fmla="*/ 41 h 52"/>
                <a:gd name="T10" fmla="*/ 1 w 49"/>
                <a:gd name="T11" fmla="*/ 4 h 52"/>
                <a:gd name="T12" fmla="*/ 0 w 49"/>
                <a:gd name="T13" fmla="*/ 1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49" h="52">
                  <a:moveTo>
                    <a:pt x="0" y="1"/>
                  </a:moveTo>
                  <a:cubicBezTo>
                    <a:pt x="16" y="0"/>
                    <a:pt x="31" y="2"/>
                    <a:pt x="42" y="16"/>
                  </a:cubicBezTo>
                  <a:cubicBezTo>
                    <a:pt x="49" y="24"/>
                    <a:pt x="49" y="33"/>
                    <a:pt x="44" y="41"/>
                  </a:cubicBezTo>
                  <a:cubicBezTo>
                    <a:pt x="38" y="49"/>
                    <a:pt x="29" y="52"/>
                    <a:pt x="21" y="50"/>
                  </a:cubicBezTo>
                  <a:cubicBezTo>
                    <a:pt x="17" y="48"/>
                    <a:pt x="13" y="46"/>
                    <a:pt x="13" y="41"/>
                  </a:cubicBezTo>
                  <a:cubicBezTo>
                    <a:pt x="15" y="27"/>
                    <a:pt x="9" y="16"/>
                    <a:pt x="1" y="4"/>
                  </a:cubicBezTo>
                  <a:cubicBezTo>
                    <a:pt x="1" y="4"/>
                    <a:pt x="0" y="3"/>
                    <a:pt x="0" y="1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  <p:sp>
          <p:nvSpPr>
            <p:cNvPr id="260" name="任意多边形 70"/>
            <p:cNvSpPr/>
            <p:nvPr/>
          </p:nvSpPr>
          <p:spPr bwMode="auto">
            <a:xfrm>
              <a:off x="3061481" y="797836"/>
              <a:ext cx="78507" cy="76053"/>
            </a:xfrm>
            <a:custGeom>
              <a:avLst/>
              <a:gdLst/>
              <a:ahLst/>
              <a:cxnLst/>
              <a:rect l="l" t="t" r="r" b="b"/>
              <a:pathLst>
                <a:path w="174873" h="168719">
                  <a:moveTo>
                    <a:pt x="87791" y="37"/>
                  </a:moveTo>
                  <a:cubicBezTo>
                    <a:pt x="97219" y="-154"/>
                    <a:pt x="106489" y="968"/>
                    <a:pt x="115602" y="3402"/>
                  </a:cubicBezTo>
                  <a:cubicBezTo>
                    <a:pt x="124715" y="5836"/>
                    <a:pt x="134041" y="10725"/>
                    <a:pt x="143580" y="18068"/>
                  </a:cubicBezTo>
                  <a:cubicBezTo>
                    <a:pt x="152479" y="24947"/>
                    <a:pt x="159865" y="34112"/>
                    <a:pt x="165737" y="45563"/>
                  </a:cubicBezTo>
                  <a:cubicBezTo>
                    <a:pt x="171609" y="57014"/>
                    <a:pt x="174655" y="70638"/>
                    <a:pt x="174873" y="86433"/>
                  </a:cubicBezTo>
                  <a:cubicBezTo>
                    <a:pt x="174902" y="94822"/>
                    <a:pt x="173532" y="103253"/>
                    <a:pt x="170762" y="111727"/>
                  </a:cubicBezTo>
                  <a:cubicBezTo>
                    <a:pt x="167993" y="120201"/>
                    <a:pt x="163652" y="128461"/>
                    <a:pt x="157742" y="136507"/>
                  </a:cubicBezTo>
                  <a:cubicBezTo>
                    <a:pt x="150571" y="145951"/>
                    <a:pt x="141496" y="153634"/>
                    <a:pt x="130519" y="159556"/>
                  </a:cubicBezTo>
                  <a:cubicBezTo>
                    <a:pt x="119540" y="165477"/>
                    <a:pt x="105146" y="168530"/>
                    <a:pt x="87334" y="168715"/>
                  </a:cubicBezTo>
                  <a:cubicBezTo>
                    <a:pt x="79321" y="168796"/>
                    <a:pt x="70651" y="167722"/>
                    <a:pt x="61323" y="165493"/>
                  </a:cubicBezTo>
                  <a:cubicBezTo>
                    <a:pt x="51996" y="163264"/>
                    <a:pt x="42756" y="159394"/>
                    <a:pt x="33601" y="153884"/>
                  </a:cubicBezTo>
                  <a:cubicBezTo>
                    <a:pt x="28081" y="150568"/>
                    <a:pt x="22777" y="145716"/>
                    <a:pt x="17688" y="139327"/>
                  </a:cubicBezTo>
                  <a:cubicBezTo>
                    <a:pt x="12599" y="132937"/>
                    <a:pt x="8411" y="125240"/>
                    <a:pt x="5124" y="116233"/>
                  </a:cubicBezTo>
                  <a:cubicBezTo>
                    <a:pt x="1838" y="107227"/>
                    <a:pt x="137" y="97142"/>
                    <a:pt x="23" y="85976"/>
                  </a:cubicBezTo>
                  <a:cubicBezTo>
                    <a:pt x="-191" y="78831"/>
                    <a:pt x="1151" y="70257"/>
                    <a:pt x="4049" y="60253"/>
                  </a:cubicBezTo>
                  <a:cubicBezTo>
                    <a:pt x="6947" y="50250"/>
                    <a:pt x="12686" y="39847"/>
                    <a:pt x="21266" y="29043"/>
                  </a:cubicBezTo>
                  <a:cubicBezTo>
                    <a:pt x="31548" y="17139"/>
                    <a:pt x="42577" y="9249"/>
                    <a:pt x="54351" y="5373"/>
                  </a:cubicBezTo>
                  <a:cubicBezTo>
                    <a:pt x="66125" y="1496"/>
                    <a:pt x="77272" y="-283"/>
                    <a:pt x="87791" y="37"/>
                  </a:cubicBezTo>
                  <a:close/>
                  <a:moveTo>
                    <a:pt x="86876" y="10752"/>
                  </a:moveTo>
                  <a:cubicBezTo>
                    <a:pt x="84499" y="10424"/>
                    <a:pt x="80679" y="10796"/>
                    <a:pt x="75414" y="11868"/>
                  </a:cubicBezTo>
                  <a:cubicBezTo>
                    <a:pt x="70150" y="12940"/>
                    <a:pt x="63986" y="16684"/>
                    <a:pt x="56922" y="23099"/>
                  </a:cubicBezTo>
                  <a:cubicBezTo>
                    <a:pt x="50171" y="29844"/>
                    <a:pt x="45093" y="38361"/>
                    <a:pt x="41687" y="48650"/>
                  </a:cubicBezTo>
                  <a:cubicBezTo>
                    <a:pt x="38281" y="58939"/>
                    <a:pt x="36575" y="68942"/>
                    <a:pt x="36570" y="78659"/>
                  </a:cubicBezTo>
                  <a:cubicBezTo>
                    <a:pt x="36868" y="98066"/>
                    <a:pt x="40007" y="113594"/>
                    <a:pt x="45988" y="125244"/>
                  </a:cubicBezTo>
                  <a:cubicBezTo>
                    <a:pt x="51969" y="136893"/>
                    <a:pt x="59003" y="145291"/>
                    <a:pt x="67093" y="150437"/>
                  </a:cubicBezTo>
                  <a:cubicBezTo>
                    <a:pt x="75182" y="155583"/>
                    <a:pt x="82539" y="158104"/>
                    <a:pt x="89163" y="157999"/>
                  </a:cubicBezTo>
                  <a:cubicBezTo>
                    <a:pt x="99668" y="157783"/>
                    <a:pt x="108213" y="155029"/>
                    <a:pt x="114799" y="149740"/>
                  </a:cubicBezTo>
                  <a:cubicBezTo>
                    <a:pt x="121384" y="144450"/>
                    <a:pt x="126435" y="137924"/>
                    <a:pt x="129951" y="130162"/>
                  </a:cubicBezTo>
                  <a:cubicBezTo>
                    <a:pt x="133467" y="122400"/>
                    <a:pt x="135874" y="114702"/>
                    <a:pt x="137172" y="107069"/>
                  </a:cubicBezTo>
                  <a:cubicBezTo>
                    <a:pt x="138469" y="99435"/>
                    <a:pt x="139083" y="93166"/>
                    <a:pt x="139012" y="88263"/>
                  </a:cubicBezTo>
                  <a:cubicBezTo>
                    <a:pt x="138724" y="71542"/>
                    <a:pt x="135641" y="57425"/>
                    <a:pt x="129764" y="45912"/>
                  </a:cubicBezTo>
                  <a:cubicBezTo>
                    <a:pt x="123886" y="34400"/>
                    <a:pt x="116941" y="25669"/>
                    <a:pt x="108930" y="19720"/>
                  </a:cubicBezTo>
                  <a:cubicBezTo>
                    <a:pt x="100918" y="13771"/>
                    <a:pt x="93567" y="10782"/>
                    <a:pt x="86876" y="10752"/>
                  </a:cubicBezTo>
                  <a:close/>
                </a:path>
              </a:pathLst>
            </a:cu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1544402" y="3683359"/>
                <a:ext cx="8598715" cy="5647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28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altLang="zh-CN" sz="2800" i="1">
                              <a:latin typeface="Cambria Math"/>
                            </a:rPr>
                            <m:t>Quasi</m:t>
                          </m:r>
                          <m:r>
                            <a:rPr lang="en-US" altLang="zh-CN" sz="2800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altLang="zh-CN" sz="2800" b="0" i="1" smtClean="0">
                              <a:latin typeface="Cambria Math"/>
                            </a:rPr>
                            <m:t>𝑡𝑤𝑜</m:t>
                          </m:r>
                          <m:r>
                            <a:rPr lang="en-US" altLang="zh-CN" sz="2800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altLang="zh-CN" sz="2800" b="0" i="1" smtClean="0">
                              <a:latin typeface="Cambria Math"/>
                            </a:rPr>
                            <m:t>𝑏𝑜𝑑𝑦</m:t>
                          </m:r>
                          <m:r>
                            <a:rPr lang="en-US" altLang="zh-CN" sz="2800" b="0" i="1" smtClean="0">
                              <a:latin typeface="Cambria Math"/>
                            </a:rPr>
                            <m:t> </m:t>
                          </m:r>
                          <m:r>
                            <a:rPr lang="en-US" altLang="zh-CN" sz="2800" b="0" i="1" smtClean="0">
                              <a:latin typeface="Cambria Math"/>
                            </a:rPr>
                            <m:t>𝑑𝑒𝑐𝑎𝑦𝑠</m:t>
                          </m:r>
                          <m:r>
                            <a:rPr lang="en-US" altLang="zh-CN" sz="2800" b="0" i="1" smtClean="0">
                              <a:latin typeface="Cambria Math"/>
                            </a:rPr>
                            <m:t>  </m:t>
                          </m:r>
                          <m:r>
                            <a:rPr lang="en-US" altLang="zh-CN" sz="2800" i="1">
                              <a:latin typeface="Cambria Math"/>
                            </a:rPr>
                            <m:t>𝐵</m:t>
                          </m:r>
                        </m:e>
                        <m:sub>
                          <m:r>
                            <a:rPr lang="en-US" altLang="zh-CN" sz="2800" b="0" i="0" smtClean="0">
                              <a:latin typeface="Cambria Math"/>
                            </a:rPr>
                            <m:t>(</m:t>
                          </m:r>
                          <m:r>
                            <m:rPr>
                              <m:sty m:val="p"/>
                            </m:rPr>
                            <a:rPr lang="en-US" altLang="zh-CN" sz="2800" b="0" i="0" smtClean="0">
                              <a:latin typeface="Cambria Math"/>
                            </a:rPr>
                            <m:t>s</m:t>
                          </m:r>
                          <m:r>
                            <a:rPr lang="en-US" altLang="zh-CN" sz="2800" b="0" i="0" smtClean="0">
                              <a:latin typeface="Cambria Math"/>
                            </a:rPr>
                            <m:t>)</m:t>
                          </m:r>
                        </m:sub>
                      </m:sSub>
                      <m:r>
                        <a:rPr lang="en-US" altLang="zh-CN" sz="2800">
                          <a:latin typeface="Cambria Math"/>
                        </a:rPr>
                        <m:t>→</m:t>
                      </m:r>
                      <m:sSup>
                        <m:sSupPr>
                          <m:ctrlPr>
                            <a:rPr lang="zh-CN" altLang="zh-CN" sz="28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latin typeface="Cambria Math"/>
                            </a:rPr>
                            <m:t>𝐾</m:t>
                          </m:r>
                        </m:e>
                        <m:sup>
                          <m:r>
                            <a:rPr lang="en-US" altLang="zh-CN" sz="2800" i="1">
                              <a:latin typeface="Cambria Math"/>
                            </a:rPr>
                            <m:t>∗</m:t>
                          </m:r>
                        </m:sup>
                      </m:sSup>
                      <m:r>
                        <a:rPr lang="en-US" altLang="zh-CN" sz="2800" i="1">
                          <a:latin typeface="Cambria Math"/>
                        </a:rPr>
                        <m:t>𝛾</m:t>
                      </m:r>
                      <m:r>
                        <a:rPr lang="en-US" altLang="zh-CN" sz="2800">
                          <a:latin typeface="Cambria Math"/>
                        </a:rPr>
                        <m:t>→</m:t>
                      </m:r>
                      <m:r>
                        <a:rPr lang="en-US" altLang="zh-CN" sz="2800" i="1">
                          <a:latin typeface="Cambria Math"/>
                        </a:rPr>
                        <m:t>𝐾</m:t>
                      </m:r>
                      <m:r>
                        <m:rPr>
                          <m:sty m:val="p"/>
                        </m:rPr>
                        <a:rPr lang="el-GR" altLang="zh-CN" sz="2800" i="1" smtClean="0">
                          <a:latin typeface="Cambria Math"/>
                        </a:rPr>
                        <m:t>π</m:t>
                      </m:r>
                      <m:r>
                        <a:rPr lang="en-US" altLang="zh-CN" sz="2800" i="1">
                          <a:latin typeface="Cambria Math"/>
                        </a:rPr>
                        <m:t>𝛾</m:t>
                      </m:r>
                    </m:oMath>
                  </m:oMathPara>
                </a14:m>
                <a:endParaRPr lang="zh-CN" altLang="zh-CN" sz="2800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4402" y="3683359"/>
                <a:ext cx="8598715" cy="564706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2116981" y="4500479"/>
                <a:ext cx="744178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28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/>
                            </a:rPr>
                            <m:t>𝑄𝑢𝑎𝑠𝑖</m:t>
                          </m:r>
                          <m:r>
                            <a:rPr lang="en-US" altLang="zh-CN" sz="2800" b="0" i="1" smtClean="0">
                              <a:latin typeface="Cambria Math"/>
                            </a:rPr>
                            <m:t>−</m:t>
                          </m:r>
                          <m:r>
                            <a:rPr lang="en-US" altLang="zh-CN" sz="2800" i="1">
                              <a:latin typeface="Cambria Math"/>
                            </a:rPr>
                            <m:t>𝑡𝑤𝑜</m:t>
                          </m:r>
                          <m:r>
                            <a:rPr lang="en-US" altLang="zh-CN" sz="2800" i="1">
                              <a:latin typeface="Cambria Math"/>
                            </a:rPr>
                            <m:t>−</m:t>
                          </m:r>
                          <m:r>
                            <a:rPr lang="en-US" altLang="zh-CN" sz="2800" i="1">
                              <a:latin typeface="Cambria Math"/>
                            </a:rPr>
                            <m:t>𝑏𝑜𝑑𝑦</m:t>
                          </m:r>
                          <m:r>
                            <a:rPr lang="en-US" altLang="zh-CN" sz="2800" i="1">
                              <a:latin typeface="Cambria Math"/>
                            </a:rPr>
                            <m:t> </m:t>
                          </m:r>
                          <m:r>
                            <a:rPr lang="en-US" altLang="zh-CN" sz="2800" i="1">
                              <a:latin typeface="Cambria Math"/>
                            </a:rPr>
                            <m:t>𝑑𝑒𝑐𝑎𝑦𝑠</m:t>
                          </m:r>
                          <m:r>
                            <a:rPr lang="en-US" altLang="zh-CN" sz="2800" i="1">
                              <a:latin typeface="Cambria Math"/>
                            </a:rPr>
                            <m:t> </m:t>
                          </m:r>
                          <m:r>
                            <a:rPr lang="en-US" altLang="zh-CN" sz="2800" i="1">
                              <a:latin typeface="Cambria Math"/>
                            </a:rPr>
                            <m:t>𝐵</m:t>
                          </m:r>
                        </m:e>
                        <m:sub>
                          <m:r>
                            <a:rPr lang="en-US" altLang="zh-CN" sz="2800" i="1">
                              <a:latin typeface="Cambria Math"/>
                            </a:rPr>
                            <m:t>𝑐</m:t>
                          </m:r>
                        </m:sub>
                      </m:sSub>
                      <m:r>
                        <a:rPr lang="en-US" altLang="zh-CN" sz="2800" i="1">
                          <a:latin typeface="Cambria Math"/>
                        </a:rPr>
                        <m:t>→</m:t>
                      </m:r>
                      <m:sSup>
                        <m:sSupPr>
                          <m:ctrlPr>
                            <a:rPr lang="zh-CN" altLang="zh-CN" sz="2800" i="1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altLang="zh-CN" sz="2800" i="1">
                              <a:latin typeface="Cambria Math"/>
                            </a:rPr>
                            <m:t>𝐾</m:t>
                          </m:r>
                        </m:e>
                        <m:sup>
                          <m:r>
                            <a:rPr lang="en-US" altLang="zh-CN" sz="2800" i="1">
                              <a:latin typeface="Cambria Math"/>
                            </a:rPr>
                            <m:t>∗</m:t>
                          </m:r>
                        </m:sup>
                      </m:sSup>
                      <m:r>
                        <a:rPr lang="en-US" altLang="zh-CN" sz="2800" i="1">
                          <a:latin typeface="Cambria Math"/>
                        </a:rPr>
                        <m:t>𝑃</m:t>
                      </m:r>
                      <m:r>
                        <a:rPr lang="en-US" altLang="zh-CN" sz="2800" i="1">
                          <a:latin typeface="Cambria Math"/>
                        </a:rPr>
                        <m:t>→</m:t>
                      </m:r>
                      <m:r>
                        <a:rPr lang="en-US" altLang="zh-CN" sz="2800" i="1">
                          <a:latin typeface="Cambria Math"/>
                        </a:rPr>
                        <m:t>𝐾</m:t>
                      </m:r>
                      <m:r>
                        <a:rPr lang="en-US" altLang="zh-CN" sz="2800" i="1">
                          <a:latin typeface="Cambria Math"/>
                        </a:rPr>
                        <m:t>𝜋</m:t>
                      </m:r>
                      <m:r>
                        <a:rPr lang="en-US" altLang="zh-CN" sz="2800" i="1">
                          <a:latin typeface="Cambria Math"/>
                        </a:rPr>
                        <m:t>𝑃</m:t>
                      </m:r>
                    </m:oMath>
                  </m:oMathPara>
                </a14:m>
                <a:endParaRPr lang="zh-CN" altLang="zh-CN" sz="2800" i="1" dirty="0">
                  <a:latin typeface="Cambria Math"/>
                </a:endParaRPr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6981" y="4500479"/>
                <a:ext cx="7441781" cy="52322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8" name="矩形 117"/>
              <p:cNvSpPr/>
              <p:nvPr/>
            </p:nvSpPr>
            <p:spPr>
              <a:xfrm>
                <a:off x="2145708" y="2939894"/>
                <a:ext cx="5373633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800" dirty="0" smtClean="0"/>
                  <a:t>Framework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latin typeface="Cambria Math"/>
                      </a:rPr>
                      <m:t>  </m:t>
                    </m:r>
                    <m:r>
                      <m:rPr>
                        <m:sty m:val="p"/>
                      </m:rPr>
                      <a:rPr lang="en-US" altLang="zh-CN" sz="2800" b="0" i="0" smtClean="0">
                        <a:latin typeface="Cambria Math"/>
                      </a:rPr>
                      <m:t>of</m:t>
                    </m:r>
                    <m:r>
                      <a:rPr lang="en-US" altLang="zh-CN" sz="2800" b="0" i="0" smtClean="0">
                        <a:latin typeface="Cambria Math"/>
                      </a:rPr>
                      <m:t>  </m:t>
                    </m:r>
                    <m:r>
                      <m:rPr>
                        <m:sty m:val="p"/>
                      </m:rPr>
                      <a:rPr lang="en-US" altLang="zh-CN" sz="2800" b="0" i="0" smtClean="0">
                        <a:latin typeface="Cambria Math"/>
                      </a:rPr>
                      <m:t>the</m:t>
                    </m:r>
                    <m:r>
                      <a:rPr lang="en-US" altLang="zh-CN" sz="2800" b="0" i="0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2800" i="1" smtClean="0">
                        <a:latin typeface="Cambria Math"/>
                      </a:rPr>
                      <m:t>PQCD</m:t>
                    </m:r>
                    <m:r>
                      <a:rPr lang="en-US" altLang="zh-CN" sz="2800" b="0" i="1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2800" i="1">
                        <a:latin typeface="Cambria Math"/>
                      </a:rPr>
                      <m:t>approach</m:t>
                    </m:r>
                  </m:oMath>
                </a14:m>
                <a:endParaRPr lang="zh-CN" altLang="zh-CN" sz="2800" dirty="0"/>
              </a:p>
            </p:txBody>
          </p:sp>
        </mc:Choice>
        <mc:Fallback xmlns="">
          <p:sp>
            <p:nvSpPr>
              <p:cNvPr id="118" name="矩形 1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5708" y="2939894"/>
                <a:ext cx="5373633" cy="523220"/>
              </a:xfrm>
              <a:prstGeom prst="rect">
                <a:avLst/>
              </a:prstGeom>
              <a:blipFill rotWithShape="1">
                <a:blip r:embed="rId5"/>
                <a:stretch>
                  <a:fillRect l="-2384" t="-10465" b="-3255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4" name="矩形 113"/>
          <p:cNvSpPr/>
          <p:nvPr/>
        </p:nvSpPr>
        <p:spPr>
          <a:xfrm>
            <a:off x="2207580" y="6161310"/>
            <a:ext cx="537363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 smtClean="0"/>
              <a:t>Summary</a:t>
            </a:r>
            <a:endParaRPr lang="zh-CN" altLang="zh-CN" sz="2800" dirty="0"/>
          </a:p>
        </p:txBody>
      </p:sp>
      <p:sp>
        <p:nvSpPr>
          <p:cNvPr id="115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<p:cNvSpPr txBox="1">
            <a:spLocks noChangeArrowheads="1"/>
          </p:cNvSpPr>
          <p:nvPr/>
        </p:nvSpPr>
        <p:spPr bwMode="auto">
          <a:xfrm>
            <a:off x="1792220" y="6187832"/>
            <a:ext cx="551342" cy="3991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思源黑体 CN Regular" panose="020B0500000000000000" pitchFamily="34" charset="-122"/>
                <a:ea typeface="思源黑体 CN Regular" panose="020B0500000000000000" pitchFamily="34" charset="-122"/>
                <a:cs typeface="Segoe UI Light" panose="020B0502040204020203" pitchFamily="34" charset="0"/>
              </a:rPr>
              <a:t>02</a:t>
            </a:r>
          </a:p>
        </p:txBody>
      </p:sp>
      <p:grpSp>
        <p:nvGrpSpPr>
          <p:cNvPr id="116" name="组合 36"/>
          <p:cNvGrpSpPr/>
          <p:nvPr/>
        </p:nvGrpSpPr>
        <p:grpSpPr bwMode="auto">
          <a:xfrm>
            <a:off x="1528509" y="5334675"/>
            <a:ext cx="576056" cy="576263"/>
            <a:chOff x="5317122" y="1307111"/>
            <a:chExt cx="576000" cy="576000"/>
          </a:xfrm>
        </p:grpSpPr>
        <p:sp>
          <p:nvSpPr>
            <p:cNvPr id="117" name="椭圆 116"/>
            <p:cNvSpPr/>
            <p:nvPr/>
          </p:nvSpPr>
          <p:spPr>
            <a:xfrm>
              <a:off x="5317122" y="1307111"/>
              <a:ext cx="576000" cy="576000"/>
            </a:xfrm>
            <a:prstGeom prst="ellipse">
              <a:avLst/>
            </a:prstGeom>
            <a:solidFill>
              <a:srgbClr val="2B30F9"/>
            </a:solidFill>
            <a:ln w="34925">
              <a:gradFill flip="none" rotWithShape="1">
                <a:gsLst>
                  <a:gs pos="0">
                    <a:srgbClr val="2B30F9">
                      <a:alpha val="43000"/>
                    </a:srgbClr>
                  </a:gs>
                  <a:gs pos="100000">
                    <a:srgbClr val="2B30F9">
                      <a:alpha val="10000"/>
                    </a:srgbClr>
                  </a:gs>
                </a:gsLst>
                <a:lin ang="5400000" scaled="1"/>
                <a:tileRect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20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<p:cNvSpPr txBox="1">
              <a:spLocks noChangeArrowheads="1"/>
            </p:cNvSpPr>
            <p:nvPr/>
          </p:nvSpPr>
          <p:spPr bwMode="auto">
            <a:xfrm>
              <a:off x="5337169" y="1395056"/>
              <a:ext cx="551289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思源黑体 CN Regular" panose="020B0500000000000000" pitchFamily="34" charset="-122"/>
                  <a:ea typeface="思源黑体 CN Regular" panose="020B0500000000000000" pitchFamily="34" charset="-122"/>
                  <a:cs typeface="Segoe UI Light" panose="020B0502040204020203" pitchFamily="34" charset="0"/>
                </a:rPr>
                <a:t>05</a:t>
              </a:r>
              <a:endPara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思源黑体 CN Regular" panose="020B0500000000000000" pitchFamily="34" charset="-122"/>
                <a:ea typeface="思源黑体 CN Regular" panose="020B0500000000000000" pitchFamily="34" charset="-122"/>
                <a:cs typeface="Segoe UI Light" panose="020B0502040204020203" pitchFamily="34" charset="0"/>
              </a:endParaRPr>
            </a:p>
          </p:txBody>
        </p:sp>
      </p:grpSp>
      <p:sp>
        <p:nvSpPr>
          <p:cNvPr id="124" name="矩形 123"/>
          <p:cNvSpPr/>
          <p:nvPr/>
        </p:nvSpPr>
        <p:spPr>
          <a:xfrm>
            <a:off x="2066898" y="2064092"/>
            <a:ext cx="537363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800" dirty="0" smtClean="0"/>
              <a:t>Introduction</a:t>
            </a:r>
            <a:endParaRPr lang="zh-CN" altLang="zh-CN" sz="2800" dirty="0"/>
          </a:p>
        </p:txBody>
      </p:sp>
      <p:grpSp>
        <p:nvGrpSpPr>
          <p:cNvPr id="119" name="组合 36"/>
          <p:cNvGrpSpPr/>
          <p:nvPr/>
        </p:nvGrpSpPr>
        <p:grpSpPr bwMode="auto">
          <a:xfrm>
            <a:off x="1483047" y="6187832"/>
            <a:ext cx="584842" cy="576263"/>
            <a:chOff x="5308337" y="1307111"/>
            <a:chExt cx="584785" cy="576000"/>
          </a:xfrm>
        </p:grpSpPr>
        <p:sp>
          <p:nvSpPr>
            <p:cNvPr id="121" name="椭圆 120"/>
            <p:cNvSpPr/>
            <p:nvPr/>
          </p:nvSpPr>
          <p:spPr>
            <a:xfrm>
              <a:off x="5317122" y="1307111"/>
              <a:ext cx="576000" cy="576000"/>
            </a:xfrm>
            <a:prstGeom prst="ellipse">
              <a:avLst/>
            </a:prstGeom>
            <a:solidFill>
              <a:srgbClr val="2B30F9"/>
            </a:solidFill>
            <a:ln w="34925">
              <a:gradFill flip="none" rotWithShape="1">
                <a:gsLst>
                  <a:gs pos="0">
                    <a:srgbClr val="2B30F9">
                      <a:alpha val="43000"/>
                    </a:srgbClr>
                  </a:gs>
                  <a:gs pos="100000">
                    <a:srgbClr val="2B30F9">
                      <a:alpha val="10000"/>
                    </a:srgbClr>
                  </a:gs>
                </a:gsLst>
                <a:lin ang="5400000" scaled="1"/>
                <a:tileRect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22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<p:cNvSpPr txBox="1">
              <a:spLocks noChangeArrowheads="1"/>
            </p:cNvSpPr>
            <p:nvPr/>
          </p:nvSpPr>
          <p:spPr bwMode="auto">
            <a:xfrm>
              <a:off x="5308337" y="1395056"/>
              <a:ext cx="551289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思源黑体 CN Regular" panose="020B0500000000000000" pitchFamily="34" charset="-122"/>
                  <a:ea typeface="思源黑体 CN Regular" panose="020B0500000000000000" pitchFamily="34" charset="-122"/>
                  <a:cs typeface="Segoe UI Light" panose="020B0502040204020203" pitchFamily="34" charset="0"/>
                </a:rPr>
                <a:t>06</a:t>
              </a:r>
              <a:endPara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思源黑体 CN Regular" panose="020B0500000000000000" pitchFamily="34" charset="-122"/>
                <a:ea typeface="思源黑体 CN Regular" panose="020B0500000000000000" pitchFamily="34" charset="-122"/>
                <a:cs typeface="Segoe UI Light" panose="020B0502040204020203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3" name="矩形 122"/>
              <p:cNvSpPr/>
              <p:nvPr/>
            </p:nvSpPr>
            <p:spPr>
              <a:xfrm>
                <a:off x="2066898" y="5334675"/>
                <a:ext cx="10252678" cy="5647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28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/>
                            </a:rPr>
                            <m:t>𝑄𝑢𝑎𝑠𝑖</m:t>
                          </m:r>
                          <m:r>
                            <a:rPr lang="en-US" altLang="zh-CN" sz="2800" i="1">
                              <a:latin typeface="Cambria Math"/>
                            </a:rPr>
                            <m:t>−</m:t>
                          </m:r>
                          <m:r>
                            <a:rPr lang="en-US" altLang="zh-CN" sz="2800" i="1">
                              <a:latin typeface="Cambria Math"/>
                            </a:rPr>
                            <m:t>𝑡𝑤𝑜</m:t>
                          </m:r>
                          <m:r>
                            <a:rPr lang="en-US" altLang="zh-CN" sz="2800" i="1">
                              <a:latin typeface="Cambria Math"/>
                            </a:rPr>
                            <m:t>−</m:t>
                          </m:r>
                          <m:r>
                            <a:rPr lang="en-US" altLang="zh-CN" sz="2800" i="1">
                              <a:latin typeface="Cambria Math"/>
                            </a:rPr>
                            <m:t>𝑏𝑜𝑑𝑦</m:t>
                          </m:r>
                          <m:r>
                            <a:rPr lang="en-US" altLang="zh-CN" sz="2800" i="1">
                              <a:latin typeface="Cambria Math"/>
                            </a:rPr>
                            <m:t> </m:t>
                          </m:r>
                          <m:r>
                            <a:rPr lang="en-US" altLang="zh-CN" sz="2800" i="1">
                              <a:latin typeface="Cambria Math"/>
                            </a:rPr>
                            <m:t>𝑑𝑒𝑐𝑎𝑦𝑠</m:t>
                          </m:r>
                          <m:r>
                            <a:rPr lang="en-US" altLang="zh-CN" sz="2800" i="1">
                              <a:latin typeface="Cambria Math"/>
                            </a:rPr>
                            <m:t> </m:t>
                          </m:r>
                          <m:r>
                            <a:rPr lang="en-US" altLang="zh-CN" sz="2800" i="1">
                              <a:latin typeface="Cambria Math"/>
                            </a:rPr>
                            <m:t>𝐵</m:t>
                          </m:r>
                        </m:e>
                        <m:sub>
                          <m:r>
                            <a:rPr lang="en-US" altLang="zh-CN" sz="2800" i="1">
                              <a:latin typeface="Cambria Math"/>
                            </a:rPr>
                            <m:t>𝑐</m:t>
                          </m:r>
                        </m:sub>
                      </m:sSub>
                      <m:r>
                        <a:rPr lang="en-US" altLang="zh-CN" sz="2800" i="1">
                          <a:latin typeface="Cambria Math"/>
                        </a:rPr>
                        <m:t>→</m:t>
                      </m:r>
                      <m:sSup>
                        <m:sSupPr>
                          <m:ctrlPr>
                            <a:rPr lang="zh-CN" altLang="zh-CN" sz="2800" i="1">
                              <a:latin typeface="Cambria Math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altLang="zh-CN" sz="28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altLang="zh-CN" sz="2800" i="1">
                                  <a:latin typeface="Cambria Math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en-US" altLang="zh-CN" sz="2800" i="1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e>
                        <m:sup>
                          <m:r>
                            <a:rPr lang="en-US" altLang="zh-CN" sz="2800" i="1">
                              <a:latin typeface="Cambria Math"/>
                            </a:rPr>
                            <m:t>∗</m:t>
                          </m:r>
                        </m:sup>
                      </m:sSup>
                      <m:r>
                        <a:rPr lang="en-US" altLang="zh-CN" sz="2800" i="1">
                          <a:latin typeface="Cambria Math"/>
                        </a:rPr>
                        <m:t>(1430,1950)</m:t>
                      </m:r>
                      <m:sSub>
                        <m:sSubPr>
                          <m:ctrlPr>
                            <a:rPr lang="en-US" altLang="zh-CN" sz="28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/>
                            </a:rPr>
                            <m:t>𝐷</m:t>
                          </m:r>
                        </m:e>
                        <m:sub>
                          <m:r>
                            <a:rPr lang="en-US" altLang="zh-CN" sz="2800" i="1">
                              <a:latin typeface="Cambria Math"/>
                            </a:rPr>
                            <m:t>(</m:t>
                          </m:r>
                          <m:r>
                            <a:rPr lang="en-US" altLang="zh-CN" sz="2800" i="1">
                              <a:latin typeface="Cambria Math"/>
                            </a:rPr>
                            <m:t>𝑠</m:t>
                          </m:r>
                          <m:r>
                            <a:rPr lang="en-US" altLang="zh-CN" sz="2800" i="1">
                              <a:latin typeface="Cambria Math"/>
                            </a:rPr>
                            <m:t>)</m:t>
                          </m:r>
                        </m:sub>
                      </m:sSub>
                      <m:r>
                        <a:rPr lang="en-US" altLang="zh-CN" sz="2800" i="1">
                          <a:latin typeface="Cambria Math"/>
                        </a:rPr>
                        <m:t>→</m:t>
                      </m:r>
                      <m:r>
                        <a:rPr lang="en-US" altLang="zh-CN" sz="2800" i="1">
                          <a:latin typeface="Cambria Math"/>
                        </a:rPr>
                        <m:t>𝐾</m:t>
                      </m:r>
                      <m:r>
                        <a:rPr lang="en-US" altLang="zh-CN" sz="2800" i="1">
                          <a:latin typeface="Cambria Math"/>
                        </a:rPr>
                        <m:t>𝜋</m:t>
                      </m:r>
                      <m:sSub>
                        <m:sSubPr>
                          <m:ctrlPr>
                            <a:rPr lang="en-US" altLang="zh-CN" sz="28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800" i="1">
                              <a:latin typeface="Cambria Math"/>
                            </a:rPr>
                            <m:t>𝐷</m:t>
                          </m:r>
                        </m:e>
                        <m:sub>
                          <m:r>
                            <a:rPr lang="en-US" altLang="zh-CN" sz="2800" i="1">
                              <a:latin typeface="Cambria Math"/>
                            </a:rPr>
                            <m:t>(</m:t>
                          </m:r>
                          <m:r>
                            <a:rPr lang="en-US" altLang="zh-CN" sz="2800" i="1">
                              <a:latin typeface="Cambria Math"/>
                            </a:rPr>
                            <m:t>𝑠</m:t>
                          </m:r>
                          <m:r>
                            <a:rPr lang="en-US" altLang="zh-CN" sz="2800" i="1">
                              <a:latin typeface="Cambria Math"/>
                            </a:rPr>
                            <m:t>)</m:t>
                          </m:r>
                        </m:sub>
                      </m:sSub>
                    </m:oMath>
                  </m:oMathPara>
                </a14:m>
                <a:endParaRPr lang="zh-CN" altLang="zh-CN" sz="2800" i="1" dirty="0">
                  <a:latin typeface="Cambria Math"/>
                </a:endParaRPr>
              </a:p>
            </p:txBody>
          </p:sp>
        </mc:Choice>
        <mc:Fallback xmlns="">
          <p:sp>
            <p:nvSpPr>
              <p:cNvPr id="123" name="矩形 1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66898" y="5334675"/>
                <a:ext cx="10252678" cy="564706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直接连接符 6"/>
          <p:cNvCxnSpPr/>
          <p:nvPr/>
        </p:nvCxnSpPr>
        <p:spPr>
          <a:xfrm>
            <a:off x="0" y="908050"/>
            <a:ext cx="12192000" cy="0"/>
          </a:xfrm>
          <a:prstGeom prst="line">
            <a:avLst/>
          </a:prstGeom>
          <a:ln w="28575">
            <a:solidFill>
              <a:srgbClr val="171CF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本框 13">
            <a:extLst>
              <a:ext uri="{FF2B5EF4-FFF2-40B4-BE49-F238E27FC236}">
                <a16:creationId xmlns:a16="http://schemas.microsoft.com/office/drawing/2014/main" xmlns="" id="{79606A75-DCEB-A155-0236-E532C0C024AA}"/>
              </a:ext>
            </a:extLst>
          </p:cNvPr>
          <p:cNvSpPr txBox="1"/>
          <p:nvPr/>
        </p:nvSpPr>
        <p:spPr>
          <a:xfrm>
            <a:off x="825540" y="1321907"/>
            <a:ext cx="949121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The direct CP asymmetry of the                                       is  defined by </a:t>
            </a:r>
            <a:endParaRPr lang="zh-CN" altLang="en-US" sz="2400" dirty="0"/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xmlns="" id="{27AC7CA3-2387-E830-DC13-F5FBE31F051D}"/>
              </a:ext>
            </a:extLst>
          </p:cNvPr>
          <p:cNvSpPr txBox="1"/>
          <p:nvPr/>
        </p:nvSpPr>
        <p:spPr>
          <a:xfrm>
            <a:off x="855723" y="2876073"/>
            <a:ext cx="41309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/>
              <a:t>The results are predicted as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xmlns="" id="{2DA930DA-CA4A-D112-FF34-D9BFEF4AF0D6}"/>
                  </a:ext>
                </a:extLst>
              </p:cNvPr>
              <p:cNvSpPr txBox="1"/>
              <p:nvPr/>
            </p:nvSpPr>
            <p:spPr>
              <a:xfrm>
                <a:off x="2812615" y="2132108"/>
                <a:ext cx="5779363" cy="7647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1800" i="1" smtClean="0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𝐶𝑃</m:t>
                          </m:r>
                        </m:sub>
                      </m:sSub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zh-CN" sz="1800" i="1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𝛤</m:t>
                          </m:r>
                          <m:d>
                            <m:dPr>
                              <m:ctrlPr>
                                <a:rPr lang="zh-CN" altLang="zh-CN" sz="18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zh-CN" sz="1800" i="1">
                                      <a:effectLst/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̅"/>
                                      <m:ctrlPr>
                                        <a:rPr lang="zh-CN" altLang="zh-CN" sz="1800" i="1">
                                          <a:effectLst/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1800" i="1" kern="100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𝐵</m:t>
                                      </m:r>
                                    </m:e>
                                  </m:acc>
                                </m:e>
                                <m:sub>
                                  <m:d>
                                    <m:dPr>
                                      <m:ctrlPr>
                                        <a:rPr lang="zh-CN" altLang="zh-CN" sz="1800" i="1">
                                          <a:effectLst/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1800" i="1" kern="100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𝑠</m:t>
                                      </m:r>
                                    </m:e>
                                  </m:d>
                                </m:sub>
                              </m:sSub>
                              <m: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→</m:t>
                              </m:r>
                              <m:sSup>
                                <m:sSupPr>
                                  <m:ctrlPr>
                                    <a:rPr lang="zh-CN" altLang="zh-CN" sz="1800" i="1">
                                      <a:effectLst/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acc>
                                    <m:accPr>
                                      <m:chr m:val="̅"/>
                                      <m:ctrlPr>
                                        <a:rPr lang="zh-CN" altLang="zh-CN" sz="1800" i="1">
                                          <a:effectLst/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1800" i="1" kern="100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𝐾</m:t>
                                      </m:r>
                                    </m:e>
                                  </m:acc>
                                </m:e>
                                <m:sup>
                                  <m:r>
                                    <a:rPr lang="en-US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𝛾</m:t>
                              </m:r>
                              <m: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→</m:t>
                              </m:r>
                              <m:d>
                                <m:dPr>
                                  <m:ctrlPr>
                                    <a:rPr lang="zh-CN" altLang="zh-CN" sz="1800" i="1">
                                      <a:effectLst/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̅"/>
                                      <m:ctrlPr>
                                        <a:rPr lang="zh-CN" altLang="zh-CN" sz="1800" i="1">
                                          <a:effectLst/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1800" i="1" kern="100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𝐾</m:t>
                                      </m:r>
                                      <m:r>
                                        <a:rPr lang="en-US" altLang="zh-CN" sz="1800" i="1" kern="100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𝜋</m:t>
                                      </m:r>
                                    </m:e>
                                  </m:acc>
                                </m:e>
                              </m:d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𝛾</m:t>
                              </m:r>
                            </m:e>
                          </m:d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−</m:t>
                          </m:r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𝛤</m:t>
                          </m:r>
                          <m:d>
                            <m:dPr>
                              <m:ctrlPr>
                                <a:rPr lang="zh-CN" altLang="zh-CN" sz="18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zh-CN" sz="1800" i="1">
                                      <a:effectLst/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𝐵</m:t>
                                  </m:r>
                                </m:e>
                                <m:sub>
                                  <m:d>
                                    <m:dPr>
                                      <m:ctrlPr>
                                        <a:rPr lang="zh-CN" altLang="zh-CN" sz="1800" i="1">
                                          <a:effectLst/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1800" i="1" kern="100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𝑠</m:t>
                                      </m:r>
                                    </m:e>
                                  </m:d>
                                </m:sub>
                              </m:sSub>
                              <m: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→</m:t>
                              </m:r>
                              <m:sSup>
                                <m:sSupPr>
                                  <m:ctrlPr>
                                    <a:rPr lang="zh-CN" altLang="zh-CN" sz="1800" i="1">
                                      <a:effectLst/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𝐾</m:t>
                                  </m:r>
                                </m:e>
                                <m:sup>
                                  <m:r>
                                    <a:rPr lang="en-US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𝛾</m:t>
                              </m:r>
                              <m: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→</m:t>
                              </m:r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𝐾</m:t>
                              </m:r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𝜋𝛾</m:t>
                              </m:r>
                            </m:e>
                          </m:d>
                        </m:num>
                        <m:den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𝛤</m:t>
                          </m:r>
                          <m:d>
                            <m:dPr>
                              <m:ctrlPr>
                                <a:rPr lang="zh-CN" altLang="zh-CN" sz="18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zh-CN" sz="1800" i="1">
                                      <a:effectLst/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̅"/>
                                      <m:ctrlPr>
                                        <a:rPr lang="zh-CN" altLang="zh-CN" sz="1800" i="1">
                                          <a:effectLst/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1800" i="1" kern="100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𝐵</m:t>
                                      </m:r>
                                    </m:e>
                                  </m:acc>
                                </m:e>
                                <m:sub>
                                  <m:d>
                                    <m:dPr>
                                      <m:ctrlPr>
                                        <a:rPr lang="zh-CN" altLang="zh-CN" sz="1800" i="1">
                                          <a:effectLst/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1800" i="1" kern="100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𝑠</m:t>
                                      </m:r>
                                    </m:e>
                                  </m:d>
                                </m:sub>
                              </m:sSub>
                              <m: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→</m:t>
                              </m:r>
                              <m:sSup>
                                <m:sSupPr>
                                  <m:ctrlPr>
                                    <a:rPr lang="zh-CN" altLang="zh-CN" sz="1800" i="1">
                                      <a:effectLst/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acc>
                                    <m:accPr>
                                      <m:chr m:val="̅"/>
                                      <m:ctrlPr>
                                        <a:rPr lang="zh-CN" altLang="zh-CN" sz="1800" i="1">
                                          <a:effectLst/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1800" i="1" kern="100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𝐾</m:t>
                                      </m:r>
                                    </m:e>
                                  </m:acc>
                                </m:e>
                                <m:sup>
                                  <m:r>
                                    <a:rPr lang="en-US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𝛾</m:t>
                              </m:r>
                              <m: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→</m:t>
                              </m:r>
                              <m:d>
                                <m:dPr>
                                  <m:ctrlPr>
                                    <a:rPr lang="zh-CN" altLang="zh-CN" sz="1800" i="1">
                                      <a:effectLst/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̅"/>
                                      <m:ctrlPr>
                                        <a:rPr lang="zh-CN" altLang="zh-CN" sz="1800" i="1">
                                          <a:effectLst/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altLang="zh-CN" sz="1800" i="1" kern="100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𝐾</m:t>
                                      </m:r>
                                      <m:r>
                                        <a:rPr lang="en-US" altLang="zh-CN" sz="1800" i="1" kern="100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𝜋</m:t>
                                      </m:r>
                                    </m:e>
                                  </m:acc>
                                </m:e>
                              </m:d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𝛾</m:t>
                              </m:r>
                            </m:e>
                          </m:d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+</m:t>
                          </m:r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𝛤</m:t>
                          </m:r>
                          <m:d>
                            <m:dPr>
                              <m:ctrlPr>
                                <a:rPr lang="zh-CN" altLang="zh-CN" sz="18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zh-CN" altLang="zh-CN" sz="1800" i="1">
                                      <a:effectLst/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𝐵</m:t>
                                  </m:r>
                                </m:e>
                                <m:sub>
                                  <m:d>
                                    <m:dPr>
                                      <m:ctrlPr>
                                        <a:rPr lang="zh-CN" altLang="zh-CN" sz="1800" i="1">
                                          <a:effectLst/>
                                          <a:latin typeface="Cambria Math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altLang="zh-CN" sz="1800" i="1" kern="100">
                                          <a:effectLst/>
                                          <a:latin typeface="Cambria Math" panose="02040503050406030204" pitchFamily="18" charset="0"/>
                                          <a:ea typeface="宋体" panose="02010600030101010101" pitchFamily="2" charset="-122"/>
                                          <a:cs typeface="Times New Roman" panose="02020603050405020304" pitchFamily="18" charset="0"/>
                                        </a:rPr>
                                        <m:t>𝑠</m:t>
                                      </m:r>
                                    </m:e>
                                  </m:d>
                                </m:sub>
                              </m:sSub>
                              <m: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→</m:t>
                              </m:r>
                              <m:sSup>
                                <m:sSupPr>
                                  <m:ctrlPr>
                                    <a:rPr lang="zh-CN" altLang="zh-CN" sz="1800" i="1">
                                      <a:effectLst/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𝐾</m:t>
                                  </m:r>
                                </m:e>
                                <m:sup>
                                  <m:r>
                                    <a:rPr lang="en-US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𝛾</m:t>
                              </m:r>
                              <m:r>
                                <a:rPr lang="zh-CN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→</m:t>
                              </m:r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𝐾</m:t>
                              </m:r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𝜋𝛾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5" name="文本框 4">
                <a:extLst>
                  <a:ext uri="{FF2B5EF4-FFF2-40B4-BE49-F238E27FC236}">
                    <a16:creationId xmlns:a16="http://schemas.microsoft.com/office/drawing/2014/main" id="{2DA930DA-CA4A-D112-FF34-D9BFEF4AF0D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2615" y="2132108"/>
                <a:ext cx="5779363" cy="76476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xmlns="" id="{76BA27EF-CB0C-46DC-B2CF-7034FC00FC6C}"/>
                  </a:ext>
                </a:extLst>
              </p:cNvPr>
              <p:cNvSpPr txBox="1"/>
              <p:nvPr/>
            </p:nvSpPr>
            <p:spPr>
              <a:xfrm>
                <a:off x="2165611" y="3330745"/>
                <a:ext cx="6811069" cy="12464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ts val="3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1800" i="1" smtClean="0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𝐶𝑃</m:t>
                          </m:r>
                        </m:sub>
                      </m:sSub>
                      <m:d>
                        <m:dPr>
                          <m:ctrlPr>
                            <a:rPr lang="zh-CN" altLang="zh-CN" sz="1800" i="1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zh-CN" sz="18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p>
                          </m:sSup>
                          <m: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→</m:t>
                          </m:r>
                          <m:sSup>
                            <m:sSupPr>
                              <m:ctrlPr>
                                <a:rPr lang="zh-CN" altLang="zh-CN" sz="18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∗0</m:t>
                              </m:r>
                            </m:sup>
                          </m:sSup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𝛾</m:t>
                          </m:r>
                          <m: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→</m:t>
                          </m:r>
                          <m:sSup>
                            <m:sSupPr>
                              <m:ctrlPr>
                                <a:rPr lang="zh-CN" altLang="zh-CN" sz="18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</m:sup>
                          </m:sSup>
                          <m:sSup>
                            <m:sSupPr>
                              <m:ctrlPr>
                                <a:rPr lang="zh-CN" altLang="zh-CN" sz="18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𝜋</m:t>
                              </m:r>
                            </m:e>
                            <m:sup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−</m:t>
                              </m:r>
                            </m:sup>
                          </m:sSup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𝛾</m:t>
                          </m:r>
                        </m:e>
                      </m:d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zh-CN" sz="1800" i="1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zh-CN" altLang="zh-CN" sz="18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−0.58</m:t>
                              </m:r>
                            </m:e>
                            <m:sub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−0.00−0.65−0.09−0.21</m:t>
                              </m:r>
                            </m:sub>
                            <m:sup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+0.04+0.61+0.06+0.00</m:t>
                              </m:r>
                            </m:sup>
                          </m:sSubSup>
                        </m:e>
                      </m:d>
                      <m:r>
                        <a:rPr lang="zh-CN" altLang="zh-CN" sz="18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×</m:t>
                      </m:r>
                      <m:sSup>
                        <m:sSupPr>
                          <m:ctrlPr>
                            <a:rPr lang="zh-CN" altLang="zh-CN" sz="1800" i="1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−2</m:t>
                          </m:r>
                        </m:sup>
                      </m:sSup>
                      <m:r>
                        <a:rPr lang="zh-CN" altLang="en-US" sz="1800" b="0" i="1" kern="100" smtClean="0">
                          <a:effectLst/>
                          <a:latin typeface="Cambria Math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，</m:t>
                      </m:r>
                    </m:oMath>
                  </m:oMathPara>
                </a14:m>
                <a:endParaRPr lang="en-US" altLang="zh-CN" dirty="0"/>
              </a:p>
              <a:p>
                <a:pPr>
                  <a:lnSpc>
                    <a:spcPts val="3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1800" i="1" smtClean="0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𝐶𝑃</m:t>
                          </m:r>
                        </m:sub>
                      </m:sSub>
                      <m:d>
                        <m:dPr>
                          <m:ctrlPr>
                            <a:rPr lang="zh-CN" altLang="zh-CN" sz="1800" i="1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zh-CN" sz="18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𝐵</m:t>
                              </m:r>
                            </m:e>
                            <m:sup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</m:sup>
                          </m:sSup>
                          <m: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→</m:t>
                          </m:r>
                          <m:sSup>
                            <m:sSupPr>
                              <m:ctrlPr>
                                <a:rPr lang="zh-CN" altLang="zh-CN" sz="18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∗+</m:t>
                              </m:r>
                            </m:sup>
                          </m:sSup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𝛾</m:t>
                          </m:r>
                          <m: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→</m:t>
                          </m:r>
                          <m:sSup>
                            <m:sSupPr>
                              <m:ctrlPr>
                                <a:rPr lang="zh-CN" altLang="zh-CN" sz="18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+</m:t>
                              </m:r>
                            </m:sup>
                          </m:sSup>
                          <m:sSup>
                            <m:sSupPr>
                              <m:ctrlPr>
                                <a:rPr lang="zh-CN" altLang="zh-CN" sz="18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𝜋</m:t>
                              </m:r>
                            </m:e>
                            <m:sup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p>
                          </m:sSup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𝛾</m:t>
                          </m:r>
                        </m:e>
                      </m:d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zh-CN" sz="1800" i="1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zh-CN" altLang="zh-CN" sz="18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−0.79</m:t>
                              </m:r>
                            </m:e>
                            <m:sub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−0.21−0.74−0.00−0.15</m:t>
                              </m:r>
                            </m:sub>
                            <m:sup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+0.24+0.37+0.79+0.18</m:t>
                              </m:r>
                            </m:sup>
                          </m:sSubSup>
                        </m:e>
                      </m:d>
                      <m:r>
                        <a:rPr lang="zh-CN" altLang="zh-CN" sz="18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×</m:t>
                      </m:r>
                      <m:sSup>
                        <m:sSupPr>
                          <m:ctrlPr>
                            <a:rPr lang="zh-CN" altLang="zh-CN" sz="1800" i="1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−2</m:t>
                          </m:r>
                        </m:sup>
                      </m:sSup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,</m:t>
                      </m:r>
                    </m:oMath>
                  </m:oMathPara>
                </a14:m>
                <a:endParaRPr lang="en-US" altLang="zh-CN" dirty="0"/>
              </a:p>
              <a:p>
                <a:pPr>
                  <a:lnSpc>
                    <a:spcPts val="3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sz="1800" i="1" smtClean="0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𝐶𝑃</m:t>
                          </m:r>
                        </m:sub>
                      </m:sSub>
                      <m:d>
                        <m:dPr>
                          <m:ctrlPr>
                            <a:rPr lang="zh-CN" altLang="zh-CN" sz="1800" i="1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zh-CN" altLang="zh-CN" sz="18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𝑠</m:t>
                              </m:r>
                            </m:sub>
                            <m:sup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p>
                          </m:sSubSup>
                          <m: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→</m:t>
                          </m:r>
                          <m:acc>
                            <m:accPr>
                              <m:chr m:val="̅"/>
                              <m:ctrlPr>
                                <a:rPr lang="zh-CN" altLang="zh-CN" sz="18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sSup>
                                <m:sSupPr>
                                  <m:ctrlPr>
                                    <a:rPr lang="zh-CN" altLang="zh-CN" sz="1800" i="1">
                                      <a:effectLst/>
                                      <a:latin typeface="Cambria Math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𝐾</m:t>
                                  </m:r>
                                </m:e>
                                <m:sup>
                                  <m:r>
                                    <a:rPr lang="en-US" altLang="zh-CN" sz="1800" i="1" kern="100">
                                      <a:effectLst/>
                                      <a:latin typeface="Cambria Math" panose="02040503050406030204" pitchFamily="18" charset="0"/>
                                      <a:ea typeface="宋体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∗0</m:t>
                                  </m:r>
                                </m:sup>
                              </m:sSup>
                            </m:e>
                          </m:acc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𝛾</m:t>
                          </m:r>
                          <m:r>
                            <a:rPr lang="zh-CN" altLang="zh-CN" sz="18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→</m:t>
                          </m:r>
                          <m:sSup>
                            <m:sSupPr>
                              <m:ctrlPr>
                                <a:rPr lang="zh-CN" altLang="zh-CN" sz="18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p>
                          </m:sSup>
                          <m:sSup>
                            <m:sSupPr>
                              <m:ctrlPr>
                                <a:rPr lang="zh-CN" altLang="zh-CN" sz="18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𝜋</m:t>
                              </m:r>
                            </m:e>
                            <m:sup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0</m:t>
                              </m:r>
                            </m:sup>
                          </m:sSup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𝛾</m:t>
                          </m:r>
                        </m:e>
                      </m:d>
                      <m:r>
                        <a:rPr lang="en-US" altLang="zh-CN" sz="18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zh-CN" sz="1800" i="1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zh-CN" altLang="zh-CN" sz="1800" i="1">
                                  <a:effectLst/>
                                  <a:latin typeface="Cambria Math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4.22</m:t>
                              </m:r>
                            </m:e>
                            <m:sub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−0.00−0.95−0.05−0.00</m:t>
                              </m:r>
                            </m:sub>
                            <m:sup>
                              <m:r>
                                <a:rPr lang="en-US" altLang="zh-CN" sz="18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+0.83+0.70+0.65+1.00</m:t>
                              </m:r>
                            </m:sup>
                          </m:sSubSup>
                        </m:e>
                      </m:d>
                      <m:r>
                        <a:rPr lang="zh-CN" altLang="zh-CN" sz="1800" i="1" kern="100">
                          <a:effectLst/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×</m:t>
                      </m:r>
                      <m:sSup>
                        <m:sSupPr>
                          <m:ctrlPr>
                            <a:rPr lang="zh-CN" altLang="zh-CN" sz="1800" i="1">
                              <a:effectLst/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10</m:t>
                          </m:r>
                        </m:e>
                        <m:sup>
                          <m:r>
                            <a:rPr lang="en-US" altLang="zh-CN" sz="1800" i="1" kern="100">
                              <a:effectLst/>
                              <a:latin typeface="Cambria Math" panose="020405030504060302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m:t>−2</m:t>
                          </m:r>
                        </m:sup>
                      </m:sSup>
                      <m:r>
                        <a:rPr lang="en-US" altLang="zh-CN" sz="1800" b="0" i="1" kern="100" smtClean="0">
                          <a:effectLst/>
                          <a:latin typeface="Cambria Math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.</m:t>
                      </m:r>
                    </m:oMath>
                  </m:oMathPara>
                </a14:m>
                <a:endParaRPr lang="en-US" altLang="zh-CN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76BA27EF-CB0C-46DC-B2CF-7034FC00FC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5611" y="3330745"/>
                <a:ext cx="6811069" cy="124649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7746" y="5589785"/>
            <a:ext cx="4087700" cy="10311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矩形 1"/>
          <p:cNvSpPr/>
          <p:nvPr/>
        </p:nvSpPr>
        <p:spPr>
          <a:xfrm>
            <a:off x="960969" y="4985003"/>
            <a:ext cx="85757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smtClean="0"/>
              <a:t>The direct CP asymmetries of the B meson decays are given in PDG:</a:t>
            </a:r>
            <a:endParaRPr lang="zh-CN" altLang="en-US" sz="2400" dirty="0"/>
          </a:p>
        </p:txBody>
      </p:sp>
      <p:grpSp>
        <p:nvGrpSpPr>
          <p:cNvPr id="13" name="组合 4"/>
          <p:cNvGrpSpPr/>
          <p:nvPr/>
        </p:nvGrpSpPr>
        <p:grpSpPr bwMode="auto">
          <a:xfrm>
            <a:off x="97686" y="192560"/>
            <a:ext cx="3131820" cy="574675"/>
            <a:chOff x="5942056" y="2636363"/>
            <a:chExt cx="3131523" cy="576000"/>
          </a:xfrm>
        </p:grpSpPr>
        <p:grpSp>
          <p:nvGrpSpPr>
            <p:cNvPr id="17" name="组合 24"/>
            <p:cNvGrpSpPr/>
            <p:nvPr/>
          </p:nvGrpSpPr>
          <p:grpSpPr bwMode="auto">
            <a:xfrm>
              <a:off x="5942056" y="2636363"/>
              <a:ext cx="576000" cy="576000"/>
              <a:chOff x="5473329" y="1772816"/>
              <a:chExt cx="576000" cy="576000"/>
            </a:xfrm>
          </p:grpSpPr>
          <p:sp>
            <p:nvSpPr>
              <p:cNvPr id="19" name="椭圆 18"/>
              <p:cNvSpPr/>
              <p:nvPr/>
            </p:nvSpPr>
            <p:spPr>
              <a:xfrm>
                <a:off x="5473329" y="1772816"/>
                <a:ext cx="576000" cy="576000"/>
              </a:xfrm>
              <a:prstGeom prst="ellipse">
                <a:avLst/>
              </a:prstGeom>
              <a:solidFill>
                <a:srgbClr val="2B30F9"/>
              </a:solidFill>
              <a:ln w="34925">
                <a:gradFill flip="none" rotWithShape="1">
                  <a:gsLst>
                    <a:gs pos="0">
                      <a:srgbClr val="2B30F9">
                        <a:alpha val="43000"/>
                      </a:srgbClr>
                    </a:gs>
                    <a:gs pos="100000">
                      <a:srgbClr val="2B30F9">
                        <a:alpha val="10000"/>
                      </a:srgbClr>
                    </a:gs>
                  </a:gsLst>
                  <a:lin ang="5400000" scaled="1"/>
                  <a:tileRect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20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  <p:cNvSpPr txBox="1">
                <a:spLocks noChangeArrowheads="1"/>
              </p:cNvSpPr>
              <p:nvPr/>
            </p:nvSpPr>
            <p:spPr bwMode="auto">
              <a:xfrm>
                <a:off x="5485685" y="1860761"/>
                <a:ext cx="551289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思源黑体 CN Regular" panose="020B0500000000000000" pitchFamily="34" charset="-122"/>
                    <a:ea typeface="思源黑体 CN Regular" panose="020B0500000000000000" pitchFamily="34" charset="-122"/>
                    <a:cs typeface="Segoe UI Light" panose="020B0502040204020203" pitchFamily="34" charset="0"/>
                  </a:rPr>
                  <a:t>03</a:t>
                </a:r>
                <a:endPara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思源黑体 CN Regular" panose="020B0500000000000000" pitchFamily="34" charset="-122"/>
                  <a:ea typeface="思源黑体 CN Regular" panose="020B0500000000000000" pitchFamily="34" charset="-122"/>
                  <a:cs typeface="Segoe UI Light" panose="020B0502040204020203" pitchFamily="34" charset="0"/>
                </a:endParaRPr>
              </a:p>
            </p:txBody>
          </p:sp>
        </p:grpSp>
        <p:sp>
          <p:nvSpPr>
            <p:cNvPr id="18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<p:cNvSpPr txBox="1"/>
            <p:nvPr/>
          </p:nvSpPr>
          <p:spPr>
            <a:xfrm>
              <a:off x="6805257" y="2724195"/>
              <a:ext cx="2268322" cy="430886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思源黑体 CN Regular" panose="020B0500000000000000" pitchFamily="34" charset="-122"/>
                <a:ea typeface="思源黑体 CN Regular" panose="020B0500000000000000" pitchFamily="34" charset="-122"/>
                <a:cs typeface="Segoe UI Light" panose="020B0502040204020203" pitchFamily="34" charset="0"/>
              </a:endParaRPr>
            </a:p>
          </p:txBody>
        </p:sp>
      </p:grp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809057"/>
              </p:ext>
            </p:extLst>
          </p:nvPr>
        </p:nvGraphicFramePr>
        <p:xfrm>
          <a:off x="4860734" y="1321907"/>
          <a:ext cx="2470532" cy="509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2" name="Equation" r:id="rId7" imgW="1231560" imgH="253800" progId="Equation.DSMT4">
                  <p:embed/>
                </p:oleObj>
              </mc:Choice>
              <mc:Fallback>
                <p:oleObj name="Equation" r:id="rId7" imgW="1231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60734" y="1321907"/>
                        <a:ext cx="2470532" cy="509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4" name="矩形 23"/>
              <p:cNvSpPr/>
              <p:nvPr/>
            </p:nvSpPr>
            <p:spPr>
              <a:xfrm>
                <a:off x="842136" y="231272"/>
                <a:ext cx="5615961" cy="4972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400" dirty="0">
                    <a:solidFill>
                      <a:srgbClr val="FF0000"/>
                    </a:solidFill>
                  </a:rPr>
                  <a:t>Quasi-two-body decay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altLang="zh-CN" sz="2400">
                            <a:solidFill>
                              <a:srgbClr val="FF0000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𝑠</m:t>
                        </m:r>
                        <m:r>
                          <a:rPr lang="en-US" altLang="zh-CN" sz="2400">
                            <a:solidFill>
                              <a:srgbClr val="FF0000"/>
                            </a:solidFill>
                            <a:latin typeface="Cambria Math"/>
                          </a:rPr>
                          <m:t>)</m:t>
                        </m:r>
                      </m:sub>
                    </m:sSub>
                    <m:r>
                      <a:rPr lang="en-US" altLang="zh-CN" sz="2400">
                        <a:solidFill>
                          <a:srgbClr val="FF0000"/>
                        </a:solidFill>
                        <a:latin typeface="Cambria Math"/>
                      </a:rPr>
                      <m:t>→</m:t>
                    </m:r>
                    <m:sSup>
                      <m:sSupPr>
                        <m:ctrlPr>
                          <a:rPr lang="zh-CN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𝐾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∗</m:t>
                        </m:r>
                      </m:sup>
                    </m:sSup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/>
                      </a:rPr>
                      <m:t>𝛾</m:t>
                    </m:r>
                    <m:r>
                      <a:rPr lang="en-US" altLang="zh-CN" sz="2400">
                        <a:solidFill>
                          <a:srgbClr val="FF0000"/>
                        </a:solidFill>
                        <a:latin typeface="Cambria Math"/>
                      </a:rPr>
                      <m:t>→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/>
                      </a:rPr>
                      <m:t>𝐾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/>
                      </a:rPr>
                      <m:t>𝜋𝛾</m:t>
                    </m:r>
                  </m:oMath>
                </a14:m>
                <a:endParaRPr lang="zh-CN" altLang="zh-CN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4" name="矩形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2136" y="231272"/>
                <a:ext cx="5615961" cy="497252"/>
              </a:xfrm>
              <a:prstGeom prst="rect">
                <a:avLst/>
              </a:prstGeom>
              <a:blipFill rotWithShape="1">
                <a:blip r:embed="rId9"/>
                <a:stretch>
                  <a:fillRect l="-1629" t="-8537" b="-207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51326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6" grpId="0"/>
      <p:bldP spid="5" grpId="0"/>
      <p:bldP spid="10" grpId="0"/>
      <p:bldP spid="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0" y="908050"/>
            <a:ext cx="12192000" cy="0"/>
          </a:xfrm>
          <a:prstGeom prst="line">
            <a:avLst/>
          </a:prstGeom>
          <a:ln w="28575">
            <a:solidFill>
              <a:srgbClr val="171CF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977455" y="260636"/>
                <a:ext cx="829887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400" dirty="0" smtClean="0">
                    <a:solidFill>
                      <a:srgbClr val="FF0000"/>
                    </a:solidFill>
                  </a:rPr>
                  <a:t>Quasi-two-body decay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𝑐</m:t>
                        </m:r>
                      </m:sub>
                    </m:sSub>
                    <m:r>
                      <a:rPr lang="en-US" altLang="zh-CN" sz="240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→</m:t>
                    </m:r>
                    <m:sSup>
                      <m:sSupPr>
                        <m:ctrlPr>
                          <a:rPr lang="en-US" altLang="zh-CN" sz="240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𝐾</m:t>
                        </m:r>
                      </m:e>
                      <m:sup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∗</m:t>
                        </m:r>
                      </m:sup>
                    </m:sSup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h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→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𝐾</m:t>
                    </m:r>
                    <m:r>
                      <a:rPr lang="zh-CN" altLang="en-US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𝜋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h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 (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h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𝐷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,</m:t>
                    </m:r>
                    <m:sSub>
                      <m:sSubPr>
                        <m:ctrlP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𝐷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𝑠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,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𝐾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,</m:t>
                    </m:r>
                    <m:r>
                      <a:rPr lang="zh-CN" altLang="en-US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𝜋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,</m:t>
                    </m:r>
                    <m:r>
                      <a:rPr lang="zh-CN" altLang="en-US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𝜂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,</m:t>
                    </m:r>
                    <m:sSup>
                      <m:sSupPr>
                        <m:ctrlP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zh-CN" altLang="en-US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𝜂</m:t>
                        </m:r>
                      </m:e>
                      <m:sup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′</m:t>
                        </m:r>
                      </m:sup>
                    </m:sSup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endParaRPr lang="zh-CN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7455" y="260636"/>
                <a:ext cx="8298875" cy="461665"/>
              </a:xfrm>
              <a:prstGeom prst="rect">
                <a:avLst/>
              </a:prstGeom>
              <a:blipFill rotWithShape="1">
                <a:blip r:embed="rId2"/>
                <a:stretch>
                  <a:fillRect l="-1101" t="-10667" b="-30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组合 32"/>
          <p:cNvGrpSpPr/>
          <p:nvPr/>
        </p:nvGrpSpPr>
        <p:grpSpPr bwMode="auto">
          <a:xfrm>
            <a:off x="388686" y="172651"/>
            <a:ext cx="576055" cy="576263"/>
            <a:chOff x="5473329" y="1772816"/>
            <a:chExt cx="576000" cy="576000"/>
          </a:xfrm>
        </p:grpSpPr>
        <p:sp>
          <p:nvSpPr>
            <p:cNvPr id="14" name="椭圆 13"/>
            <p:cNvSpPr/>
            <p:nvPr/>
          </p:nvSpPr>
          <p:spPr>
            <a:xfrm>
              <a:off x="5473329" y="1772816"/>
              <a:ext cx="576000" cy="576000"/>
            </a:xfrm>
            <a:prstGeom prst="ellipse">
              <a:avLst/>
            </a:prstGeom>
            <a:solidFill>
              <a:srgbClr val="2B30F9"/>
            </a:solidFill>
            <a:ln w="34925">
              <a:gradFill flip="none" rotWithShape="1">
                <a:gsLst>
                  <a:gs pos="0">
                    <a:srgbClr val="2B30F9">
                      <a:alpha val="43000"/>
                    </a:srgbClr>
                  </a:gs>
                  <a:gs pos="100000">
                    <a:srgbClr val="2B30F9">
                      <a:alpha val="10000"/>
                    </a:srgbClr>
                  </a:gs>
                </a:gsLst>
                <a:lin ang="5400000" scaled="1"/>
                <a:tileRect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<p:cNvSpPr txBox="1">
              <a:spLocks noChangeArrowheads="1"/>
            </p:cNvSpPr>
            <p:nvPr/>
          </p:nvSpPr>
          <p:spPr bwMode="auto">
            <a:xfrm>
              <a:off x="5485685" y="1860761"/>
              <a:ext cx="551289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思源黑体 CN Regular" panose="020B0500000000000000" pitchFamily="34" charset="-122"/>
                  <a:ea typeface="思源黑体 CN Regular" panose="020B0500000000000000" pitchFamily="34" charset="-122"/>
                  <a:cs typeface="Segoe UI Light" panose="020B0502040204020203" pitchFamily="34" charset="0"/>
                </a:rPr>
                <a:t>04</a:t>
              </a:r>
              <a:endPara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思源黑体 CN Regular" panose="020B0500000000000000" pitchFamily="34" charset="-122"/>
                <a:ea typeface="思源黑体 CN Regular" panose="020B0500000000000000" pitchFamily="34" charset="-122"/>
                <a:cs typeface="Segoe UI Light" panose="020B0502040204020203" pitchFamily="34" charset="0"/>
              </a:endParaRPr>
            </a:p>
          </p:txBody>
        </p:sp>
      </p:grpSp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714" y="2209817"/>
            <a:ext cx="9486900" cy="1047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132" y="3353260"/>
            <a:ext cx="11287125" cy="2476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326008" y="1456031"/>
                <a:ext cx="509415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400" dirty="0" smtClean="0"/>
                  <a:t>The P-wave  K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latin typeface="Cambria Math"/>
                      </a:rPr>
                      <m:t>𝜋</m:t>
                    </m:r>
                    <m:r>
                      <a:rPr lang="en-US" altLang="zh-CN" sz="2400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altLang="zh-CN" sz="2400" dirty="0" smtClean="0"/>
                  <a:t>pair DAs are defined as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008" y="1456031"/>
                <a:ext cx="5094151" cy="461665"/>
              </a:xfrm>
              <a:prstGeom prst="rect">
                <a:avLst/>
              </a:prstGeom>
              <a:blipFill rotWithShape="1">
                <a:blip r:embed="rId5"/>
                <a:stretch>
                  <a:fillRect l="-1794" t="-10526" r="-1435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79233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0" y="908050"/>
            <a:ext cx="12192000" cy="0"/>
          </a:xfrm>
          <a:prstGeom prst="line">
            <a:avLst/>
          </a:prstGeom>
          <a:ln w="28575">
            <a:solidFill>
              <a:srgbClr val="171CF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4517" y="1074791"/>
            <a:ext cx="9942963" cy="40434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860299" y="5105285"/>
                <a:ext cx="10126170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400" dirty="0" smtClean="0"/>
                  <a:t>w</a:t>
                </a:r>
                <a:r>
                  <a:rPr lang="en-US" altLang="zh-CN" sz="2400" b="0" dirty="0" smtClean="0"/>
                  <a:t>here  the first error is from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/>
                          </a:rPr>
                          <m:t>𝑐</m:t>
                        </m:r>
                      </m:sub>
                    </m:sSub>
                    <m:r>
                      <a:rPr lang="en-US" altLang="zh-CN" sz="2400" b="0" i="1" dirty="0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2400" b="0" i="0" dirty="0" smtClean="0">
                        <a:latin typeface="Cambria Math"/>
                      </a:rPr>
                      <m:t>meson</m:t>
                    </m:r>
                    <m:r>
                      <a:rPr lang="en-US" altLang="zh-CN" sz="2400" b="0" i="1" dirty="0" smtClean="0">
                        <a:latin typeface="Cambria Math"/>
                      </a:rPr>
                      <m:t> </m:t>
                    </m:r>
                    <m:r>
                      <a:rPr lang="en-US" altLang="zh-CN" sz="2400" b="0" i="1" dirty="0" smtClean="0">
                        <a:latin typeface="Cambria Math"/>
                      </a:rPr>
                      <m:t>𝑠h</m:t>
                    </m:r>
                    <m:r>
                      <m:rPr>
                        <m:sty m:val="p"/>
                      </m:rPr>
                      <a:rPr lang="en-US" altLang="zh-CN" sz="2400" b="0" i="0" dirty="0" smtClean="0">
                        <a:latin typeface="Cambria Math"/>
                      </a:rPr>
                      <m:t>ape</m:t>
                    </m:r>
                    <m:r>
                      <a:rPr lang="en-US" altLang="zh-CN" sz="2400" b="0" i="1" dirty="0" smtClean="0">
                        <a:latin typeface="Cambria Math"/>
                      </a:rPr>
                      <m:t> </m:t>
                    </m:r>
                    <m:r>
                      <a:rPr lang="en-US" altLang="zh-CN" sz="2400" b="0" i="1" dirty="0" smtClean="0">
                        <a:latin typeface="Cambria Math"/>
                      </a:rPr>
                      <m:t>𝑝𝑎𝑟𝑎𝑚𝑒𝑡𝑒𝑟</m:t>
                    </m:r>
                    <m:r>
                      <a:rPr lang="en-US" altLang="zh-CN" sz="2400" b="0" i="1" dirty="0" smtClean="0">
                        <a:latin typeface="Cambria Math"/>
                      </a:rPr>
                      <m:t> </m:t>
                    </m:r>
                    <m:r>
                      <a:rPr lang="zh-CN" altLang="en-US" sz="2400" i="1" dirty="0" smtClean="0">
                        <a:latin typeface="Cambria Math"/>
                      </a:rPr>
                      <m:t>𝜔</m:t>
                    </m:r>
                    <m:r>
                      <a:rPr lang="en-US" altLang="zh-CN" sz="2400" b="0" i="1" dirty="0" smtClean="0">
                        <a:latin typeface="Cambria Math"/>
                      </a:rPr>
                      <m:t>=1.0</m:t>
                    </m:r>
                    <m:r>
                      <a:rPr lang="en-US" altLang="zh-CN" sz="2400" b="0" i="1" dirty="0" smtClean="0">
                        <a:latin typeface="Cambria Math"/>
                        <a:ea typeface="Cambria Math"/>
                      </a:rPr>
                      <m:t>±0.1</m:t>
                    </m:r>
                    <m:r>
                      <a:rPr lang="zh-CN" altLang="en-US" sz="2400" b="0" i="1" dirty="0" smtClean="0">
                        <a:latin typeface="Cambria Math"/>
                      </a:rPr>
                      <m:t>，</m:t>
                    </m:r>
                  </m:oMath>
                </a14:m>
                <a:endParaRPr lang="en-US" altLang="zh-CN" sz="2400" dirty="0" smtClean="0"/>
              </a:p>
              <a:p>
                <a:r>
                  <a:rPr lang="en-US" altLang="zh-CN" sz="2400" dirty="0" smtClean="0"/>
                  <a:t>the following errors come from the  </a:t>
                </a:r>
                <a:r>
                  <a:rPr lang="en-US" altLang="zh-CN" sz="2400" dirty="0" err="1" smtClean="0"/>
                  <a:t>Gegenbauer</a:t>
                </a:r>
                <a:r>
                  <a:rPr lang="en-US" altLang="zh-CN" sz="2400" dirty="0" smtClean="0"/>
                  <a:t> coefficients in the K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latin typeface="Cambria Math"/>
                      </a:rPr>
                      <m:t>𝜋</m:t>
                    </m:r>
                  </m:oMath>
                </a14:m>
                <a:r>
                  <a:rPr lang="zh-CN" altLang="en-US" sz="2400" dirty="0" smtClean="0"/>
                  <a:t> </a:t>
                </a:r>
                <a:r>
                  <a:rPr lang="en-US" altLang="zh-CN" sz="2400" dirty="0" smtClean="0"/>
                  <a:t>pair DAs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0299" y="5105285"/>
                <a:ext cx="10126170" cy="830997"/>
              </a:xfrm>
              <a:prstGeom prst="rect">
                <a:avLst/>
              </a:prstGeom>
              <a:blipFill rotWithShape="1">
                <a:blip r:embed="rId4"/>
                <a:stretch>
                  <a:fillRect l="-903" t="-5839" b="-153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5673280" y="5953099"/>
                <a:ext cx="517532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400" dirty="0"/>
                  <a:t>the last one is induced by th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sz="2400">
                        <a:latin typeface="Cambria Math"/>
                      </a:rPr>
                      <m:t>QCD</m:t>
                    </m:r>
                    <m:r>
                      <a:rPr lang="en-US" altLang="zh-CN" sz="2400">
                        <a:latin typeface="Cambria Math"/>
                      </a:rPr>
                      <m:t> </m:t>
                    </m:r>
                  </m:oMath>
                </a14:m>
                <a:r>
                  <a:rPr lang="en-US" altLang="zh-CN" sz="2400" dirty="0"/>
                  <a:t>scale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73280" y="5953099"/>
                <a:ext cx="5175328" cy="461665"/>
              </a:xfrm>
              <a:prstGeom prst="rect">
                <a:avLst/>
              </a:prstGeom>
              <a:blipFill rotWithShape="1">
                <a:blip r:embed="rId5"/>
                <a:stretch>
                  <a:fillRect l="-1885" t="-10667" r="-824" b="-30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7455" y="6523389"/>
            <a:ext cx="2866011" cy="2898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2" name="组合 32"/>
          <p:cNvGrpSpPr/>
          <p:nvPr/>
        </p:nvGrpSpPr>
        <p:grpSpPr bwMode="auto">
          <a:xfrm>
            <a:off x="296600" y="172651"/>
            <a:ext cx="576055" cy="576263"/>
            <a:chOff x="5473329" y="1772816"/>
            <a:chExt cx="576000" cy="576000"/>
          </a:xfrm>
        </p:grpSpPr>
        <p:sp>
          <p:nvSpPr>
            <p:cNvPr id="14" name="椭圆 13"/>
            <p:cNvSpPr/>
            <p:nvPr/>
          </p:nvSpPr>
          <p:spPr>
            <a:xfrm>
              <a:off x="5473329" y="1772816"/>
              <a:ext cx="576000" cy="576000"/>
            </a:xfrm>
            <a:prstGeom prst="ellipse">
              <a:avLst/>
            </a:prstGeom>
            <a:solidFill>
              <a:srgbClr val="2B30F9"/>
            </a:solidFill>
            <a:ln w="34925">
              <a:gradFill flip="none" rotWithShape="1">
                <a:gsLst>
                  <a:gs pos="0">
                    <a:srgbClr val="2B30F9">
                      <a:alpha val="43000"/>
                    </a:srgbClr>
                  </a:gs>
                  <a:gs pos="100000">
                    <a:srgbClr val="2B30F9">
                      <a:alpha val="10000"/>
                    </a:srgbClr>
                  </a:gs>
                </a:gsLst>
                <a:lin ang="5400000" scaled="1"/>
                <a:tileRect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5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<p:cNvSpPr txBox="1">
              <a:spLocks noChangeArrowheads="1"/>
            </p:cNvSpPr>
            <p:nvPr/>
          </p:nvSpPr>
          <p:spPr bwMode="auto">
            <a:xfrm>
              <a:off x="5485685" y="1860761"/>
              <a:ext cx="551289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思源黑体 CN Regular" panose="020B0500000000000000" pitchFamily="34" charset="-122"/>
                  <a:ea typeface="思源黑体 CN Regular" panose="020B0500000000000000" pitchFamily="34" charset="-122"/>
                  <a:cs typeface="Segoe UI Light" panose="020B0502040204020203" pitchFamily="34" charset="0"/>
                </a:rPr>
                <a:t>04</a:t>
              </a:r>
              <a:endPara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思源黑体 CN Regular" panose="020B0500000000000000" pitchFamily="34" charset="-122"/>
                <a:ea typeface="思源黑体 CN Regular" panose="020B0500000000000000" pitchFamily="34" charset="-122"/>
                <a:cs typeface="Segoe UI Light" panose="020B0502040204020203" pitchFamily="34" charset="0"/>
              </a:endParaRPr>
            </a:p>
          </p:txBody>
        </p:sp>
      </p:grp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7455" y="5936282"/>
            <a:ext cx="4695825" cy="49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977455" y="229949"/>
                <a:ext cx="829887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400" dirty="0" smtClean="0">
                    <a:solidFill>
                      <a:srgbClr val="FF0000"/>
                    </a:solidFill>
                  </a:rPr>
                  <a:t>Quasi-two-body decay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𝑐</m:t>
                        </m:r>
                      </m:sub>
                    </m:sSub>
                    <m:r>
                      <a:rPr lang="en-US" altLang="zh-CN" sz="240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→</m:t>
                    </m:r>
                    <m:sSup>
                      <m:sSupPr>
                        <m:ctrlPr>
                          <a:rPr lang="en-US" altLang="zh-CN" sz="240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𝐾</m:t>
                        </m:r>
                      </m:e>
                      <m:sup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∗</m:t>
                        </m:r>
                      </m:sup>
                    </m:sSup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h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→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𝐾</m:t>
                    </m:r>
                    <m:r>
                      <a:rPr lang="zh-CN" altLang="en-US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𝜋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h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 (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h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𝐷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,</m:t>
                    </m:r>
                    <m:sSub>
                      <m:sSubPr>
                        <m:ctrlP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𝐷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𝑠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,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𝐾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,</m:t>
                    </m:r>
                    <m:r>
                      <a:rPr lang="zh-CN" altLang="en-US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𝜋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,</m:t>
                    </m:r>
                    <m:r>
                      <a:rPr lang="zh-CN" altLang="en-US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𝜂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,</m:t>
                    </m:r>
                    <m:sSup>
                      <m:sSupPr>
                        <m:ctrlP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zh-CN" altLang="en-US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𝜂</m:t>
                        </m:r>
                      </m:e>
                      <m:sup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′</m:t>
                        </m:r>
                      </m:sup>
                    </m:sSup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endParaRPr lang="zh-CN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7455" y="229949"/>
                <a:ext cx="8298875" cy="461665"/>
              </a:xfrm>
              <a:prstGeom prst="rect">
                <a:avLst/>
              </a:prstGeom>
              <a:blipFill rotWithShape="1">
                <a:blip r:embed="rId8"/>
                <a:stretch>
                  <a:fillRect l="-1101" t="-10667" b="-30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67755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直接连接符 4"/>
          <p:cNvCxnSpPr/>
          <p:nvPr/>
        </p:nvCxnSpPr>
        <p:spPr>
          <a:xfrm>
            <a:off x="0" y="908050"/>
            <a:ext cx="12192000" cy="0"/>
          </a:xfrm>
          <a:prstGeom prst="line">
            <a:avLst/>
          </a:prstGeom>
          <a:ln w="28575">
            <a:solidFill>
              <a:srgbClr val="171CF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矩形 1"/>
          <p:cNvSpPr/>
          <p:nvPr/>
        </p:nvSpPr>
        <p:spPr>
          <a:xfrm>
            <a:off x="296596" y="1182069"/>
            <a:ext cx="11866903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smtClean="0"/>
              <a:t>Using the narrow width approximation relation, the branching ratios of the relevant two-body</a:t>
            </a:r>
          </a:p>
          <a:p>
            <a:r>
              <a:rPr lang="en-US" altLang="zh-CN" sz="2400" dirty="0" smtClean="0"/>
              <a:t>decays can be obtained as</a:t>
            </a:r>
            <a:endParaRPr lang="zh-CN" altLang="en-US" sz="2400" dirty="0"/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595" y="2245671"/>
            <a:ext cx="9303098" cy="45727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7" name="组合 5"/>
          <p:cNvGrpSpPr/>
          <p:nvPr/>
        </p:nvGrpSpPr>
        <p:grpSpPr bwMode="auto">
          <a:xfrm>
            <a:off x="296596" y="172651"/>
            <a:ext cx="3143250" cy="576263"/>
            <a:chOff x="5942056" y="3429612"/>
            <a:chExt cx="3142952" cy="576000"/>
          </a:xfrm>
        </p:grpSpPr>
        <p:grpSp>
          <p:nvGrpSpPr>
            <p:cNvPr id="8" name="组合 32"/>
            <p:cNvGrpSpPr/>
            <p:nvPr/>
          </p:nvGrpSpPr>
          <p:grpSpPr bwMode="auto">
            <a:xfrm>
              <a:off x="5942056" y="3429612"/>
              <a:ext cx="576000" cy="576000"/>
              <a:chOff x="5473329" y="1772816"/>
              <a:chExt cx="576000" cy="576000"/>
            </a:xfrm>
          </p:grpSpPr>
          <p:sp>
            <p:nvSpPr>
              <p:cNvPr id="10" name="椭圆 9"/>
              <p:cNvSpPr/>
              <p:nvPr/>
            </p:nvSpPr>
            <p:spPr>
              <a:xfrm>
                <a:off x="5473329" y="1772816"/>
                <a:ext cx="576000" cy="576000"/>
              </a:xfrm>
              <a:prstGeom prst="ellipse">
                <a:avLst/>
              </a:prstGeom>
              <a:solidFill>
                <a:srgbClr val="2B30F9"/>
              </a:solidFill>
              <a:ln w="34925">
                <a:gradFill flip="none" rotWithShape="1">
                  <a:gsLst>
                    <a:gs pos="0">
                      <a:srgbClr val="2B30F9">
                        <a:alpha val="43000"/>
                      </a:srgbClr>
                    </a:gs>
                    <a:gs pos="100000">
                      <a:srgbClr val="2B30F9">
                        <a:alpha val="10000"/>
                      </a:srgbClr>
                    </a:gs>
                  </a:gsLst>
                  <a:lin ang="5400000" scaled="1"/>
                  <a:tileRect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11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  <p:cNvSpPr txBox="1">
                <a:spLocks noChangeArrowheads="1"/>
              </p:cNvSpPr>
              <p:nvPr/>
            </p:nvSpPr>
            <p:spPr bwMode="auto">
              <a:xfrm>
                <a:off x="5485685" y="1860761"/>
                <a:ext cx="551289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思源黑体 CN Regular" panose="020B0500000000000000" pitchFamily="34" charset="-122"/>
                    <a:ea typeface="思源黑体 CN Regular" panose="020B0500000000000000" pitchFamily="34" charset="-122"/>
                    <a:cs typeface="Segoe UI Light" panose="020B0502040204020203" pitchFamily="34" charset="0"/>
                  </a:rPr>
                  <a:t>04</a:t>
                </a:r>
                <a:endPara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思源黑体 CN Regular" panose="020B0500000000000000" pitchFamily="34" charset="-122"/>
                  <a:ea typeface="思源黑体 CN Regular" panose="020B0500000000000000" pitchFamily="34" charset="-122"/>
                  <a:cs typeface="Segoe UI Light" panose="020B0502040204020203" pitchFamily="34" charset="0"/>
                </a:endParaRPr>
              </a:p>
            </p:txBody>
          </p:sp>
        </p:grpSp>
        <p:sp>
          <p:nvSpPr>
            <p:cNvPr id="9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<p:cNvSpPr txBox="1"/>
            <p:nvPr/>
          </p:nvSpPr>
          <p:spPr>
            <a:xfrm>
              <a:off x="6816686" y="3502604"/>
              <a:ext cx="2268322" cy="430691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思源黑体 CN Regular" panose="020B0500000000000000" pitchFamily="34" charset="-122"/>
                <a:ea typeface="思源黑体 CN Regular" panose="020B0500000000000000" pitchFamily="34" charset="-122"/>
                <a:cs typeface="Segoe UI Light" panose="020B0502040204020203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956189" y="245676"/>
                <a:ext cx="829887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400" dirty="0" smtClean="0">
                    <a:solidFill>
                      <a:srgbClr val="FF0000"/>
                    </a:solidFill>
                  </a:rPr>
                  <a:t>Quasi-two-body decay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𝑐</m:t>
                        </m:r>
                      </m:sub>
                    </m:sSub>
                    <m:r>
                      <a:rPr lang="en-US" altLang="zh-CN" sz="240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→</m:t>
                    </m:r>
                    <m:sSup>
                      <m:sSupPr>
                        <m:ctrlPr>
                          <a:rPr lang="en-US" altLang="zh-CN" sz="240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𝐾</m:t>
                        </m:r>
                      </m:e>
                      <m:sup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∗</m:t>
                        </m:r>
                      </m:sup>
                    </m:sSup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h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→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𝐾</m:t>
                    </m:r>
                    <m:r>
                      <a:rPr lang="zh-CN" altLang="en-US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𝜋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h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 (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h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𝐷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,</m:t>
                    </m:r>
                    <m:sSub>
                      <m:sSubPr>
                        <m:ctrlP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𝐷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𝑠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,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𝐾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,</m:t>
                    </m:r>
                    <m:r>
                      <a:rPr lang="zh-CN" altLang="en-US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𝜋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,</m:t>
                    </m:r>
                    <m:r>
                      <a:rPr lang="zh-CN" altLang="en-US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𝜂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,</m:t>
                    </m:r>
                    <m:sSup>
                      <m:sSupPr>
                        <m:ctrlP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zh-CN" altLang="en-US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𝜂</m:t>
                        </m:r>
                      </m:e>
                      <m:sup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′</m:t>
                        </m:r>
                      </m:sup>
                    </m:sSup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endParaRPr lang="zh-CN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6189" y="245676"/>
                <a:ext cx="8298875" cy="461665"/>
              </a:xfrm>
              <a:prstGeom prst="rect">
                <a:avLst/>
              </a:prstGeom>
              <a:blipFill rotWithShape="1">
                <a:blip r:embed="rId3"/>
                <a:stretch>
                  <a:fillRect l="-1176"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06542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表格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668578868"/>
                  </p:ext>
                </p:extLst>
              </p:nvPr>
            </p:nvGraphicFramePr>
            <p:xfrm>
              <a:off x="390728" y="1011676"/>
              <a:ext cx="10993120" cy="555420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674065"/>
                    <a:gridCol w="3654682"/>
                    <a:gridCol w="3664373"/>
                  </a:tblGrid>
                  <a:tr h="444197">
                    <a:tc>
                      <a:txBody>
                        <a:bodyPr/>
                        <a:lstStyle/>
                        <a:p>
                          <a:endParaRPr lang="zh-CN" altLang="zh-CN" sz="1800" b="1" kern="1200" dirty="0">
                            <a:solidFill>
                              <a:schemeClr val="lt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baseline="0" dirty="0" smtClean="0"/>
                            <a:t>                This work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            Previous  calculations</a:t>
                          </a:r>
                          <a:endParaRPr lang="zh-CN" altLang="en-US" dirty="0"/>
                        </a:p>
                      </a:txBody>
                      <a:tcPr/>
                    </a:tc>
                  </a:tr>
                  <a:tr h="653562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altLang="zh-CN" sz="1800" b="1" kern="1200" smtClean="0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Br</m:t>
                                </m:r>
                                <m:d>
                                  <m:dPr>
                                    <m:ctrlPr>
                                      <a:rPr lang="zh-CN" altLang="zh-CN" sz="1800" b="1" i="1" kern="12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zh-CN" altLang="zh-CN" sz="1800" b="1" i="1" kern="12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sz="1800" b="1" i="1" kern="12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𝐵</m:t>
                                        </m:r>
                                      </m:e>
                                      <m:sub>
                                        <m:r>
                                          <a:rPr lang="en-US" altLang="zh-CN" sz="1800" b="1" i="1" kern="12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𝑐</m:t>
                                        </m:r>
                                      </m:sub>
                                      <m:sup>
                                        <m:r>
                                          <a:rPr lang="en-US" altLang="zh-CN" sz="1800" b="1" kern="12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+</m:t>
                                        </m:r>
                                      </m:sup>
                                    </m:sSubSup>
                                    <m:r>
                                      <a:rPr lang="en-US" altLang="zh-CN" sz="1800" b="1" kern="1200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→</m:t>
                                    </m:r>
                                    <m:sSup>
                                      <m:sSupPr>
                                        <m:ctrlPr>
                                          <a:rPr lang="zh-CN" altLang="zh-CN" sz="1800" b="1" i="1" kern="12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1800" b="1" i="1" kern="12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𝐾</m:t>
                                        </m:r>
                                      </m:e>
                                      <m:sup>
                                        <m:r>
                                          <a:rPr lang="en-US" altLang="zh-CN" sz="1800" b="1" i="1" kern="12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∗</m:t>
                                        </m:r>
                                        <m:r>
                                          <a:rPr lang="en-US" altLang="zh-CN" sz="1800" b="1" kern="12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+</m:t>
                                        </m:r>
                                      </m:sup>
                                    </m:sSup>
                                    <m:sSup>
                                      <m:sSupPr>
                                        <m:ctrlPr>
                                          <a:rPr lang="zh-CN" altLang="zh-CN" sz="1800" b="1" i="1" kern="12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1800" b="1" i="1" kern="12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𝐷</m:t>
                                        </m:r>
                                      </m:e>
                                      <m:sup>
                                        <m:r>
                                          <a:rPr lang="en-US" altLang="zh-CN" sz="1800" b="1" kern="1200">
                                            <a:solidFill>
                                              <a:schemeClr val="tx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0</m:t>
                                        </m:r>
                                      </m:sup>
                                    </m:sSup>
                                  </m:e>
                                </m:d>
                              </m:oMath>
                            </m:oMathPara>
                          </a14:m>
                          <a:endParaRPr lang="zh-CN" altLang="zh-CN" sz="1800" kern="1200" dirty="0">
                            <a:solidFill>
                              <a:schemeClr val="tx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ctrlPr>
                                      <a:rPr lang="zh-CN" altLang="zh-CN" sz="1800" i="1" kern="1200" smtClean="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zh-CN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13</m:t>
                                        </m:r>
                                        <m:r>
                                          <a:rPr lang="en-US" altLang="zh-CN" sz="1800" b="0" i="0" kern="1200" smtClean="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.</m:t>
                                        </m:r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5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−</m:t>
                                        </m:r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0.10</m:t>
                                        </m:r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−</m:t>
                                        </m:r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0.09</m:t>
                                        </m:r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−</m:t>
                                        </m:r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0.24</m:t>
                                        </m:r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−</m:t>
                                        </m:r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0.08</m:t>
                                        </m:r>
                                      </m:sub>
                                      <m:sup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+0.00+0.00+0.15+0.16</m:t>
                                        </m:r>
                                      </m:sup>
                                    </m:sSubSup>
                                  </m:e>
                                </m:d>
                                <m:r>
                                  <a:rPr lang="en-US" altLang="zh-CN" sz="1800" kern="120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×</m:t>
                                </m:r>
                                <m:sSup>
                                  <m:sSupPr>
                                    <m:ctrlPr>
                                      <a:rPr lang="zh-CN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lang="en-US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lang="en-US" altLang="zh-CN" sz="1800" b="0" i="0" kern="1200" smtClean="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7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CN" altLang="zh-CN" sz="1800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ctrlPr>
                                      <a:rPr lang="zh-CN" altLang="zh-CN" sz="1800" i="1" kern="1200" smtClean="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zh-CN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25.9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−</m:t>
                                        </m:r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3.0</m:t>
                                        </m:r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−</m:t>
                                        </m:r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0.0</m:t>
                                        </m:r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−</m:t>
                                        </m:r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0.0</m:t>
                                        </m:r>
                                      </m:sub>
                                      <m:sup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+2.7+0.9+1.5</m:t>
                                        </m:r>
                                      </m:sup>
                                    </m:sSubSup>
                                  </m:e>
                                </m:d>
                                <m:r>
                                  <a:rPr lang="en-US" altLang="zh-CN" sz="1800" kern="120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×</m:t>
                                </m:r>
                                <m:sSup>
                                  <m:sSupPr>
                                    <m:ctrlPr>
                                      <a:rPr lang="zh-CN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lang="en-US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7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</a:tr>
                  <a:tr h="625192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altLang="zh-CN" sz="1800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Br</m:t>
                                </m:r>
                                <m:d>
                                  <m:dPr>
                                    <m:ctrlPr>
                                      <a:rPr lang="zh-CN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zh-CN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𝐵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𝑐</m:t>
                                        </m:r>
                                      </m:sub>
                                      <m:sup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+</m:t>
                                        </m:r>
                                      </m:sup>
                                    </m:sSubSup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→</m:t>
                                    </m:r>
                                    <m:sSup>
                                      <m:sSupPr>
                                        <m:ctrlPr>
                                          <a:rPr lang="zh-CN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𝐾</m:t>
                                        </m:r>
                                      </m:e>
                                      <m:sup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∗</m:t>
                                        </m:r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0</m:t>
                                        </m:r>
                                      </m:sup>
                                    </m:sSup>
                                    <m:sSup>
                                      <m:sSupPr>
                                        <m:ctrlPr>
                                          <a:rPr lang="zh-CN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𝐷</m:t>
                                        </m:r>
                                      </m:e>
                                      <m:sup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</m:oMath>
                            </m:oMathPara>
                          </a14:m>
                          <a:endParaRPr lang="zh-CN" altLang="zh-CN" sz="1800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ctrlPr>
                                      <a:rPr lang="zh-CN" altLang="zh-CN" sz="1800" i="1" kern="1200" smtClean="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zh-CN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20</m:t>
                                        </m:r>
                                        <m:r>
                                          <a:rPr lang="en-US" altLang="zh-CN" sz="1800" b="0" i="0" kern="1200" smtClean="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.</m:t>
                                        </m:r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9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−</m:t>
                                        </m:r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0.00</m:t>
                                        </m:r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−</m:t>
                                        </m:r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0.00</m:t>
                                        </m:r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−</m:t>
                                        </m:r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0.07</m:t>
                                        </m:r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−</m:t>
                                        </m:r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0.45</m:t>
                                        </m:r>
                                      </m:sub>
                                      <m:sup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+0.06+0.05+0.00+0.12</m:t>
                                        </m:r>
                                      </m:sup>
                                    </m:sSubSup>
                                  </m:e>
                                </m:d>
                                <m:r>
                                  <a:rPr lang="en-US" altLang="zh-CN" sz="1800" kern="120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×</m:t>
                                </m:r>
                                <m:sSup>
                                  <m:sSupPr>
                                    <m:ctrlPr>
                                      <a:rPr lang="zh-CN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lang="en-US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lang="en-US" altLang="zh-CN" sz="1800" b="0" i="0" kern="1200" smtClean="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7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ctrlPr>
                                      <a:rPr lang="zh-CN" altLang="zh-CN" sz="1800" i="1" kern="1200" smtClean="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zh-CN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19.1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−</m:t>
                                        </m:r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2.5</m:t>
                                        </m:r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−</m:t>
                                        </m:r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0.0</m:t>
                                        </m:r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−</m:t>
                                        </m:r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0.7</m:t>
                                        </m:r>
                                      </m:sub>
                                      <m:sup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+3.3+0.1+0.7</m:t>
                                        </m:r>
                                      </m:sup>
                                    </m:sSubSup>
                                  </m:e>
                                </m:d>
                                <m:r>
                                  <a:rPr lang="en-US" altLang="zh-CN" sz="1800" kern="120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×</m:t>
                                </m:r>
                                <m:sSup>
                                  <m:sSupPr>
                                    <m:ctrlPr>
                                      <a:rPr lang="zh-CN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lang="en-US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7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CN" altLang="zh-CN" sz="1800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  <a:p>
                          <a:endParaRPr lang="zh-CN" altLang="en-US" dirty="0"/>
                        </a:p>
                      </a:txBody>
                      <a:tcPr/>
                    </a:tc>
                  </a:tr>
                  <a:tr h="512405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altLang="zh-CN" sz="1800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Br</m:t>
                                </m:r>
                                <m:d>
                                  <m:dPr>
                                    <m:ctrlPr>
                                      <a:rPr lang="zh-CN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zh-CN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𝐵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𝑐</m:t>
                                        </m:r>
                                      </m:sub>
                                      <m:sup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+</m:t>
                                        </m:r>
                                      </m:sup>
                                    </m:sSubSup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→</m:t>
                                    </m:r>
                                    <m:acc>
                                      <m:accPr>
                                        <m:chr m:val="̅"/>
                                        <m:ctrlPr>
                                          <a:rPr lang="zh-CN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accPr>
                                      <m:e>
                                        <m:sSup>
                                          <m:sSupPr>
                                            <m:ctrlPr>
                                              <a:rPr lang="zh-CN" altLang="zh-CN" sz="1800" i="1" kern="1200">
                                                <a:solidFill>
                                                  <a:schemeClr val="dk1"/>
                                                </a:solidFill>
                                                <a:effectLst/>
                                                <a:latin typeface="Cambria Math"/>
                                                <a:ea typeface="+mn-ea"/>
                                                <a:cs typeface="+mn-cs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altLang="zh-CN" sz="1800" i="1" kern="1200">
                                                <a:solidFill>
                                                  <a:schemeClr val="dk1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  <m:t>𝐾</m:t>
                                            </m:r>
                                          </m:e>
                                          <m:sup>
                                            <m:r>
                                              <a:rPr lang="en-US" altLang="zh-CN" sz="1800" i="1" kern="1200">
                                                <a:solidFill>
                                                  <a:schemeClr val="dk1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  <m:t>∗</m:t>
                                            </m:r>
                                            <m:r>
                                              <a:rPr lang="en-US" altLang="zh-CN" sz="1800" kern="1200">
                                                <a:solidFill>
                                                  <a:schemeClr val="dk1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  <m:t>0</m:t>
                                            </m:r>
                                          </m:sup>
                                        </m:sSup>
                                      </m:e>
                                    </m:acc>
                                    <m:sSubSup>
                                      <m:sSubSupPr>
                                        <m:ctrlPr>
                                          <a:rPr lang="zh-CN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𝐷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𝑠</m:t>
                                        </m:r>
                                      </m:sub>
                                      <m:sup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+</m:t>
                                        </m:r>
                                      </m:sup>
                                    </m:sSubSup>
                                  </m:e>
                                </m:d>
                              </m:oMath>
                            </m:oMathPara>
                          </a14:m>
                          <a:endParaRPr lang="zh-CN" altLang="zh-CN" sz="1800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ctrlPr>
                                      <a:rPr lang="zh-CN" altLang="zh-CN" sz="1800" i="1" kern="1200" smtClean="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zh-CN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1.76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−</m:t>
                                        </m:r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0.00</m:t>
                                        </m:r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−</m:t>
                                        </m:r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0.00</m:t>
                                        </m:r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−</m:t>
                                        </m:r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0.06</m:t>
                                        </m:r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−</m:t>
                                        </m:r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0.33</m:t>
                                        </m:r>
                                      </m:sub>
                                      <m:sup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+0.04+0.07+0.00+0.28</m:t>
                                        </m:r>
                                      </m:sup>
                                    </m:sSubSup>
                                  </m:e>
                                </m:d>
                                <m:r>
                                  <a:rPr lang="en-US" altLang="zh-CN" sz="1800" kern="120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×</m:t>
                                </m:r>
                                <m:sSup>
                                  <m:sSupPr>
                                    <m:ctrlPr>
                                      <a:rPr lang="zh-CN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lang="en-US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7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ctrlPr>
                                      <a:rPr lang="zh-CN" altLang="zh-CN" sz="1800" i="1" kern="1200" smtClean="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zh-CN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1.4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−</m:t>
                                        </m:r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0.2</m:t>
                                        </m:r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−</m:t>
                                        </m:r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0.1</m:t>
                                        </m:r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−</m:t>
                                        </m:r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0.1</m:t>
                                        </m:r>
                                      </m:sub>
                                      <m:sup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+0.2+0.0+0.1</m:t>
                                        </m:r>
                                      </m:sup>
                                    </m:sSubSup>
                                  </m:e>
                                </m:d>
                                <m:r>
                                  <a:rPr lang="en-US" altLang="zh-CN" sz="1800" kern="120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×</m:t>
                                </m:r>
                                <m:sSup>
                                  <m:sSupPr>
                                    <m:ctrlPr>
                                      <a:rPr lang="zh-CN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lang="en-US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7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</a:tr>
                  <a:tr h="512405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altLang="zh-CN" sz="1800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Br</m:t>
                                </m:r>
                                <m:d>
                                  <m:dPr>
                                    <m:ctrlPr>
                                      <a:rPr lang="zh-CN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zh-CN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𝐵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𝑐</m:t>
                                        </m:r>
                                      </m:sub>
                                      <m:sup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+</m:t>
                                        </m:r>
                                      </m:sup>
                                    </m:sSubSup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→</m:t>
                                    </m:r>
                                    <m:acc>
                                      <m:accPr>
                                        <m:chr m:val="̅"/>
                                        <m:ctrlPr>
                                          <a:rPr lang="zh-CN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accPr>
                                      <m:e>
                                        <m:sSup>
                                          <m:sSupPr>
                                            <m:ctrlPr>
                                              <a:rPr lang="zh-CN" altLang="zh-CN" sz="1800" i="1" kern="1200">
                                                <a:solidFill>
                                                  <a:schemeClr val="dk1"/>
                                                </a:solidFill>
                                                <a:effectLst/>
                                                <a:latin typeface="Cambria Math"/>
                                                <a:ea typeface="+mn-ea"/>
                                                <a:cs typeface="+mn-cs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en-US" altLang="zh-CN" sz="1800" i="1" kern="1200">
                                                <a:solidFill>
                                                  <a:schemeClr val="dk1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  <m:t>𝐾</m:t>
                                            </m:r>
                                          </m:e>
                                          <m:sup>
                                            <m:r>
                                              <a:rPr lang="en-US" altLang="zh-CN" sz="1800" i="1" kern="1200">
                                                <a:solidFill>
                                                  <a:schemeClr val="dk1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  <m:t>∗</m:t>
                                            </m:r>
                                            <m:r>
                                              <a:rPr lang="en-US" altLang="zh-CN" sz="1800" kern="1200">
                                                <a:solidFill>
                                                  <a:schemeClr val="dk1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  <m:t>0</m:t>
                                            </m:r>
                                          </m:sup>
                                        </m:sSup>
                                      </m:e>
                                    </m:acc>
                                    <m:sSup>
                                      <m:sSupPr>
                                        <m:ctrlPr>
                                          <a:rPr lang="zh-CN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𝐾</m:t>
                                        </m:r>
                                      </m:e>
                                      <m:sup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</m:oMath>
                            </m:oMathPara>
                          </a14:m>
                          <a:endParaRPr lang="zh-CN" altLang="zh-CN" sz="1800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ctrlPr>
                                      <a:rPr lang="zh-CN" altLang="zh-CN" sz="1800" i="1" kern="1200" smtClean="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zh-CN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9.97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−</m:t>
                                        </m:r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0.38</m:t>
                                        </m:r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−</m:t>
                                        </m:r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0.00</m:t>
                                        </m:r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−</m:t>
                                        </m:r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0.00</m:t>
                                        </m:r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−</m:t>
                                        </m:r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0.00</m:t>
                                        </m:r>
                                      </m:sub>
                                      <m:sup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+0.42+0.04+4.10+0.03</m:t>
                                        </m:r>
                                      </m:sup>
                                    </m:sSubSup>
                                  </m:e>
                                </m:d>
                                <m:r>
                                  <a:rPr lang="en-US" altLang="zh-CN" sz="1800" kern="120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×</m:t>
                                </m:r>
                                <m:sSup>
                                  <m:sSupPr>
                                    <m:ctrlPr>
                                      <a:rPr lang="zh-CN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lang="en-US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7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ctrlPr>
                                      <a:rPr lang="zh-CN" altLang="zh-CN" sz="1800" i="1" kern="1200" smtClean="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zh-CN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10.0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−</m:t>
                                        </m:r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0.0</m:t>
                                        </m:r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−</m:t>
                                        </m:r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0.5</m:t>
                                        </m:r>
                                      </m:sub>
                                      <m:sup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+0.1+0.8</m:t>
                                        </m:r>
                                      </m:sup>
                                    </m:sSubSup>
                                  </m:e>
                                </m:d>
                                <m:r>
                                  <a:rPr lang="en-US" altLang="zh-CN" sz="1800" kern="120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×</m:t>
                                </m:r>
                                <m:sSup>
                                  <m:sSupPr>
                                    <m:ctrlPr>
                                      <a:rPr lang="zh-CN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lang="en-US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7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</a:tr>
                  <a:tr h="534622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altLang="zh-CN" sz="1800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Br</m:t>
                                </m:r>
                                <m:d>
                                  <m:dPr>
                                    <m:ctrlPr>
                                      <a:rPr lang="zh-CN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zh-CN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𝐵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𝑐</m:t>
                                        </m:r>
                                      </m:sub>
                                      <m:sup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+</m:t>
                                        </m:r>
                                      </m:sup>
                                    </m:sSubSup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→</m:t>
                                    </m:r>
                                    <m:sSup>
                                      <m:sSupPr>
                                        <m:ctrlPr>
                                          <a:rPr lang="zh-CN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𝐾</m:t>
                                        </m:r>
                                      </m:e>
                                      <m:sup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∗</m:t>
                                        </m:r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+</m:t>
                                        </m:r>
                                      </m:sup>
                                    </m:sSup>
                                    <m:sSup>
                                      <m:sSupPr>
                                        <m:ctrlPr>
                                          <a:rPr lang="zh-CN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pPr>
                                      <m:e>
                                        <m:acc>
                                          <m:accPr>
                                            <m:chr m:val="‾"/>
                                            <m:ctrlPr>
                                              <a:rPr lang="zh-CN" altLang="zh-CN" sz="1800" i="1" kern="1200">
                                                <a:solidFill>
                                                  <a:schemeClr val="dk1"/>
                                                </a:solidFill>
                                                <a:effectLst/>
                                                <a:latin typeface="Cambria Math"/>
                                                <a:ea typeface="+mn-ea"/>
                                                <a:cs typeface="+mn-cs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altLang="zh-CN" sz="1800" i="1" kern="1200">
                                                <a:solidFill>
                                                  <a:schemeClr val="dk1"/>
                                                </a:solidFill>
                                                <a:effectLst/>
                                                <a:latin typeface="Cambria Math" panose="02040503050406030204" pitchFamily="18" charset="0"/>
                                                <a:ea typeface="+mn-ea"/>
                                                <a:cs typeface="+mn-cs"/>
                                              </a:rPr>
                                              <m:t>𝐾</m:t>
                                            </m:r>
                                          </m:e>
                                        </m:acc>
                                      </m:e>
                                      <m:sup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0</m:t>
                                        </m:r>
                                      </m:sup>
                                    </m:sSup>
                                  </m:e>
                                </m:d>
                              </m:oMath>
                            </m:oMathPara>
                          </a14:m>
                          <a:endParaRPr lang="zh-CN" altLang="zh-CN" sz="1800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ctrlPr>
                                      <a:rPr lang="zh-CN" altLang="zh-CN" sz="1800" i="1" kern="1200" smtClean="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zh-CN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1.95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−</m:t>
                                        </m:r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0.14</m:t>
                                        </m:r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−</m:t>
                                        </m:r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0.09</m:t>
                                        </m:r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−</m:t>
                                        </m:r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0.55</m:t>
                                        </m:r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−</m:t>
                                        </m:r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0.01</m:t>
                                        </m:r>
                                      </m:sub>
                                      <m:sup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+0.07+0.22+0.00+0.21</m:t>
                                        </m:r>
                                      </m:sup>
                                    </m:sSubSup>
                                  </m:e>
                                </m:d>
                                <m:r>
                                  <a:rPr lang="en-US" altLang="zh-CN" sz="1800" kern="120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×</m:t>
                                </m:r>
                                <m:sSup>
                                  <m:sSupPr>
                                    <m:ctrlPr>
                                      <a:rPr lang="zh-CN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lang="en-US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7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ctrlPr>
                                      <a:rPr lang="zh-CN" altLang="zh-CN" sz="1800" i="1" kern="1200" smtClean="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zh-CN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1.8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−</m:t>
                                        </m:r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0.1</m:t>
                                        </m:r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−</m:t>
                                        </m:r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2.1</m:t>
                                        </m:r>
                                      </m:sub>
                                      <m:sup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+0.7+4.1</m:t>
                                        </m:r>
                                      </m:sup>
                                    </m:sSubSup>
                                  </m:e>
                                </m:d>
                                <m:r>
                                  <a:rPr lang="en-US" altLang="zh-CN" sz="1800" kern="120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×</m:t>
                                </m:r>
                                <m:sSup>
                                  <m:sSupPr>
                                    <m:ctrlPr>
                                      <a:rPr lang="zh-CN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lang="en-US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7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</a:tr>
                  <a:tr h="512304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altLang="zh-CN" sz="1800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Br</m:t>
                                </m:r>
                                <m:d>
                                  <m:dPr>
                                    <m:ctrlPr>
                                      <a:rPr lang="zh-CN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zh-CN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𝐵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𝑐</m:t>
                                        </m:r>
                                      </m:sub>
                                      <m:sup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+</m:t>
                                        </m:r>
                                      </m:sup>
                                    </m:sSubSup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→</m:t>
                                    </m:r>
                                    <m:sSup>
                                      <m:sSupPr>
                                        <m:ctrlPr>
                                          <a:rPr lang="zh-CN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𝐾</m:t>
                                        </m:r>
                                      </m:e>
                                      <m:sup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∗</m:t>
                                        </m:r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0</m:t>
                                        </m:r>
                                      </m:sup>
                                    </m:sSup>
                                    <m:sSup>
                                      <m:sSupPr>
                                        <m:ctrlPr>
                                          <a:rPr lang="zh-CN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𝜋</m:t>
                                        </m:r>
                                      </m:e>
                                      <m:sup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</m:oMath>
                            </m:oMathPara>
                          </a14:m>
                          <a:endParaRPr lang="zh-CN" altLang="zh-CN" sz="1800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ctrlPr>
                                      <a:rPr lang="zh-CN" altLang="zh-CN" sz="1800" i="1" kern="1200" smtClean="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zh-CN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2.23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−</m:t>
                                        </m:r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0.02+0.00</m:t>
                                        </m:r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−</m:t>
                                        </m:r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0.73</m:t>
                                        </m:r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−</m:t>
                                        </m:r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0.01</m:t>
                                        </m:r>
                                      </m:sub>
                                      <m:sup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+0.02+0.00+3.27+0.00</m:t>
                                        </m:r>
                                      </m:sup>
                                    </m:sSubSup>
                                  </m:e>
                                </m:d>
                                <m:r>
                                  <a:rPr lang="en-US" altLang="zh-CN" sz="1800" kern="120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×</m:t>
                                </m:r>
                                <m:sSup>
                                  <m:sSupPr>
                                    <m:ctrlPr>
                                      <a:rPr lang="zh-CN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lang="en-US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8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ctrlPr>
                                      <a:rPr lang="zh-CN" altLang="zh-CN" sz="1800" i="1" kern="1200" smtClean="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zh-CN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3.3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−</m:t>
                                        </m:r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0.2</m:t>
                                        </m:r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−</m:t>
                                        </m:r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0.4</m:t>
                                        </m:r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−</m:t>
                                        </m:r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0.1</m:t>
                                        </m:r>
                                      </m:sub>
                                      <m:sup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+0.7+0.4+0.2</m:t>
                                        </m:r>
                                      </m:sup>
                                    </m:sSubSup>
                                  </m:e>
                                </m:d>
                                <m:r>
                                  <a:rPr lang="en-US" altLang="zh-CN" sz="1800" kern="120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×</m:t>
                                </m:r>
                                <m:sSup>
                                  <m:sSupPr>
                                    <m:ctrlPr>
                                      <a:rPr lang="zh-CN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lang="en-US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8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</a:tr>
                  <a:tr h="534622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altLang="zh-CN" sz="1800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Br</m:t>
                                </m:r>
                                <m:d>
                                  <m:dPr>
                                    <m:ctrlPr>
                                      <a:rPr lang="zh-CN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zh-CN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𝐵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𝑐</m:t>
                                        </m:r>
                                      </m:sub>
                                      <m:sup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+</m:t>
                                        </m:r>
                                      </m:sup>
                                    </m:sSubSup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→</m:t>
                                    </m:r>
                                    <m:sSup>
                                      <m:sSupPr>
                                        <m:ctrlPr>
                                          <a:rPr lang="zh-CN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𝐾</m:t>
                                        </m:r>
                                      </m:e>
                                      <m:sup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∗</m:t>
                                        </m:r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+</m:t>
                                        </m:r>
                                      </m:sup>
                                    </m:sSup>
                                    <m:sSup>
                                      <m:sSupPr>
                                        <m:ctrlPr>
                                          <a:rPr lang="zh-CN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𝜋</m:t>
                                        </m:r>
                                      </m:e>
                                      <m:sup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0</m:t>
                                        </m:r>
                                      </m:sup>
                                    </m:sSup>
                                  </m:e>
                                </m:d>
                              </m:oMath>
                            </m:oMathPara>
                          </a14:m>
                          <a:endParaRPr lang="zh-CN" altLang="zh-CN" sz="1800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ctrlPr>
                                      <a:rPr lang="zh-CN" altLang="zh-CN" sz="1800" i="1" kern="1200" smtClean="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zh-CN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1.11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−</m:t>
                                        </m:r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0.00</m:t>
                                        </m:r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−</m:t>
                                        </m:r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0.00</m:t>
                                        </m:r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−</m:t>
                                        </m:r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0.56</m:t>
                                        </m:r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−</m:t>
                                        </m:r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0.00</m:t>
                                        </m:r>
                                      </m:sub>
                                      <m:sup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+0.07+0.75+1.21+0.06</m:t>
                                        </m:r>
                                      </m:sup>
                                    </m:sSubSup>
                                  </m:e>
                                </m:d>
                                <m:r>
                                  <a:rPr lang="en-US" altLang="zh-CN" sz="1800" kern="120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×</m:t>
                                </m:r>
                                <m:sSup>
                                  <m:sSupPr>
                                    <m:ctrlPr>
                                      <a:rPr lang="zh-CN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lang="en-US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8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ctrlPr>
                                      <a:rPr lang="zh-CN" altLang="zh-CN" sz="1800" i="1" kern="1200" smtClean="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zh-CN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1.6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−</m:t>
                                        </m:r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0.1</m:t>
                                        </m:r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−</m:t>
                                        </m:r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0.1</m:t>
                                        </m:r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−</m:t>
                                        </m:r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0.0</m:t>
                                        </m:r>
                                      </m:sub>
                                      <m:sup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+0.4+0.3+0.1</m:t>
                                        </m:r>
                                      </m:sup>
                                    </m:sSubSup>
                                  </m:e>
                                </m:d>
                                <m:r>
                                  <a:rPr lang="en-US" altLang="zh-CN" sz="1800" kern="120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×</m:t>
                                </m:r>
                                <m:sSup>
                                  <m:sSupPr>
                                    <m:ctrlPr>
                                      <a:rPr lang="zh-CN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lang="en-US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8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</a:tr>
                  <a:tr h="534622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altLang="zh-CN" sz="1800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Br</m:t>
                                </m:r>
                                <m:r>
                                  <a:rPr lang="en-US" altLang="zh-CN" sz="1800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⁡</m:t>
                                </m:r>
                                <m:d>
                                  <m:dPr>
                                    <m:ctrlPr>
                                      <a:rPr lang="zh-CN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zh-CN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𝐵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𝑐</m:t>
                                        </m:r>
                                      </m:sub>
                                      <m:sup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+</m:t>
                                        </m:r>
                                      </m:sup>
                                    </m:sSubSup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→</m:t>
                                    </m:r>
                                    <m:sSup>
                                      <m:sSupPr>
                                        <m:ctrlPr>
                                          <a:rPr lang="zh-CN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𝐾</m:t>
                                        </m:r>
                                      </m:e>
                                      <m:sup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∗</m:t>
                                        </m:r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+</m:t>
                                        </m:r>
                                      </m:sup>
                                    </m:sSup>
                                    <m:r>
                                      <a:rPr lang="en-US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𝜂</m:t>
                                    </m:r>
                                  </m:e>
                                </m:d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ctrlPr>
                                      <a:rPr lang="zh-CN" altLang="zh-CN" sz="1800" i="1" kern="1200" smtClean="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zh-CN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0.75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−</m:t>
                                        </m:r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0.04</m:t>
                                        </m:r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−</m:t>
                                        </m:r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0.12</m:t>
                                        </m:r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−</m:t>
                                        </m:r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0.20</m:t>
                                        </m:r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−</m:t>
                                        </m:r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0.00</m:t>
                                        </m:r>
                                      </m:sub>
                                      <m:sup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+0.04+0.13+0.52+0.01</m:t>
                                        </m:r>
                                      </m:sup>
                                    </m:sSubSup>
                                  </m:e>
                                </m:d>
                                <m:r>
                                  <a:rPr lang="en-US" altLang="zh-CN" sz="1800" kern="120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×</m:t>
                                </m:r>
                                <m:sSup>
                                  <m:sSupPr>
                                    <m:ctrlPr>
                                      <a:rPr lang="zh-CN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lang="en-US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8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ctrlPr>
                                      <a:rPr lang="zh-CN" altLang="zh-CN" sz="1800" i="1" kern="1200" smtClean="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zh-CN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0.9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−</m:t>
                                        </m:r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0.0</m:t>
                                        </m:r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−</m:t>
                                        </m:r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0.2</m:t>
                                        </m:r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−</m:t>
                                        </m:r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0.0</m:t>
                                        </m:r>
                                      </m:sub>
                                      <m:sup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+0.1+0.6+0.0</m:t>
                                        </m:r>
                                      </m:sup>
                                    </m:sSubSup>
                                  </m:e>
                                </m:d>
                                <m:r>
                                  <a:rPr lang="en-US" altLang="zh-CN" sz="1800" kern="120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×</m:t>
                                </m:r>
                                <m:sSup>
                                  <m:sSupPr>
                                    <m:ctrlPr>
                                      <a:rPr lang="zh-CN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lang="en-US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8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</a:tr>
                  <a:tr h="632716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altLang="zh-CN" sz="1800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/>
                                    <a:ea typeface="+mn-ea"/>
                                    <a:cs typeface="+mn-cs"/>
                                  </a:rPr>
                                  <m:t>Br</m:t>
                                </m:r>
                                <m:d>
                                  <m:dPr>
                                    <m:ctrlPr>
                                      <a:rPr lang="zh-CN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zh-CN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𝐵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𝑐</m:t>
                                        </m:r>
                                      </m:sub>
                                      <m:sup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+</m:t>
                                        </m:r>
                                      </m:sup>
                                    </m:sSubSup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→</m:t>
                                    </m:r>
                                    <m:sSup>
                                      <m:sSupPr>
                                        <m:ctrlPr>
                                          <a:rPr lang="zh-CN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𝐾</m:t>
                                        </m:r>
                                      </m:e>
                                      <m:sup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∗</m:t>
                                        </m:r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+</m:t>
                                        </m:r>
                                      </m:sup>
                                    </m:sSup>
                                    <m:sSup>
                                      <m:sSupPr>
                                        <m:ctrlPr>
                                          <a:rPr lang="zh-CN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𝜂</m:t>
                                        </m:r>
                                      </m:e>
                                      <m:sup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′</m:t>
                                        </m:r>
                                      </m:sup>
                                    </m:sSup>
                                  </m:e>
                                </m:d>
                              </m:oMath>
                            </m:oMathPara>
                          </a14:m>
                          <a:endParaRPr lang="zh-CN" altLang="zh-CN" sz="1800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  <a:p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ctrlPr>
                                      <a:rPr lang="zh-CN" altLang="zh-CN" sz="1800" i="1" kern="1200" smtClean="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zh-CN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2.37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−</m:t>
                                        </m:r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0.03</m:t>
                                        </m:r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−</m:t>
                                        </m:r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0.14</m:t>
                                        </m:r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−</m:t>
                                        </m:r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1.97</m:t>
                                        </m:r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−</m:t>
                                        </m:r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0.02</m:t>
                                        </m:r>
                                      </m:sub>
                                      <m:sup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+0.00+0.06+0.00+0.00</m:t>
                                        </m:r>
                                      </m:sup>
                                    </m:sSubSup>
                                  </m:e>
                                </m:d>
                                <m:r>
                                  <a:rPr lang="en-US" altLang="zh-CN" sz="1800" kern="120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×</m:t>
                                </m:r>
                                <m:sSup>
                                  <m:sSupPr>
                                    <m:ctrlPr>
                                      <a:rPr lang="zh-CN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lang="en-US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8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ctrlPr>
                                      <a:rPr lang="zh-CN" altLang="zh-CN" sz="1800" i="1" kern="1200" smtClean="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zh-CN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3.8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−</m:t>
                                        </m:r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1.1</m:t>
                                        </m:r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−</m:t>
                                        </m:r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1.0</m:t>
                                        </m:r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−</m:t>
                                        </m:r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0.0</m:t>
                                        </m:r>
                                      </m:sub>
                                      <m:sup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 panose="02040503050406030204" pitchFamily="18" charset="0"/>
                                            <a:ea typeface="+mn-ea"/>
                                            <a:cs typeface="+mn-cs"/>
                                          </a:rPr>
                                          <m:t>+1.1+1.0+0.0</m:t>
                                        </m:r>
                                      </m:sup>
                                    </m:sSubSup>
                                  </m:e>
                                </m:d>
                                <m:r>
                                  <a:rPr lang="en-US" altLang="zh-CN" sz="1800" kern="120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×</m:t>
                                </m:r>
                                <m:sSup>
                                  <m:sSupPr>
                                    <m:ctrlPr>
                                      <a:rPr lang="zh-CN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10</m:t>
                                    </m:r>
                                  </m:e>
                                  <m:sup>
                                    <m:r>
                                      <a:rPr lang="en-US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8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表格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668578868"/>
                  </p:ext>
                </p:extLst>
              </p:nvPr>
            </p:nvGraphicFramePr>
            <p:xfrm>
              <a:off x="390728" y="1011676"/>
              <a:ext cx="10993120" cy="5554205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674065"/>
                    <a:gridCol w="3654682"/>
                    <a:gridCol w="3664373"/>
                  </a:tblGrid>
                  <a:tr h="444197">
                    <a:tc>
                      <a:txBody>
                        <a:bodyPr/>
                        <a:lstStyle/>
                        <a:p>
                          <a:endParaRPr lang="zh-CN" altLang="zh-CN" sz="1800" b="1" kern="1200" dirty="0">
                            <a:solidFill>
                              <a:schemeClr val="lt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baseline="0" dirty="0" smtClean="0"/>
                            <a:t>                This work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            Previous  calculations</a:t>
                          </a:r>
                          <a:endParaRPr lang="zh-CN" altLang="en-US" dirty="0"/>
                        </a:p>
                      </a:txBody>
                      <a:tcPr/>
                    </a:tc>
                  </a:tr>
                  <a:tr h="653562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t="-72897" r="-199171" b="-68411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00668" t="-72897" r="-100501" b="-68411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00000" t="-72897" r="-166" b="-684112"/>
                          </a:stretch>
                        </a:blipFill>
                      </a:tcPr>
                    </a:tc>
                  </a:tr>
                  <a:tr h="675386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t="-166667" r="-199171" b="-55945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00668" t="-166667" r="-100501" b="-55945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00000" t="-166667" r="-166" b="-559459"/>
                          </a:stretch>
                        </a:blipFill>
                      </a:tcPr>
                    </a:tc>
                  </a:tr>
                  <a:tr h="512405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t="-352381" r="-199171" b="-63928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00668" t="-352381" r="-100501" b="-63928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00000" t="-352381" r="-166" b="-639286"/>
                          </a:stretch>
                        </a:blipFill>
                      </a:tcPr>
                    </a:tc>
                  </a:tr>
                  <a:tr h="512405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t="-452381" r="-199171" b="-53928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00668" t="-452381" r="-100501" b="-53928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00000" t="-452381" r="-166" b="-539286"/>
                          </a:stretch>
                        </a:blipFill>
                      </a:tcPr>
                    </a:tc>
                  </a:tr>
                  <a:tr h="534622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t="-527273" r="-199171" b="-41477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00668" t="-527273" r="-100501" b="-41477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00000" t="-527273" r="-166" b="-414773"/>
                          </a:stretch>
                        </a:blipFill>
                      </a:tcPr>
                    </a:tc>
                  </a:tr>
                  <a:tr h="512304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t="-657143" r="-199171" b="-33452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00668" t="-657143" r="-100501" b="-33452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00000" t="-657143" r="-166" b="-334524"/>
                          </a:stretch>
                        </a:blipFill>
                      </a:tcPr>
                    </a:tc>
                  </a:tr>
                  <a:tr h="534622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t="-731034" r="-199171" b="-22298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00668" t="-731034" r="-100501" b="-22298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00000" t="-731034" r="-166" b="-222989"/>
                          </a:stretch>
                        </a:blipFill>
                      </a:tcPr>
                    </a:tc>
                  </a:tr>
                  <a:tr h="534622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t="-821591" r="-199171" b="-12045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00668" t="-821591" r="-100501" b="-12045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00000" t="-821591" r="-166" b="-120455"/>
                          </a:stretch>
                        </a:blipFill>
                      </a:tcPr>
                    </a:tc>
                  </a:tr>
                  <a:tr h="64008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t="-772381" r="-199171" b="-95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00668" t="-772381" r="-100501" b="-95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00000" t="-772381" r="-166" b="-952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cxnSp>
        <p:nvCxnSpPr>
          <p:cNvPr id="4" name="直接连接符 3"/>
          <p:cNvCxnSpPr/>
          <p:nvPr/>
        </p:nvCxnSpPr>
        <p:spPr>
          <a:xfrm>
            <a:off x="0" y="908050"/>
            <a:ext cx="12192000" cy="0"/>
          </a:xfrm>
          <a:prstGeom prst="line">
            <a:avLst/>
          </a:prstGeom>
          <a:ln w="28575">
            <a:solidFill>
              <a:srgbClr val="171CF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" name="组合 5"/>
          <p:cNvGrpSpPr/>
          <p:nvPr/>
        </p:nvGrpSpPr>
        <p:grpSpPr bwMode="auto">
          <a:xfrm>
            <a:off x="296596" y="172651"/>
            <a:ext cx="3143250" cy="576263"/>
            <a:chOff x="5942056" y="3429612"/>
            <a:chExt cx="3142952" cy="576000"/>
          </a:xfrm>
        </p:grpSpPr>
        <p:grpSp>
          <p:nvGrpSpPr>
            <p:cNvPr id="6" name="组合 32"/>
            <p:cNvGrpSpPr/>
            <p:nvPr/>
          </p:nvGrpSpPr>
          <p:grpSpPr bwMode="auto">
            <a:xfrm>
              <a:off x="5942056" y="3429612"/>
              <a:ext cx="576000" cy="576000"/>
              <a:chOff x="5473329" y="1772816"/>
              <a:chExt cx="576000" cy="576000"/>
            </a:xfrm>
          </p:grpSpPr>
          <p:sp>
            <p:nvSpPr>
              <p:cNvPr id="8" name="椭圆 7"/>
              <p:cNvSpPr/>
              <p:nvPr/>
            </p:nvSpPr>
            <p:spPr>
              <a:xfrm>
                <a:off x="5473329" y="1772816"/>
                <a:ext cx="576000" cy="576000"/>
              </a:xfrm>
              <a:prstGeom prst="ellipse">
                <a:avLst/>
              </a:prstGeom>
              <a:solidFill>
                <a:srgbClr val="2B30F9"/>
              </a:solidFill>
              <a:ln w="34925">
                <a:gradFill flip="none" rotWithShape="1">
                  <a:gsLst>
                    <a:gs pos="0">
                      <a:srgbClr val="2B30F9">
                        <a:alpha val="43000"/>
                      </a:srgbClr>
                    </a:gs>
                    <a:gs pos="100000">
                      <a:srgbClr val="2B30F9">
                        <a:alpha val="10000"/>
                      </a:srgbClr>
                    </a:gs>
                  </a:gsLst>
                  <a:lin ang="5400000" scaled="1"/>
                  <a:tileRect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9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  <p:cNvSpPr txBox="1">
                <a:spLocks noChangeArrowheads="1"/>
              </p:cNvSpPr>
              <p:nvPr/>
            </p:nvSpPr>
            <p:spPr bwMode="auto">
              <a:xfrm>
                <a:off x="5485685" y="1860761"/>
                <a:ext cx="551289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思源黑体 CN Regular" panose="020B0500000000000000" pitchFamily="34" charset="-122"/>
                    <a:ea typeface="思源黑体 CN Regular" panose="020B0500000000000000" pitchFamily="34" charset="-122"/>
                    <a:cs typeface="Segoe UI Light" panose="020B0502040204020203" pitchFamily="34" charset="0"/>
                  </a:rPr>
                  <a:t>04</a:t>
                </a:r>
                <a:endPara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思源黑体 CN Regular" panose="020B0500000000000000" pitchFamily="34" charset="-122"/>
                  <a:ea typeface="思源黑体 CN Regular" panose="020B0500000000000000" pitchFamily="34" charset="-122"/>
                  <a:cs typeface="Segoe UI Light" panose="020B0502040204020203" pitchFamily="34" charset="0"/>
                </a:endParaRPr>
              </a:p>
            </p:txBody>
          </p:sp>
        </p:grpSp>
        <p:sp>
          <p:nvSpPr>
            <p:cNvPr id="7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<p:cNvSpPr txBox="1"/>
            <p:nvPr/>
          </p:nvSpPr>
          <p:spPr>
            <a:xfrm>
              <a:off x="6816686" y="3502604"/>
              <a:ext cx="2268322" cy="430691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思源黑体 CN Regular" panose="020B0500000000000000" pitchFamily="34" charset="-122"/>
                <a:ea typeface="思源黑体 CN Regular" panose="020B0500000000000000" pitchFamily="34" charset="-122"/>
                <a:cs typeface="Segoe UI Light" panose="020B0502040204020203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1030614" y="230287"/>
                <a:ext cx="829887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400" dirty="0" smtClean="0">
                    <a:solidFill>
                      <a:srgbClr val="FF0000"/>
                    </a:solidFill>
                  </a:rPr>
                  <a:t>Quasi-two-body decay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𝑐</m:t>
                        </m:r>
                      </m:sub>
                    </m:sSub>
                    <m:r>
                      <a:rPr lang="en-US" altLang="zh-CN" sz="240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→</m:t>
                    </m:r>
                    <m:sSup>
                      <m:sSupPr>
                        <m:ctrlPr>
                          <a:rPr lang="en-US" altLang="zh-CN" sz="240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𝐾</m:t>
                        </m:r>
                      </m:e>
                      <m:sup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∗</m:t>
                        </m:r>
                      </m:sup>
                    </m:sSup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h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→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𝐾</m:t>
                    </m:r>
                    <m:r>
                      <a:rPr lang="zh-CN" altLang="en-US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𝜋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h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 (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h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𝐷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,</m:t>
                    </m:r>
                    <m:sSub>
                      <m:sSubPr>
                        <m:ctrlP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𝐷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𝑠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,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𝐾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,</m:t>
                    </m:r>
                    <m:r>
                      <a:rPr lang="zh-CN" altLang="en-US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𝜋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,</m:t>
                    </m:r>
                    <m:r>
                      <a:rPr lang="zh-CN" altLang="en-US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𝜂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,</m:t>
                    </m:r>
                    <m:sSup>
                      <m:sSupPr>
                        <m:ctrlP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zh-CN" altLang="en-US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𝜂</m:t>
                        </m:r>
                      </m:e>
                      <m:sup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′</m:t>
                        </m:r>
                      </m:sup>
                    </m:sSup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endParaRPr lang="zh-CN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0614" y="230287"/>
                <a:ext cx="8298875" cy="461665"/>
              </a:xfrm>
              <a:prstGeom prst="rect">
                <a:avLst/>
              </a:prstGeom>
              <a:blipFill rotWithShape="1">
                <a:blip r:embed="rId3"/>
                <a:stretch>
                  <a:fillRect l="-1102"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911682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0" y="940753"/>
                <a:ext cx="12192000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400" dirty="0" smtClean="0"/>
                  <a:t>For the decays </a:t>
                </a:r>
                <a:r>
                  <a:rPr lang="zh-CN" altLang="en-US" sz="2400" dirty="0" smtClean="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zh-CN" altLang="zh-CN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altLang="zh-CN" sz="24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altLang="zh-CN" sz="2400" i="1">
                            <a:latin typeface="Cambria Math"/>
                          </a:rPr>
                          <m:t>𝑐</m:t>
                        </m:r>
                      </m:sub>
                      <m:sup>
                        <m:r>
                          <a:rPr lang="en-US" altLang="zh-CN" sz="2400">
                            <a:latin typeface="Cambria Math"/>
                          </a:rPr>
                          <m:t>+</m:t>
                        </m:r>
                      </m:sup>
                    </m:sSubSup>
                    <m:r>
                      <a:rPr lang="en-US" altLang="zh-CN" sz="2400">
                        <a:latin typeface="Cambria Math"/>
                      </a:rPr>
                      <m:t>→</m:t>
                    </m:r>
                    <m:sSup>
                      <m:sSupPr>
                        <m:ctrlPr>
                          <a:rPr lang="zh-CN" altLang="zh-CN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/>
                          </a:rPr>
                          <m:t>𝐷</m:t>
                        </m:r>
                      </m:e>
                      <m:sup>
                        <m:r>
                          <a:rPr lang="en-US" altLang="zh-CN" sz="2400">
                            <a:latin typeface="Cambria Math"/>
                          </a:rPr>
                          <m:t>0</m:t>
                        </m:r>
                      </m:sup>
                    </m:sSup>
                    <m:sSup>
                      <m:sSupPr>
                        <m:ctrlPr>
                          <a:rPr lang="zh-CN" altLang="zh-CN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/>
                          </a:rPr>
                          <m:t>𝐾</m:t>
                        </m:r>
                      </m:e>
                      <m:sup>
                        <m:r>
                          <a:rPr lang="en-US" altLang="zh-CN" sz="2400" i="1">
                            <a:latin typeface="Cambria Math"/>
                          </a:rPr>
                          <m:t>∗</m:t>
                        </m:r>
                        <m:r>
                          <a:rPr lang="en-US" altLang="zh-CN" sz="2400">
                            <a:latin typeface="Cambria Math"/>
                          </a:rPr>
                          <m:t>+</m:t>
                        </m:r>
                      </m:sup>
                    </m:sSup>
                    <m:r>
                      <a:rPr lang="en-US" altLang="zh-CN" sz="2400">
                        <a:latin typeface="Cambria Math"/>
                      </a:rPr>
                      <m:t>→</m:t>
                    </m:r>
                    <m:sSup>
                      <m:sSupPr>
                        <m:ctrlPr>
                          <a:rPr lang="zh-CN" altLang="zh-CN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/>
                          </a:rPr>
                          <m:t>𝐷</m:t>
                        </m:r>
                      </m:e>
                      <m:sup>
                        <m:r>
                          <a:rPr lang="en-US" altLang="zh-CN" sz="2400">
                            <a:latin typeface="Cambria Math"/>
                          </a:rPr>
                          <m:t>0</m:t>
                        </m:r>
                      </m:sup>
                    </m:sSup>
                    <m:sSup>
                      <m:sSupPr>
                        <m:ctrlPr>
                          <a:rPr lang="zh-CN" altLang="zh-CN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/>
                          </a:rPr>
                          <m:t>𝐾</m:t>
                        </m:r>
                      </m:e>
                      <m:sup>
                        <m:r>
                          <a:rPr lang="en-US" altLang="zh-CN" sz="2400">
                            <a:latin typeface="Cambria Math"/>
                          </a:rPr>
                          <m:t>0</m:t>
                        </m:r>
                      </m:sup>
                    </m:sSup>
                    <m:sSup>
                      <m:sSupPr>
                        <m:ctrlPr>
                          <a:rPr lang="zh-CN" altLang="zh-CN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/>
                          </a:rPr>
                          <m:t>𝜋</m:t>
                        </m:r>
                      </m:e>
                      <m:sup>
                        <m:r>
                          <a:rPr lang="en-US" altLang="zh-CN" sz="2400">
                            <a:latin typeface="Cambria Math"/>
                          </a:rPr>
                          <m:t>+</m:t>
                        </m:r>
                      </m:sup>
                    </m:sSup>
                    <m:r>
                      <a:rPr lang="zh-CN" altLang="en-US" sz="2400" b="0" i="1" smtClean="0">
                        <a:latin typeface="Cambria Math"/>
                      </a:rPr>
                      <m:t>，</m:t>
                    </m:r>
                    <m:sSubSup>
                      <m:sSubSupPr>
                        <m:ctrlPr>
                          <a:rPr lang="zh-CN" altLang="zh-CN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altLang="zh-CN" sz="24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altLang="zh-CN" sz="2400" i="1">
                            <a:latin typeface="Cambria Math"/>
                          </a:rPr>
                          <m:t>𝑐</m:t>
                        </m:r>
                      </m:sub>
                      <m:sup>
                        <m:r>
                          <a:rPr lang="en-US" altLang="zh-CN" sz="2400">
                            <a:latin typeface="Cambria Math"/>
                          </a:rPr>
                          <m:t>+</m:t>
                        </m:r>
                      </m:sup>
                    </m:sSubSup>
                    <m:r>
                      <a:rPr lang="en-US" altLang="zh-CN" sz="2400">
                        <a:latin typeface="Cambria Math"/>
                      </a:rPr>
                      <m:t>→</m:t>
                    </m:r>
                    <m:sSup>
                      <m:sSupPr>
                        <m:ctrlPr>
                          <a:rPr lang="zh-CN" altLang="zh-CN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/>
                          </a:rPr>
                          <m:t>𝐷</m:t>
                        </m:r>
                      </m:e>
                      <m:sup>
                        <m:r>
                          <a:rPr lang="en-US" altLang="zh-CN" sz="2400">
                            <a:latin typeface="Cambria Math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zh-CN" altLang="zh-CN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/>
                          </a:rPr>
                          <m:t>𝐾</m:t>
                        </m:r>
                      </m:e>
                      <m:sup>
                        <m:r>
                          <a:rPr lang="en-US" altLang="zh-CN" sz="2400" i="1">
                            <a:latin typeface="Cambria Math"/>
                          </a:rPr>
                          <m:t>∗</m:t>
                        </m:r>
                        <m:r>
                          <a:rPr lang="en-US" altLang="zh-CN" sz="2400">
                            <a:latin typeface="Cambria Math"/>
                          </a:rPr>
                          <m:t>0</m:t>
                        </m:r>
                      </m:sup>
                    </m:sSup>
                    <m:r>
                      <a:rPr lang="en-US" altLang="zh-CN" sz="2400">
                        <a:latin typeface="Cambria Math"/>
                      </a:rPr>
                      <m:t>→</m:t>
                    </m:r>
                    <m:sSup>
                      <m:sSupPr>
                        <m:ctrlPr>
                          <a:rPr lang="zh-CN" altLang="zh-CN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/>
                          </a:rPr>
                          <m:t>𝐷</m:t>
                        </m:r>
                      </m:e>
                      <m:sup>
                        <m:r>
                          <a:rPr lang="en-US" altLang="zh-CN" sz="2400">
                            <a:latin typeface="Cambria Math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zh-CN" altLang="zh-CN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/>
                          </a:rPr>
                          <m:t>𝐾</m:t>
                        </m:r>
                      </m:e>
                      <m:sup>
                        <m:r>
                          <a:rPr lang="en-US" altLang="zh-CN" sz="2400">
                            <a:latin typeface="Cambria Math"/>
                          </a:rPr>
                          <m:t>0</m:t>
                        </m:r>
                      </m:sup>
                    </m:sSup>
                    <m:sSup>
                      <m:sSupPr>
                        <m:ctrlPr>
                          <a:rPr lang="zh-CN" altLang="zh-CN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/>
                          </a:rPr>
                          <m:t>𝜋</m:t>
                        </m:r>
                      </m:e>
                      <m:sup>
                        <m:r>
                          <a:rPr lang="en-US" altLang="zh-CN" sz="2400">
                            <a:latin typeface="Cambria Math"/>
                          </a:rPr>
                          <m:t>0</m:t>
                        </m:r>
                      </m:sup>
                    </m:sSup>
                    <m:r>
                      <m:rPr>
                        <m:nor/>
                      </m:rPr>
                      <a:rPr lang="zh-CN" altLang="en-US" sz="2400" dirty="0"/>
                      <m:t>，</m:t>
                    </m:r>
                    <m:r>
                      <m:rPr>
                        <m:nor/>
                      </m:rPr>
                      <a:rPr lang="zh-CN" altLang="zh-CN" sz="2400" dirty="0"/>
                      <m:t> </m:t>
                    </m:r>
                    <m:sSubSup>
                      <m:sSubSupPr>
                        <m:ctrlPr>
                          <a:rPr lang="zh-CN" altLang="zh-CN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altLang="zh-CN" sz="24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altLang="zh-CN" sz="2400" i="1">
                            <a:latin typeface="Cambria Math"/>
                          </a:rPr>
                          <m:t>𝑐</m:t>
                        </m:r>
                      </m:sub>
                      <m:sup>
                        <m:r>
                          <a:rPr lang="en-US" altLang="zh-CN" sz="2400">
                            <a:latin typeface="Cambria Math"/>
                          </a:rPr>
                          <m:t>+</m:t>
                        </m:r>
                      </m:sup>
                    </m:sSubSup>
                    <m:r>
                      <a:rPr lang="en-US" altLang="zh-CN" sz="2400">
                        <a:latin typeface="Cambria Math"/>
                      </a:rPr>
                      <m:t>→</m:t>
                    </m:r>
                    <m:sSubSup>
                      <m:sSubSupPr>
                        <m:ctrlPr>
                          <a:rPr lang="zh-CN" altLang="zh-CN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altLang="zh-CN" sz="2400" i="1">
                            <a:latin typeface="Cambria Math"/>
                          </a:rPr>
                          <m:t>𝐷</m:t>
                        </m:r>
                      </m:e>
                      <m:sub>
                        <m:r>
                          <a:rPr lang="en-US" altLang="zh-CN" sz="2400" i="1">
                            <a:latin typeface="Cambria Math"/>
                          </a:rPr>
                          <m:t>𝑠</m:t>
                        </m:r>
                      </m:sub>
                      <m:sup>
                        <m:r>
                          <a:rPr lang="en-US" altLang="zh-CN" sz="2400">
                            <a:latin typeface="Cambria Math"/>
                          </a:rPr>
                          <m:t>+</m:t>
                        </m:r>
                      </m:sup>
                    </m:sSubSup>
                    <m:sSup>
                      <m:sSupPr>
                        <m:ctrlPr>
                          <a:rPr lang="zh-CN" altLang="zh-CN" sz="2400" i="1">
                            <a:latin typeface="Cambria Math"/>
                          </a:rPr>
                        </m:ctrlPr>
                      </m:sSupPr>
                      <m:e>
                        <m:acc>
                          <m:accPr>
                            <m:chr m:val="‾"/>
                            <m:ctrlPr>
                              <a:rPr lang="zh-CN" altLang="zh-CN" sz="24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altLang="zh-CN" sz="2400" i="1">
                                <a:latin typeface="Cambria Math"/>
                              </a:rPr>
                              <m:t>𝐾</m:t>
                            </m:r>
                          </m:e>
                        </m:acc>
                      </m:e>
                      <m:sup>
                        <m:r>
                          <a:rPr lang="en-US" altLang="zh-CN" sz="2400" i="1">
                            <a:latin typeface="Cambria Math"/>
                          </a:rPr>
                          <m:t>∗</m:t>
                        </m:r>
                        <m:r>
                          <a:rPr lang="en-US" altLang="zh-CN" sz="2400">
                            <a:latin typeface="Cambria Math"/>
                          </a:rPr>
                          <m:t>0</m:t>
                        </m:r>
                      </m:sup>
                    </m:sSup>
                    <m:r>
                      <a:rPr lang="en-US" altLang="zh-CN" sz="2400">
                        <a:latin typeface="Cambria Math"/>
                      </a:rPr>
                      <m:t>→</m:t>
                    </m:r>
                    <m:sSubSup>
                      <m:sSubSupPr>
                        <m:ctrlPr>
                          <a:rPr lang="zh-CN" altLang="zh-CN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altLang="zh-CN" sz="2400" i="1">
                            <a:latin typeface="Cambria Math"/>
                          </a:rPr>
                          <m:t>𝐷</m:t>
                        </m:r>
                      </m:e>
                      <m:sub>
                        <m:r>
                          <a:rPr lang="en-US" altLang="zh-CN" sz="2400" i="1">
                            <a:latin typeface="Cambria Math"/>
                          </a:rPr>
                          <m:t>𝑠</m:t>
                        </m:r>
                      </m:sub>
                      <m:sup>
                        <m:r>
                          <a:rPr lang="en-US" altLang="zh-CN" sz="2400">
                            <a:latin typeface="Cambria Math"/>
                          </a:rPr>
                          <m:t>+</m:t>
                        </m:r>
                      </m:sup>
                    </m:sSubSup>
                    <m:sSup>
                      <m:sSupPr>
                        <m:ctrlPr>
                          <a:rPr lang="zh-CN" altLang="zh-CN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/>
                          </a:rPr>
                          <m:t>𝐾</m:t>
                        </m:r>
                      </m:e>
                      <m:sup>
                        <m:r>
                          <a:rPr lang="en-US" altLang="zh-CN" sz="2400" i="1">
                            <a:latin typeface="Cambria Math"/>
                          </a:rPr>
                          <m:t>−</m:t>
                        </m:r>
                      </m:sup>
                    </m:sSup>
                    <m:sSup>
                      <m:sSupPr>
                        <m:ctrlPr>
                          <a:rPr lang="zh-CN" altLang="zh-CN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/>
                          </a:rPr>
                          <m:t>𝜋</m:t>
                        </m:r>
                      </m:e>
                      <m:sup>
                        <m:r>
                          <a:rPr lang="en-US" altLang="zh-CN" sz="2400">
                            <a:latin typeface="Cambria Math"/>
                          </a:rPr>
                          <m:t>+</m:t>
                        </m:r>
                      </m:sup>
                    </m:sSup>
                  </m:oMath>
                </a14:m>
                <a:r>
                  <a:rPr lang="en-US" altLang="zh-CN" sz="2400" i="1" dirty="0" smtClean="0">
                    <a:latin typeface="Cambria Math"/>
                  </a:rPr>
                  <a:t>,  </a:t>
                </a:r>
                <a:r>
                  <a:rPr lang="en-US" altLang="zh-CN" sz="2400" dirty="0" smtClean="0"/>
                  <a:t>the direct CP violation induced from the interference between the tree and penguin amplitudes are defined as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940753"/>
                <a:ext cx="12192000" cy="1200329"/>
              </a:xfrm>
              <a:prstGeom prst="rect">
                <a:avLst/>
              </a:prstGeom>
              <a:blipFill rotWithShape="1">
                <a:blip r:embed="rId2"/>
                <a:stretch>
                  <a:fillRect l="-750" t="-4061" b="-1066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图片 7">
            <a:extLst>
              <a:ext uri="{FF2B5EF4-FFF2-40B4-BE49-F238E27FC236}">
                <a16:creationId xmlns="" xmlns:a16="http://schemas.microsoft.com/office/drawing/2014/main" id="{DF33473A-4E05-14F5-0A4F-12BA989AFDE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7911" y="3759666"/>
            <a:ext cx="3875331" cy="2966147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="" xmlns:a16="http://schemas.microsoft.com/office/drawing/2014/main" id="{77BC346B-0A63-EC59-D007-AF7257064C8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58333" y="3759666"/>
            <a:ext cx="3875331" cy="2966147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="" xmlns:a16="http://schemas.microsoft.com/office/drawing/2014/main" id="{612E5553-CD43-1967-6DCD-0E5374FF6855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58983" y="3759665"/>
            <a:ext cx="3875332" cy="296614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2141495" y="2694876"/>
                <a:ext cx="7130798" cy="13325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zh-CN" altLang="zh-CN" i="1">
                              <a:latin typeface="Cambria Math"/>
                            </a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a:rPr lang="zh-CN" altLang="zh-CN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/>
                                  </a:rPr>
                                  <m:t>𝐶𝑃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zh-CN" altLang="zh-CN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zh-CN" altLang="zh-CN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i="1">
                                        <a:latin typeface="Cambria Math"/>
                                      </a:rPr>
                                      <m:t>𝐵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latin typeface="Cambria Math"/>
                                      </a:rPr>
                                      <m:t>𝑐</m:t>
                                    </m:r>
                                  </m:sub>
                                  <m:sup>
                                    <m:r>
                                      <a:rPr lang="en-US" altLang="zh-CN">
                                        <a:latin typeface="Cambria Math"/>
                                      </a:rPr>
                                      <m:t>+</m:t>
                                    </m:r>
                                  </m:sup>
                                </m:sSubSup>
                                <m:r>
                                  <a:rPr lang="en-US" altLang="zh-CN">
                                    <a:latin typeface="Cambria Math"/>
                                  </a:rPr>
                                  <m:t>→</m:t>
                                </m:r>
                                <m:sSup>
                                  <m:sSupPr>
                                    <m:ctrlPr>
                                      <a:rPr lang="zh-CN" altLang="zh-CN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i="1">
                                        <a:latin typeface="Cambria Math"/>
                                      </a:rPr>
                                      <m:t>𝐷</m:t>
                                    </m:r>
                                  </m:e>
                                  <m:sup>
                                    <m:r>
                                      <a:rPr lang="en-US" altLang="zh-CN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zh-CN" altLang="zh-CN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i="1">
                                        <a:latin typeface="Cambria Math"/>
                                      </a:rPr>
                                      <m:t>𝐾</m:t>
                                    </m:r>
                                  </m:e>
                                  <m:sup>
                                    <m:r>
                                      <a:rPr lang="en-US" altLang="zh-CN" i="1">
                                        <a:latin typeface="Cambria Math"/>
                                      </a:rPr>
                                      <m:t>∗</m:t>
                                    </m:r>
                                    <m:r>
                                      <a:rPr lang="en-US" altLang="zh-CN">
                                        <a:latin typeface="Cambria Math"/>
                                      </a:rPr>
                                      <m:t>+</m:t>
                                    </m:r>
                                  </m:sup>
                                </m:sSup>
                                <m:r>
                                  <a:rPr lang="en-US" altLang="zh-CN">
                                    <a:latin typeface="Cambria Math"/>
                                  </a:rPr>
                                  <m:t>→</m:t>
                                </m:r>
                                <m:sSup>
                                  <m:sSupPr>
                                    <m:ctrlPr>
                                      <a:rPr lang="zh-CN" altLang="zh-CN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i="1">
                                        <a:latin typeface="Cambria Math"/>
                                      </a:rPr>
                                      <m:t>𝐷</m:t>
                                    </m:r>
                                  </m:e>
                                  <m:sup>
                                    <m:r>
                                      <a:rPr lang="en-US" altLang="zh-CN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zh-CN" altLang="zh-CN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i="1">
                                        <a:latin typeface="Cambria Math"/>
                                      </a:rPr>
                                      <m:t>𝐾</m:t>
                                    </m:r>
                                  </m:e>
                                  <m:sup>
                                    <m:r>
                                      <a:rPr lang="en-US" altLang="zh-CN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zh-CN" altLang="zh-CN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i="1">
                                        <a:latin typeface="Cambria Math"/>
                                      </a:rPr>
                                      <m:t>𝜋</m:t>
                                    </m:r>
                                  </m:e>
                                  <m:sup>
                                    <m:r>
                                      <a:rPr lang="en-US" altLang="zh-CN">
                                        <a:latin typeface="Cambria Math"/>
                                      </a:rPr>
                                      <m:t>+</m:t>
                                    </m:r>
                                  </m:sup>
                                </m:sSup>
                              </m:e>
                            </m:d>
                          </m:e>
                          <m:e>
                            <m:r>
                              <a:rPr lang="en-US" altLang="zh-CN" i="1">
                                <a:latin typeface="Cambria Math"/>
                              </a:rPr>
                              <m:t> </m:t>
                            </m:r>
                            <m:r>
                              <a:rPr lang="en-US" altLang="zh-CN">
                                <a:latin typeface="Cambria Math"/>
                              </a:rPr>
                              <m:t>=</m:t>
                            </m:r>
                            <m:d>
                              <m:dPr>
                                <m:ctrlPr>
                                  <a:rPr lang="zh-CN" altLang="zh-CN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altLang="zh-CN" i="1">
                                    <a:latin typeface="Cambria Math"/>
                                  </a:rPr>
                                  <m:t>−</m:t>
                                </m:r>
                                <m:sSubSup>
                                  <m:sSubSupPr>
                                    <m:ctrlPr>
                                      <a:rPr lang="zh-CN" altLang="zh-CN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>
                                        <a:latin typeface="Cambria Math"/>
                                      </a:rPr>
                                      <m:t>14.6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latin typeface="Cambria Math"/>
                                      </a:rPr>
                                      <m:t>−</m:t>
                                    </m:r>
                                    <m:r>
                                      <a:rPr lang="en-US" altLang="zh-CN">
                                        <a:latin typeface="Cambria Math"/>
                                      </a:rPr>
                                      <m:t>0.05</m:t>
                                    </m:r>
                                    <m:r>
                                      <a:rPr lang="en-US" altLang="zh-CN" i="1">
                                        <a:latin typeface="Cambria Math"/>
                                      </a:rPr>
                                      <m:t>−</m:t>
                                    </m:r>
                                    <m:r>
                                      <a:rPr lang="en-US" altLang="zh-CN">
                                        <a:latin typeface="Cambria Math"/>
                                      </a:rPr>
                                      <m:t>0.01</m:t>
                                    </m:r>
                                    <m:r>
                                      <a:rPr lang="en-US" altLang="zh-CN" i="1">
                                        <a:latin typeface="Cambria Math"/>
                                      </a:rPr>
                                      <m:t>−</m:t>
                                    </m:r>
                                    <m:r>
                                      <a:rPr lang="en-US" altLang="zh-CN">
                                        <a:latin typeface="Cambria Math"/>
                                      </a:rPr>
                                      <m:t>0.00</m:t>
                                    </m:r>
                                    <m:r>
                                      <a:rPr lang="en-US" altLang="zh-CN" i="1">
                                        <a:latin typeface="Cambria Math"/>
                                      </a:rPr>
                                      <m:t>−</m:t>
                                    </m:r>
                                    <m:r>
                                      <a:rPr lang="en-US" altLang="zh-CN">
                                        <a:latin typeface="Cambria Math"/>
                                      </a:rPr>
                                      <m:t>0.00</m:t>
                                    </m:r>
                                  </m:sub>
                                  <m:sup>
                                    <m:r>
                                      <a:rPr lang="en-US" altLang="zh-CN">
                                        <a:latin typeface="Cambria Math"/>
                                      </a:rPr>
                                      <m:t>+0.05+0.14+0.96+0.18</m:t>
                                    </m:r>
                                  </m:sup>
                                </m:sSubSup>
                              </m:e>
                            </m:d>
                            <m:r>
                              <a:rPr lang="en-US" altLang="zh-CN">
                                <a:latin typeface="Cambria Math"/>
                              </a:rPr>
                              <m:t>×</m:t>
                            </m:r>
                            <m:sSup>
                              <m:sSupPr>
                                <m:ctrlPr>
                                  <a:rPr lang="zh-CN" altLang="zh-CN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altLang="zh-CN">
                                    <a:latin typeface="Cambria Math"/>
                                  </a:rPr>
                                  <m:t>10</m:t>
                                </m:r>
                              </m:e>
                              <m:sup>
                                <m:r>
                                  <a:rPr lang="en-US" altLang="zh-CN" i="1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altLang="zh-CN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zh-CN" altLang="zh-CN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/>
                                  </a:rPr>
                                  <m:t>𝐶𝑃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zh-CN" altLang="zh-CN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zh-CN" altLang="zh-CN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i="1">
                                        <a:latin typeface="Cambria Math"/>
                                      </a:rPr>
                                      <m:t>𝐵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latin typeface="Cambria Math"/>
                                      </a:rPr>
                                      <m:t>𝑐</m:t>
                                    </m:r>
                                  </m:sub>
                                  <m:sup>
                                    <m:r>
                                      <a:rPr lang="en-US" altLang="zh-CN">
                                        <a:latin typeface="Cambria Math"/>
                                      </a:rPr>
                                      <m:t>+</m:t>
                                    </m:r>
                                  </m:sup>
                                </m:sSubSup>
                                <m:r>
                                  <a:rPr lang="en-US" altLang="zh-CN">
                                    <a:latin typeface="Cambria Math"/>
                                  </a:rPr>
                                  <m:t>→</m:t>
                                </m:r>
                                <m:sSup>
                                  <m:sSupPr>
                                    <m:ctrlPr>
                                      <a:rPr lang="zh-CN" altLang="zh-CN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i="1">
                                        <a:latin typeface="Cambria Math"/>
                                      </a:rPr>
                                      <m:t>𝐷</m:t>
                                    </m:r>
                                  </m:e>
                                  <m:sup>
                                    <m:r>
                                      <a:rPr lang="en-US" altLang="zh-CN">
                                        <a:latin typeface="Cambria Math"/>
                                      </a:rPr>
                                      <m:t>+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zh-CN" altLang="zh-CN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acc>
                                      <m:accPr>
                                        <m:chr m:val="‾"/>
                                        <m:ctrlPr>
                                          <a:rPr lang="zh-CN" altLang="zh-CN" i="1">
                                            <a:latin typeface="Cambria Math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zh-CN" i="1">
                                            <a:latin typeface="Cambria Math"/>
                                          </a:rPr>
                                          <m:t>𝐾</m:t>
                                        </m:r>
                                      </m:e>
                                    </m:acc>
                                  </m:e>
                                  <m:sup>
                                    <m:r>
                                      <a:rPr lang="en-US" altLang="zh-CN" i="1">
                                        <a:latin typeface="Cambria Math"/>
                                      </a:rPr>
                                      <m:t>∗</m:t>
                                    </m:r>
                                    <m:r>
                                      <a:rPr lang="en-US" altLang="zh-CN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p>
                                <m:r>
                                  <a:rPr lang="en-US" altLang="zh-CN">
                                    <a:latin typeface="Cambria Math"/>
                                  </a:rPr>
                                  <m:t>→</m:t>
                                </m:r>
                                <m:sSup>
                                  <m:sSupPr>
                                    <m:ctrlPr>
                                      <a:rPr lang="zh-CN" altLang="zh-CN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i="1">
                                        <a:latin typeface="Cambria Math"/>
                                      </a:rPr>
                                      <m:t>𝐷</m:t>
                                    </m:r>
                                  </m:e>
                                  <m:sup>
                                    <m:r>
                                      <a:rPr lang="en-US" altLang="zh-CN">
                                        <a:latin typeface="Cambria Math"/>
                                      </a:rPr>
                                      <m:t>+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zh-CN" altLang="zh-CN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i="1">
                                        <a:latin typeface="Cambria Math"/>
                                      </a:rPr>
                                      <m:t>𝐾</m:t>
                                    </m:r>
                                  </m:e>
                                  <m:sup>
                                    <m:r>
                                      <a:rPr lang="en-US" altLang="zh-CN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zh-CN" altLang="zh-CN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i="1">
                                        <a:latin typeface="Cambria Math"/>
                                      </a:rPr>
                                      <m:t>𝜋</m:t>
                                    </m:r>
                                  </m:e>
                                  <m:sup>
                                    <m:r>
                                      <a:rPr lang="en-US" altLang="zh-CN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p>
                              </m:e>
                            </m:d>
                          </m:e>
                          <m:e>
                            <m:r>
                              <a:rPr lang="en-US" altLang="zh-CN" i="1">
                                <a:latin typeface="Cambria Math"/>
                              </a:rPr>
                              <m:t> </m:t>
                            </m:r>
                            <m:r>
                              <a:rPr lang="en-US" altLang="zh-CN">
                                <a:latin typeface="Cambria Math"/>
                              </a:rPr>
                              <m:t>=</m:t>
                            </m:r>
                            <m:d>
                              <m:dPr>
                                <m:ctrlPr>
                                  <a:rPr lang="zh-CN" altLang="zh-CN" i="1">
                                    <a:latin typeface="Cambria Math"/>
                                  </a:rPr>
                                </m:ctrlPr>
                              </m:dPr>
                              <m:e>
                                <m:r>
                                  <a:rPr lang="en-US" altLang="zh-CN" i="1">
                                    <a:latin typeface="Cambria Math"/>
                                  </a:rPr>
                                  <m:t>−</m:t>
                                </m:r>
                                <m:sSubSup>
                                  <m:sSubSupPr>
                                    <m:ctrlPr>
                                      <a:rPr lang="zh-CN" altLang="zh-CN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>
                                        <a:latin typeface="Cambria Math"/>
                                      </a:rPr>
                                      <m:t>0.14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latin typeface="Cambria Math"/>
                                      </a:rPr>
                                      <m:t>−</m:t>
                                    </m:r>
                                    <m:r>
                                      <a:rPr lang="en-US" altLang="zh-CN">
                                        <a:latin typeface="Cambria Math"/>
                                      </a:rPr>
                                      <m:t>0.00</m:t>
                                    </m:r>
                                    <m:r>
                                      <a:rPr lang="en-US" altLang="zh-CN" i="1">
                                        <a:latin typeface="Cambria Math"/>
                                      </a:rPr>
                                      <m:t>−</m:t>
                                    </m:r>
                                    <m:r>
                                      <a:rPr lang="en-US" altLang="zh-CN">
                                        <a:latin typeface="Cambria Math"/>
                                      </a:rPr>
                                      <m:t>0.01</m:t>
                                    </m:r>
                                    <m:r>
                                      <a:rPr lang="en-US" altLang="zh-CN" i="1">
                                        <a:latin typeface="Cambria Math"/>
                                      </a:rPr>
                                      <m:t>−</m:t>
                                    </m:r>
                                    <m:r>
                                      <a:rPr lang="en-US" altLang="zh-CN">
                                        <a:latin typeface="Cambria Math"/>
                                      </a:rPr>
                                      <m:t>0.00</m:t>
                                    </m:r>
                                    <m:r>
                                      <a:rPr lang="en-US" altLang="zh-CN" i="1">
                                        <a:latin typeface="Cambria Math"/>
                                      </a:rPr>
                                      <m:t>−</m:t>
                                    </m:r>
                                    <m:r>
                                      <a:rPr lang="en-US" altLang="zh-CN">
                                        <a:latin typeface="Cambria Math"/>
                                      </a:rPr>
                                      <m:t>1.48</m:t>
                                    </m:r>
                                  </m:sub>
                                  <m:sup>
                                    <m:r>
                                      <a:rPr lang="en-US" altLang="zh-CN">
                                        <a:latin typeface="Cambria Math"/>
                                      </a:rPr>
                                      <m:t>+0.32+0.49+4.49+0.75</m:t>
                                    </m:r>
                                  </m:sup>
                                </m:sSubSup>
                              </m:e>
                            </m:d>
                            <m:r>
                              <a:rPr lang="en-US" altLang="zh-CN">
                                <a:latin typeface="Cambria Math"/>
                              </a:rPr>
                              <m:t>×</m:t>
                            </m:r>
                            <m:sSup>
                              <m:sSupPr>
                                <m:ctrlPr>
                                  <a:rPr lang="zh-CN" altLang="zh-CN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altLang="zh-CN">
                                    <a:latin typeface="Cambria Math"/>
                                  </a:rPr>
                                  <m:t>10</m:t>
                                </m:r>
                              </m:e>
                              <m:sup>
                                <m:r>
                                  <a:rPr lang="en-US" altLang="zh-CN" i="1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altLang="zh-CN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zh-CN" altLang="zh-CN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/>
                                  </a:rPr>
                                  <m:t>𝐴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/>
                                  </a:rPr>
                                  <m:t>𝐶𝑃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zh-CN" altLang="zh-CN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zh-CN" altLang="zh-CN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i="1">
                                        <a:latin typeface="Cambria Math"/>
                                      </a:rPr>
                                      <m:t>𝐵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latin typeface="Cambria Math"/>
                                      </a:rPr>
                                      <m:t>𝑐</m:t>
                                    </m:r>
                                  </m:sub>
                                  <m:sup>
                                    <m:r>
                                      <a:rPr lang="en-US" altLang="zh-CN">
                                        <a:latin typeface="Cambria Math"/>
                                      </a:rPr>
                                      <m:t>+</m:t>
                                    </m:r>
                                  </m:sup>
                                </m:sSubSup>
                                <m:r>
                                  <a:rPr lang="en-US" altLang="zh-CN">
                                    <a:latin typeface="Cambria Math"/>
                                  </a:rPr>
                                  <m:t>→</m:t>
                                </m:r>
                                <m:sSubSup>
                                  <m:sSubSupPr>
                                    <m:ctrlPr>
                                      <a:rPr lang="zh-CN" altLang="zh-CN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i="1">
                                        <a:latin typeface="Cambria Math"/>
                                      </a:rPr>
                                      <m:t>𝐷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latin typeface="Cambria Math"/>
                                      </a:rPr>
                                      <m:t>𝑠</m:t>
                                    </m:r>
                                  </m:sub>
                                  <m:sup>
                                    <m:r>
                                      <a:rPr lang="en-US" altLang="zh-CN">
                                        <a:latin typeface="Cambria Math"/>
                                      </a:rPr>
                                      <m:t>+</m:t>
                                    </m:r>
                                  </m:sup>
                                </m:sSubSup>
                                <m:sSup>
                                  <m:sSupPr>
                                    <m:ctrlPr>
                                      <a:rPr lang="zh-CN" altLang="zh-CN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acc>
                                      <m:accPr>
                                        <m:chr m:val="‾"/>
                                        <m:ctrlPr>
                                          <a:rPr lang="zh-CN" altLang="zh-CN" i="1">
                                            <a:latin typeface="Cambria Math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altLang="zh-CN" i="1">
                                            <a:latin typeface="Cambria Math"/>
                                          </a:rPr>
                                          <m:t>𝐾</m:t>
                                        </m:r>
                                      </m:e>
                                    </m:acc>
                                  </m:e>
                                  <m:sup>
                                    <m:r>
                                      <a:rPr lang="en-US" altLang="zh-CN" i="1">
                                        <a:latin typeface="Cambria Math"/>
                                      </a:rPr>
                                      <m:t>∗</m:t>
                                    </m:r>
                                    <m:r>
                                      <a:rPr lang="en-US" altLang="zh-CN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p>
                                <m:r>
                                  <a:rPr lang="en-US" altLang="zh-CN">
                                    <a:latin typeface="Cambria Math"/>
                                  </a:rPr>
                                  <m:t>→</m:t>
                                </m:r>
                                <m:sSubSup>
                                  <m:sSubSupPr>
                                    <m:ctrlPr>
                                      <a:rPr lang="zh-CN" altLang="zh-CN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i="1">
                                        <a:latin typeface="Cambria Math"/>
                                      </a:rPr>
                                      <m:t>𝐷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latin typeface="Cambria Math"/>
                                      </a:rPr>
                                      <m:t>𝑠</m:t>
                                    </m:r>
                                  </m:sub>
                                  <m:sup>
                                    <m:r>
                                      <a:rPr lang="en-US" altLang="zh-CN">
                                        <a:latin typeface="Cambria Math"/>
                                      </a:rPr>
                                      <m:t>+</m:t>
                                    </m:r>
                                  </m:sup>
                                </m:sSubSup>
                                <m:sSup>
                                  <m:sSupPr>
                                    <m:ctrlPr>
                                      <a:rPr lang="zh-CN" altLang="zh-CN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i="1">
                                        <a:latin typeface="Cambria Math"/>
                                      </a:rPr>
                                      <m:t>𝐾</m:t>
                                    </m:r>
                                  </m:e>
                                  <m:sup>
                                    <m:r>
                                      <a:rPr lang="en-US" altLang="zh-CN">
                                        <a:latin typeface="Cambria Math"/>
                                      </a:rPr>
                                      <m:t>0</m:t>
                                    </m:r>
                                  </m:sup>
                                </m:sSup>
                                <m:sSup>
                                  <m:sSupPr>
                                    <m:ctrlPr>
                                      <a:rPr lang="zh-CN" altLang="zh-CN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i="1">
                                        <a:latin typeface="Cambria Math"/>
                                      </a:rPr>
                                      <m:t>𝜋</m:t>
                                    </m:r>
                                  </m:e>
                                  <m:sup>
                                    <m:r>
                                      <a:rPr lang="en-US" altLang="zh-CN">
                                        <a:latin typeface="Cambria Math"/>
                                      </a:rPr>
                                      <m:t>+</m:t>
                                    </m:r>
                                  </m:sup>
                                </m:sSup>
                              </m:e>
                            </m:d>
                          </m:e>
                          <m:e>
                            <m:r>
                              <a:rPr lang="en-US" altLang="zh-CN" i="1">
                                <a:latin typeface="Cambria Math"/>
                              </a:rPr>
                              <m:t> </m:t>
                            </m:r>
                            <m:r>
                              <a:rPr lang="en-US" altLang="zh-CN">
                                <a:latin typeface="Cambria Math"/>
                              </a:rPr>
                              <m:t>=</m:t>
                            </m:r>
                            <m:d>
                              <m:dPr>
                                <m:ctrlPr>
                                  <a:rPr lang="zh-CN" altLang="zh-CN" i="1">
                                    <a:latin typeface="Cambria Math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zh-CN" altLang="zh-CN" i="1">
                                        <a:latin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>
                                        <a:latin typeface="Cambria Math"/>
                                      </a:rPr>
                                      <m:t>1.07</m:t>
                                    </m:r>
                                  </m:e>
                                  <m:sub>
                                    <m:r>
                                      <a:rPr lang="en-US" altLang="zh-CN" i="1">
                                        <a:latin typeface="Cambria Math"/>
                                      </a:rPr>
                                      <m:t>−</m:t>
                                    </m:r>
                                    <m:r>
                                      <a:rPr lang="en-US" altLang="zh-CN">
                                        <a:latin typeface="Cambria Math"/>
                                      </a:rPr>
                                      <m:t>0.25</m:t>
                                    </m:r>
                                    <m:r>
                                      <a:rPr lang="en-US" altLang="zh-CN" i="1">
                                        <a:latin typeface="Cambria Math"/>
                                      </a:rPr>
                                      <m:t>−</m:t>
                                    </m:r>
                                    <m:r>
                                      <a:rPr lang="en-US" altLang="zh-CN">
                                        <a:latin typeface="Cambria Math"/>
                                      </a:rPr>
                                      <m:t>0.10</m:t>
                                    </m:r>
                                    <m:r>
                                      <a:rPr lang="en-US" altLang="zh-CN" i="1">
                                        <a:latin typeface="Cambria Math"/>
                                      </a:rPr>
                                      <m:t>−</m:t>
                                    </m:r>
                                    <m:r>
                                      <a:rPr lang="en-US" altLang="zh-CN">
                                        <a:latin typeface="Cambria Math"/>
                                      </a:rPr>
                                      <m:t>7.54</m:t>
                                    </m:r>
                                    <m:r>
                                      <a:rPr lang="en-US" altLang="zh-CN" i="1">
                                        <a:latin typeface="Cambria Math"/>
                                      </a:rPr>
                                      <m:t>−</m:t>
                                    </m:r>
                                    <m:r>
                                      <a:rPr lang="en-US" altLang="zh-CN">
                                        <a:latin typeface="Cambria Math"/>
                                      </a:rPr>
                                      <m:t>0.71</m:t>
                                    </m:r>
                                  </m:sub>
                                  <m:sup>
                                    <m:r>
                                      <a:rPr lang="en-US" altLang="zh-CN">
                                        <a:latin typeface="Cambria Math"/>
                                      </a:rPr>
                                      <m:t>+0.13+0.18+0.00+1.67</m:t>
                                    </m:r>
                                  </m:sup>
                                </m:sSubSup>
                              </m:e>
                            </m:d>
                            <m:r>
                              <a:rPr lang="en-US" altLang="zh-CN">
                                <a:latin typeface="Cambria Math"/>
                              </a:rPr>
                              <m:t>×</m:t>
                            </m:r>
                            <m:sSup>
                              <m:sSupPr>
                                <m:ctrlPr>
                                  <a:rPr lang="zh-CN" altLang="zh-CN" i="1"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US" altLang="zh-CN">
                                    <a:latin typeface="Cambria Math"/>
                                  </a:rPr>
                                  <m:t>10</m:t>
                                </m:r>
                              </m:e>
                              <m:sup>
                                <m:r>
                                  <a:rPr lang="en-US" altLang="zh-CN" i="1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altLang="zh-CN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e>
                        </m:mr>
                      </m:m>
                    </m:oMath>
                  </m:oMathPara>
                </a14:m>
                <a:endParaRPr lang="zh-CN" altLang="zh-CN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1495" y="2694876"/>
                <a:ext cx="7130798" cy="1332544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3715959" y="1884339"/>
                <a:ext cx="4056441" cy="7200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zh-CN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altLang="zh-CN" i="1">
                              <a:latin typeface="Cambria Math"/>
                            </a:rPr>
                            <m:t>𝐶𝑃</m:t>
                          </m:r>
                        </m:sub>
                      </m:sSub>
                      <m:r>
                        <a:rPr lang="en-US" altLang="zh-CN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zh-CN" altLang="zh-CN" i="1">
                              <a:latin typeface="Cambria Math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/>
                            </a:rPr>
                            <m:t>Γ</m:t>
                          </m:r>
                          <m:r>
                            <a:rPr lang="en-US" altLang="zh-CN">
                              <a:latin typeface="Cambria Math"/>
                            </a:rPr>
                            <m:t>(</m:t>
                          </m:r>
                          <m:sSubSup>
                            <m:sSubSupPr>
                              <m:ctrlPr>
                                <a:rPr lang="zh-CN" altLang="zh-CN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altLang="zh-CN" i="1">
                                  <a:latin typeface="Cambria Math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/>
                                </a:rPr>
                                <m:t>𝑐</m:t>
                              </m:r>
                            </m:sub>
                            <m:sup>
                              <m:r>
                                <a:rPr lang="en-US" altLang="zh-CN" i="1">
                                  <a:latin typeface="Cambria Math"/>
                                </a:rPr>
                                <m:t>−</m:t>
                              </m:r>
                            </m:sup>
                          </m:sSubSup>
                          <m:r>
                            <a:rPr lang="en-US" altLang="zh-CN">
                              <a:latin typeface="Cambria Math"/>
                            </a:rPr>
                            <m:t>→</m:t>
                          </m:r>
                          <m:r>
                            <a:rPr lang="en-US" altLang="zh-CN" i="1">
                              <a:latin typeface="Cambria Math"/>
                            </a:rPr>
                            <m:t>𝑓</m:t>
                          </m:r>
                          <m:r>
                            <a:rPr lang="en-US" altLang="zh-CN">
                              <a:latin typeface="Cambria Math"/>
                            </a:rPr>
                            <m:t>)</m:t>
                          </m:r>
                          <m:r>
                            <a:rPr lang="en-US" altLang="zh-CN" i="1">
                              <a:latin typeface="Cambria Math"/>
                            </a:rPr>
                            <m:t>−</m:t>
                          </m:r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/>
                            </a:rPr>
                            <m:t>Γ</m:t>
                          </m:r>
                          <m:r>
                            <a:rPr lang="en-US" altLang="zh-CN">
                              <a:latin typeface="Cambria Math"/>
                            </a:rPr>
                            <m:t>(</m:t>
                          </m:r>
                          <m:sSubSup>
                            <m:sSubSupPr>
                              <m:ctrlPr>
                                <a:rPr lang="zh-CN" altLang="zh-CN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altLang="zh-CN" i="1">
                                  <a:latin typeface="Cambria Math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/>
                                </a:rPr>
                                <m:t>𝑐</m:t>
                              </m:r>
                            </m:sub>
                            <m:sup>
                              <m:r>
                                <a:rPr lang="en-US" altLang="zh-CN">
                                  <a:latin typeface="Cambria Math"/>
                                </a:rPr>
                                <m:t>+</m:t>
                              </m:r>
                            </m:sup>
                          </m:sSubSup>
                          <m:r>
                            <a:rPr lang="en-US" altLang="zh-CN">
                              <a:latin typeface="Cambria Math"/>
                            </a:rPr>
                            <m:t>→</m:t>
                          </m:r>
                          <m:acc>
                            <m:accPr>
                              <m:chr m:val="‾"/>
                              <m:ctrlPr>
                                <a:rPr lang="zh-CN" altLang="zh-CN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altLang="zh-CN" i="1">
                                  <a:latin typeface="Cambria Math"/>
                                </a:rPr>
                                <m:t>𝑓</m:t>
                              </m:r>
                            </m:e>
                          </m:acc>
                          <m:r>
                            <a:rPr lang="en-US" altLang="zh-CN">
                              <a:latin typeface="Cambria Math"/>
                            </a:rPr>
                            <m:t>)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/>
                            </a:rPr>
                            <m:t>Γ</m:t>
                          </m:r>
                          <m:r>
                            <a:rPr lang="en-US" altLang="zh-CN">
                              <a:latin typeface="Cambria Math"/>
                            </a:rPr>
                            <m:t>(</m:t>
                          </m:r>
                          <m:sSubSup>
                            <m:sSubSupPr>
                              <m:ctrlPr>
                                <a:rPr lang="zh-CN" altLang="zh-CN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altLang="zh-CN" i="1">
                                  <a:latin typeface="Cambria Math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/>
                                </a:rPr>
                                <m:t>𝑐</m:t>
                              </m:r>
                            </m:sub>
                            <m:sup>
                              <m:r>
                                <a:rPr lang="en-US" altLang="zh-CN" i="1">
                                  <a:latin typeface="Cambria Math"/>
                                </a:rPr>
                                <m:t>−</m:t>
                              </m:r>
                            </m:sup>
                          </m:sSubSup>
                          <m:r>
                            <a:rPr lang="en-US" altLang="zh-CN">
                              <a:latin typeface="Cambria Math"/>
                            </a:rPr>
                            <m:t>→</m:t>
                          </m:r>
                          <m:r>
                            <a:rPr lang="en-US" altLang="zh-CN" i="1">
                              <a:latin typeface="Cambria Math"/>
                            </a:rPr>
                            <m:t>𝑓</m:t>
                          </m:r>
                          <m:r>
                            <a:rPr lang="en-US" altLang="zh-CN">
                              <a:latin typeface="Cambria Math"/>
                            </a:rPr>
                            <m:t>)+</m:t>
                          </m:r>
                          <m:r>
                            <m:rPr>
                              <m:sty m:val="p"/>
                            </m:rPr>
                            <a:rPr lang="en-US" altLang="zh-CN">
                              <a:latin typeface="Cambria Math"/>
                            </a:rPr>
                            <m:t>Γ</m:t>
                          </m:r>
                          <m:r>
                            <a:rPr lang="en-US" altLang="zh-CN">
                              <a:latin typeface="Cambria Math"/>
                            </a:rPr>
                            <m:t>(</m:t>
                          </m:r>
                          <m:sSubSup>
                            <m:sSubSupPr>
                              <m:ctrlPr>
                                <a:rPr lang="zh-CN" altLang="zh-CN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altLang="zh-CN" i="1">
                                  <a:latin typeface="Cambria Math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/>
                                </a:rPr>
                                <m:t>𝑐</m:t>
                              </m:r>
                            </m:sub>
                            <m:sup>
                              <m:r>
                                <a:rPr lang="en-US" altLang="zh-CN">
                                  <a:latin typeface="Cambria Math"/>
                                </a:rPr>
                                <m:t>+</m:t>
                              </m:r>
                            </m:sup>
                          </m:sSubSup>
                          <m:r>
                            <a:rPr lang="en-US" altLang="zh-CN">
                              <a:latin typeface="Cambria Math"/>
                            </a:rPr>
                            <m:t>→</m:t>
                          </m:r>
                          <m:acc>
                            <m:accPr>
                              <m:chr m:val="‾"/>
                              <m:ctrlPr>
                                <a:rPr lang="zh-CN" altLang="zh-CN" i="1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altLang="zh-CN" i="1">
                                  <a:latin typeface="Cambria Math"/>
                                </a:rPr>
                                <m:t>𝑓</m:t>
                              </m:r>
                            </m:e>
                          </m:acc>
                          <m:r>
                            <a:rPr lang="en-US" altLang="zh-CN">
                              <a:latin typeface="Cambria Math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zh-CN" altLang="zh-CN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15959" y="1884339"/>
                <a:ext cx="4056441" cy="720005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直接连接符 11"/>
          <p:cNvCxnSpPr/>
          <p:nvPr/>
        </p:nvCxnSpPr>
        <p:spPr>
          <a:xfrm>
            <a:off x="0" y="908050"/>
            <a:ext cx="12192000" cy="0"/>
          </a:xfrm>
          <a:prstGeom prst="line">
            <a:avLst/>
          </a:prstGeom>
          <a:ln w="28575">
            <a:solidFill>
              <a:srgbClr val="171CF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组合 5"/>
          <p:cNvGrpSpPr/>
          <p:nvPr/>
        </p:nvGrpSpPr>
        <p:grpSpPr bwMode="auto">
          <a:xfrm>
            <a:off x="296596" y="172651"/>
            <a:ext cx="3143250" cy="576263"/>
            <a:chOff x="5942056" y="3429612"/>
            <a:chExt cx="3142952" cy="576000"/>
          </a:xfrm>
        </p:grpSpPr>
        <p:grpSp>
          <p:nvGrpSpPr>
            <p:cNvPr id="15" name="组合 32"/>
            <p:cNvGrpSpPr/>
            <p:nvPr/>
          </p:nvGrpSpPr>
          <p:grpSpPr bwMode="auto">
            <a:xfrm>
              <a:off x="5942056" y="3429612"/>
              <a:ext cx="576000" cy="576000"/>
              <a:chOff x="5473329" y="1772816"/>
              <a:chExt cx="576000" cy="576000"/>
            </a:xfrm>
          </p:grpSpPr>
          <p:sp>
            <p:nvSpPr>
              <p:cNvPr id="17" name="椭圆 16"/>
              <p:cNvSpPr/>
              <p:nvPr/>
            </p:nvSpPr>
            <p:spPr>
              <a:xfrm>
                <a:off x="5473329" y="1772816"/>
                <a:ext cx="576000" cy="576000"/>
              </a:xfrm>
              <a:prstGeom prst="ellipse">
                <a:avLst/>
              </a:prstGeom>
              <a:solidFill>
                <a:srgbClr val="2B30F9"/>
              </a:solidFill>
              <a:ln w="34925">
                <a:gradFill flip="none" rotWithShape="1">
                  <a:gsLst>
                    <a:gs pos="0">
                      <a:srgbClr val="2B30F9">
                        <a:alpha val="43000"/>
                      </a:srgbClr>
                    </a:gs>
                    <a:gs pos="100000">
                      <a:srgbClr val="2B30F9">
                        <a:alpha val="10000"/>
                      </a:srgbClr>
                    </a:gs>
                  </a:gsLst>
                  <a:lin ang="5400000" scaled="1"/>
                  <a:tileRect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18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  <p:cNvSpPr txBox="1">
                <a:spLocks noChangeArrowheads="1"/>
              </p:cNvSpPr>
              <p:nvPr/>
            </p:nvSpPr>
            <p:spPr bwMode="auto">
              <a:xfrm>
                <a:off x="5485685" y="1860761"/>
                <a:ext cx="551289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思源黑体 CN Regular" panose="020B0500000000000000" pitchFamily="34" charset="-122"/>
                    <a:ea typeface="思源黑体 CN Regular" panose="020B0500000000000000" pitchFamily="34" charset="-122"/>
                    <a:cs typeface="Segoe UI Light" panose="020B0502040204020203" pitchFamily="34" charset="0"/>
                  </a:rPr>
                  <a:t>04</a:t>
                </a:r>
                <a:endPara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思源黑体 CN Regular" panose="020B0500000000000000" pitchFamily="34" charset="-122"/>
                  <a:ea typeface="思源黑体 CN Regular" panose="020B0500000000000000" pitchFamily="34" charset="-122"/>
                  <a:cs typeface="Segoe UI Light" panose="020B0502040204020203" pitchFamily="34" charset="0"/>
                </a:endParaRPr>
              </a:p>
            </p:txBody>
          </p:sp>
        </p:grpSp>
        <p:sp>
          <p:nvSpPr>
            <p:cNvPr id="16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<p:cNvSpPr txBox="1"/>
            <p:nvPr/>
          </p:nvSpPr>
          <p:spPr>
            <a:xfrm>
              <a:off x="6816686" y="3502604"/>
              <a:ext cx="2268322" cy="430691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思源黑体 CN Regular" panose="020B0500000000000000" pitchFamily="34" charset="-122"/>
                <a:ea typeface="思源黑体 CN Regular" panose="020B0500000000000000" pitchFamily="34" charset="-122"/>
                <a:cs typeface="Segoe UI Light" panose="020B0502040204020203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矩形 19"/>
              <p:cNvSpPr/>
              <p:nvPr/>
            </p:nvSpPr>
            <p:spPr>
              <a:xfrm>
                <a:off x="973418" y="229949"/>
                <a:ext cx="829887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400" dirty="0" smtClean="0">
                    <a:solidFill>
                      <a:srgbClr val="FF0000"/>
                    </a:solidFill>
                  </a:rPr>
                  <a:t>Quasi-two-body decay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𝑐</m:t>
                        </m:r>
                      </m:sub>
                    </m:sSub>
                    <m:r>
                      <a:rPr lang="en-US" altLang="zh-CN" sz="240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→</m:t>
                    </m:r>
                    <m:sSup>
                      <m:sSupPr>
                        <m:ctrlPr>
                          <a:rPr lang="en-US" altLang="zh-CN" sz="240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𝐾</m:t>
                        </m:r>
                      </m:e>
                      <m:sup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∗</m:t>
                        </m:r>
                      </m:sup>
                    </m:sSup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h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→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𝐾</m:t>
                    </m:r>
                    <m:r>
                      <a:rPr lang="zh-CN" altLang="en-US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𝜋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h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 (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h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𝐷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,</m:t>
                    </m:r>
                    <m:sSub>
                      <m:sSubPr>
                        <m:ctrlP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𝐷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𝑠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,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𝐾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,</m:t>
                    </m:r>
                    <m:r>
                      <a:rPr lang="zh-CN" altLang="en-US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𝜋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,</m:t>
                    </m:r>
                    <m:r>
                      <a:rPr lang="zh-CN" altLang="en-US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𝜂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,</m:t>
                    </m:r>
                    <m:sSup>
                      <m:sSupPr>
                        <m:ctrlP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zh-CN" altLang="en-US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𝜂</m:t>
                        </m:r>
                      </m:e>
                      <m:sup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′</m:t>
                        </m:r>
                      </m:sup>
                    </m:sSup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endParaRPr lang="zh-CN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0" name="矩形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3418" y="229949"/>
                <a:ext cx="8298875" cy="461665"/>
              </a:xfrm>
              <a:prstGeom prst="rect">
                <a:avLst/>
              </a:prstGeom>
              <a:blipFill rotWithShape="1">
                <a:blip r:embed="rId8"/>
                <a:stretch>
                  <a:fillRect l="-1176" t="-10667" b="-30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26168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/>
      <p:bldP spid="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表格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392615290"/>
                  </p:ext>
                </p:extLst>
              </p:nvPr>
            </p:nvGraphicFramePr>
            <p:xfrm>
              <a:off x="252919" y="1371600"/>
              <a:ext cx="11254902" cy="5042229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326860"/>
                    <a:gridCol w="2568102"/>
                    <a:gridCol w="2383276"/>
                    <a:gridCol w="1352145"/>
                    <a:gridCol w="1624519"/>
                  </a:tblGrid>
                  <a:tr h="771606"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The direct CP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This  work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Previous PQCD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RCQM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Bethe-</a:t>
                          </a:r>
                          <a:r>
                            <a:rPr lang="en-US" altLang="zh-CN" dirty="0" err="1" smtClean="0"/>
                            <a:t>Salpeter</a:t>
                          </a:r>
                          <a:endParaRPr lang="zh-CN" altLang="en-US" dirty="0"/>
                        </a:p>
                      </a:txBody>
                      <a:tcPr/>
                    </a:tc>
                  </a:tr>
                  <a:tr h="1423541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zh-CN" altLang="zh-CN" sz="1800" i="1" kern="1200" smtClean="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𝐶𝑃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zh-CN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zh-CN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𝐵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𝑐</m:t>
                                        </m:r>
                                      </m:sub>
                                      <m:sup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+</m:t>
                                        </m:r>
                                      </m:sup>
                                    </m:sSubSup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→</m:t>
                                    </m:r>
                                    <m:sSup>
                                      <m:sSupPr>
                                        <m:ctrlPr>
                                          <a:rPr lang="zh-CN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𝐷</m:t>
                                        </m:r>
                                      </m:e>
                                      <m:sup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0</m:t>
                                        </m:r>
                                      </m:sup>
                                    </m:sSup>
                                    <m:sSup>
                                      <m:sSupPr>
                                        <m:ctrlPr>
                                          <a:rPr lang="zh-CN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𝐾</m:t>
                                        </m:r>
                                      </m:e>
                                      <m:sup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∗</m:t>
                                        </m:r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+</m:t>
                                        </m:r>
                                      </m:sup>
                                    </m:sSup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→</m:t>
                                    </m:r>
                                    <m:sSup>
                                      <m:sSupPr>
                                        <m:ctrlPr>
                                          <a:rPr lang="zh-CN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𝐷</m:t>
                                        </m:r>
                                      </m:e>
                                      <m:sup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0</m:t>
                                        </m:r>
                                      </m:sup>
                                    </m:sSup>
                                    <m:sSup>
                                      <m:sSupPr>
                                        <m:ctrlPr>
                                          <a:rPr lang="zh-CN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𝐾</m:t>
                                        </m:r>
                                      </m:e>
                                      <m:sup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0</m:t>
                                        </m:r>
                                      </m:sup>
                                    </m:sSup>
                                    <m:sSup>
                                      <m:sSupPr>
                                        <m:ctrlPr>
                                          <a:rPr lang="zh-CN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𝜋</m:t>
                                        </m:r>
                                      </m:e>
                                      <m:sup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</m:oMath>
                            </m:oMathPara>
                          </a14:m>
                          <a:endParaRPr lang="zh-CN" altLang="zh-CN" sz="1800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  <a:p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800" i="1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/>
                                    <a:ea typeface="+mn-ea"/>
                                    <a:cs typeface="+mn-cs"/>
                                  </a:rPr>
                                  <m:t>−</m:t>
                                </m:r>
                                <m:sSubSup>
                                  <m:sSubSupPr>
                                    <m:ctrlPr>
                                      <a:rPr lang="zh-CN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14.6</m:t>
                                    </m:r>
                                  </m:e>
                                  <m:sub>
                                    <m:r>
                                      <a:rPr lang="en-US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0.05</m:t>
                                    </m:r>
                                    <m:r>
                                      <a:rPr lang="en-US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0.01</m:t>
                                    </m:r>
                                    <m:r>
                                      <a:rPr lang="en-US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0.00</m:t>
                                    </m:r>
                                    <m:r>
                                      <a:rPr lang="en-US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0.00</m:t>
                                    </m:r>
                                  </m:sub>
                                  <m:sup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+0.05+0.14+0.96+0.18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800" i="1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/>
                                    <a:ea typeface="+mn-ea"/>
                                    <a:cs typeface="+mn-cs"/>
                                  </a:rPr>
                                  <m:t>−</m:t>
                                </m:r>
                                <m:sSubSup>
                                  <m:sSubSupPr>
                                    <m:ctrlPr>
                                      <a:rPr lang="zh-CN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66.2</m:t>
                                    </m:r>
                                  </m:e>
                                  <m:sub>
                                    <m:r>
                                      <a:rPr lang="en-US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0.6</m:t>
                                    </m:r>
                                    <m:r>
                                      <a:rPr lang="en-US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6.5</m:t>
                                    </m:r>
                                    <m:r>
                                      <a:rPr lang="en-US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0.0</m:t>
                                    </m:r>
                                  </m:sub>
                                  <m:sup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+1.8+15.1+0.7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zh-CN" altLang="zh-CN" sz="1800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  <a:p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-6.2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-25.5</a:t>
                          </a:r>
                          <a:endParaRPr lang="zh-CN" altLang="en-US" dirty="0"/>
                        </a:p>
                      </a:txBody>
                      <a:tcPr/>
                    </a:tc>
                  </a:tr>
                  <a:tr h="1423541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zh-CN" altLang="zh-CN" sz="1800" i="1" kern="1200" smtClean="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𝐶𝑃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zh-CN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zh-CN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𝐵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𝑐</m:t>
                                        </m:r>
                                      </m:sub>
                                      <m:sup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+</m:t>
                                        </m:r>
                                      </m:sup>
                                    </m:sSubSup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→</m:t>
                                    </m:r>
                                    <m:sSup>
                                      <m:sSupPr>
                                        <m:ctrlPr>
                                          <a:rPr lang="zh-CN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𝐷</m:t>
                                        </m:r>
                                      </m:e>
                                      <m:sup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+</m:t>
                                        </m:r>
                                      </m:sup>
                                    </m:sSup>
                                    <m:sSup>
                                      <m:sSupPr>
                                        <m:ctrlPr>
                                          <a:rPr lang="zh-CN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pPr>
                                      <m:e>
                                        <m:acc>
                                          <m:accPr>
                                            <m:chr m:val="‾"/>
                                            <m:ctrlPr>
                                              <a:rPr lang="zh-CN" altLang="zh-CN" sz="1800" i="1" kern="1200">
                                                <a:solidFill>
                                                  <a:schemeClr val="dk1"/>
                                                </a:solidFill>
                                                <a:effectLst/>
                                                <a:latin typeface="Cambria Math"/>
                                                <a:ea typeface="+mn-ea"/>
                                                <a:cs typeface="+mn-cs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altLang="zh-CN" sz="1800" i="1" kern="1200">
                                                <a:solidFill>
                                                  <a:schemeClr val="dk1"/>
                                                </a:solidFill>
                                                <a:effectLst/>
                                                <a:latin typeface="Cambria Math"/>
                                                <a:ea typeface="+mn-ea"/>
                                                <a:cs typeface="+mn-cs"/>
                                              </a:rPr>
                                              <m:t>𝐾</m:t>
                                            </m:r>
                                          </m:e>
                                        </m:acc>
                                      </m:e>
                                      <m:sup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∗</m:t>
                                        </m:r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0</m:t>
                                        </m:r>
                                      </m:sup>
                                    </m:sSup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→</m:t>
                                    </m:r>
                                    <m:sSup>
                                      <m:sSupPr>
                                        <m:ctrlPr>
                                          <a:rPr lang="zh-CN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𝐷</m:t>
                                        </m:r>
                                      </m:e>
                                      <m:sup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+</m:t>
                                        </m:r>
                                      </m:sup>
                                    </m:sSup>
                                    <m:sSup>
                                      <m:sSupPr>
                                        <m:ctrlPr>
                                          <a:rPr lang="zh-CN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𝐾</m:t>
                                        </m:r>
                                      </m:e>
                                      <m:sup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0</m:t>
                                        </m:r>
                                      </m:sup>
                                    </m:sSup>
                                    <m:sSup>
                                      <m:sSupPr>
                                        <m:ctrlPr>
                                          <a:rPr lang="zh-CN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𝜋</m:t>
                                        </m:r>
                                      </m:e>
                                      <m:sup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0</m:t>
                                        </m:r>
                                      </m:sup>
                                    </m:sSup>
                                  </m:e>
                                </m:d>
                              </m:oMath>
                            </m:oMathPara>
                          </a14:m>
                          <a:endParaRPr lang="zh-CN" altLang="zh-CN" sz="1800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  <a:p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sz="1800" i="1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/>
                                    <a:ea typeface="+mn-ea"/>
                                    <a:cs typeface="+mn-cs"/>
                                  </a:rPr>
                                  <m:t>−</m:t>
                                </m:r>
                                <m:sSubSup>
                                  <m:sSubSupPr>
                                    <m:ctrlPr>
                                      <a:rPr lang="zh-CN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0.14</m:t>
                                    </m:r>
                                  </m:e>
                                  <m:sub>
                                    <m:r>
                                      <a:rPr lang="en-US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0.00</m:t>
                                    </m:r>
                                    <m:r>
                                      <a:rPr lang="en-US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0.01</m:t>
                                    </m:r>
                                    <m:r>
                                      <a:rPr lang="en-US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0.00</m:t>
                                    </m:r>
                                    <m:r>
                                      <a:rPr lang="en-US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1.48</m:t>
                                    </m:r>
                                  </m:sub>
                                  <m:sup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+0.32+0.49+4.49+0.75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zh-CN" altLang="zh-CN" sz="1800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  <a:p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zh-CN" altLang="zh-CN" sz="1800" i="1" kern="1200" smtClean="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3.5</m:t>
                                    </m:r>
                                  </m:e>
                                  <m:sub>
                                    <m:r>
                                      <a:rPr lang="en-US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0.1</m:t>
                                    </m:r>
                                    <m:r>
                                      <a:rPr lang="en-US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0.8</m:t>
                                    </m:r>
                                    <m:r>
                                      <a:rPr lang="en-US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0.3</m:t>
                                    </m:r>
                                  </m:sub>
                                  <m:sup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+0.0+0.5+0.5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zh-CN" altLang="zh-CN" sz="1800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  <a:p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-0.8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-0.53</a:t>
                          </a:r>
                          <a:endParaRPr lang="zh-CN" altLang="en-US" dirty="0"/>
                        </a:p>
                      </a:txBody>
                      <a:tcPr/>
                    </a:tc>
                  </a:tr>
                  <a:tr h="1423541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zh-CN" altLang="zh-CN" sz="1800" i="1" kern="1200" smtClean="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en-US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𝐶𝑃</m:t>
                                    </m:r>
                                  </m:sub>
                                </m:sSub>
                                <m:d>
                                  <m:dPr>
                                    <m:ctrlPr>
                                      <a:rPr lang="zh-CN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dPr>
                                  <m:e>
                                    <m:sSubSup>
                                      <m:sSubSupPr>
                                        <m:ctrlPr>
                                          <a:rPr lang="zh-CN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𝐵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𝑐</m:t>
                                        </m:r>
                                      </m:sub>
                                      <m:sup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+</m:t>
                                        </m:r>
                                      </m:sup>
                                    </m:sSubSup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→</m:t>
                                    </m:r>
                                    <m:sSubSup>
                                      <m:sSubSupPr>
                                        <m:ctrlPr>
                                          <a:rPr lang="zh-CN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𝐷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𝑠</m:t>
                                        </m:r>
                                      </m:sub>
                                      <m:sup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+</m:t>
                                        </m:r>
                                      </m:sup>
                                    </m:sSubSup>
                                    <m:sSup>
                                      <m:sSupPr>
                                        <m:ctrlPr>
                                          <a:rPr lang="zh-CN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pPr>
                                      <m:e>
                                        <m:acc>
                                          <m:accPr>
                                            <m:chr m:val="‾"/>
                                            <m:ctrlPr>
                                              <a:rPr lang="zh-CN" altLang="zh-CN" sz="1800" i="1" kern="1200">
                                                <a:solidFill>
                                                  <a:schemeClr val="dk1"/>
                                                </a:solidFill>
                                                <a:effectLst/>
                                                <a:latin typeface="Cambria Math"/>
                                                <a:ea typeface="+mn-ea"/>
                                                <a:cs typeface="+mn-cs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altLang="zh-CN" sz="1800" i="1" kern="1200">
                                                <a:solidFill>
                                                  <a:schemeClr val="dk1"/>
                                                </a:solidFill>
                                                <a:effectLst/>
                                                <a:latin typeface="Cambria Math"/>
                                                <a:ea typeface="+mn-ea"/>
                                                <a:cs typeface="+mn-cs"/>
                                              </a:rPr>
                                              <m:t>𝐾</m:t>
                                            </m:r>
                                          </m:e>
                                        </m:acc>
                                      </m:e>
                                      <m:sup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∗</m:t>
                                        </m:r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0</m:t>
                                        </m:r>
                                      </m:sup>
                                    </m:sSup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→</m:t>
                                    </m:r>
                                    <m:sSubSup>
                                      <m:sSubSupPr>
                                        <m:ctrlPr>
                                          <a:rPr lang="zh-CN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𝐷</m:t>
                                        </m:r>
                                      </m:e>
                                      <m:sub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𝑠</m:t>
                                        </m:r>
                                      </m:sub>
                                      <m:sup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+</m:t>
                                        </m:r>
                                      </m:sup>
                                    </m:sSubSup>
                                    <m:sSup>
                                      <m:sSupPr>
                                        <m:ctrlPr>
                                          <a:rPr lang="zh-CN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𝐾</m:t>
                                        </m:r>
                                      </m:e>
                                      <m:sup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0</m:t>
                                        </m:r>
                                      </m:sup>
                                    </m:sSup>
                                    <m:sSup>
                                      <m:sSupPr>
                                        <m:ctrlPr>
                                          <a:rPr lang="zh-CN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altLang="zh-CN" sz="18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𝜋</m:t>
                                        </m:r>
                                      </m:e>
                                      <m:sup>
                                        <m:r>
                                          <a:rPr lang="en-US" altLang="zh-CN" sz="1800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Cambria Math"/>
                                            <a:ea typeface="+mn-ea"/>
                                            <a:cs typeface="+mn-cs"/>
                                          </a:rPr>
                                          <m:t>+</m:t>
                                        </m:r>
                                      </m:sup>
                                    </m:sSup>
                                  </m:e>
                                </m:d>
                              </m:oMath>
                            </m:oMathPara>
                          </a14:m>
                          <a:endParaRPr lang="zh-CN" altLang="zh-CN" sz="1800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  <a:p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zh-CN" altLang="zh-CN" sz="1800" i="1" kern="1200" smtClean="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1.07</m:t>
                                    </m:r>
                                  </m:e>
                                  <m:sub>
                                    <m:r>
                                      <a:rPr lang="en-US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0.25</m:t>
                                    </m:r>
                                    <m:r>
                                      <a:rPr lang="en-US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0.10</m:t>
                                    </m:r>
                                    <m:r>
                                      <a:rPr lang="en-US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7.54</m:t>
                                    </m:r>
                                    <m:r>
                                      <a:rPr lang="en-US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0.71</m:t>
                                    </m:r>
                                  </m:sub>
                                  <m:sup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+0.13+0.18+0.00+1.67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zh-CN" altLang="zh-CN" sz="1800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  <a:p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zh-CN" altLang="zh-CN" sz="1800" i="1" kern="1200" smtClean="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61.0</m:t>
                                    </m:r>
                                  </m:e>
                                  <m:sub>
                                    <m:r>
                                      <a:rPr lang="en-US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0.3</m:t>
                                    </m:r>
                                    <m:r>
                                      <a:rPr lang="en-US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14.2</m:t>
                                    </m:r>
                                    <m:r>
                                      <a:rPr lang="en-US" altLang="zh-CN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−</m:t>
                                    </m:r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3.6</m:t>
                                    </m:r>
                                  </m:sub>
                                  <m:sup>
                                    <m:r>
                                      <a:rPr lang="en-US" altLang="zh-CN" sz="1800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  <m:t>+0.0+6.5+4.5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zh-CN" altLang="zh-CN" sz="1800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  <a:p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13.3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9.04</a:t>
                          </a:r>
                          <a:endParaRPr lang="zh-CN" altLang="en-US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表格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392615290"/>
                  </p:ext>
                </p:extLst>
              </p:nvPr>
            </p:nvGraphicFramePr>
            <p:xfrm>
              <a:off x="252919" y="1371600"/>
              <a:ext cx="11254902" cy="5042229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326860"/>
                    <a:gridCol w="2568102"/>
                    <a:gridCol w="2383276"/>
                    <a:gridCol w="1352145"/>
                    <a:gridCol w="1624519"/>
                  </a:tblGrid>
                  <a:tr h="771606"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The direct CP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This  work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Previous PQCD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RCQM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Bethe-</a:t>
                          </a:r>
                          <a:r>
                            <a:rPr lang="en-US" altLang="zh-CN" dirty="0" err="1" smtClean="0"/>
                            <a:t>Salpeter</a:t>
                          </a:r>
                          <a:endParaRPr lang="zh-CN" altLang="en-US" dirty="0"/>
                        </a:p>
                      </a:txBody>
                      <a:tcPr/>
                    </a:tc>
                  </a:tr>
                  <a:tr h="1423541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t="-56652" r="-238278" b="-20085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29691" t="-56652" r="-209026" b="-20085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46684" t="-56652" r="-124490" b="-20085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-6.2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-25.5</a:t>
                          </a:r>
                          <a:endParaRPr lang="zh-CN" altLang="en-US" dirty="0"/>
                        </a:p>
                      </a:txBody>
                      <a:tcPr/>
                    </a:tc>
                  </a:tr>
                  <a:tr h="1423541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t="-155983" r="-238278" b="-1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29691" t="-155983" r="-209026" b="-1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46684" t="-155983" r="-124490" b="-1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-0.8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-0.53</a:t>
                          </a:r>
                          <a:endParaRPr lang="zh-CN" altLang="en-US" dirty="0"/>
                        </a:p>
                      </a:txBody>
                      <a:tcPr/>
                    </a:tc>
                  </a:tr>
                  <a:tr h="1423541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t="-257082" r="-238278" b="-42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129691" t="-257082" r="-209026" b="-42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2"/>
                          <a:stretch>
                            <a:fillRect l="-246684" t="-257082" r="-124490" b="-42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13.3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9.04</a:t>
                          </a:r>
                          <a:endParaRPr lang="zh-CN" altLang="en-US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p:cxnSp>
        <p:nvCxnSpPr>
          <p:cNvPr id="3" name="直接连接符 2"/>
          <p:cNvCxnSpPr/>
          <p:nvPr/>
        </p:nvCxnSpPr>
        <p:spPr>
          <a:xfrm>
            <a:off x="0" y="908050"/>
            <a:ext cx="12192000" cy="0"/>
          </a:xfrm>
          <a:prstGeom prst="line">
            <a:avLst/>
          </a:prstGeom>
          <a:ln w="28575">
            <a:solidFill>
              <a:srgbClr val="171CF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" name="组合 5"/>
          <p:cNvGrpSpPr/>
          <p:nvPr/>
        </p:nvGrpSpPr>
        <p:grpSpPr bwMode="auto">
          <a:xfrm>
            <a:off x="296596" y="172651"/>
            <a:ext cx="3143250" cy="576263"/>
            <a:chOff x="5942056" y="3429612"/>
            <a:chExt cx="3142952" cy="576000"/>
          </a:xfrm>
        </p:grpSpPr>
        <p:grpSp>
          <p:nvGrpSpPr>
            <p:cNvPr id="6" name="组合 32"/>
            <p:cNvGrpSpPr/>
            <p:nvPr/>
          </p:nvGrpSpPr>
          <p:grpSpPr bwMode="auto">
            <a:xfrm>
              <a:off x="5942056" y="3429612"/>
              <a:ext cx="576000" cy="576000"/>
              <a:chOff x="5473329" y="1772816"/>
              <a:chExt cx="576000" cy="576000"/>
            </a:xfrm>
          </p:grpSpPr>
          <p:sp>
            <p:nvSpPr>
              <p:cNvPr id="8" name="椭圆 7"/>
              <p:cNvSpPr/>
              <p:nvPr/>
            </p:nvSpPr>
            <p:spPr>
              <a:xfrm>
                <a:off x="5473329" y="1772816"/>
                <a:ext cx="576000" cy="576000"/>
              </a:xfrm>
              <a:prstGeom prst="ellipse">
                <a:avLst/>
              </a:prstGeom>
              <a:solidFill>
                <a:srgbClr val="2B30F9"/>
              </a:solidFill>
              <a:ln w="34925">
                <a:gradFill flip="none" rotWithShape="1">
                  <a:gsLst>
                    <a:gs pos="0">
                      <a:srgbClr val="2B30F9">
                        <a:alpha val="43000"/>
                      </a:srgbClr>
                    </a:gs>
                    <a:gs pos="100000">
                      <a:srgbClr val="2B30F9">
                        <a:alpha val="10000"/>
                      </a:srgbClr>
                    </a:gs>
                  </a:gsLst>
                  <a:lin ang="5400000" scaled="1"/>
                  <a:tileRect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9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  <p:cNvSpPr txBox="1">
                <a:spLocks noChangeArrowheads="1"/>
              </p:cNvSpPr>
              <p:nvPr/>
            </p:nvSpPr>
            <p:spPr bwMode="auto">
              <a:xfrm>
                <a:off x="5485685" y="1860761"/>
                <a:ext cx="551289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思源黑体 CN Regular" panose="020B0500000000000000" pitchFamily="34" charset="-122"/>
                    <a:ea typeface="思源黑体 CN Regular" panose="020B0500000000000000" pitchFamily="34" charset="-122"/>
                    <a:cs typeface="Segoe UI Light" panose="020B0502040204020203" pitchFamily="34" charset="0"/>
                  </a:rPr>
                  <a:t>04</a:t>
                </a:r>
                <a:endPara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思源黑体 CN Regular" panose="020B0500000000000000" pitchFamily="34" charset="-122"/>
                  <a:ea typeface="思源黑体 CN Regular" panose="020B0500000000000000" pitchFamily="34" charset="-122"/>
                  <a:cs typeface="Segoe UI Light" panose="020B0502040204020203" pitchFamily="34" charset="0"/>
                </a:endParaRPr>
              </a:p>
            </p:txBody>
          </p:sp>
        </p:grpSp>
        <p:sp>
          <p:nvSpPr>
            <p:cNvPr id="7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<p:cNvSpPr txBox="1"/>
            <p:nvPr/>
          </p:nvSpPr>
          <p:spPr>
            <a:xfrm>
              <a:off x="6816686" y="3502604"/>
              <a:ext cx="2268322" cy="430691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思源黑体 CN Regular" panose="020B0500000000000000" pitchFamily="34" charset="-122"/>
                <a:ea typeface="思源黑体 CN Regular" panose="020B0500000000000000" pitchFamily="34" charset="-122"/>
                <a:cs typeface="Segoe UI Light" panose="020B0502040204020203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973418" y="229949"/>
                <a:ext cx="829887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400" dirty="0" smtClean="0">
                    <a:solidFill>
                      <a:srgbClr val="FF0000"/>
                    </a:solidFill>
                  </a:rPr>
                  <a:t>Quasi-two-body decay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𝑐</m:t>
                        </m:r>
                      </m:sub>
                    </m:sSub>
                    <m:r>
                      <a:rPr lang="en-US" altLang="zh-CN" sz="240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→</m:t>
                    </m:r>
                    <m:sSup>
                      <m:sSupPr>
                        <m:ctrlPr>
                          <a:rPr lang="en-US" altLang="zh-CN" sz="240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𝐾</m:t>
                        </m:r>
                      </m:e>
                      <m:sup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∗</m:t>
                        </m:r>
                      </m:sup>
                    </m:sSup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h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→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𝐾</m:t>
                    </m:r>
                    <m:r>
                      <a:rPr lang="zh-CN" altLang="en-US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𝜋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h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 (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h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𝐷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,</m:t>
                    </m:r>
                    <m:sSub>
                      <m:sSubPr>
                        <m:ctrlP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𝐷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𝑠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,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𝐾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,</m:t>
                    </m:r>
                    <m:r>
                      <a:rPr lang="zh-CN" altLang="en-US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𝜋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,</m:t>
                    </m:r>
                    <m:r>
                      <a:rPr lang="zh-CN" altLang="en-US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𝜂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,</m:t>
                    </m:r>
                    <m:sSup>
                      <m:sSupPr>
                        <m:ctrlP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zh-CN" altLang="en-US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𝜂</m:t>
                        </m:r>
                      </m:e>
                      <m:sup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′</m:t>
                        </m:r>
                      </m:sup>
                    </m:sSup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endParaRPr lang="zh-CN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3418" y="229949"/>
                <a:ext cx="8298875" cy="461665"/>
              </a:xfrm>
              <a:prstGeom prst="rect">
                <a:avLst/>
              </a:prstGeom>
              <a:blipFill rotWithShape="1">
                <a:blip r:embed="rId3"/>
                <a:stretch>
                  <a:fillRect l="-1176" t="-10667" b="-30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883463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直接连接符 6"/>
          <p:cNvCxnSpPr/>
          <p:nvPr/>
        </p:nvCxnSpPr>
        <p:spPr>
          <a:xfrm>
            <a:off x="0" y="908050"/>
            <a:ext cx="12192000" cy="0"/>
          </a:xfrm>
          <a:prstGeom prst="line">
            <a:avLst/>
          </a:prstGeom>
          <a:ln w="28575">
            <a:solidFill>
              <a:srgbClr val="171CF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组合 5"/>
          <p:cNvGrpSpPr/>
          <p:nvPr/>
        </p:nvGrpSpPr>
        <p:grpSpPr bwMode="auto">
          <a:xfrm>
            <a:off x="296596" y="172651"/>
            <a:ext cx="3143250" cy="576263"/>
            <a:chOff x="5942056" y="3429612"/>
            <a:chExt cx="3142952" cy="576000"/>
          </a:xfrm>
        </p:grpSpPr>
        <p:grpSp>
          <p:nvGrpSpPr>
            <p:cNvPr id="9" name="组合 32"/>
            <p:cNvGrpSpPr/>
            <p:nvPr/>
          </p:nvGrpSpPr>
          <p:grpSpPr bwMode="auto">
            <a:xfrm>
              <a:off x="5942056" y="3429612"/>
              <a:ext cx="576000" cy="576000"/>
              <a:chOff x="5473329" y="1772816"/>
              <a:chExt cx="576000" cy="576000"/>
            </a:xfrm>
          </p:grpSpPr>
          <p:sp>
            <p:nvSpPr>
              <p:cNvPr id="11" name="椭圆 10"/>
              <p:cNvSpPr/>
              <p:nvPr/>
            </p:nvSpPr>
            <p:spPr>
              <a:xfrm>
                <a:off x="5473329" y="1772816"/>
                <a:ext cx="576000" cy="576000"/>
              </a:xfrm>
              <a:prstGeom prst="ellipse">
                <a:avLst/>
              </a:prstGeom>
              <a:solidFill>
                <a:srgbClr val="2B30F9"/>
              </a:solidFill>
              <a:ln w="34925">
                <a:gradFill flip="none" rotWithShape="1">
                  <a:gsLst>
                    <a:gs pos="0">
                      <a:srgbClr val="2B30F9">
                        <a:alpha val="43000"/>
                      </a:srgbClr>
                    </a:gs>
                    <a:gs pos="100000">
                      <a:srgbClr val="2B30F9">
                        <a:alpha val="10000"/>
                      </a:srgbClr>
                    </a:gs>
                  </a:gsLst>
                  <a:lin ang="5400000" scaled="1"/>
                  <a:tileRect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12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  <p:cNvSpPr txBox="1">
                <a:spLocks noChangeArrowheads="1"/>
              </p:cNvSpPr>
              <p:nvPr/>
            </p:nvSpPr>
            <p:spPr bwMode="auto">
              <a:xfrm>
                <a:off x="5485685" y="1860761"/>
                <a:ext cx="551289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思源黑体 CN Regular" panose="020B0500000000000000" pitchFamily="34" charset="-122"/>
                    <a:ea typeface="思源黑体 CN Regular" panose="020B0500000000000000" pitchFamily="34" charset="-122"/>
                    <a:cs typeface="Segoe UI Light" panose="020B0502040204020203" pitchFamily="34" charset="0"/>
                  </a:rPr>
                  <a:t>05</a:t>
                </a:r>
                <a:endPara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思源黑体 CN Regular" panose="020B0500000000000000" pitchFamily="34" charset="-122"/>
                  <a:ea typeface="思源黑体 CN Regular" panose="020B0500000000000000" pitchFamily="34" charset="-122"/>
                  <a:cs typeface="Segoe UI Light" panose="020B0502040204020203" pitchFamily="34" charset="0"/>
                </a:endParaRPr>
              </a:p>
            </p:txBody>
          </p:sp>
        </p:grpSp>
        <p:sp>
          <p:nvSpPr>
            <p:cNvPr id="10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<p:cNvSpPr txBox="1"/>
            <p:nvPr/>
          </p:nvSpPr>
          <p:spPr>
            <a:xfrm>
              <a:off x="6816686" y="3502604"/>
              <a:ext cx="2268322" cy="430691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思源黑体 CN Regular" panose="020B0500000000000000" pitchFamily="34" charset="-122"/>
                <a:ea typeface="思源黑体 CN Regular" panose="020B0500000000000000" pitchFamily="34" charset="-122"/>
                <a:cs typeface="Segoe UI Light" panose="020B0502040204020203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1030613" y="260636"/>
                <a:ext cx="9113585" cy="5040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400" dirty="0" smtClean="0">
                    <a:solidFill>
                      <a:srgbClr val="FF0000"/>
                    </a:solidFill>
                  </a:rPr>
                  <a:t>Quasi-two-body decay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𝑐</m:t>
                        </m:r>
                      </m:sub>
                    </m:sSub>
                    <m:r>
                      <a:rPr lang="en-US" altLang="zh-CN" sz="240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→</m:t>
                    </m:r>
                    <m:sSubSup>
                      <m:sSubSupPr>
                        <m:ctrlPr>
                          <a:rPr lang="en-US" altLang="zh-CN" sz="240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</m:ctrlPr>
                      </m:sSubSupPr>
                      <m:e>
                        <m:sSubSup>
                          <m:sSubSupPr>
                            <m:ctrlP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</m:ctrlPr>
                          </m:sSubSupPr>
                          <m:e>
                            <m: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𝐾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0</m:t>
                            </m:r>
                          </m:sub>
                          <m:sup/>
                        </m:sSubSup>
                      </m:e>
                      <m:sub/>
                      <m:sup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∗</m:t>
                        </m:r>
                      </m:sup>
                    </m:sSubSup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(1430,1950)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h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→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𝐾</m:t>
                    </m:r>
                    <m:r>
                      <a:rPr lang="zh-CN" altLang="en-US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𝜋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h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 (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h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𝐷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,</m:t>
                    </m:r>
                    <m:sSub>
                      <m:sSubPr>
                        <m:ctrlP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𝐷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𝑠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endParaRPr lang="zh-CN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0613" y="260636"/>
                <a:ext cx="9113585" cy="504049"/>
              </a:xfrm>
              <a:prstGeom prst="rect">
                <a:avLst/>
              </a:prstGeom>
              <a:blipFill rotWithShape="1">
                <a:blip r:embed="rId2"/>
                <a:stretch>
                  <a:fillRect l="-1003" t="-8537" b="-207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502" y="1328922"/>
            <a:ext cx="11405176" cy="54546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33485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直接连接符 6"/>
          <p:cNvCxnSpPr/>
          <p:nvPr/>
        </p:nvCxnSpPr>
        <p:spPr>
          <a:xfrm>
            <a:off x="0" y="908050"/>
            <a:ext cx="12192000" cy="0"/>
          </a:xfrm>
          <a:prstGeom prst="line">
            <a:avLst/>
          </a:prstGeom>
          <a:ln w="28575">
            <a:solidFill>
              <a:srgbClr val="171CF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组合 5"/>
          <p:cNvGrpSpPr/>
          <p:nvPr/>
        </p:nvGrpSpPr>
        <p:grpSpPr bwMode="auto">
          <a:xfrm>
            <a:off x="296596" y="172651"/>
            <a:ext cx="3143250" cy="576263"/>
            <a:chOff x="5942056" y="3429612"/>
            <a:chExt cx="3142952" cy="576000"/>
          </a:xfrm>
        </p:grpSpPr>
        <p:grpSp>
          <p:nvGrpSpPr>
            <p:cNvPr id="9" name="组合 32"/>
            <p:cNvGrpSpPr/>
            <p:nvPr/>
          </p:nvGrpSpPr>
          <p:grpSpPr bwMode="auto">
            <a:xfrm>
              <a:off x="5942056" y="3429612"/>
              <a:ext cx="576000" cy="576000"/>
              <a:chOff x="5473329" y="1772816"/>
              <a:chExt cx="576000" cy="576000"/>
            </a:xfrm>
          </p:grpSpPr>
          <p:sp>
            <p:nvSpPr>
              <p:cNvPr id="11" name="椭圆 10"/>
              <p:cNvSpPr/>
              <p:nvPr/>
            </p:nvSpPr>
            <p:spPr>
              <a:xfrm>
                <a:off x="5473329" y="1772816"/>
                <a:ext cx="576000" cy="576000"/>
              </a:xfrm>
              <a:prstGeom prst="ellipse">
                <a:avLst/>
              </a:prstGeom>
              <a:solidFill>
                <a:srgbClr val="2B30F9"/>
              </a:solidFill>
              <a:ln w="34925">
                <a:gradFill flip="none" rotWithShape="1">
                  <a:gsLst>
                    <a:gs pos="0">
                      <a:srgbClr val="2B30F9">
                        <a:alpha val="43000"/>
                      </a:srgbClr>
                    </a:gs>
                    <a:gs pos="100000">
                      <a:srgbClr val="2B30F9">
                        <a:alpha val="10000"/>
                      </a:srgbClr>
                    </a:gs>
                  </a:gsLst>
                  <a:lin ang="5400000" scaled="1"/>
                  <a:tileRect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12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  <p:cNvSpPr txBox="1">
                <a:spLocks noChangeArrowheads="1"/>
              </p:cNvSpPr>
              <p:nvPr/>
            </p:nvSpPr>
            <p:spPr bwMode="auto">
              <a:xfrm>
                <a:off x="5485685" y="1860761"/>
                <a:ext cx="551289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思源黑体 CN Regular" panose="020B0500000000000000" pitchFamily="34" charset="-122"/>
                    <a:ea typeface="思源黑体 CN Regular" panose="020B0500000000000000" pitchFamily="34" charset="-122"/>
                    <a:cs typeface="Segoe UI Light" panose="020B0502040204020203" pitchFamily="34" charset="0"/>
                  </a:rPr>
                  <a:t>05</a:t>
                </a:r>
                <a:endPara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思源黑体 CN Regular" panose="020B0500000000000000" pitchFamily="34" charset="-122"/>
                  <a:ea typeface="思源黑体 CN Regular" panose="020B0500000000000000" pitchFamily="34" charset="-122"/>
                  <a:cs typeface="Segoe UI Light" panose="020B0502040204020203" pitchFamily="34" charset="0"/>
                </a:endParaRPr>
              </a:p>
            </p:txBody>
          </p:sp>
        </p:grpSp>
        <p:sp>
          <p:nvSpPr>
            <p:cNvPr id="10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<p:cNvSpPr txBox="1"/>
            <p:nvPr/>
          </p:nvSpPr>
          <p:spPr>
            <a:xfrm>
              <a:off x="6816686" y="3502604"/>
              <a:ext cx="2268322" cy="430691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思源黑体 CN Regular" panose="020B0500000000000000" pitchFamily="34" charset="-122"/>
                <a:ea typeface="思源黑体 CN Regular" panose="020B0500000000000000" pitchFamily="34" charset="-122"/>
                <a:cs typeface="Segoe UI Light" panose="020B0502040204020203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1030613" y="260636"/>
                <a:ext cx="9113585" cy="5040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400" dirty="0" smtClean="0">
                    <a:solidFill>
                      <a:srgbClr val="FF0000"/>
                    </a:solidFill>
                  </a:rPr>
                  <a:t>Quasi-two-body decay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𝑐</m:t>
                        </m:r>
                      </m:sub>
                    </m:sSub>
                    <m:r>
                      <a:rPr lang="en-US" altLang="zh-CN" sz="240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→</m:t>
                    </m:r>
                    <m:sSubSup>
                      <m:sSubSupPr>
                        <m:ctrlPr>
                          <a:rPr lang="en-US" altLang="zh-CN" sz="240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</m:ctrlPr>
                      </m:sSubSupPr>
                      <m:e>
                        <m:sSubSup>
                          <m:sSubSupPr>
                            <m:ctrlP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</m:ctrlPr>
                          </m:sSubSupPr>
                          <m:e>
                            <m: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𝐾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0</m:t>
                            </m:r>
                          </m:sub>
                          <m:sup/>
                        </m:sSubSup>
                      </m:e>
                      <m:sub/>
                      <m:sup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∗</m:t>
                        </m:r>
                      </m:sup>
                    </m:sSubSup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(1430,1950)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h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→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𝐾</m:t>
                    </m:r>
                    <m:r>
                      <a:rPr lang="zh-CN" altLang="en-US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𝜋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h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 (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h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𝐷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,</m:t>
                    </m:r>
                    <m:sSub>
                      <m:sSubPr>
                        <m:ctrlP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𝐷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𝑠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endParaRPr lang="zh-CN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0613" y="260636"/>
                <a:ext cx="9113585" cy="504049"/>
              </a:xfrm>
              <a:prstGeom prst="rect">
                <a:avLst/>
              </a:prstGeom>
              <a:blipFill rotWithShape="1">
                <a:blip r:embed="rId3"/>
                <a:stretch>
                  <a:fillRect l="-1003" t="-8537" b="-207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308953" y="1346621"/>
                <a:ext cx="541013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400" dirty="0" smtClean="0"/>
                  <a:t>The S-wave  K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latin typeface="Cambria Math"/>
                      </a:rPr>
                      <m:t>𝜋</m:t>
                    </m:r>
                    <m:r>
                      <a:rPr lang="en-US" altLang="zh-CN" sz="2400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altLang="zh-CN" sz="2400" dirty="0" smtClean="0"/>
                  <a:t>pair LCDAs are defined as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953" y="1346621"/>
                <a:ext cx="5410135" cy="461665"/>
              </a:xfrm>
              <a:prstGeom prst="rect">
                <a:avLst/>
              </a:prstGeom>
              <a:blipFill rotWithShape="1">
                <a:blip r:embed="rId4"/>
                <a:stretch>
                  <a:fillRect l="-1804" t="-10526" r="-451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0295" y="2143123"/>
            <a:ext cx="9796936" cy="9722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1309" y="4004265"/>
            <a:ext cx="8239741" cy="10780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矩形 15"/>
          <p:cNvSpPr/>
          <p:nvPr/>
        </p:nvSpPr>
        <p:spPr>
          <a:xfrm>
            <a:off x="448994" y="3212822"/>
            <a:ext cx="650896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/>
              <a:t>w</a:t>
            </a:r>
            <a:r>
              <a:rPr lang="en-US" altLang="zh-CN" sz="2400" dirty="0" smtClean="0"/>
              <a:t>here the twist-2 and twist-3  are given as follows </a:t>
            </a:r>
            <a:endParaRPr lang="zh-CN" altLang="en-US" sz="2400" dirty="0"/>
          </a:p>
        </p:txBody>
      </p:sp>
      <p:pic>
        <p:nvPicPr>
          <p:cNvPr id="10245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0613" y="4922874"/>
            <a:ext cx="6586210" cy="11270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612076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直接连接符 6"/>
          <p:cNvCxnSpPr/>
          <p:nvPr/>
        </p:nvCxnSpPr>
        <p:spPr>
          <a:xfrm>
            <a:off x="0" y="908050"/>
            <a:ext cx="12192000" cy="0"/>
          </a:xfrm>
          <a:prstGeom prst="line">
            <a:avLst/>
          </a:prstGeom>
          <a:ln w="28575">
            <a:solidFill>
              <a:srgbClr val="171CF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组合 5"/>
          <p:cNvGrpSpPr/>
          <p:nvPr/>
        </p:nvGrpSpPr>
        <p:grpSpPr bwMode="auto">
          <a:xfrm>
            <a:off x="296596" y="172651"/>
            <a:ext cx="3143250" cy="576263"/>
            <a:chOff x="5942056" y="3429612"/>
            <a:chExt cx="3142952" cy="576000"/>
          </a:xfrm>
        </p:grpSpPr>
        <p:grpSp>
          <p:nvGrpSpPr>
            <p:cNvPr id="9" name="组合 32"/>
            <p:cNvGrpSpPr/>
            <p:nvPr/>
          </p:nvGrpSpPr>
          <p:grpSpPr bwMode="auto">
            <a:xfrm>
              <a:off x="5942056" y="3429612"/>
              <a:ext cx="576000" cy="576000"/>
              <a:chOff x="5473329" y="1772816"/>
              <a:chExt cx="576000" cy="576000"/>
            </a:xfrm>
          </p:grpSpPr>
          <p:sp>
            <p:nvSpPr>
              <p:cNvPr id="11" name="椭圆 10"/>
              <p:cNvSpPr/>
              <p:nvPr/>
            </p:nvSpPr>
            <p:spPr>
              <a:xfrm>
                <a:off x="5473329" y="1772816"/>
                <a:ext cx="576000" cy="576000"/>
              </a:xfrm>
              <a:prstGeom prst="ellipse">
                <a:avLst/>
              </a:prstGeom>
              <a:solidFill>
                <a:srgbClr val="2B30F9"/>
              </a:solidFill>
              <a:ln w="34925">
                <a:gradFill flip="none" rotWithShape="1">
                  <a:gsLst>
                    <a:gs pos="0">
                      <a:srgbClr val="2B30F9">
                        <a:alpha val="43000"/>
                      </a:srgbClr>
                    </a:gs>
                    <a:gs pos="100000">
                      <a:srgbClr val="2B30F9">
                        <a:alpha val="10000"/>
                      </a:srgbClr>
                    </a:gs>
                  </a:gsLst>
                  <a:lin ang="5400000" scaled="1"/>
                  <a:tileRect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12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  <p:cNvSpPr txBox="1">
                <a:spLocks noChangeArrowheads="1"/>
              </p:cNvSpPr>
              <p:nvPr/>
            </p:nvSpPr>
            <p:spPr bwMode="auto">
              <a:xfrm>
                <a:off x="5485685" y="1860761"/>
                <a:ext cx="551289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思源黑体 CN Regular" panose="020B0500000000000000" pitchFamily="34" charset="-122"/>
                    <a:ea typeface="思源黑体 CN Regular" panose="020B0500000000000000" pitchFamily="34" charset="-122"/>
                    <a:cs typeface="Segoe UI Light" panose="020B0502040204020203" pitchFamily="34" charset="0"/>
                  </a:rPr>
                  <a:t>05</a:t>
                </a:r>
                <a:endPara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思源黑体 CN Regular" panose="020B0500000000000000" pitchFamily="34" charset="-122"/>
                  <a:ea typeface="思源黑体 CN Regular" panose="020B0500000000000000" pitchFamily="34" charset="-122"/>
                  <a:cs typeface="Segoe UI Light" panose="020B0502040204020203" pitchFamily="34" charset="0"/>
                </a:endParaRPr>
              </a:p>
            </p:txBody>
          </p:sp>
        </p:grpSp>
        <p:sp>
          <p:nvSpPr>
            <p:cNvPr id="10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<p:cNvSpPr txBox="1"/>
            <p:nvPr/>
          </p:nvSpPr>
          <p:spPr>
            <a:xfrm>
              <a:off x="6816686" y="3502604"/>
              <a:ext cx="2268322" cy="430691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思源黑体 CN Regular" panose="020B0500000000000000" pitchFamily="34" charset="-122"/>
                <a:ea typeface="思源黑体 CN Regular" panose="020B0500000000000000" pitchFamily="34" charset="-122"/>
                <a:cs typeface="Segoe UI Light" panose="020B0502040204020203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1030613" y="260636"/>
                <a:ext cx="9113585" cy="5040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400" dirty="0" smtClean="0">
                    <a:solidFill>
                      <a:srgbClr val="FF0000"/>
                    </a:solidFill>
                  </a:rPr>
                  <a:t>Quasi-two-body decay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𝑐</m:t>
                        </m:r>
                      </m:sub>
                    </m:sSub>
                    <m:r>
                      <a:rPr lang="en-US" altLang="zh-CN" sz="240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→</m:t>
                    </m:r>
                    <m:sSubSup>
                      <m:sSubSupPr>
                        <m:ctrlPr>
                          <a:rPr lang="en-US" altLang="zh-CN" sz="240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</m:ctrlPr>
                      </m:sSubSupPr>
                      <m:e>
                        <m:sSubSup>
                          <m:sSubSupPr>
                            <m:ctrlP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</m:ctrlPr>
                          </m:sSubSupPr>
                          <m:e>
                            <m: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𝐾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0</m:t>
                            </m:r>
                          </m:sub>
                          <m:sup/>
                        </m:sSubSup>
                      </m:e>
                      <m:sub/>
                      <m:sup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∗</m:t>
                        </m:r>
                      </m:sup>
                    </m:sSubSup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(1430,1950)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h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→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𝐾</m:t>
                    </m:r>
                    <m:r>
                      <a:rPr lang="zh-CN" altLang="en-US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𝜋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h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 (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h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𝐷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,</m:t>
                    </m:r>
                    <m:sSub>
                      <m:sSubPr>
                        <m:ctrlP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𝐷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𝑠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endParaRPr lang="zh-CN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0613" y="260636"/>
                <a:ext cx="9113585" cy="504049"/>
              </a:xfrm>
              <a:prstGeom prst="rect">
                <a:avLst/>
              </a:prstGeom>
              <a:blipFill rotWithShape="1">
                <a:blip r:embed="rId3"/>
                <a:stretch>
                  <a:fillRect l="-1003" t="-8537" b="-207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296595" y="1463580"/>
                <a:ext cx="11417741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400" dirty="0" smtClean="0"/>
                  <a:t>The time-like form fact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/>
                          </a:rPr>
                          <m:t>𝐹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/>
                          </a:rPr>
                          <m:t>𝐾</m:t>
                        </m:r>
                        <m:r>
                          <a:rPr lang="zh-CN" altLang="en-US" sz="2400" b="0" i="1" smtClean="0">
                            <a:latin typeface="Cambria Math"/>
                          </a:rPr>
                          <m:t>𝜋</m:t>
                        </m:r>
                      </m:sub>
                    </m:sSub>
                  </m:oMath>
                </a14:m>
                <a:r>
                  <a:rPr lang="en-US" altLang="zh-CN" sz="2400" dirty="0" smtClean="0"/>
                  <a:t>(s) is related to the scalar for fact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/>
                          </a:rPr>
                        </m:ctrlPr>
                      </m:sSubPr>
                      <m:e>
                        <m:sSup>
                          <m:sSupPr>
                            <m:ctrlPr>
                              <a:rPr lang="en-US" altLang="zh-CN" sz="2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latin typeface="Cambria Math"/>
                              </a:rPr>
                              <m:t>𝐹</m:t>
                            </m:r>
                          </m:e>
                          <m:sup>
                            <m:r>
                              <a:rPr lang="en-US" altLang="zh-CN" sz="2400" i="1">
                                <a:latin typeface="Cambria Math"/>
                              </a:rPr>
                              <m:t>𝐾</m:t>
                            </m:r>
                            <m:r>
                              <a:rPr lang="zh-CN" altLang="en-US" sz="2400" i="1">
                                <a:latin typeface="Cambria Math"/>
                              </a:rPr>
                              <m:t>𝜋</m:t>
                            </m:r>
                          </m:sup>
                        </m:sSup>
                      </m:e>
                      <m:sub>
                        <m:r>
                          <a:rPr lang="en-US" altLang="zh-CN" sz="2400" b="0" i="1" smtClean="0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altLang="zh-CN" sz="2400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altLang="zh-CN" sz="2400" dirty="0" smtClean="0"/>
                  <a:t>(</a:t>
                </a:r>
                <a:r>
                  <a:rPr lang="en-US" altLang="zh-CN" sz="2400" dirty="0"/>
                  <a:t>s)</a:t>
                </a:r>
                <a:r>
                  <a:rPr lang="en-US" altLang="zh-CN" sz="2400" dirty="0" smtClean="0"/>
                  <a:t> by the formula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595" y="1463580"/>
                <a:ext cx="11417741" cy="461665"/>
              </a:xfrm>
              <a:prstGeom prst="rect">
                <a:avLst/>
              </a:prstGeom>
              <a:blipFill rotWithShape="1">
                <a:blip r:embed="rId4"/>
                <a:stretch>
                  <a:fillRect l="-854"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4665" y="2160402"/>
            <a:ext cx="5288166" cy="10506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矩形 1"/>
          <p:cNvSpPr/>
          <p:nvPr/>
        </p:nvSpPr>
        <p:spPr>
          <a:xfrm>
            <a:off x="403337" y="3211031"/>
            <a:ext cx="754360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/>
              <a:t>u</a:t>
            </a:r>
            <a:r>
              <a:rPr lang="en-US" altLang="zh-CN" sz="2400" dirty="0" smtClean="0"/>
              <a:t>nder the relativistic </a:t>
            </a:r>
            <a:r>
              <a:rPr lang="en-US" altLang="zh-CN" sz="2400" dirty="0" err="1" smtClean="0"/>
              <a:t>Breit</a:t>
            </a:r>
            <a:r>
              <a:rPr lang="en-US" altLang="zh-CN" sz="2400" dirty="0" smtClean="0"/>
              <a:t>-Wigner (RBW) parameterization</a:t>
            </a:r>
            <a:endParaRPr lang="zh-CN" altLang="en-US" sz="2400" dirty="0"/>
          </a:p>
        </p:txBody>
      </p:sp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914775"/>
            <a:ext cx="11678239" cy="1178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矩形 13"/>
          <p:cNvSpPr/>
          <p:nvPr/>
        </p:nvSpPr>
        <p:spPr>
          <a:xfrm>
            <a:off x="308953" y="4979580"/>
            <a:ext cx="420987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/>
              <a:t>u</a:t>
            </a:r>
            <a:r>
              <a:rPr lang="en-US" altLang="zh-CN" sz="2400" dirty="0" smtClean="0"/>
              <a:t>nder the LASS </a:t>
            </a:r>
            <a:r>
              <a:rPr lang="en-US" altLang="zh-CN" sz="2400" dirty="0" err="1" smtClean="0"/>
              <a:t>parametrization</a:t>
            </a:r>
            <a:r>
              <a:rPr lang="en-US" altLang="zh-CN" sz="2400" dirty="0" smtClean="0"/>
              <a:t> </a:t>
            </a:r>
            <a:endParaRPr lang="zh-CN" altLang="en-US" sz="2400" dirty="0"/>
          </a:p>
        </p:txBody>
      </p:sp>
      <p:pic>
        <p:nvPicPr>
          <p:cNvPr id="11269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2221" y="5441245"/>
            <a:ext cx="5533053" cy="11980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94540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直接连接符 6"/>
          <p:cNvCxnSpPr/>
          <p:nvPr/>
        </p:nvCxnSpPr>
        <p:spPr>
          <a:xfrm>
            <a:off x="0" y="908050"/>
            <a:ext cx="12192000" cy="0"/>
          </a:xfrm>
          <a:prstGeom prst="line">
            <a:avLst/>
          </a:prstGeom>
          <a:ln w="28575">
            <a:solidFill>
              <a:srgbClr val="171CF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接连接符 50"/>
          <p:cNvCxnSpPr/>
          <p:nvPr/>
        </p:nvCxnSpPr>
        <p:spPr>
          <a:xfrm>
            <a:off x="0" y="908050"/>
            <a:ext cx="1271588" cy="0"/>
          </a:xfrm>
          <a:prstGeom prst="line">
            <a:avLst/>
          </a:prstGeom>
          <a:ln w="76200">
            <a:solidFill>
              <a:srgbClr val="171CF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文本框 1"/>
          <p:cNvSpPr txBox="1"/>
          <p:nvPr/>
        </p:nvSpPr>
        <p:spPr>
          <a:xfrm>
            <a:off x="750379" y="1456623"/>
            <a:ext cx="1069124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rgbClr val="1D4865"/>
                </a:solidFill>
              </a:rPr>
              <a:t>1. A lot of </a:t>
            </a:r>
            <a:r>
              <a:rPr lang="en-US" altLang="zh-CN" sz="2400" b="1" dirty="0" smtClean="0">
                <a:solidFill>
                  <a:srgbClr val="1D4865"/>
                </a:solidFill>
                <a:latin typeface="Times New Roman" pitchFamily="18" charset="0"/>
                <a:cs typeface="Times New Roman" pitchFamily="18" charset="0"/>
              </a:rPr>
              <a:t>experimental</a:t>
            </a:r>
            <a:r>
              <a:rPr lang="en-US" altLang="zh-CN" sz="2400" b="1" dirty="0" smtClean="0">
                <a:solidFill>
                  <a:srgbClr val="1D4865"/>
                </a:solidFill>
              </a:rPr>
              <a:t> studies on the three-body B meson decays have been performed in recent years.</a:t>
            </a:r>
            <a:endParaRPr lang="zh-CN" altLang="en-US" sz="2400" b="1" dirty="0">
              <a:solidFill>
                <a:srgbClr val="1D4865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757364" y="2765700"/>
            <a:ext cx="10912026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>
                <a:solidFill>
                  <a:srgbClr val="1D4865"/>
                </a:solidFill>
                <a:latin typeface="Times New Roman" pitchFamily="18" charset="0"/>
                <a:cs typeface="Times New Roman" pitchFamily="18" charset="0"/>
              </a:rPr>
              <a:t>2. Many  new resonance  </a:t>
            </a:r>
            <a:r>
              <a:rPr lang="en-US" altLang="zh-CN" sz="2400" b="1" dirty="0" smtClean="0">
                <a:solidFill>
                  <a:srgbClr val="1D4865"/>
                </a:solidFill>
                <a:latin typeface="Times New Roman" pitchFamily="18" charset="0"/>
                <a:cs typeface="Times New Roman" pitchFamily="18" charset="0"/>
              </a:rPr>
              <a:t>states </a:t>
            </a:r>
            <a:r>
              <a:rPr lang="en-US" altLang="zh-CN" sz="2400" b="1" dirty="0">
                <a:solidFill>
                  <a:srgbClr val="1D4865"/>
                </a:solidFill>
                <a:latin typeface="Times New Roman" pitchFamily="18" charset="0"/>
                <a:cs typeface="Times New Roman" pitchFamily="18" charset="0"/>
              </a:rPr>
              <a:t>are  observed in the  invariant mass distribution of </a:t>
            </a:r>
            <a:endParaRPr lang="en-US" altLang="zh-CN" sz="2400" b="1" dirty="0" smtClean="0">
              <a:solidFill>
                <a:srgbClr val="1D4865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2400" b="1" dirty="0" smtClean="0">
                <a:solidFill>
                  <a:srgbClr val="1D4865"/>
                </a:solidFill>
                <a:latin typeface="Times New Roman" pitchFamily="18" charset="0"/>
                <a:cs typeface="Times New Roman" pitchFamily="18" charset="0"/>
              </a:rPr>
              <a:t>three-body </a:t>
            </a:r>
            <a:r>
              <a:rPr lang="en-US" altLang="zh-CN" sz="2400" b="1" dirty="0">
                <a:solidFill>
                  <a:srgbClr val="1D4865"/>
                </a:solidFill>
                <a:latin typeface="Times New Roman" pitchFamily="18" charset="0"/>
                <a:cs typeface="Times New Roman" pitchFamily="18" charset="0"/>
              </a:rPr>
              <a:t>decays.</a:t>
            </a:r>
            <a:endParaRPr lang="zh-CN" altLang="en-US" sz="2400" b="1" dirty="0">
              <a:solidFill>
                <a:srgbClr val="1D4865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750379" y="4009491"/>
            <a:ext cx="1047100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1D4865"/>
                </a:solidFill>
                <a:latin typeface="Times New Roman" pitchFamily="18" charset="0"/>
                <a:cs typeface="Times New Roman" pitchFamily="18" charset="0"/>
              </a:rPr>
              <a:t>3. These decays involve much more complicated QCD dynamics compared with two-body decays.  </a:t>
            </a:r>
            <a:endParaRPr lang="zh-CN" altLang="en-US" sz="2400" b="1" dirty="0">
              <a:solidFill>
                <a:srgbClr val="1D4865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9" name="矩形 108"/>
          <p:cNvSpPr/>
          <p:nvPr/>
        </p:nvSpPr>
        <p:spPr>
          <a:xfrm>
            <a:off x="1271588" y="227656"/>
            <a:ext cx="197057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</a:rPr>
              <a:t>Introduction</a:t>
            </a:r>
            <a:endParaRPr lang="zh-CN" altLang="zh-CN" sz="2400" b="1" dirty="0">
              <a:solidFill>
                <a:srgbClr val="FF0000"/>
              </a:solidFill>
            </a:endParaRPr>
          </a:p>
        </p:txBody>
      </p:sp>
      <p:grpSp>
        <p:nvGrpSpPr>
          <p:cNvPr id="9" name="组合 2"/>
          <p:cNvGrpSpPr/>
          <p:nvPr/>
        </p:nvGrpSpPr>
        <p:grpSpPr bwMode="auto">
          <a:xfrm>
            <a:off x="462089" y="205400"/>
            <a:ext cx="576580" cy="574675"/>
            <a:chOff x="5473329" y="1772816"/>
            <a:chExt cx="488748" cy="576000"/>
          </a:xfrm>
        </p:grpSpPr>
        <p:sp>
          <p:nvSpPr>
            <p:cNvPr id="10" name="椭圆 9"/>
            <p:cNvSpPr/>
            <p:nvPr/>
          </p:nvSpPr>
          <p:spPr>
            <a:xfrm>
              <a:off x="5473329" y="1772816"/>
              <a:ext cx="488748" cy="576000"/>
            </a:xfrm>
            <a:prstGeom prst="ellipse">
              <a:avLst/>
            </a:prstGeom>
            <a:solidFill>
              <a:srgbClr val="2B30F9"/>
            </a:solidFill>
            <a:ln w="34925">
              <a:gradFill flip="none" rotWithShape="1">
                <a:gsLst>
                  <a:gs pos="0">
                    <a:srgbClr val="2B30F9">
                      <a:alpha val="43000"/>
                    </a:srgbClr>
                  </a:gs>
                  <a:gs pos="100000">
                    <a:srgbClr val="2B30F9">
                      <a:alpha val="10000"/>
                    </a:srgbClr>
                  </a:gs>
                </a:gsLst>
                <a:lin ang="5400000" scaled="1"/>
                <a:tileRect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1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<p:cNvSpPr txBox="1">
              <a:spLocks noChangeArrowheads="1"/>
            </p:cNvSpPr>
            <p:nvPr/>
          </p:nvSpPr>
          <p:spPr bwMode="auto">
            <a:xfrm>
              <a:off x="5485709" y="1860648"/>
              <a:ext cx="475830" cy="3996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思源黑体 CN Regular" panose="020B0500000000000000" pitchFamily="34" charset="-122"/>
                  <a:ea typeface="思源黑体 CN Regular" panose="020B0500000000000000" pitchFamily="34" charset="-122"/>
                  <a:cs typeface="Segoe UI Light" panose="020B0502040204020203" pitchFamily="34" charset="0"/>
                </a:rPr>
                <a:t>01</a:t>
              </a:r>
            </a:p>
          </p:txBody>
        </p:sp>
      </p:grpSp>
      <p:sp>
        <p:nvSpPr>
          <p:cNvPr id="13" name="矩形 12"/>
          <p:cNvSpPr/>
          <p:nvPr/>
        </p:nvSpPr>
        <p:spPr>
          <a:xfrm>
            <a:off x="750379" y="5366985"/>
            <a:ext cx="1047100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 smtClean="0">
                <a:solidFill>
                  <a:srgbClr val="1D4865"/>
                </a:solidFill>
                <a:latin typeface="Times New Roman" pitchFamily="18" charset="0"/>
                <a:cs typeface="Times New Roman" pitchFamily="18" charset="0"/>
              </a:rPr>
              <a:t>4. </a:t>
            </a:r>
            <a:r>
              <a:rPr lang="en-US" altLang="zh-CN" sz="2400" b="1" dirty="0">
                <a:solidFill>
                  <a:srgbClr val="1D4865"/>
                </a:solidFill>
                <a:latin typeface="Times New Roman" pitchFamily="18" charset="0"/>
                <a:cs typeface="Times New Roman" pitchFamily="18" charset="0"/>
              </a:rPr>
              <a:t>Large direct CP </a:t>
            </a:r>
            <a:r>
              <a:rPr lang="en-US" altLang="zh-CN" sz="2400" b="1" dirty="0" err="1">
                <a:solidFill>
                  <a:srgbClr val="1D4865"/>
                </a:solidFill>
                <a:latin typeface="Times New Roman" pitchFamily="18" charset="0"/>
                <a:cs typeface="Times New Roman" pitchFamily="18" charset="0"/>
              </a:rPr>
              <a:t>asymmertries</a:t>
            </a:r>
            <a:r>
              <a:rPr lang="en-US" altLang="zh-CN" sz="2400" b="1" dirty="0">
                <a:solidFill>
                  <a:srgbClr val="1D4865"/>
                </a:solidFill>
                <a:latin typeface="Times New Roman" pitchFamily="18" charset="0"/>
                <a:cs typeface="Times New Roman" pitchFamily="18" charset="0"/>
              </a:rPr>
              <a:t> in localized regions of the phase space for three-body decays are observed.  </a:t>
            </a:r>
            <a:endParaRPr lang="zh-CN" altLang="en-US" sz="2400" b="1" dirty="0">
              <a:solidFill>
                <a:srgbClr val="1D4865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21" grpId="0"/>
      <p:bldP spid="1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直接连接符 6"/>
          <p:cNvCxnSpPr/>
          <p:nvPr/>
        </p:nvCxnSpPr>
        <p:spPr>
          <a:xfrm>
            <a:off x="0" y="908050"/>
            <a:ext cx="12192000" cy="0"/>
          </a:xfrm>
          <a:prstGeom prst="line">
            <a:avLst/>
          </a:prstGeom>
          <a:ln w="28575">
            <a:solidFill>
              <a:srgbClr val="171CF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组合 5"/>
          <p:cNvGrpSpPr/>
          <p:nvPr/>
        </p:nvGrpSpPr>
        <p:grpSpPr bwMode="auto">
          <a:xfrm>
            <a:off x="296596" y="172651"/>
            <a:ext cx="3143250" cy="576263"/>
            <a:chOff x="5942056" y="3429612"/>
            <a:chExt cx="3142952" cy="576000"/>
          </a:xfrm>
        </p:grpSpPr>
        <p:grpSp>
          <p:nvGrpSpPr>
            <p:cNvPr id="9" name="组合 32"/>
            <p:cNvGrpSpPr/>
            <p:nvPr/>
          </p:nvGrpSpPr>
          <p:grpSpPr bwMode="auto">
            <a:xfrm>
              <a:off x="5942056" y="3429612"/>
              <a:ext cx="576000" cy="576000"/>
              <a:chOff x="5473329" y="1772816"/>
              <a:chExt cx="576000" cy="576000"/>
            </a:xfrm>
          </p:grpSpPr>
          <p:sp>
            <p:nvSpPr>
              <p:cNvPr id="11" name="椭圆 10"/>
              <p:cNvSpPr/>
              <p:nvPr/>
            </p:nvSpPr>
            <p:spPr>
              <a:xfrm>
                <a:off x="5473329" y="1772816"/>
                <a:ext cx="576000" cy="576000"/>
              </a:xfrm>
              <a:prstGeom prst="ellipse">
                <a:avLst/>
              </a:prstGeom>
              <a:solidFill>
                <a:srgbClr val="2B30F9"/>
              </a:solidFill>
              <a:ln w="34925">
                <a:gradFill flip="none" rotWithShape="1">
                  <a:gsLst>
                    <a:gs pos="0">
                      <a:srgbClr val="2B30F9">
                        <a:alpha val="43000"/>
                      </a:srgbClr>
                    </a:gs>
                    <a:gs pos="100000">
                      <a:srgbClr val="2B30F9">
                        <a:alpha val="10000"/>
                      </a:srgbClr>
                    </a:gs>
                  </a:gsLst>
                  <a:lin ang="5400000" scaled="1"/>
                  <a:tileRect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12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  <p:cNvSpPr txBox="1">
                <a:spLocks noChangeArrowheads="1"/>
              </p:cNvSpPr>
              <p:nvPr/>
            </p:nvSpPr>
            <p:spPr bwMode="auto">
              <a:xfrm>
                <a:off x="5485685" y="1860761"/>
                <a:ext cx="551289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思源黑体 CN Regular" panose="020B0500000000000000" pitchFamily="34" charset="-122"/>
                    <a:ea typeface="思源黑体 CN Regular" panose="020B0500000000000000" pitchFamily="34" charset="-122"/>
                    <a:cs typeface="Segoe UI Light" panose="020B0502040204020203" pitchFamily="34" charset="0"/>
                  </a:rPr>
                  <a:t>05</a:t>
                </a:r>
                <a:endPara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思源黑体 CN Regular" panose="020B0500000000000000" pitchFamily="34" charset="-122"/>
                  <a:ea typeface="思源黑体 CN Regular" panose="020B0500000000000000" pitchFamily="34" charset="-122"/>
                  <a:cs typeface="Segoe UI Light" panose="020B0502040204020203" pitchFamily="34" charset="0"/>
                </a:endParaRPr>
              </a:p>
            </p:txBody>
          </p:sp>
        </p:grpSp>
        <p:sp>
          <p:nvSpPr>
            <p:cNvPr id="10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<p:cNvSpPr txBox="1"/>
            <p:nvPr/>
          </p:nvSpPr>
          <p:spPr>
            <a:xfrm>
              <a:off x="6816686" y="3502604"/>
              <a:ext cx="2268322" cy="430691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思源黑体 CN Regular" panose="020B0500000000000000" pitchFamily="34" charset="-122"/>
                <a:ea typeface="思源黑体 CN Regular" panose="020B0500000000000000" pitchFamily="34" charset="-122"/>
                <a:cs typeface="Segoe UI Light" panose="020B0502040204020203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1030613" y="260636"/>
                <a:ext cx="9113585" cy="5040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400" dirty="0" smtClean="0">
                    <a:solidFill>
                      <a:srgbClr val="FF0000"/>
                    </a:solidFill>
                  </a:rPr>
                  <a:t>Quasi-two-body decay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𝑐</m:t>
                        </m:r>
                      </m:sub>
                    </m:sSub>
                    <m:r>
                      <a:rPr lang="en-US" altLang="zh-CN" sz="240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→</m:t>
                    </m:r>
                    <m:sSubSup>
                      <m:sSubSupPr>
                        <m:ctrlPr>
                          <a:rPr lang="en-US" altLang="zh-CN" sz="240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</m:ctrlPr>
                      </m:sSubSupPr>
                      <m:e>
                        <m:sSubSup>
                          <m:sSubSupPr>
                            <m:ctrlP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</m:ctrlPr>
                          </m:sSubSupPr>
                          <m:e>
                            <m: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𝐾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0</m:t>
                            </m:r>
                          </m:sub>
                          <m:sup/>
                        </m:sSubSup>
                      </m:e>
                      <m:sub/>
                      <m:sup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∗</m:t>
                        </m:r>
                      </m:sup>
                    </m:sSubSup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(1430,1950)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h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→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𝐾</m:t>
                    </m:r>
                    <m:r>
                      <a:rPr lang="zh-CN" altLang="en-US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𝜋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h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 (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h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𝐷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,</m:t>
                    </m:r>
                    <m:sSub>
                      <m:sSubPr>
                        <m:ctrlP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𝐷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𝑠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endParaRPr lang="zh-CN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0613" y="260636"/>
                <a:ext cx="9113585" cy="504049"/>
              </a:xfrm>
              <a:prstGeom prst="rect">
                <a:avLst/>
              </a:prstGeom>
              <a:blipFill rotWithShape="1">
                <a:blip r:embed="rId3"/>
                <a:stretch>
                  <a:fillRect l="-1003" t="-8537" b="-207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818" y="1721145"/>
            <a:ext cx="7647173" cy="13339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矩形 16"/>
          <p:cNvSpPr/>
          <p:nvPr/>
        </p:nvSpPr>
        <p:spPr>
          <a:xfrm>
            <a:off x="681093" y="1141226"/>
            <a:ext cx="32637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smtClean="0"/>
              <a:t>Where  R(s) is defined as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457809" y="3193310"/>
                <a:ext cx="876938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400" dirty="0"/>
                  <a:t>q</a:t>
                </a:r>
                <a:r>
                  <a:rPr lang="en-US" altLang="zh-CN" sz="2400" dirty="0" smtClean="0"/>
                  <a:t> is the magnitude of the momentum for the daughter meson K or 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latin typeface="Cambria Math"/>
                      </a:rPr>
                      <m:t>𝜋</m:t>
                    </m:r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809" y="3193310"/>
                <a:ext cx="8769388" cy="461665"/>
              </a:xfrm>
              <a:prstGeom prst="rect">
                <a:avLst/>
              </a:prstGeom>
              <a:blipFill rotWithShape="1">
                <a:blip r:embed="rId5"/>
                <a:stretch>
                  <a:fillRect l="-1042" t="-10526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5371" y="3811108"/>
            <a:ext cx="7425620" cy="14520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291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9645" y="5472130"/>
            <a:ext cx="4052710" cy="11944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" name="矩形 20"/>
          <p:cNvSpPr/>
          <p:nvPr/>
        </p:nvSpPr>
        <p:spPr>
          <a:xfrm>
            <a:off x="584624" y="5940054"/>
            <a:ext cx="299389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smtClean="0"/>
              <a:t>The coupling constant 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666189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直接连接符 6"/>
          <p:cNvCxnSpPr/>
          <p:nvPr/>
        </p:nvCxnSpPr>
        <p:spPr>
          <a:xfrm>
            <a:off x="0" y="908050"/>
            <a:ext cx="12192000" cy="0"/>
          </a:xfrm>
          <a:prstGeom prst="line">
            <a:avLst/>
          </a:prstGeom>
          <a:ln w="28575">
            <a:solidFill>
              <a:srgbClr val="171CF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组合 5"/>
          <p:cNvGrpSpPr/>
          <p:nvPr/>
        </p:nvGrpSpPr>
        <p:grpSpPr bwMode="auto">
          <a:xfrm>
            <a:off x="296596" y="172651"/>
            <a:ext cx="3143250" cy="576263"/>
            <a:chOff x="5942056" y="3429612"/>
            <a:chExt cx="3142952" cy="576000"/>
          </a:xfrm>
        </p:grpSpPr>
        <p:grpSp>
          <p:nvGrpSpPr>
            <p:cNvPr id="9" name="组合 32"/>
            <p:cNvGrpSpPr/>
            <p:nvPr/>
          </p:nvGrpSpPr>
          <p:grpSpPr bwMode="auto">
            <a:xfrm>
              <a:off x="5942056" y="3429612"/>
              <a:ext cx="576000" cy="576000"/>
              <a:chOff x="5473329" y="1772816"/>
              <a:chExt cx="576000" cy="576000"/>
            </a:xfrm>
          </p:grpSpPr>
          <p:sp>
            <p:nvSpPr>
              <p:cNvPr id="11" name="椭圆 10"/>
              <p:cNvSpPr/>
              <p:nvPr/>
            </p:nvSpPr>
            <p:spPr>
              <a:xfrm>
                <a:off x="5473329" y="1772816"/>
                <a:ext cx="576000" cy="576000"/>
              </a:xfrm>
              <a:prstGeom prst="ellipse">
                <a:avLst/>
              </a:prstGeom>
              <a:solidFill>
                <a:srgbClr val="2B30F9"/>
              </a:solidFill>
              <a:ln w="34925">
                <a:gradFill flip="none" rotWithShape="1">
                  <a:gsLst>
                    <a:gs pos="0">
                      <a:srgbClr val="2B30F9">
                        <a:alpha val="43000"/>
                      </a:srgbClr>
                    </a:gs>
                    <a:gs pos="100000">
                      <a:srgbClr val="2B30F9">
                        <a:alpha val="10000"/>
                      </a:srgbClr>
                    </a:gs>
                  </a:gsLst>
                  <a:lin ang="5400000" scaled="1"/>
                  <a:tileRect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12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  <p:cNvSpPr txBox="1">
                <a:spLocks noChangeArrowheads="1"/>
              </p:cNvSpPr>
              <p:nvPr/>
            </p:nvSpPr>
            <p:spPr bwMode="auto">
              <a:xfrm>
                <a:off x="5485685" y="1860761"/>
                <a:ext cx="551289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思源黑体 CN Regular" panose="020B0500000000000000" pitchFamily="34" charset="-122"/>
                    <a:ea typeface="思源黑体 CN Regular" panose="020B0500000000000000" pitchFamily="34" charset="-122"/>
                    <a:cs typeface="Segoe UI Light" panose="020B0502040204020203" pitchFamily="34" charset="0"/>
                  </a:rPr>
                  <a:t>05</a:t>
                </a:r>
                <a:endPara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思源黑体 CN Regular" panose="020B0500000000000000" pitchFamily="34" charset="-122"/>
                  <a:ea typeface="思源黑体 CN Regular" panose="020B0500000000000000" pitchFamily="34" charset="-122"/>
                  <a:cs typeface="Segoe UI Light" panose="020B0502040204020203" pitchFamily="34" charset="0"/>
                </a:endParaRPr>
              </a:p>
            </p:txBody>
          </p:sp>
        </p:grpSp>
        <p:sp>
          <p:nvSpPr>
            <p:cNvPr id="10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<p:cNvSpPr txBox="1"/>
            <p:nvPr/>
          </p:nvSpPr>
          <p:spPr>
            <a:xfrm>
              <a:off x="6816686" y="3502604"/>
              <a:ext cx="2268322" cy="430691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思源黑体 CN Regular" panose="020B0500000000000000" pitchFamily="34" charset="-122"/>
                <a:ea typeface="思源黑体 CN Regular" panose="020B0500000000000000" pitchFamily="34" charset="-122"/>
                <a:cs typeface="Segoe UI Light" panose="020B0502040204020203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1030613" y="260636"/>
                <a:ext cx="9113585" cy="5040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400" dirty="0" smtClean="0">
                    <a:solidFill>
                      <a:srgbClr val="FF0000"/>
                    </a:solidFill>
                  </a:rPr>
                  <a:t>Quasi-two-body decay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𝑐</m:t>
                        </m:r>
                      </m:sub>
                    </m:sSub>
                    <m:r>
                      <a:rPr lang="en-US" altLang="zh-CN" sz="240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→</m:t>
                    </m:r>
                    <m:sSubSup>
                      <m:sSubSupPr>
                        <m:ctrlPr>
                          <a:rPr lang="en-US" altLang="zh-CN" sz="240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</m:ctrlPr>
                      </m:sSubSupPr>
                      <m:e>
                        <m:sSubSup>
                          <m:sSubSupPr>
                            <m:ctrlP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</m:ctrlPr>
                          </m:sSubSupPr>
                          <m:e>
                            <m: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𝐾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0</m:t>
                            </m:r>
                          </m:sub>
                          <m:sup/>
                        </m:sSubSup>
                      </m:e>
                      <m:sub/>
                      <m:sup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∗</m:t>
                        </m:r>
                      </m:sup>
                    </m:sSubSup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(1430,1950)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h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→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𝐾</m:t>
                    </m:r>
                    <m:r>
                      <a:rPr lang="zh-CN" altLang="en-US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𝜋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h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 (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h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𝐷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,</m:t>
                    </m:r>
                    <m:sSub>
                      <m:sSubPr>
                        <m:ctrlP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𝐷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𝑠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endParaRPr lang="zh-CN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0613" y="260636"/>
                <a:ext cx="9113585" cy="504049"/>
              </a:xfrm>
              <a:prstGeom prst="rect">
                <a:avLst/>
              </a:prstGeom>
              <a:blipFill rotWithShape="1">
                <a:blip r:embed="rId2"/>
                <a:stretch>
                  <a:fillRect l="-1003" t="-8537" b="-207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39" y="1249324"/>
            <a:ext cx="12057321" cy="41945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5">
                <a:extLst>
                  <a:ext uri="{FF2B5EF4-FFF2-40B4-BE49-F238E27FC236}">
                    <a16:creationId xmlns:a16="http://schemas.microsoft.com/office/drawing/2014/main" xmlns="" id="{27AC7CA3-2387-E830-DC13-F5FBE31F051D}"/>
                  </a:ext>
                </a:extLst>
              </p:cNvPr>
              <p:cNvSpPr txBox="1"/>
              <p:nvPr/>
            </p:nvSpPr>
            <p:spPr>
              <a:xfrm>
                <a:off x="308953" y="5170871"/>
                <a:ext cx="11607377" cy="16871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dirty="0" smtClean="0"/>
                  <a:t>There exists a significant difference of the branching ratios for the decay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/>
                          </a:rPr>
                          <m:t>𝑐</m:t>
                        </m:r>
                      </m:sub>
                    </m:sSub>
                    <m:r>
                      <a:rPr lang="en-US" altLang="zh-CN" sz="2400" i="1" smtClean="0">
                        <a:latin typeface="Cambria Math"/>
                        <a:ea typeface="Cambria Math"/>
                      </a:rPr>
                      <m:t>→</m:t>
                    </m:r>
                    <m:sSup>
                      <m:sSupPr>
                        <m:ctrlPr>
                          <a:rPr lang="en-US" altLang="zh-CN" sz="2400" b="0" i="1" smtClean="0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altLang="zh-CN" sz="2400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/>
                                <a:ea typeface="Cambria Math"/>
                              </a:rPr>
                              <m:t>𝐾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/>
                                <a:ea typeface="Cambria Math"/>
                              </a:rPr>
                              <m:t>0</m:t>
                            </m:r>
                          </m:sub>
                        </m:sSub>
                      </m:e>
                      <m:sup>
                        <m:r>
                          <a:rPr lang="en-US" altLang="zh-CN" sz="2400" b="0" i="1" smtClean="0">
                            <a:latin typeface="Cambria Math"/>
                            <a:ea typeface="Cambria Math"/>
                          </a:rPr>
                          <m:t>∗</m:t>
                        </m:r>
                      </m:sup>
                    </m:sSup>
                    <m:r>
                      <a:rPr lang="en-US" altLang="zh-CN" sz="2400" b="0" i="1" smtClean="0">
                        <a:latin typeface="Cambria Math"/>
                        <a:ea typeface="Cambria Math"/>
                      </a:rPr>
                      <m:t>(1430)</m:t>
                    </m:r>
                    <m:sSub>
                      <m:sSubPr>
                        <m:ctrlPr>
                          <a:rPr lang="en-US" altLang="zh-CN" sz="2400" b="0" i="1" smtClean="0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/>
                            <a:ea typeface="Cambria Math"/>
                          </a:rPr>
                          <m:t>𝐷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/>
                            <a:ea typeface="Cambria Math"/>
                          </a:rPr>
                          <m:t>(</m:t>
                        </m:r>
                        <m:r>
                          <a:rPr lang="en-US" altLang="zh-CN" sz="2400" b="0" i="1" smtClean="0">
                            <a:latin typeface="Cambria Math"/>
                            <a:ea typeface="Cambria Math"/>
                          </a:rPr>
                          <m:t>𝑠</m:t>
                        </m:r>
                        <m:r>
                          <a:rPr lang="en-US" altLang="zh-CN" sz="2400" b="0" i="1" smtClean="0">
                            <a:latin typeface="Cambria Math"/>
                            <a:ea typeface="Cambria Math"/>
                          </a:rPr>
                          <m:t>)</m:t>
                        </m:r>
                      </m:sub>
                    </m:sSub>
                  </m:oMath>
                </a14:m>
                <a:r>
                  <a:rPr lang="en-US" altLang="zh-CN" sz="2400" dirty="0">
                    <a:ea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/>
                        <a:ea typeface="Cambria Math"/>
                      </a:rPr>
                      <m:t>→</m:t>
                    </m:r>
                    <m:r>
                      <a:rPr lang="en-US" altLang="zh-CN" sz="2400" b="0" i="1" smtClean="0">
                        <a:latin typeface="Cambria Math"/>
                        <a:ea typeface="Cambria Math"/>
                      </a:rPr>
                      <m:t>𝐾</m:t>
                    </m:r>
                    <m:r>
                      <a:rPr lang="zh-CN" altLang="en-US" sz="2400" b="0" i="1" smtClean="0">
                        <a:latin typeface="Cambria Math"/>
                        <a:ea typeface="Cambria Math"/>
                      </a:rPr>
                      <m:t>𝜋</m:t>
                    </m:r>
                    <m:sSub>
                      <m:sSubPr>
                        <m:ctrlPr>
                          <a:rPr lang="en-US" altLang="zh-CN" sz="2400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/>
                            <a:ea typeface="Cambria Math"/>
                          </a:rPr>
                          <m:t>𝐷</m:t>
                        </m:r>
                      </m:e>
                      <m:sub>
                        <m:r>
                          <a:rPr lang="en-US" altLang="zh-CN" sz="2400" i="1">
                            <a:latin typeface="Cambria Math"/>
                            <a:ea typeface="Cambria Math"/>
                          </a:rPr>
                          <m:t>(</m:t>
                        </m:r>
                        <m:r>
                          <a:rPr lang="en-US" altLang="zh-CN" sz="2400" i="1">
                            <a:latin typeface="Cambria Math"/>
                            <a:ea typeface="Cambria Math"/>
                          </a:rPr>
                          <m:t>𝑠</m:t>
                        </m:r>
                        <m:r>
                          <a:rPr lang="en-US" altLang="zh-CN" sz="2400" i="1">
                            <a:latin typeface="Cambria Math"/>
                            <a:ea typeface="Cambria Math"/>
                          </a:rPr>
                          <m:t>)</m:t>
                        </m:r>
                      </m:sub>
                    </m:sSub>
                    <m:r>
                      <a:rPr lang="en-US" altLang="zh-CN" sz="2400" i="1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en-US" altLang="zh-CN" sz="2400" dirty="0" smtClean="0"/>
                  <a:t>obtained by using the  RBW and LASS parameterizations.</a:t>
                </a:r>
              </a:p>
              <a:p>
                <a:r>
                  <a:rPr lang="en-US" altLang="zh-CN" sz="2400" dirty="0" smtClean="0"/>
                  <a:t>The difference is not large </a:t>
                </a:r>
                <a:r>
                  <a:rPr lang="en-US" altLang="zh-CN" sz="2400" dirty="0"/>
                  <a:t>for the decay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altLang="zh-CN" sz="2400" i="1">
                            <a:latin typeface="Cambria Math"/>
                          </a:rPr>
                          <m:t>𝑐</m:t>
                        </m:r>
                      </m:sub>
                    </m:sSub>
                    <m:r>
                      <a:rPr lang="en-US" altLang="zh-CN" sz="2400" i="1">
                        <a:latin typeface="Cambria Math"/>
                        <a:ea typeface="Cambria Math"/>
                      </a:rPr>
                      <m:t>→</m:t>
                    </m:r>
                    <m:sSup>
                      <m:sSupPr>
                        <m:ctrlPr>
                          <a:rPr lang="en-US" altLang="zh-CN" sz="2400" i="1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altLang="zh-CN" sz="2400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/>
                                <a:ea typeface="Cambria Math"/>
                              </a:rPr>
                              <m:t>𝐾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/>
                                <a:ea typeface="Cambria Math"/>
                              </a:rPr>
                              <m:t>0</m:t>
                            </m:r>
                          </m:sub>
                        </m:sSub>
                      </m:e>
                      <m:sup>
                        <m:r>
                          <a:rPr lang="en-US" altLang="zh-CN" sz="2400" i="1">
                            <a:latin typeface="Cambria Math"/>
                            <a:ea typeface="Cambria Math"/>
                          </a:rPr>
                          <m:t>∗</m:t>
                        </m:r>
                      </m:sup>
                    </m:sSup>
                    <m:r>
                      <a:rPr lang="en-US" altLang="zh-CN" sz="2400" i="1">
                        <a:latin typeface="Cambria Math"/>
                        <a:ea typeface="Cambria Math"/>
                      </a:rPr>
                      <m:t>(1</m:t>
                    </m:r>
                    <m:r>
                      <a:rPr lang="en-US" altLang="zh-CN" sz="2400" b="0" i="1" smtClean="0">
                        <a:latin typeface="Cambria Math"/>
                        <a:ea typeface="Cambria Math"/>
                      </a:rPr>
                      <m:t>95</m:t>
                    </m:r>
                    <m:r>
                      <a:rPr lang="en-US" altLang="zh-CN" sz="2400" i="1">
                        <a:latin typeface="Cambria Math"/>
                        <a:ea typeface="Cambria Math"/>
                      </a:rPr>
                      <m:t>0)</m:t>
                    </m:r>
                    <m:sSub>
                      <m:sSubPr>
                        <m:ctrlPr>
                          <a:rPr lang="en-US" altLang="zh-CN" sz="2400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/>
                            <a:ea typeface="Cambria Math"/>
                          </a:rPr>
                          <m:t>𝐷</m:t>
                        </m:r>
                      </m:e>
                      <m:sub>
                        <m:r>
                          <a:rPr lang="en-US" altLang="zh-CN" sz="2400" i="1">
                            <a:latin typeface="Cambria Math"/>
                            <a:ea typeface="Cambria Math"/>
                          </a:rPr>
                          <m:t>(</m:t>
                        </m:r>
                        <m:r>
                          <a:rPr lang="en-US" altLang="zh-CN" sz="2400" i="1">
                            <a:latin typeface="Cambria Math"/>
                            <a:ea typeface="Cambria Math"/>
                          </a:rPr>
                          <m:t>𝑠</m:t>
                        </m:r>
                        <m:r>
                          <a:rPr lang="en-US" altLang="zh-CN" sz="2400" i="1">
                            <a:latin typeface="Cambria Math"/>
                            <a:ea typeface="Cambria Math"/>
                          </a:rPr>
                          <m:t>)</m:t>
                        </m:r>
                      </m:sub>
                    </m:sSub>
                  </m:oMath>
                </a14:m>
                <a:r>
                  <a:rPr lang="en-US" altLang="zh-CN" sz="2400" dirty="0">
                    <a:ea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/>
                        <a:ea typeface="Cambria Math"/>
                      </a:rPr>
                      <m:t>→</m:t>
                    </m:r>
                    <m:r>
                      <a:rPr lang="en-US" altLang="zh-CN" sz="2400" i="1">
                        <a:latin typeface="Cambria Math"/>
                        <a:ea typeface="Cambria Math"/>
                      </a:rPr>
                      <m:t>𝐾</m:t>
                    </m:r>
                    <m:r>
                      <a:rPr lang="zh-CN" altLang="en-US" sz="2400" i="1">
                        <a:latin typeface="Cambria Math"/>
                        <a:ea typeface="Cambria Math"/>
                      </a:rPr>
                      <m:t>𝜋</m:t>
                    </m:r>
                    <m:sSub>
                      <m:sSubPr>
                        <m:ctrlPr>
                          <a:rPr lang="en-US" altLang="zh-CN" sz="2400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/>
                            <a:ea typeface="Cambria Math"/>
                          </a:rPr>
                          <m:t>𝐷</m:t>
                        </m:r>
                      </m:e>
                      <m:sub>
                        <m:r>
                          <a:rPr lang="en-US" altLang="zh-CN" sz="2400" i="1">
                            <a:latin typeface="Cambria Math"/>
                            <a:ea typeface="Cambria Math"/>
                          </a:rPr>
                          <m:t>(</m:t>
                        </m:r>
                        <m:r>
                          <a:rPr lang="en-US" altLang="zh-CN" sz="2400" i="1">
                            <a:latin typeface="Cambria Math"/>
                            <a:ea typeface="Cambria Math"/>
                          </a:rPr>
                          <m:t>𝑠</m:t>
                        </m:r>
                        <m:r>
                          <a:rPr lang="en-US" altLang="zh-CN" sz="2400" i="1">
                            <a:latin typeface="Cambria Math"/>
                            <a:ea typeface="Cambria Math"/>
                          </a:rPr>
                          <m:t>)</m:t>
                        </m:r>
                      </m:sub>
                    </m:sSub>
                  </m:oMath>
                </a14:m>
                <a:r>
                  <a:rPr lang="zh-CN" altLang="en-US" sz="2400" dirty="0" smtClean="0"/>
                  <a:t> </a:t>
                </a:r>
                <a:r>
                  <a:rPr lang="en-US" altLang="zh-CN" sz="2400" dirty="0" smtClean="0"/>
                  <a:t>between these </a:t>
                </a:r>
                <a:r>
                  <a:rPr lang="en-US" altLang="zh-CN" sz="2400" dirty="0"/>
                  <a:t>two </a:t>
                </a:r>
                <a:r>
                  <a:rPr lang="en-US" altLang="zh-CN" sz="2400" dirty="0" smtClean="0"/>
                  <a:t>parameterizations with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sz="2400" i="1" smtClean="0">
                        <a:latin typeface="Cambria Math"/>
                        <a:ea typeface="Cambria Math"/>
                      </a:rPr>
                      <m:t>Γ</m:t>
                    </m:r>
                    <m:r>
                      <a:rPr lang="en-US" altLang="zh-CN" sz="2400" b="0" i="1" smtClean="0">
                        <a:latin typeface="Cambria Math"/>
                        <a:ea typeface="Cambria Math"/>
                      </a:rPr>
                      <m:t>=0.201 </m:t>
                    </m:r>
                    <m:r>
                      <a:rPr lang="en-US" altLang="zh-CN" sz="2400" b="0" i="1" smtClean="0">
                        <a:latin typeface="Cambria Math"/>
                        <a:ea typeface="Cambria Math"/>
                      </a:rPr>
                      <m:t>𝐺𝑒𝑉</m:t>
                    </m:r>
                    <m:r>
                      <a:rPr lang="en-US" altLang="zh-CN" sz="2400" b="0" i="1" smtClean="0">
                        <a:latin typeface="Cambria Math"/>
                        <a:ea typeface="Cambria Math"/>
                      </a:rPr>
                      <m:t>.</m:t>
                    </m:r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3" name="文本框 15">
                <a:extLst>
                  <a:ext uri="{FF2B5EF4-FFF2-40B4-BE49-F238E27FC236}">
                    <a16:creationId xmlns:a16="http://schemas.microsoft.com/office/drawing/2014/main" xmlns="" id="{27AC7CA3-2387-E830-DC13-F5FBE31F05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953" y="5170871"/>
                <a:ext cx="11607377" cy="1687129"/>
              </a:xfrm>
              <a:prstGeom prst="rect">
                <a:avLst/>
              </a:prstGeom>
              <a:blipFill rotWithShape="1">
                <a:blip r:embed="rId4"/>
                <a:stretch>
                  <a:fillRect l="-840" t="-2888" b="-46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12298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直接连接符 6"/>
          <p:cNvCxnSpPr/>
          <p:nvPr/>
        </p:nvCxnSpPr>
        <p:spPr>
          <a:xfrm>
            <a:off x="0" y="908050"/>
            <a:ext cx="12192000" cy="0"/>
          </a:xfrm>
          <a:prstGeom prst="line">
            <a:avLst/>
          </a:prstGeom>
          <a:ln w="28575">
            <a:solidFill>
              <a:srgbClr val="171CF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组合 5"/>
          <p:cNvGrpSpPr/>
          <p:nvPr/>
        </p:nvGrpSpPr>
        <p:grpSpPr bwMode="auto">
          <a:xfrm>
            <a:off x="296596" y="172651"/>
            <a:ext cx="3143250" cy="576263"/>
            <a:chOff x="5942056" y="3429612"/>
            <a:chExt cx="3142952" cy="576000"/>
          </a:xfrm>
        </p:grpSpPr>
        <p:grpSp>
          <p:nvGrpSpPr>
            <p:cNvPr id="9" name="组合 32"/>
            <p:cNvGrpSpPr/>
            <p:nvPr/>
          </p:nvGrpSpPr>
          <p:grpSpPr bwMode="auto">
            <a:xfrm>
              <a:off x="5942056" y="3429612"/>
              <a:ext cx="576000" cy="576000"/>
              <a:chOff x="5473329" y="1772816"/>
              <a:chExt cx="576000" cy="576000"/>
            </a:xfrm>
          </p:grpSpPr>
          <p:sp>
            <p:nvSpPr>
              <p:cNvPr id="11" name="椭圆 10"/>
              <p:cNvSpPr/>
              <p:nvPr/>
            </p:nvSpPr>
            <p:spPr>
              <a:xfrm>
                <a:off x="5473329" y="1772816"/>
                <a:ext cx="576000" cy="576000"/>
              </a:xfrm>
              <a:prstGeom prst="ellipse">
                <a:avLst/>
              </a:prstGeom>
              <a:solidFill>
                <a:srgbClr val="2B30F9"/>
              </a:solidFill>
              <a:ln w="34925">
                <a:gradFill flip="none" rotWithShape="1">
                  <a:gsLst>
                    <a:gs pos="0">
                      <a:srgbClr val="2B30F9">
                        <a:alpha val="43000"/>
                      </a:srgbClr>
                    </a:gs>
                    <a:gs pos="100000">
                      <a:srgbClr val="2B30F9">
                        <a:alpha val="10000"/>
                      </a:srgbClr>
                    </a:gs>
                  </a:gsLst>
                  <a:lin ang="5400000" scaled="1"/>
                  <a:tileRect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12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  <p:cNvSpPr txBox="1">
                <a:spLocks noChangeArrowheads="1"/>
              </p:cNvSpPr>
              <p:nvPr/>
            </p:nvSpPr>
            <p:spPr bwMode="auto">
              <a:xfrm>
                <a:off x="5485685" y="1860761"/>
                <a:ext cx="551289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思源黑体 CN Regular" panose="020B0500000000000000" pitchFamily="34" charset="-122"/>
                    <a:ea typeface="思源黑体 CN Regular" panose="020B0500000000000000" pitchFamily="34" charset="-122"/>
                    <a:cs typeface="Segoe UI Light" panose="020B0502040204020203" pitchFamily="34" charset="0"/>
                  </a:rPr>
                  <a:t>05</a:t>
                </a:r>
                <a:endPara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思源黑体 CN Regular" panose="020B0500000000000000" pitchFamily="34" charset="-122"/>
                  <a:ea typeface="思源黑体 CN Regular" panose="020B0500000000000000" pitchFamily="34" charset="-122"/>
                  <a:cs typeface="Segoe UI Light" panose="020B0502040204020203" pitchFamily="34" charset="0"/>
                </a:endParaRPr>
              </a:p>
            </p:txBody>
          </p:sp>
        </p:grpSp>
        <p:sp>
          <p:nvSpPr>
            <p:cNvPr id="10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<p:cNvSpPr txBox="1"/>
            <p:nvPr/>
          </p:nvSpPr>
          <p:spPr>
            <a:xfrm>
              <a:off x="6816686" y="3502604"/>
              <a:ext cx="2268322" cy="430691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思源黑体 CN Regular" panose="020B0500000000000000" pitchFamily="34" charset="-122"/>
                <a:ea typeface="思源黑体 CN Regular" panose="020B0500000000000000" pitchFamily="34" charset="-122"/>
                <a:cs typeface="Segoe UI Light" panose="020B0502040204020203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1030613" y="260636"/>
                <a:ext cx="9113585" cy="5040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400" dirty="0" smtClean="0">
                    <a:solidFill>
                      <a:srgbClr val="FF0000"/>
                    </a:solidFill>
                  </a:rPr>
                  <a:t>Quasi-two-body decay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𝑐</m:t>
                        </m:r>
                      </m:sub>
                    </m:sSub>
                    <m:r>
                      <a:rPr lang="en-US" altLang="zh-CN" sz="240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→</m:t>
                    </m:r>
                    <m:sSubSup>
                      <m:sSubSupPr>
                        <m:ctrlPr>
                          <a:rPr lang="en-US" altLang="zh-CN" sz="240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</m:ctrlPr>
                      </m:sSubSupPr>
                      <m:e>
                        <m:sSubSup>
                          <m:sSubSupPr>
                            <m:ctrlP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</m:ctrlPr>
                          </m:sSubSupPr>
                          <m:e>
                            <m: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𝐾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0</m:t>
                            </m:r>
                          </m:sub>
                          <m:sup/>
                        </m:sSubSup>
                      </m:e>
                      <m:sub/>
                      <m:sup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∗</m:t>
                        </m:r>
                      </m:sup>
                    </m:sSubSup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(1430,1950)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h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→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𝐾</m:t>
                    </m:r>
                    <m:r>
                      <a:rPr lang="zh-CN" altLang="en-US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𝜋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h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 (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h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𝐷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,</m:t>
                    </m:r>
                    <m:sSub>
                      <m:sSubPr>
                        <m:ctrlP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𝐷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𝑠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endParaRPr lang="zh-CN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0613" y="260636"/>
                <a:ext cx="9113585" cy="504049"/>
              </a:xfrm>
              <a:prstGeom prst="rect">
                <a:avLst/>
              </a:prstGeom>
              <a:blipFill rotWithShape="1">
                <a:blip r:embed="rId2"/>
                <a:stretch>
                  <a:fillRect l="-1003" t="-8537" b="-207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46273"/>
            <a:ext cx="12192000" cy="52742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矩形 12"/>
          <p:cNvSpPr/>
          <p:nvPr/>
        </p:nvSpPr>
        <p:spPr>
          <a:xfrm>
            <a:off x="116792" y="6027003"/>
            <a:ext cx="1207520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smtClean="0"/>
              <a:t>Under the so-called narrow width approximation (NWA)  with taking into account the finite-width effects,  one can get the corresponding two body decays. 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2012298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直接连接符 6"/>
          <p:cNvCxnSpPr/>
          <p:nvPr/>
        </p:nvCxnSpPr>
        <p:spPr>
          <a:xfrm>
            <a:off x="0" y="908050"/>
            <a:ext cx="12192000" cy="0"/>
          </a:xfrm>
          <a:prstGeom prst="line">
            <a:avLst/>
          </a:prstGeom>
          <a:ln w="28575">
            <a:solidFill>
              <a:srgbClr val="171CF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组合 5"/>
          <p:cNvGrpSpPr/>
          <p:nvPr/>
        </p:nvGrpSpPr>
        <p:grpSpPr bwMode="auto">
          <a:xfrm>
            <a:off x="296596" y="172651"/>
            <a:ext cx="3143250" cy="576263"/>
            <a:chOff x="5942056" y="3429612"/>
            <a:chExt cx="3142952" cy="576000"/>
          </a:xfrm>
        </p:grpSpPr>
        <p:grpSp>
          <p:nvGrpSpPr>
            <p:cNvPr id="9" name="组合 32"/>
            <p:cNvGrpSpPr/>
            <p:nvPr/>
          </p:nvGrpSpPr>
          <p:grpSpPr bwMode="auto">
            <a:xfrm>
              <a:off x="5942056" y="3429612"/>
              <a:ext cx="576000" cy="576000"/>
              <a:chOff x="5473329" y="1772816"/>
              <a:chExt cx="576000" cy="576000"/>
            </a:xfrm>
          </p:grpSpPr>
          <p:sp>
            <p:nvSpPr>
              <p:cNvPr id="11" name="椭圆 10"/>
              <p:cNvSpPr/>
              <p:nvPr/>
            </p:nvSpPr>
            <p:spPr>
              <a:xfrm>
                <a:off x="5473329" y="1772816"/>
                <a:ext cx="576000" cy="576000"/>
              </a:xfrm>
              <a:prstGeom prst="ellipse">
                <a:avLst/>
              </a:prstGeom>
              <a:solidFill>
                <a:srgbClr val="2B30F9"/>
              </a:solidFill>
              <a:ln w="34925">
                <a:gradFill flip="none" rotWithShape="1">
                  <a:gsLst>
                    <a:gs pos="0">
                      <a:srgbClr val="2B30F9">
                        <a:alpha val="43000"/>
                      </a:srgbClr>
                    </a:gs>
                    <a:gs pos="100000">
                      <a:srgbClr val="2B30F9">
                        <a:alpha val="10000"/>
                      </a:srgbClr>
                    </a:gs>
                  </a:gsLst>
                  <a:lin ang="5400000" scaled="1"/>
                  <a:tileRect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12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  <p:cNvSpPr txBox="1">
                <a:spLocks noChangeArrowheads="1"/>
              </p:cNvSpPr>
              <p:nvPr/>
            </p:nvSpPr>
            <p:spPr bwMode="auto">
              <a:xfrm>
                <a:off x="5485685" y="1860761"/>
                <a:ext cx="551289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思源黑体 CN Regular" panose="020B0500000000000000" pitchFamily="34" charset="-122"/>
                    <a:ea typeface="思源黑体 CN Regular" panose="020B0500000000000000" pitchFamily="34" charset="-122"/>
                    <a:cs typeface="Segoe UI Light" panose="020B0502040204020203" pitchFamily="34" charset="0"/>
                  </a:rPr>
                  <a:t>05</a:t>
                </a:r>
                <a:endPara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思源黑体 CN Regular" panose="020B0500000000000000" pitchFamily="34" charset="-122"/>
                  <a:ea typeface="思源黑体 CN Regular" panose="020B0500000000000000" pitchFamily="34" charset="-122"/>
                  <a:cs typeface="Segoe UI Light" panose="020B0502040204020203" pitchFamily="34" charset="0"/>
                </a:endParaRPr>
              </a:p>
            </p:txBody>
          </p:sp>
        </p:grpSp>
        <p:sp>
          <p:nvSpPr>
            <p:cNvPr id="10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<p:cNvSpPr txBox="1"/>
            <p:nvPr/>
          </p:nvSpPr>
          <p:spPr>
            <a:xfrm>
              <a:off x="6816686" y="3502604"/>
              <a:ext cx="2268322" cy="430691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思源黑体 CN Regular" panose="020B0500000000000000" pitchFamily="34" charset="-122"/>
                <a:ea typeface="思源黑体 CN Regular" panose="020B0500000000000000" pitchFamily="34" charset="-122"/>
                <a:cs typeface="Segoe UI Light" panose="020B0502040204020203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1030613" y="260636"/>
                <a:ext cx="9113585" cy="5040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400" dirty="0" smtClean="0">
                    <a:solidFill>
                      <a:srgbClr val="FF0000"/>
                    </a:solidFill>
                  </a:rPr>
                  <a:t>Quasi-two-body decay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𝑐</m:t>
                        </m:r>
                      </m:sub>
                    </m:sSub>
                    <m:r>
                      <a:rPr lang="en-US" altLang="zh-CN" sz="240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→</m:t>
                    </m:r>
                    <m:sSubSup>
                      <m:sSubSupPr>
                        <m:ctrlPr>
                          <a:rPr lang="en-US" altLang="zh-CN" sz="240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</m:ctrlPr>
                      </m:sSubSupPr>
                      <m:e>
                        <m:sSubSup>
                          <m:sSubSupPr>
                            <m:ctrlP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</m:ctrlPr>
                          </m:sSubSupPr>
                          <m:e>
                            <m: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𝐾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0</m:t>
                            </m:r>
                          </m:sub>
                          <m:sup/>
                        </m:sSubSup>
                      </m:e>
                      <m:sub/>
                      <m:sup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∗</m:t>
                        </m:r>
                      </m:sup>
                    </m:sSubSup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(1430,1950)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h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→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𝐾</m:t>
                    </m:r>
                    <m:r>
                      <a:rPr lang="zh-CN" altLang="en-US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𝜋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h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 (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h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𝐷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,</m:t>
                    </m:r>
                    <m:sSub>
                      <m:sSubPr>
                        <m:ctrlP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𝐷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𝑠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endParaRPr lang="zh-CN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0613" y="260636"/>
                <a:ext cx="9113585" cy="504049"/>
              </a:xfrm>
              <a:prstGeom prst="rect">
                <a:avLst/>
              </a:prstGeom>
              <a:blipFill rotWithShape="1">
                <a:blip r:embed="rId3"/>
                <a:stretch>
                  <a:fillRect l="-1003" t="-8537" b="-207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970084"/>
            <a:ext cx="11734800" cy="3409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矩形 12"/>
          <p:cNvSpPr/>
          <p:nvPr/>
        </p:nvSpPr>
        <p:spPr>
          <a:xfrm>
            <a:off x="308953" y="1139087"/>
            <a:ext cx="11799512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 err="1" smtClean="0"/>
              <a:t>Table</a:t>
            </a:r>
            <a:r>
              <a:rPr lang="en-US" altLang="zh-CN" sz="2400" dirty="0" err="1" smtClean="0"/>
              <a:t>:The</a:t>
            </a:r>
            <a:r>
              <a:rPr lang="en-US" altLang="zh-CN" sz="2400" dirty="0" smtClean="0"/>
              <a:t> direct CP violations (%) of the decays , where Ref.[16] the results given in two-body</a:t>
            </a:r>
          </a:p>
          <a:p>
            <a:r>
              <a:rPr lang="en-US" altLang="zh-CN" sz="2400" dirty="0" smtClean="0"/>
              <a:t> framework </a:t>
            </a:r>
            <a:r>
              <a:rPr lang="en-US" altLang="zh-CN" sz="2400" dirty="0"/>
              <a:t>.</a:t>
            </a:r>
            <a:endParaRPr lang="zh-CN" alt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106934" y="5506089"/>
                <a:ext cx="11654447" cy="12359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400" dirty="0" smtClean="0"/>
                  <a:t>The direct CP violations for </a:t>
                </a:r>
                <a:r>
                  <a:rPr lang="en-US" altLang="zh-CN" sz="2400" dirty="0"/>
                  <a:t>the decay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altLang="zh-CN" sz="2400" i="1">
                            <a:latin typeface="Cambria Math"/>
                          </a:rPr>
                          <m:t>𝑐</m:t>
                        </m:r>
                      </m:sub>
                    </m:sSub>
                    <m:r>
                      <a:rPr lang="en-US" altLang="zh-CN" sz="2400" i="1">
                        <a:latin typeface="Cambria Math"/>
                        <a:ea typeface="Cambria Math"/>
                      </a:rPr>
                      <m:t>→</m:t>
                    </m:r>
                    <m:sSup>
                      <m:sSupPr>
                        <m:ctrlPr>
                          <a:rPr lang="en-US" altLang="zh-CN" sz="2400" i="1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altLang="zh-CN" sz="2400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/>
                                <a:ea typeface="Cambria Math"/>
                              </a:rPr>
                              <m:t>𝐾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/>
                                <a:ea typeface="Cambria Math"/>
                              </a:rPr>
                              <m:t>0</m:t>
                            </m:r>
                          </m:sub>
                        </m:sSub>
                      </m:e>
                      <m:sup>
                        <m:r>
                          <a:rPr lang="en-US" altLang="zh-CN" sz="2400" i="1">
                            <a:latin typeface="Cambria Math"/>
                            <a:ea typeface="Cambria Math"/>
                          </a:rPr>
                          <m:t>∗</m:t>
                        </m:r>
                      </m:sup>
                    </m:sSup>
                    <m:r>
                      <a:rPr lang="en-US" altLang="zh-CN" sz="2400" i="1">
                        <a:latin typeface="Cambria Math"/>
                        <a:ea typeface="Cambria Math"/>
                      </a:rPr>
                      <m:t>(1430)</m:t>
                    </m:r>
                    <m:sSub>
                      <m:sSubPr>
                        <m:ctrlPr>
                          <a:rPr lang="en-US" altLang="zh-CN" sz="2400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/>
                            <a:ea typeface="Cambria Math"/>
                          </a:rPr>
                          <m:t>𝐷</m:t>
                        </m:r>
                      </m:e>
                      <m:sub>
                        <m:r>
                          <a:rPr lang="en-US" altLang="zh-CN" sz="2400" i="1">
                            <a:latin typeface="Cambria Math"/>
                            <a:ea typeface="Cambria Math"/>
                          </a:rPr>
                          <m:t>(</m:t>
                        </m:r>
                        <m:r>
                          <a:rPr lang="en-US" altLang="zh-CN" sz="2400" i="1">
                            <a:latin typeface="Cambria Math"/>
                            <a:ea typeface="Cambria Math"/>
                          </a:rPr>
                          <m:t>𝑠</m:t>
                        </m:r>
                        <m:r>
                          <a:rPr lang="en-US" altLang="zh-CN" sz="2400" i="1">
                            <a:latin typeface="Cambria Math"/>
                            <a:ea typeface="Cambria Math"/>
                          </a:rPr>
                          <m:t>)</m:t>
                        </m:r>
                      </m:sub>
                    </m:sSub>
                  </m:oMath>
                </a14:m>
                <a:r>
                  <a:rPr lang="en-US" altLang="zh-CN" sz="2400" dirty="0">
                    <a:ea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/>
                        <a:ea typeface="Cambria Math"/>
                      </a:rPr>
                      <m:t>→</m:t>
                    </m:r>
                    <m:r>
                      <a:rPr lang="en-US" altLang="zh-CN" sz="2400" i="1">
                        <a:latin typeface="Cambria Math"/>
                        <a:ea typeface="Cambria Math"/>
                      </a:rPr>
                      <m:t>𝐾</m:t>
                    </m:r>
                    <m:r>
                      <a:rPr lang="zh-CN" altLang="en-US" sz="2400" i="1">
                        <a:latin typeface="Cambria Math"/>
                        <a:ea typeface="Cambria Math"/>
                      </a:rPr>
                      <m:t>𝜋</m:t>
                    </m:r>
                    <m:sSub>
                      <m:sSubPr>
                        <m:ctrlPr>
                          <a:rPr lang="en-US" altLang="zh-CN" sz="2400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/>
                            <a:ea typeface="Cambria Math"/>
                          </a:rPr>
                          <m:t>𝐷</m:t>
                        </m:r>
                      </m:e>
                      <m:sub>
                        <m:r>
                          <a:rPr lang="en-US" altLang="zh-CN" sz="2400" i="1">
                            <a:latin typeface="Cambria Math"/>
                            <a:ea typeface="Cambria Math"/>
                          </a:rPr>
                          <m:t>(</m:t>
                        </m:r>
                        <m:r>
                          <a:rPr lang="en-US" altLang="zh-CN" sz="2400" i="1">
                            <a:latin typeface="Cambria Math"/>
                            <a:ea typeface="Cambria Math"/>
                          </a:rPr>
                          <m:t>𝑠</m:t>
                        </m:r>
                        <m:r>
                          <a:rPr lang="en-US" altLang="zh-CN" sz="2400" i="1">
                            <a:latin typeface="Cambria Math"/>
                            <a:ea typeface="Cambria Math"/>
                          </a:rPr>
                          <m:t>)</m:t>
                        </m:r>
                      </m:sub>
                    </m:sSub>
                    <m:r>
                      <a:rPr lang="en-US" altLang="zh-CN" sz="2400" i="1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en-US" altLang="zh-CN" sz="2400" dirty="0" smtClean="0"/>
                  <a:t>obtained by using the LASS </a:t>
                </a:r>
                <a:r>
                  <a:rPr lang="en-US" altLang="zh-CN" sz="2400" dirty="0" err="1" smtClean="0"/>
                  <a:t>parametrization</a:t>
                </a:r>
                <a:r>
                  <a:rPr lang="en-US" altLang="zh-CN" sz="2400" dirty="0" smtClean="0"/>
                  <a:t> are closer to the previous PQCD calculations under the two-body framework.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934" y="5506089"/>
                <a:ext cx="11654447" cy="1235916"/>
              </a:xfrm>
              <a:prstGeom prst="rect">
                <a:avLst/>
              </a:prstGeom>
              <a:blipFill rotWithShape="1">
                <a:blip r:embed="rId5"/>
                <a:stretch>
                  <a:fillRect l="-837" t="-3448" r="-1047" b="-1034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122984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直接连接符 6"/>
          <p:cNvCxnSpPr/>
          <p:nvPr/>
        </p:nvCxnSpPr>
        <p:spPr>
          <a:xfrm>
            <a:off x="0" y="908050"/>
            <a:ext cx="12192000" cy="0"/>
          </a:xfrm>
          <a:prstGeom prst="line">
            <a:avLst/>
          </a:prstGeom>
          <a:ln w="28575">
            <a:solidFill>
              <a:srgbClr val="171CF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组合 5"/>
          <p:cNvGrpSpPr/>
          <p:nvPr/>
        </p:nvGrpSpPr>
        <p:grpSpPr bwMode="auto">
          <a:xfrm>
            <a:off x="296596" y="172651"/>
            <a:ext cx="3143250" cy="576263"/>
            <a:chOff x="5942056" y="3429612"/>
            <a:chExt cx="3142952" cy="576000"/>
          </a:xfrm>
        </p:grpSpPr>
        <p:grpSp>
          <p:nvGrpSpPr>
            <p:cNvPr id="9" name="组合 32"/>
            <p:cNvGrpSpPr/>
            <p:nvPr/>
          </p:nvGrpSpPr>
          <p:grpSpPr bwMode="auto">
            <a:xfrm>
              <a:off x="5942056" y="3429612"/>
              <a:ext cx="576000" cy="576000"/>
              <a:chOff x="5473329" y="1772816"/>
              <a:chExt cx="576000" cy="576000"/>
            </a:xfrm>
          </p:grpSpPr>
          <p:sp>
            <p:nvSpPr>
              <p:cNvPr id="11" name="椭圆 10"/>
              <p:cNvSpPr/>
              <p:nvPr/>
            </p:nvSpPr>
            <p:spPr>
              <a:xfrm>
                <a:off x="5473329" y="1772816"/>
                <a:ext cx="576000" cy="576000"/>
              </a:xfrm>
              <a:prstGeom prst="ellipse">
                <a:avLst/>
              </a:prstGeom>
              <a:solidFill>
                <a:srgbClr val="2B30F9"/>
              </a:solidFill>
              <a:ln w="34925">
                <a:gradFill flip="none" rotWithShape="1">
                  <a:gsLst>
                    <a:gs pos="0">
                      <a:srgbClr val="2B30F9">
                        <a:alpha val="43000"/>
                      </a:srgbClr>
                    </a:gs>
                    <a:gs pos="100000">
                      <a:srgbClr val="2B30F9">
                        <a:alpha val="10000"/>
                      </a:srgbClr>
                    </a:gs>
                  </a:gsLst>
                  <a:lin ang="5400000" scaled="1"/>
                  <a:tileRect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12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  <p:cNvSpPr txBox="1">
                <a:spLocks noChangeArrowheads="1"/>
              </p:cNvSpPr>
              <p:nvPr/>
            </p:nvSpPr>
            <p:spPr bwMode="auto">
              <a:xfrm>
                <a:off x="5485685" y="1860761"/>
                <a:ext cx="551289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思源黑体 CN Regular" panose="020B0500000000000000" pitchFamily="34" charset="-122"/>
                    <a:ea typeface="思源黑体 CN Regular" panose="020B0500000000000000" pitchFamily="34" charset="-122"/>
                    <a:cs typeface="Segoe UI Light" panose="020B0502040204020203" pitchFamily="34" charset="0"/>
                  </a:rPr>
                  <a:t>05</a:t>
                </a:r>
                <a:endPara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思源黑体 CN Regular" panose="020B0500000000000000" pitchFamily="34" charset="-122"/>
                  <a:ea typeface="思源黑体 CN Regular" panose="020B0500000000000000" pitchFamily="34" charset="-122"/>
                  <a:cs typeface="Segoe UI Light" panose="020B0502040204020203" pitchFamily="34" charset="0"/>
                </a:endParaRPr>
              </a:p>
            </p:txBody>
          </p:sp>
        </p:grpSp>
        <p:sp>
          <p:nvSpPr>
            <p:cNvPr id="10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<p:cNvSpPr txBox="1"/>
            <p:nvPr/>
          </p:nvSpPr>
          <p:spPr>
            <a:xfrm>
              <a:off x="6816686" y="3502604"/>
              <a:ext cx="2268322" cy="430691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思源黑体 CN Regular" panose="020B0500000000000000" pitchFamily="34" charset="-122"/>
                <a:ea typeface="思源黑体 CN Regular" panose="020B0500000000000000" pitchFamily="34" charset="-122"/>
                <a:cs typeface="Segoe UI Light" panose="020B0502040204020203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1030613" y="260636"/>
                <a:ext cx="9113585" cy="5040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400" dirty="0" smtClean="0">
                    <a:solidFill>
                      <a:srgbClr val="FF0000"/>
                    </a:solidFill>
                  </a:rPr>
                  <a:t>Quasi-two-body decay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𝑐</m:t>
                        </m:r>
                      </m:sub>
                    </m:sSub>
                    <m:r>
                      <a:rPr lang="en-US" altLang="zh-CN" sz="240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→</m:t>
                    </m:r>
                    <m:sSubSup>
                      <m:sSubSupPr>
                        <m:ctrlPr>
                          <a:rPr lang="en-US" altLang="zh-CN" sz="240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</m:ctrlPr>
                      </m:sSubSupPr>
                      <m:e>
                        <m:sSubSup>
                          <m:sSubSupPr>
                            <m:ctrlP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</m:ctrlPr>
                          </m:sSubSupPr>
                          <m:e>
                            <m: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𝐾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0</m:t>
                            </m:r>
                          </m:sub>
                          <m:sup/>
                        </m:sSubSup>
                      </m:e>
                      <m:sub/>
                      <m:sup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∗</m:t>
                        </m:r>
                      </m:sup>
                    </m:sSubSup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(1430,1950)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h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→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𝐾</m:t>
                    </m:r>
                    <m:r>
                      <a:rPr lang="zh-CN" altLang="en-US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𝜋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h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 (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h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𝐷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,</m:t>
                    </m:r>
                    <m:sSub>
                      <m:sSubPr>
                        <m:ctrlP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𝐷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𝑠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endParaRPr lang="zh-CN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0613" y="260636"/>
                <a:ext cx="9113585" cy="504049"/>
              </a:xfrm>
              <a:prstGeom prst="rect">
                <a:avLst/>
              </a:prstGeom>
              <a:blipFill rotWithShape="1">
                <a:blip r:embed="rId3"/>
                <a:stretch>
                  <a:fillRect l="-1003" t="-8537" b="-207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614744"/>
            <a:ext cx="11734800" cy="3409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矩形 12"/>
          <p:cNvSpPr/>
          <p:nvPr/>
        </p:nvSpPr>
        <p:spPr>
          <a:xfrm>
            <a:off x="308953" y="1139087"/>
            <a:ext cx="100375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 err="1" smtClean="0"/>
              <a:t>Table</a:t>
            </a:r>
            <a:r>
              <a:rPr lang="en-US" altLang="zh-CN" dirty="0" err="1" smtClean="0"/>
              <a:t>:The</a:t>
            </a:r>
            <a:r>
              <a:rPr lang="en-US" altLang="zh-CN" dirty="0" smtClean="0"/>
              <a:t> direct CP violations (%) of the decays , where Ref.[16] the results given in two-body framework </a:t>
            </a:r>
            <a:r>
              <a:rPr lang="en-US" altLang="zh-CN" dirty="0"/>
              <a:t>.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-62765" y="5055852"/>
                <a:ext cx="12482623" cy="160524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400" dirty="0" smtClean="0"/>
                  <a:t>The CP violations for the decay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altLang="zh-CN" sz="2400" i="1">
                            <a:latin typeface="Cambria Math"/>
                          </a:rPr>
                          <m:t>𝑐</m:t>
                        </m:r>
                      </m:sub>
                    </m:sSub>
                    <m:r>
                      <a:rPr lang="en-US" altLang="zh-CN" sz="2400" i="1">
                        <a:latin typeface="Cambria Math"/>
                        <a:ea typeface="Cambria Math"/>
                      </a:rPr>
                      <m:t>→</m:t>
                    </m:r>
                    <m:sSup>
                      <m:sSupPr>
                        <m:ctrlPr>
                          <a:rPr lang="en-US" altLang="zh-CN" sz="2400" i="1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altLang="zh-CN" sz="2400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/>
                                <a:ea typeface="Cambria Math"/>
                              </a:rPr>
                              <m:t>𝐾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/>
                                <a:ea typeface="Cambria Math"/>
                              </a:rPr>
                              <m:t>0</m:t>
                            </m:r>
                          </m:sub>
                        </m:sSub>
                      </m:e>
                      <m:sup>
                        <m:r>
                          <a:rPr lang="en-US" altLang="zh-CN" sz="2400" i="1">
                            <a:latin typeface="Cambria Math"/>
                            <a:ea typeface="Cambria Math"/>
                          </a:rPr>
                          <m:t>∗</m:t>
                        </m:r>
                      </m:sup>
                    </m:sSup>
                    <m:r>
                      <a:rPr lang="en-US" altLang="zh-CN" sz="2400" i="1">
                        <a:latin typeface="Cambria Math"/>
                        <a:ea typeface="Cambria Math"/>
                      </a:rPr>
                      <m:t>(1950)</m:t>
                    </m:r>
                    <m:sSub>
                      <m:sSubPr>
                        <m:ctrlPr>
                          <a:rPr lang="en-US" altLang="zh-CN" sz="2400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/>
                            <a:ea typeface="Cambria Math"/>
                          </a:rPr>
                          <m:t>𝐷</m:t>
                        </m:r>
                      </m:e>
                      <m:sub>
                        <m:r>
                          <a:rPr lang="en-US" altLang="zh-CN" sz="2400" i="1">
                            <a:latin typeface="Cambria Math"/>
                            <a:ea typeface="Cambria Math"/>
                          </a:rPr>
                          <m:t>(</m:t>
                        </m:r>
                        <m:r>
                          <a:rPr lang="en-US" altLang="zh-CN" sz="2400" i="1">
                            <a:latin typeface="Cambria Math"/>
                            <a:ea typeface="Cambria Math"/>
                          </a:rPr>
                          <m:t>𝑠</m:t>
                        </m:r>
                        <m:r>
                          <a:rPr lang="en-US" altLang="zh-CN" sz="2400" i="1">
                            <a:latin typeface="Cambria Math"/>
                            <a:ea typeface="Cambria Math"/>
                          </a:rPr>
                          <m:t>)</m:t>
                        </m:r>
                      </m:sub>
                    </m:sSub>
                  </m:oMath>
                </a14:m>
                <a:r>
                  <a:rPr lang="en-US" altLang="zh-CN" sz="2400" dirty="0">
                    <a:ea typeface="Cambria Math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i="1">
                        <a:latin typeface="Cambria Math"/>
                        <a:ea typeface="Cambria Math"/>
                      </a:rPr>
                      <m:t>→</m:t>
                    </m:r>
                    <m:r>
                      <a:rPr lang="en-US" altLang="zh-CN" sz="2400" i="1">
                        <a:latin typeface="Cambria Math"/>
                        <a:ea typeface="Cambria Math"/>
                      </a:rPr>
                      <m:t>𝐾</m:t>
                    </m:r>
                    <m:r>
                      <a:rPr lang="zh-CN" altLang="en-US" sz="2400" i="1">
                        <a:latin typeface="Cambria Math"/>
                        <a:ea typeface="Cambria Math"/>
                      </a:rPr>
                      <m:t>𝜋</m:t>
                    </m:r>
                    <m:sSub>
                      <m:sSubPr>
                        <m:ctrlPr>
                          <a:rPr lang="en-US" altLang="zh-CN" sz="2400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/>
                            <a:ea typeface="Cambria Math"/>
                          </a:rPr>
                          <m:t>𝐷</m:t>
                        </m:r>
                      </m:e>
                      <m:sub>
                        <m:r>
                          <a:rPr lang="en-US" altLang="zh-CN" sz="2400" i="1">
                            <a:latin typeface="Cambria Math"/>
                            <a:ea typeface="Cambria Math"/>
                          </a:rPr>
                          <m:t>(</m:t>
                        </m:r>
                        <m:r>
                          <a:rPr lang="en-US" altLang="zh-CN" sz="2400" i="1">
                            <a:latin typeface="Cambria Math"/>
                            <a:ea typeface="Cambria Math"/>
                          </a:rPr>
                          <m:t>𝑠</m:t>
                        </m:r>
                        <m:r>
                          <a:rPr lang="en-US" altLang="zh-CN" sz="2400" i="1">
                            <a:latin typeface="Cambria Math"/>
                            <a:ea typeface="Cambria Math"/>
                          </a:rPr>
                          <m:t>)</m:t>
                        </m:r>
                      </m:sub>
                    </m:sSub>
                  </m:oMath>
                </a14:m>
                <a:r>
                  <a:rPr lang="zh-CN" altLang="en-US" sz="2400" dirty="0"/>
                  <a:t> </a:t>
                </a:r>
                <a:r>
                  <a:rPr lang="en-US" altLang="zh-CN" sz="2400" dirty="0" smtClean="0"/>
                  <a:t>between these </a:t>
                </a:r>
                <a:r>
                  <a:rPr lang="en-US" altLang="zh-CN" sz="2400" dirty="0"/>
                  <a:t>two </a:t>
                </a:r>
                <a:r>
                  <a:rPr lang="en-US" altLang="zh-CN" sz="2400" dirty="0" smtClean="0"/>
                  <a:t> </a:t>
                </a:r>
                <a:r>
                  <a:rPr lang="en-US" altLang="zh-CN" sz="2400" dirty="0" err="1" smtClean="0"/>
                  <a:t>parametri</a:t>
                </a:r>
                <a:endParaRPr lang="en-US" altLang="zh-CN" sz="2400" dirty="0" smtClean="0"/>
              </a:p>
              <a:p>
                <a:r>
                  <a:rPr lang="en-US" altLang="zh-CN" sz="2400" dirty="0"/>
                  <a:t>-</a:t>
                </a:r>
                <a:r>
                  <a:rPr lang="en-US" altLang="zh-CN" sz="2400" dirty="0" err="1" smtClean="0"/>
                  <a:t>zations</a:t>
                </a:r>
                <a:r>
                  <a:rPr lang="en-US" altLang="zh-CN" sz="2400" dirty="0" smtClean="0"/>
                  <a:t> </a:t>
                </a:r>
                <a:r>
                  <a:rPr lang="en-US" altLang="zh-CN" sz="2400" dirty="0"/>
                  <a:t>are </a:t>
                </a:r>
                <a:r>
                  <a:rPr lang="en-US" altLang="zh-CN" sz="2400" dirty="0" smtClean="0"/>
                  <a:t>closer to each other, which indicate that the effect from the </a:t>
                </a:r>
                <a:r>
                  <a:rPr lang="en-US" altLang="zh-CN" sz="2400" dirty="0" err="1" smtClean="0"/>
                  <a:t>nonresonant</a:t>
                </a:r>
                <a:r>
                  <a:rPr lang="en-US" altLang="zh-CN" sz="2400" dirty="0" smtClean="0"/>
                  <a:t> contribution for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altLang="zh-CN" sz="2400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/>
                                <a:ea typeface="Cambria Math"/>
                              </a:rPr>
                              <m:t>𝐾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/>
                                <a:ea typeface="Cambria Math"/>
                              </a:rPr>
                              <m:t>0</m:t>
                            </m:r>
                          </m:sub>
                        </m:sSub>
                      </m:e>
                      <m:sup>
                        <m:r>
                          <a:rPr lang="en-US" altLang="zh-CN" sz="2400" i="1">
                            <a:latin typeface="Cambria Math"/>
                            <a:ea typeface="Cambria Math"/>
                          </a:rPr>
                          <m:t>∗</m:t>
                        </m:r>
                      </m:sup>
                    </m:sSup>
                    <m:r>
                      <a:rPr lang="en-US" altLang="zh-CN" sz="2400" i="1">
                        <a:latin typeface="Cambria Math"/>
                        <a:ea typeface="Cambria Math"/>
                      </a:rPr>
                      <m:t>(1950</m:t>
                    </m:r>
                  </m:oMath>
                </a14:m>
                <a:r>
                  <a:rPr lang="en-US" altLang="zh-CN" sz="2400" dirty="0" smtClean="0"/>
                  <a:t>) may not be so important as that for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altLang="zh-CN" sz="2400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/>
                                <a:ea typeface="Cambria Math"/>
                              </a:rPr>
                              <m:t>𝐾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/>
                                <a:ea typeface="Cambria Math"/>
                              </a:rPr>
                              <m:t>0</m:t>
                            </m:r>
                          </m:sub>
                        </m:sSub>
                      </m:e>
                      <m:sup>
                        <m:r>
                          <a:rPr lang="en-US" altLang="zh-CN" sz="2400" i="1">
                            <a:latin typeface="Cambria Math"/>
                            <a:ea typeface="Cambria Math"/>
                          </a:rPr>
                          <m:t>∗</m:t>
                        </m:r>
                      </m:sup>
                    </m:sSup>
                    <m:r>
                      <a:rPr lang="en-US" altLang="zh-CN" sz="2400" i="1">
                        <a:latin typeface="Cambria Math"/>
                        <a:ea typeface="Cambria Math"/>
                      </a:rPr>
                      <m:t>(1</m:t>
                    </m:r>
                    <m:r>
                      <a:rPr lang="en-US" altLang="zh-CN" sz="2400" b="0" i="1" smtClean="0">
                        <a:latin typeface="Cambria Math"/>
                        <a:ea typeface="Cambria Math"/>
                      </a:rPr>
                      <m:t>43</m:t>
                    </m:r>
                    <m:r>
                      <a:rPr lang="en-US" altLang="zh-CN" sz="2400" i="1">
                        <a:latin typeface="Cambria Math"/>
                        <a:ea typeface="Cambria Math"/>
                      </a:rPr>
                      <m:t>0</m:t>
                    </m:r>
                  </m:oMath>
                </a14:m>
                <a:r>
                  <a:rPr lang="en-US" altLang="zh-CN" sz="2400" dirty="0" smtClean="0"/>
                  <a:t>).</a:t>
                </a:r>
              </a:p>
              <a:p>
                <a:endParaRPr lang="zh-CN" altLang="en-US" sz="2400" dirty="0"/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62765" y="5055852"/>
                <a:ext cx="12482623" cy="1605248"/>
              </a:xfrm>
              <a:prstGeom prst="rect">
                <a:avLst/>
              </a:prstGeom>
              <a:blipFill rotWithShape="1">
                <a:blip r:embed="rId5"/>
                <a:stretch>
                  <a:fillRect l="-782" t="-265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019595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直接连接符 6"/>
          <p:cNvCxnSpPr/>
          <p:nvPr/>
        </p:nvCxnSpPr>
        <p:spPr>
          <a:xfrm>
            <a:off x="0" y="908050"/>
            <a:ext cx="12192000" cy="0"/>
          </a:xfrm>
          <a:prstGeom prst="line">
            <a:avLst/>
          </a:prstGeom>
          <a:ln w="28575">
            <a:solidFill>
              <a:srgbClr val="171CF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组合 5"/>
          <p:cNvGrpSpPr/>
          <p:nvPr/>
        </p:nvGrpSpPr>
        <p:grpSpPr bwMode="auto">
          <a:xfrm>
            <a:off x="296596" y="172651"/>
            <a:ext cx="3143250" cy="576263"/>
            <a:chOff x="5942056" y="3429612"/>
            <a:chExt cx="3142952" cy="576000"/>
          </a:xfrm>
        </p:grpSpPr>
        <p:grpSp>
          <p:nvGrpSpPr>
            <p:cNvPr id="9" name="组合 32"/>
            <p:cNvGrpSpPr/>
            <p:nvPr/>
          </p:nvGrpSpPr>
          <p:grpSpPr bwMode="auto">
            <a:xfrm>
              <a:off x="5942056" y="3429612"/>
              <a:ext cx="576000" cy="576000"/>
              <a:chOff x="5473329" y="1772816"/>
              <a:chExt cx="576000" cy="576000"/>
            </a:xfrm>
          </p:grpSpPr>
          <p:sp>
            <p:nvSpPr>
              <p:cNvPr id="11" name="椭圆 10"/>
              <p:cNvSpPr/>
              <p:nvPr/>
            </p:nvSpPr>
            <p:spPr>
              <a:xfrm>
                <a:off x="5473329" y="1772816"/>
                <a:ext cx="576000" cy="576000"/>
              </a:xfrm>
              <a:prstGeom prst="ellipse">
                <a:avLst/>
              </a:prstGeom>
              <a:solidFill>
                <a:srgbClr val="2B30F9"/>
              </a:solidFill>
              <a:ln w="34925">
                <a:gradFill flip="none" rotWithShape="1">
                  <a:gsLst>
                    <a:gs pos="0">
                      <a:srgbClr val="2B30F9">
                        <a:alpha val="43000"/>
                      </a:srgbClr>
                    </a:gs>
                    <a:gs pos="100000">
                      <a:srgbClr val="2B30F9">
                        <a:alpha val="10000"/>
                      </a:srgbClr>
                    </a:gs>
                  </a:gsLst>
                  <a:lin ang="5400000" scaled="1"/>
                  <a:tileRect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12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  <p:cNvSpPr txBox="1">
                <a:spLocks noChangeArrowheads="1"/>
              </p:cNvSpPr>
              <p:nvPr/>
            </p:nvSpPr>
            <p:spPr bwMode="auto">
              <a:xfrm>
                <a:off x="5485685" y="1860761"/>
                <a:ext cx="551289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思源黑体 CN Regular" panose="020B0500000000000000" pitchFamily="34" charset="-122"/>
                    <a:ea typeface="思源黑体 CN Regular" panose="020B0500000000000000" pitchFamily="34" charset="-122"/>
                    <a:cs typeface="Segoe UI Light" panose="020B0502040204020203" pitchFamily="34" charset="0"/>
                  </a:rPr>
                  <a:t>05</a:t>
                </a:r>
                <a:endPara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思源黑体 CN Regular" panose="020B0500000000000000" pitchFamily="34" charset="-122"/>
                  <a:ea typeface="思源黑体 CN Regular" panose="020B0500000000000000" pitchFamily="34" charset="-122"/>
                  <a:cs typeface="Segoe UI Light" panose="020B0502040204020203" pitchFamily="34" charset="0"/>
                </a:endParaRPr>
              </a:p>
            </p:txBody>
          </p:sp>
        </p:grpSp>
        <p:sp>
          <p:nvSpPr>
            <p:cNvPr id="10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<p:cNvSpPr txBox="1"/>
            <p:nvPr/>
          </p:nvSpPr>
          <p:spPr>
            <a:xfrm>
              <a:off x="6816686" y="3502604"/>
              <a:ext cx="2268322" cy="430691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思源黑体 CN Regular" panose="020B0500000000000000" pitchFamily="34" charset="-122"/>
                <a:ea typeface="思源黑体 CN Regular" panose="020B0500000000000000" pitchFamily="34" charset="-122"/>
                <a:cs typeface="Segoe UI Light" panose="020B0502040204020203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1030613" y="260636"/>
                <a:ext cx="9113585" cy="5040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400" dirty="0" smtClean="0">
                    <a:solidFill>
                      <a:srgbClr val="FF0000"/>
                    </a:solidFill>
                  </a:rPr>
                  <a:t>Quasi-two-body decay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𝑐</m:t>
                        </m:r>
                      </m:sub>
                    </m:sSub>
                    <m:r>
                      <a:rPr lang="en-US" altLang="zh-CN" sz="240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→</m:t>
                    </m:r>
                    <m:sSubSup>
                      <m:sSubSupPr>
                        <m:ctrlPr>
                          <a:rPr lang="en-US" altLang="zh-CN" sz="240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</m:ctrlPr>
                      </m:sSubSupPr>
                      <m:e>
                        <m:sSubSup>
                          <m:sSubSupPr>
                            <m:ctrlP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</m:ctrlPr>
                          </m:sSubSupPr>
                          <m:e>
                            <m: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𝐾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0</m:t>
                            </m:r>
                          </m:sub>
                          <m:sup/>
                        </m:sSubSup>
                      </m:e>
                      <m:sub/>
                      <m:sup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∗</m:t>
                        </m:r>
                      </m:sup>
                    </m:sSubSup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(1430,1950)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h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→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𝐾</m:t>
                    </m:r>
                    <m:r>
                      <a:rPr lang="zh-CN" altLang="en-US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𝜋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h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 (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h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𝐷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,</m:t>
                    </m:r>
                    <m:sSub>
                      <m:sSubPr>
                        <m:ctrlP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𝐷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𝑠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endParaRPr lang="zh-CN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0613" y="260636"/>
                <a:ext cx="9113585" cy="504049"/>
              </a:xfrm>
              <a:prstGeom prst="rect">
                <a:avLst/>
              </a:prstGeom>
              <a:blipFill rotWithShape="1">
                <a:blip r:embed="rId3"/>
                <a:stretch>
                  <a:fillRect l="-1003" t="-8537" b="-207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925" y="997467"/>
            <a:ext cx="11106150" cy="462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0" y="5765653"/>
                <a:ext cx="11970906" cy="8665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 dirty="0" smtClean="0"/>
                  <a:t>Figure: </a:t>
                </a:r>
                <a:r>
                  <a:rPr lang="en-US" altLang="zh-CN" sz="2400" dirty="0" smtClean="0"/>
                  <a:t>The differential distributio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/>
                          </a:rPr>
                          <m:t>𝐶𝑃</m:t>
                        </m:r>
                      </m:sub>
                    </m:sSub>
                  </m:oMath>
                </a14:m>
                <a:r>
                  <a:rPr lang="en-US" altLang="zh-CN" sz="2400" dirty="0" smtClean="0"/>
                  <a:t>in 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latin typeface="Cambria Math"/>
                      </a:rPr>
                      <m:t>𝜔</m:t>
                    </m:r>
                    <m:r>
                      <a:rPr lang="en-US" altLang="zh-CN" sz="2400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altLang="zh-CN" sz="2400" dirty="0" smtClean="0"/>
                  <a:t>for the decays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/>
                          </a:rPr>
                          <m:t>𝑐</m:t>
                        </m:r>
                      </m:sub>
                    </m:sSub>
                    <m:r>
                      <a:rPr lang="en-US" altLang="zh-CN" sz="2400" i="1" smtClean="0">
                        <a:latin typeface="Cambria Math"/>
                        <a:ea typeface="Cambria Math"/>
                      </a:rPr>
                      <m:t>→</m:t>
                    </m:r>
                    <m:sSubSup>
                      <m:sSubSupPr>
                        <m:ctrlPr>
                          <a:rPr lang="en-US" altLang="zh-CN" sz="2400" i="1" smtClean="0">
                            <a:latin typeface="Cambria Math"/>
                            <a:ea typeface="Cambria Math"/>
                          </a:rPr>
                        </m:ctrlPr>
                      </m:sSubSupPr>
                      <m:e>
                        <m:sSup>
                          <m:sSupPr>
                            <m:ctrlPr>
                              <a:rPr lang="en-US" altLang="zh-CN" sz="2400" b="0" i="1" smtClean="0">
                                <a:latin typeface="Cambria Math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latin typeface="Cambria Math"/>
                                <a:ea typeface="Cambria Math"/>
                              </a:rPr>
                              <m:t>𝐾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latin typeface="Cambria Math"/>
                                <a:ea typeface="Cambria Math"/>
                              </a:rPr>
                              <m:t>∗</m:t>
                            </m:r>
                          </m:sup>
                        </m:sSup>
                      </m:e>
                      <m:sub>
                        <m:r>
                          <a:rPr lang="en-US" altLang="zh-CN" sz="2400" b="0" i="1" smtClean="0">
                            <a:latin typeface="Cambria Math"/>
                            <a:ea typeface="Cambria Math"/>
                          </a:rPr>
                          <m:t>0</m:t>
                        </m:r>
                      </m:sub>
                      <m:sup/>
                    </m:sSubSup>
                  </m:oMath>
                </a14:m>
                <a:r>
                  <a:rPr lang="en-US" altLang="zh-CN" sz="2400" dirty="0" smtClean="0"/>
                  <a:t>(1430)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/>
                          </a:rPr>
                          <m:t>𝐷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/>
                          </a:rPr>
                          <m:t>(</m:t>
                        </m:r>
                        <m:r>
                          <a:rPr lang="en-US" altLang="zh-CN" sz="2400" b="0" i="1" dirty="0" smtClean="0">
                            <a:latin typeface="Cambria Math"/>
                          </a:rPr>
                          <m:t>𝑠</m:t>
                        </m:r>
                        <m:r>
                          <a:rPr lang="en-US" altLang="zh-CN" sz="2400" b="0" i="1" dirty="0" smtClean="0">
                            <a:latin typeface="Cambria Math"/>
                          </a:rPr>
                          <m:t>)</m:t>
                        </m:r>
                      </m:sub>
                    </m:sSub>
                    <m:r>
                      <a:rPr lang="en-US" altLang="zh-CN" sz="2400" b="0" i="1" dirty="0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altLang="zh-CN" sz="2400" dirty="0" smtClean="0"/>
                  <a:t>obtained in </a:t>
                </a:r>
              </a:p>
              <a:p>
                <a:r>
                  <a:rPr lang="en-US" altLang="zh-CN" sz="2400" dirty="0" smtClean="0"/>
                  <a:t>the BRW (left) and the LASS (right) </a:t>
                </a:r>
                <a:r>
                  <a:rPr lang="en-US" altLang="zh-CN" sz="2400" dirty="0" err="1" smtClean="0"/>
                  <a:t>parametrizations</a:t>
                </a:r>
                <a:r>
                  <a:rPr lang="en-US" altLang="zh-CN" sz="2400" dirty="0" smtClean="0"/>
                  <a:t> .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765653"/>
                <a:ext cx="11970906" cy="866584"/>
              </a:xfrm>
              <a:prstGeom prst="rect">
                <a:avLst/>
              </a:prstGeom>
              <a:blipFill rotWithShape="1">
                <a:blip r:embed="rId5"/>
                <a:stretch>
                  <a:fillRect l="-764" t="-4930" r="-305" b="-154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234536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直接连接符 6"/>
          <p:cNvCxnSpPr/>
          <p:nvPr/>
        </p:nvCxnSpPr>
        <p:spPr>
          <a:xfrm>
            <a:off x="0" y="908050"/>
            <a:ext cx="12192000" cy="0"/>
          </a:xfrm>
          <a:prstGeom prst="line">
            <a:avLst/>
          </a:prstGeom>
          <a:ln w="28575">
            <a:solidFill>
              <a:srgbClr val="171CF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组合 5"/>
          <p:cNvGrpSpPr/>
          <p:nvPr/>
        </p:nvGrpSpPr>
        <p:grpSpPr bwMode="auto">
          <a:xfrm>
            <a:off x="296596" y="172651"/>
            <a:ext cx="3143250" cy="576263"/>
            <a:chOff x="5942056" y="3429612"/>
            <a:chExt cx="3142952" cy="576000"/>
          </a:xfrm>
        </p:grpSpPr>
        <p:grpSp>
          <p:nvGrpSpPr>
            <p:cNvPr id="9" name="组合 32"/>
            <p:cNvGrpSpPr/>
            <p:nvPr/>
          </p:nvGrpSpPr>
          <p:grpSpPr bwMode="auto">
            <a:xfrm>
              <a:off x="5942056" y="3429612"/>
              <a:ext cx="576000" cy="576000"/>
              <a:chOff x="5473329" y="1772816"/>
              <a:chExt cx="576000" cy="576000"/>
            </a:xfrm>
          </p:grpSpPr>
          <p:sp>
            <p:nvSpPr>
              <p:cNvPr id="11" name="椭圆 10"/>
              <p:cNvSpPr/>
              <p:nvPr/>
            </p:nvSpPr>
            <p:spPr>
              <a:xfrm>
                <a:off x="5473329" y="1772816"/>
                <a:ext cx="576000" cy="576000"/>
              </a:xfrm>
              <a:prstGeom prst="ellipse">
                <a:avLst/>
              </a:prstGeom>
              <a:solidFill>
                <a:srgbClr val="2B30F9"/>
              </a:solidFill>
              <a:ln w="34925">
                <a:gradFill flip="none" rotWithShape="1">
                  <a:gsLst>
                    <a:gs pos="0">
                      <a:srgbClr val="2B30F9">
                        <a:alpha val="43000"/>
                      </a:srgbClr>
                    </a:gs>
                    <a:gs pos="100000">
                      <a:srgbClr val="2B30F9">
                        <a:alpha val="10000"/>
                      </a:srgbClr>
                    </a:gs>
                  </a:gsLst>
                  <a:lin ang="5400000" scaled="1"/>
                  <a:tileRect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12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  <p:cNvSpPr txBox="1">
                <a:spLocks noChangeArrowheads="1"/>
              </p:cNvSpPr>
              <p:nvPr/>
            </p:nvSpPr>
            <p:spPr bwMode="auto">
              <a:xfrm>
                <a:off x="5485685" y="1860761"/>
                <a:ext cx="551289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思源黑体 CN Regular" panose="020B0500000000000000" pitchFamily="34" charset="-122"/>
                    <a:ea typeface="思源黑体 CN Regular" panose="020B0500000000000000" pitchFamily="34" charset="-122"/>
                    <a:cs typeface="Segoe UI Light" panose="020B0502040204020203" pitchFamily="34" charset="0"/>
                  </a:rPr>
                  <a:t>05</a:t>
                </a:r>
                <a:endPara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思源黑体 CN Regular" panose="020B0500000000000000" pitchFamily="34" charset="-122"/>
                  <a:ea typeface="思源黑体 CN Regular" panose="020B0500000000000000" pitchFamily="34" charset="-122"/>
                  <a:cs typeface="Segoe UI Light" panose="020B0502040204020203" pitchFamily="34" charset="0"/>
                </a:endParaRPr>
              </a:p>
            </p:txBody>
          </p:sp>
        </p:grpSp>
        <p:sp>
          <p:nvSpPr>
            <p:cNvPr id="10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<p:cNvSpPr txBox="1"/>
            <p:nvPr/>
          </p:nvSpPr>
          <p:spPr>
            <a:xfrm>
              <a:off x="6816686" y="3502604"/>
              <a:ext cx="2268322" cy="430691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思源黑体 CN Regular" panose="020B0500000000000000" pitchFamily="34" charset="-122"/>
                <a:ea typeface="思源黑体 CN Regular" panose="020B0500000000000000" pitchFamily="34" charset="-122"/>
                <a:cs typeface="Segoe UI Light" panose="020B0502040204020203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1030613" y="260636"/>
                <a:ext cx="9113585" cy="5040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400" dirty="0" smtClean="0">
                    <a:solidFill>
                      <a:srgbClr val="FF0000"/>
                    </a:solidFill>
                  </a:rPr>
                  <a:t>Quasi-two-body decay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𝑐</m:t>
                        </m:r>
                      </m:sub>
                    </m:sSub>
                    <m:r>
                      <a:rPr lang="en-US" altLang="zh-CN" sz="240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→</m:t>
                    </m:r>
                    <m:sSubSup>
                      <m:sSubSupPr>
                        <m:ctrlPr>
                          <a:rPr lang="en-US" altLang="zh-CN" sz="240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</m:ctrlPr>
                      </m:sSubSupPr>
                      <m:e>
                        <m:sSubSup>
                          <m:sSubSupPr>
                            <m:ctrlP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</m:ctrlPr>
                          </m:sSubSupPr>
                          <m:e>
                            <m: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𝐾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0</m:t>
                            </m:r>
                          </m:sub>
                          <m:sup/>
                        </m:sSubSup>
                      </m:e>
                      <m:sub/>
                      <m:sup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∗</m:t>
                        </m:r>
                      </m:sup>
                    </m:sSubSup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(1430,1950)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h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→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𝐾</m:t>
                    </m:r>
                    <m:r>
                      <a:rPr lang="zh-CN" altLang="en-US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𝜋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h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 (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h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𝐷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,</m:t>
                    </m:r>
                    <m:sSub>
                      <m:sSubPr>
                        <m:ctrlP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𝐷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𝑠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endParaRPr lang="zh-CN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0613" y="260636"/>
                <a:ext cx="9113585" cy="504049"/>
              </a:xfrm>
              <a:prstGeom prst="rect">
                <a:avLst/>
              </a:prstGeom>
              <a:blipFill rotWithShape="1">
                <a:blip r:embed="rId3"/>
                <a:stretch>
                  <a:fillRect l="-1003" t="-8537" b="-207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213" y="1133475"/>
            <a:ext cx="11077575" cy="4591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0" y="5765653"/>
                <a:ext cx="11970906" cy="8665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 dirty="0" smtClean="0"/>
                  <a:t>Figure: </a:t>
                </a:r>
                <a:r>
                  <a:rPr lang="en-US" altLang="zh-CN" sz="2400" dirty="0" smtClean="0"/>
                  <a:t>The differential distributio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/>
                          </a:rPr>
                          <m:t>𝐴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/>
                          </a:rPr>
                          <m:t>𝐶𝑃</m:t>
                        </m:r>
                      </m:sub>
                    </m:sSub>
                  </m:oMath>
                </a14:m>
                <a:r>
                  <a:rPr lang="en-US" altLang="zh-CN" sz="2400" dirty="0" smtClean="0"/>
                  <a:t>in 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latin typeface="Cambria Math"/>
                      </a:rPr>
                      <m:t>𝜔</m:t>
                    </m:r>
                    <m:r>
                      <a:rPr lang="en-US" altLang="zh-CN" sz="2400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altLang="zh-CN" sz="2400" dirty="0" smtClean="0"/>
                  <a:t>for the decays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/>
                          </a:rPr>
                          <m:t>𝑐</m:t>
                        </m:r>
                      </m:sub>
                    </m:sSub>
                    <m:r>
                      <a:rPr lang="en-US" altLang="zh-CN" sz="2400" i="1" smtClean="0">
                        <a:latin typeface="Cambria Math"/>
                        <a:ea typeface="Cambria Math"/>
                      </a:rPr>
                      <m:t>→</m:t>
                    </m:r>
                    <m:sSubSup>
                      <m:sSubSupPr>
                        <m:ctrlPr>
                          <a:rPr lang="en-US" altLang="zh-CN" sz="2400" i="1" smtClean="0">
                            <a:latin typeface="Cambria Math"/>
                            <a:ea typeface="Cambria Math"/>
                          </a:rPr>
                        </m:ctrlPr>
                      </m:sSubSupPr>
                      <m:e>
                        <m:sSup>
                          <m:sSupPr>
                            <m:ctrlPr>
                              <a:rPr lang="en-US" altLang="zh-CN" sz="2400" b="0" i="1" smtClean="0">
                                <a:latin typeface="Cambria Math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altLang="zh-CN" sz="2400" b="0" i="1" smtClean="0">
                                <a:latin typeface="Cambria Math"/>
                                <a:ea typeface="Cambria Math"/>
                              </a:rPr>
                              <m:t>𝐾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latin typeface="Cambria Math"/>
                                <a:ea typeface="Cambria Math"/>
                              </a:rPr>
                              <m:t>∗</m:t>
                            </m:r>
                          </m:sup>
                        </m:sSup>
                      </m:e>
                      <m:sub>
                        <m:r>
                          <a:rPr lang="en-US" altLang="zh-CN" sz="2400" b="0" i="1" smtClean="0">
                            <a:latin typeface="Cambria Math"/>
                            <a:ea typeface="Cambria Math"/>
                          </a:rPr>
                          <m:t>0</m:t>
                        </m:r>
                      </m:sub>
                      <m:sup/>
                    </m:sSubSup>
                  </m:oMath>
                </a14:m>
                <a:r>
                  <a:rPr lang="en-US" altLang="zh-CN" sz="2400" dirty="0" smtClean="0"/>
                  <a:t>(1950)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latin typeface="Cambria Math"/>
                          </a:rPr>
                          <m:t>𝐷</m:t>
                        </m:r>
                      </m:e>
                      <m:sub>
                        <m:r>
                          <a:rPr lang="en-US" altLang="zh-CN" sz="2400" b="0" i="1" dirty="0" smtClean="0">
                            <a:latin typeface="Cambria Math"/>
                          </a:rPr>
                          <m:t>(</m:t>
                        </m:r>
                        <m:r>
                          <a:rPr lang="en-US" altLang="zh-CN" sz="2400" b="0" i="1" dirty="0" smtClean="0">
                            <a:latin typeface="Cambria Math"/>
                          </a:rPr>
                          <m:t>𝑠</m:t>
                        </m:r>
                        <m:r>
                          <a:rPr lang="en-US" altLang="zh-CN" sz="2400" b="0" i="1" dirty="0" smtClean="0">
                            <a:latin typeface="Cambria Math"/>
                          </a:rPr>
                          <m:t>)</m:t>
                        </m:r>
                      </m:sub>
                    </m:sSub>
                    <m:r>
                      <a:rPr lang="en-US" altLang="zh-CN" sz="2400" b="0" i="1" dirty="0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altLang="zh-CN" sz="2400" dirty="0" smtClean="0"/>
                  <a:t>obtained in </a:t>
                </a:r>
              </a:p>
              <a:p>
                <a:r>
                  <a:rPr lang="en-US" altLang="zh-CN" sz="2400" dirty="0" smtClean="0"/>
                  <a:t>the BRW (left) and the LASS (right) </a:t>
                </a:r>
                <a:r>
                  <a:rPr lang="en-US" altLang="zh-CN" sz="2400" dirty="0" err="1" smtClean="0"/>
                  <a:t>parametrizations</a:t>
                </a:r>
                <a:r>
                  <a:rPr lang="en-US" altLang="zh-CN" sz="2400" dirty="0" smtClean="0"/>
                  <a:t> .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765653"/>
                <a:ext cx="11970906" cy="866584"/>
              </a:xfrm>
              <a:prstGeom prst="rect">
                <a:avLst/>
              </a:prstGeom>
              <a:blipFill rotWithShape="1">
                <a:blip r:embed="rId5"/>
                <a:stretch>
                  <a:fillRect l="-764" t="-4930" r="-305" b="-1549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234536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直接连接符 6"/>
          <p:cNvCxnSpPr/>
          <p:nvPr/>
        </p:nvCxnSpPr>
        <p:spPr>
          <a:xfrm>
            <a:off x="0" y="908050"/>
            <a:ext cx="12192000" cy="0"/>
          </a:xfrm>
          <a:prstGeom prst="line">
            <a:avLst/>
          </a:prstGeom>
          <a:ln w="28575">
            <a:solidFill>
              <a:srgbClr val="171CF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文本框 2">
                <a:extLst>
                  <a:ext uri="{FF2B5EF4-FFF2-40B4-BE49-F238E27FC236}">
                    <a16:creationId xmlns:a16="http://schemas.microsoft.com/office/drawing/2014/main" xmlns="" id="{7BA70603-E728-13C3-7AF7-66D5BF26C902}"/>
                  </a:ext>
                </a:extLst>
              </p:cNvPr>
              <p:cNvSpPr txBox="1"/>
              <p:nvPr/>
            </p:nvSpPr>
            <p:spPr>
              <a:xfrm>
                <a:off x="1" y="1032283"/>
                <a:ext cx="11908464" cy="422327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dirty="0" smtClean="0"/>
                  <a:t>（</a:t>
                </a:r>
                <a:r>
                  <a:rPr lang="en-US" altLang="zh-CN" sz="2400" dirty="0"/>
                  <a:t>1</a:t>
                </a:r>
                <a:r>
                  <a:rPr lang="zh-CN" altLang="en-US" sz="2400" dirty="0" smtClean="0"/>
                  <a:t>）</a:t>
                </a:r>
                <a:r>
                  <a:rPr lang="en-US" altLang="zh-CN" sz="2400" dirty="0" smtClean="0"/>
                  <a:t>The branching ratios of the quasi-two decay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𝐵</m:t>
                        </m:r>
                      </m:e>
                      <m:sub>
                        <m:d>
                          <m:dPr>
                            <m:ctrlPr>
                              <a:rPr lang="zh-CN" altLang="zh-CN" sz="24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latin typeface="Cambria Math" panose="02040503050406030204" pitchFamily="18" charset="0"/>
                              </a:rPr>
                              <m:t>𝑠</m:t>
                            </m:r>
                          </m:e>
                        </m:d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zh-CN" altLang="zh-CN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p>
                        <m:r>
                          <a:rPr lang="en-US" altLang="zh-CN" sz="2400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𝛾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altLang="zh-CN" sz="2400" i="1">
                        <a:latin typeface="Cambria Math" panose="02040503050406030204" pitchFamily="18" charset="0"/>
                      </a:rPr>
                      <m:t>𝜋𝛾</m:t>
                    </m:r>
                    <m:r>
                      <a:rPr lang="zh-CN" altLang="en-US" sz="2400" b="0" i="0" smtClean="0">
                        <a:latin typeface="Cambria Math"/>
                      </a:rPr>
                      <m:t>、</m:t>
                    </m:r>
                    <m:sSub>
                      <m:sSubPr>
                        <m:ctrlPr>
                          <a:rPr lang="zh-CN" altLang="zh-CN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altLang="zh-CN" sz="2400" i="1">
                            <a:latin typeface="Cambria Math"/>
                          </a:rPr>
                          <m:t>𝑐</m:t>
                        </m:r>
                      </m:sub>
                    </m:sSub>
                    <m:r>
                      <a:rPr lang="en-US" altLang="zh-CN" sz="2400">
                        <a:latin typeface="Cambria Math"/>
                      </a:rPr>
                      <m:t>→</m:t>
                    </m:r>
                    <m:sSup>
                      <m:sSupPr>
                        <m:ctrlPr>
                          <a:rPr lang="zh-CN" altLang="zh-CN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/>
                          </a:rPr>
                          <m:t>𝐾</m:t>
                        </m:r>
                      </m:e>
                      <m:sup>
                        <m:r>
                          <a:rPr lang="en-US" altLang="zh-CN" sz="2400" i="1">
                            <a:latin typeface="Cambria Math"/>
                          </a:rPr>
                          <m:t>∗</m:t>
                        </m:r>
                      </m:sup>
                    </m:sSup>
                    <m:r>
                      <a:rPr lang="en-US" altLang="zh-CN" sz="2400" i="1">
                        <a:latin typeface="Cambria Math"/>
                      </a:rPr>
                      <m:t>h</m:t>
                    </m:r>
                    <m:r>
                      <a:rPr lang="en-US" altLang="zh-CN" sz="2400">
                        <a:latin typeface="Cambria Math"/>
                      </a:rPr>
                      <m:t>→</m:t>
                    </m:r>
                    <m:r>
                      <a:rPr lang="en-US" altLang="zh-CN" sz="2400" i="1">
                        <a:latin typeface="Cambria Math"/>
                      </a:rPr>
                      <m:t>𝐾</m:t>
                    </m:r>
                    <m:r>
                      <a:rPr lang="en-US" altLang="zh-CN" sz="2400" i="1">
                        <a:latin typeface="Cambria Math"/>
                      </a:rPr>
                      <m:t>𝜋</m:t>
                    </m:r>
                    <m:r>
                      <a:rPr lang="en-US" altLang="zh-CN" sz="2400" i="1">
                        <a:latin typeface="Cambria Math"/>
                      </a:rPr>
                      <m:t>h</m:t>
                    </m:r>
                    <m:d>
                      <m:dPr>
                        <m:ctrlPr>
                          <a:rPr lang="zh-CN" altLang="zh-CN" sz="24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altLang="zh-CN" sz="2400" i="1">
                            <a:latin typeface="Cambria Math"/>
                          </a:rPr>
                          <m:t>h</m:t>
                        </m:r>
                        <m:r>
                          <a:rPr lang="en-US" altLang="zh-CN" sz="2400">
                            <a:latin typeface="Cambria Math"/>
                          </a:rPr>
                          <m:t>=</m:t>
                        </m:r>
                        <m:r>
                          <a:rPr lang="en-US" altLang="zh-CN" sz="2400" i="1">
                            <a:latin typeface="Cambria Math"/>
                          </a:rPr>
                          <m:t>𝐷</m:t>
                        </m:r>
                        <m:r>
                          <a:rPr lang="en-US" altLang="zh-CN" sz="2400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zh-CN" altLang="zh-CN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400" i="1">
                                <a:latin typeface="Cambria Math"/>
                              </a:rPr>
                              <m:t>𝐷</m:t>
                            </m:r>
                          </m:e>
                          <m:sub>
                            <m:r>
                              <a:rPr lang="en-US" altLang="zh-CN" sz="2400" i="1">
                                <a:latin typeface="Cambria Math"/>
                              </a:rPr>
                              <m:t>𝑠</m:t>
                            </m:r>
                          </m:sub>
                        </m:sSub>
                        <m:r>
                          <a:rPr lang="en-US" altLang="zh-CN" sz="2400">
                            <a:latin typeface="Cambria Math"/>
                          </a:rPr>
                          <m:t>,</m:t>
                        </m:r>
                        <m:r>
                          <a:rPr lang="en-US" altLang="zh-CN" sz="2400" i="1">
                            <a:latin typeface="Cambria Math"/>
                          </a:rPr>
                          <m:t>𝐾</m:t>
                        </m:r>
                        <m:r>
                          <a:rPr lang="en-US" altLang="zh-CN" sz="2400">
                            <a:latin typeface="Cambria Math"/>
                          </a:rPr>
                          <m:t>,</m:t>
                        </m:r>
                        <m:r>
                          <a:rPr lang="en-US" altLang="zh-CN" sz="2400" i="1">
                            <a:latin typeface="Cambria Math"/>
                          </a:rPr>
                          <m:t>𝜋</m:t>
                        </m:r>
                        <m:r>
                          <a:rPr lang="en-US" altLang="zh-CN" sz="2400">
                            <a:latin typeface="Cambria Math"/>
                          </a:rPr>
                          <m:t>,</m:t>
                        </m:r>
                        <m:r>
                          <a:rPr lang="en-US" altLang="zh-CN" sz="2400" i="1">
                            <a:latin typeface="Cambria Math"/>
                          </a:rPr>
                          <m:t>𝜂</m:t>
                        </m:r>
                        <m:r>
                          <a:rPr lang="en-US" altLang="zh-CN" sz="2400">
                            <a:latin typeface="Cambria Math"/>
                          </a:rPr>
                          <m:t>,</m:t>
                        </m:r>
                        <m:sSup>
                          <m:sSupPr>
                            <m:ctrlPr>
                              <a:rPr lang="zh-CN" altLang="zh-CN" sz="2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altLang="zh-CN" sz="2400" i="1">
                                <a:latin typeface="Cambria Math"/>
                              </a:rPr>
                              <m:t>𝜂</m:t>
                            </m:r>
                          </m:e>
                          <m:sup>
                            <m:r>
                              <a:rPr lang="en-US" altLang="zh-CN" sz="2400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</m:d>
                    <m:r>
                      <a:rPr lang="en-US" altLang="zh-CN" sz="2400" b="0" i="0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2400" b="0" i="0" smtClean="0">
                        <a:latin typeface="Cambria Math"/>
                      </a:rPr>
                      <m:t>and</m:t>
                    </m:r>
                    <m:r>
                      <a:rPr lang="en-US" altLang="zh-CN" sz="2400" b="0" i="0" smtClean="0">
                        <a:latin typeface="Cambria Math"/>
                      </a:rPr>
                      <m:t> </m:t>
                    </m:r>
                    <m:sSub>
                      <m:sSubPr>
                        <m:ctrlPr>
                          <a:rPr lang="en-US" altLang="zh-CN" sz="240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𝑐</m:t>
                        </m:r>
                      </m:sub>
                    </m:sSub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→</m:t>
                    </m:r>
                    <m:sSubSup>
                      <m:sSubSupPr>
                        <m:ctrlP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</m:ctrlPr>
                      </m:sSubSupPr>
                      <m:e>
                        <m:sSubSup>
                          <m:sSubSupPr>
                            <m:ctrlPr>
                              <a:rPr lang="en-US" altLang="zh-CN" sz="2400" i="1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</m:ctrlPr>
                          </m:sSubSupPr>
                          <m:e>
                            <m:r>
                              <a:rPr lang="en-US" altLang="zh-CN" sz="2400" i="1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𝐾</m:t>
                            </m:r>
                          </m:e>
                          <m:sub>
                            <m:r>
                              <a:rPr lang="en-US" altLang="zh-CN" sz="2400" i="1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0</m:t>
                            </m:r>
                          </m:sub>
                          <m:sup/>
                        </m:sSubSup>
                      </m:e>
                      <m:sub/>
                      <m:sup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∗</m:t>
                        </m:r>
                      </m:sup>
                    </m:sSubSup>
                    <m:d>
                      <m:dPr>
                        <m:ctrlP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1430,1950</m:t>
                        </m:r>
                      </m:e>
                    </m:d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h</m:t>
                    </m:r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→</m:t>
                    </m:r>
                    <m:r>
                      <a:rPr lang="en-US" altLang="zh-CN" sz="2400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𝐾</m:t>
                    </m:r>
                    <m:r>
                      <a:rPr lang="zh-CN" altLang="en-US" sz="2400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𝜋</m:t>
                    </m:r>
                    <m:sSub>
                      <m:sSubPr>
                        <m:ctrlP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𝐷</m:t>
                        </m:r>
                      </m:e>
                      <m:sub>
                        <m:d>
                          <m:dPr>
                            <m:ctrlPr>
                              <a:rPr lang="en-US" altLang="zh-CN" sz="24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altLang="zh-CN" sz="2400" i="1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𝑠</m:t>
                            </m:r>
                          </m:e>
                        </m:d>
                      </m:sub>
                    </m:sSub>
                    <m:r>
                      <a:rPr lang="en-US" altLang="zh-CN" sz="2400" b="0" i="0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, </m:t>
                    </m:r>
                  </m:oMath>
                </a14:m>
                <a:r>
                  <a:rPr lang="en-US" altLang="zh-CN" sz="2400" dirty="0" smtClean="0"/>
                  <a:t>which are consistent with those calculated under the two-body framework. It indicated that the PQCD approach can be generalized to B meson three-body decays.</a:t>
                </a:r>
                <a:endParaRPr lang="en-US" altLang="zh-CN" sz="2400" dirty="0"/>
              </a:p>
              <a:p>
                <a:endParaRPr lang="en-US" altLang="zh-CN" sz="2400" dirty="0"/>
              </a:p>
              <a:p>
                <a:r>
                  <a:rPr lang="zh-CN" altLang="en-US" sz="2400" dirty="0"/>
                  <a:t>（</a:t>
                </a:r>
                <a:r>
                  <a:rPr lang="en-US" altLang="zh-CN" sz="2400" dirty="0"/>
                  <a:t>2</a:t>
                </a:r>
                <a:r>
                  <a:rPr lang="zh-CN" altLang="en-US" sz="2400" dirty="0" smtClean="0"/>
                  <a:t>）</a:t>
                </a:r>
                <a:r>
                  <a:rPr lang="en-US" altLang="zh-CN" sz="2400" dirty="0" smtClean="0"/>
                  <a:t>There exist significant differences  for direct CP violations  between different works, which need  to be clarified.</a:t>
                </a:r>
                <a:endParaRPr lang="en-US" altLang="zh-CN" sz="2400" dirty="0"/>
              </a:p>
              <a:p>
                <a:endParaRPr lang="en-US" altLang="zh-CN" sz="2400" dirty="0"/>
              </a:p>
              <a:p>
                <a:r>
                  <a:rPr lang="zh-CN" altLang="en-US" sz="2400" dirty="0"/>
                  <a:t>（</a:t>
                </a:r>
                <a:r>
                  <a:rPr lang="en-US" altLang="zh-CN" sz="2400" dirty="0"/>
                  <a:t>3</a:t>
                </a:r>
                <a:r>
                  <a:rPr lang="zh-CN" altLang="en-US" sz="2400" dirty="0" smtClean="0"/>
                  <a:t>）</a:t>
                </a:r>
                <a:r>
                  <a:rPr lang="en-US" altLang="zh-CN" sz="2400" dirty="0" smtClean="0"/>
                  <a:t>From the 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/>
                      </a:rPr>
                      <m:t>𝐾</m:t>
                    </m:r>
                    <m:r>
                      <a:rPr lang="zh-CN" altLang="en-US" sz="2400" b="0" i="1" smtClean="0">
                        <a:latin typeface="Cambria Math"/>
                      </a:rPr>
                      <m:t>𝜋</m:t>
                    </m:r>
                    <m:r>
                      <a:rPr lang="en-US" altLang="zh-CN" sz="2400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altLang="zh-CN" sz="2400" dirty="0" smtClean="0"/>
                  <a:t>invariant mas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/>
                          </a:rPr>
                          <m:t>𝑚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/>
                          </a:rPr>
                          <m:t>𝐾</m:t>
                        </m:r>
                        <m:r>
                          <a:rPr lang="zh-CN" altLang="en-US" sz="2400" b="0" i="1" smtClean="0">
                            <a:latin typeface="Cambria Math"/>
                          </a:rPr>
                          <m:t>𝜋</m:t>
                        </m:r>
                      </m:sub>
                    </m:sSub>
                  </m:oMath>
                </a14:m>
                <a:r>
                  <a:rPr lang="en-US" altLang="zh-CN" sz="2400" dirty="0" smtClean="0"/>
                  <a:t>-dependences of these concerned decay spectrums, one can find that the main portions of the branching fractions concentrate in a very small regio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i="1">
                            <a:latin typeface="Cambria Math"/>
                          </a:rPr>
                          <m:t>𝑚</m:t>
                        </m:r>
                      </m:e>
                      <m:sub>
                        <m:r>
                          <a:rPr lang="en-US" altLang="zh-CN" sz="2400" i="1">
                            <a:latin typeface="Cambria Math"/>
                          </a:rPr>
                          <m:t>𝐾</m:t>
                        </m:r>
                        <m:r>
                          <a:rPr lang="zh-CN" altLang="en-US" sz="2400" i="1">
                            <a:latin typeface="Cambria Math"/>
                          </a:rPr>
                          <m:t>𝜋</m:t>
                        </m:r>
                      </m:sub>
                    </m:sSub>
                    <m:r>
                      <a:rPr lang="en-US" altLang="zh-CN" sz="2400" b="0" i="0" smtClean="0">
                        <a:latin typeface="Cambria Math"/>
                      </a:rPr>
                      <m:t>.</m:t>
                    </m:r>
                  </m:oMath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3" name="文本框 2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7BA70603-E728-13C3-7AF7-66D5BF26C9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" y="1032283"/>
                <a:ext cx="11908464" cy="4223272"/>
              </a:xfrm>
              <a:prstGeom prst="rect">
                <a:avLst/>
              </a:prstGeom>
              <a:blipFill rotWithShape="1">
                <a:blip r:embed="rId3"/>
                <a:stretch>
                  <a:fillRect l="-768" t="-1010" r="-307" b="-230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组合 32">
            <a:extLst>
              <a:ext uri="{FF2B5EF4-FFF2-40B4-BE49-F238E27FC236}">
                <a16:creationId xmlns:a16="http://schemas.microsoft.com/office/drawing/2014/main" xmlns="" id="{DC96252F-C638-09A7-F1E4-DBA794F98052}"/>
              </a:ext>
            </a:extLst>
          </p:cNvPr>
          <p:cNvGrpSpPr/>
          <p:nvPr/>
        </p:nvGrpSpPr>
        <p:grpSpPr bwMode="auto">
          <a:xfrm>
            <a:off x="229549" y="173992"/>
            <a:ext cx="576055" cy="576263"/>
            <a:chOff x="5473329" y="1772816"/>
            <a:chExt cx="576000" cy="576000"/>
          </a:xfrm>
        </p:grpSpPr>
        <p:sp>
          <p:nvSpPr>
            <p:cNvPr id="8" name="椭圆 7">
              <a:extLst>
                <a:ext uri="{FF2B5EF4-FFF2-40B4-BE49-F238E27FC236}">
                  <a16:creationId xmlns:a16="http://schemas.microsoft.com/office/drawing/2014/main" xmlns="" id="{C8C90AD5-7C3D-8DA0-AA21-A9EE897A2B00}"/>
                </a:ext>
              </a:extLst>
            </p:cNvPr>
            <p:cNvSpPr/>
            <p:nvPr/>
          </p:nvSpPr>
          <p:spPr>
            <a:xfrm>
              <a:off x="5473329" y="1772816"/>
              <a:ext cx="576000" cy="576000"/>
            </a:xfrm>
            <a:prstGeom prst="ellipse">
              <a:avLst/>
            </a:prstGeom>
            <a:solidFill>
              <a:srgbClr val="2B30F9"/>
            </a:solidFill>
            <a:ln w="34925">
              <a:gradFill flip="none" rotWithShape="1">
                <a:gsLst>
                  <a:gs pos="0">
                    <a:srgbClr val="2B30F9">
                      <a:alpha val="43000"/>
                    </a:srgbClr>
                  </a:gs>
                  <a:gs pos="100000">
                    <a:srgbClr val="2B30F9">
                      <a:alpha val="10000"/>
                    </a:srgbClr>
                  </a:gs>
                </a:gsLst>
                <a:lin ang="5400000" scaled="1"/>
                <a:tileRect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9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>
              <a:extLst>
                <a:ext uri="{FF2B5EF4-FFF2-40B4-BE49-F238E27FC236}">
                  <a16:creationId xmlns:a16="http://schemas.microsoft.com/office/drawing/2014/main" xmlns="" id="{200FC07C-D34E-B009-1474-A630F196055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85685" y="1860761"/>
              <a:ext cx="551289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思源黑体 CN Regular" panose="020B0500000000000000" pitchFamily="34" charset="-122"/>
                  <a:ea typeface="思源黑体 CN Regular" panose="020B0500000000000000" pitchFamily="34" charset="-122"/>
                  <a:cs typeface="Segoe UI Light" panose="020B0502040204020203" pitchFamily="34" charset="0"/>
                </a:rPr>
                <a:t>05</a:t>
              </a:r>
            </a:p>
          </p:txBody>
        </p:sp>
      </p:grpSp>
      <p:sp>
        <p:nvSpPr>
          <p:cNvPr id="4" name="矩形 3"/>
          <p:cNvSpPr/>
          <p:nvPr/>
        </p:nvSpPr>
        <p:spPr>
          <a:xfrm>
            <a:off x="1006720" y="277457"/>
            <a:ext cx="157299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dirty="0">
                <a:solidFill>
                  <a:srgbClr val="FF0000"/>
                </a:solidFill>
              </a:rPr>
              <a:t>Summary</a:t>
            </a:r>
            <a:endParaRPr lang="zh-CN" altLang="zh-CN" sz="28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120953" y="5434365"/>
                <a:ext cx="11666560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400" dirty="0"/>
                  <a:t>(</a:t>
                </a:r>
                <a:r>
                  <a:rPr lang="en-US" altLang="zh-CN" sz="2400" dirty="0" smtClean="0"/>
                  <a:t>4)    The </a:t>
                </a:r>
                <a:r>
                  <a:rPr lang="en-US" altLang="zh-CN" sz="2400" dirty="0"/>
                  <a:t>effect from the </a:t>
                </a:r>
                <a:r>
                  <a:rPr lang="en-US" altLang="zh-CN" sz="2400" dirty="0" err="1"/>
                  <a:t>nonresonant</a:t>
                </a:r>
                <a:r>
                  <a:rPr lang="en-US" altLang="zh-CN" sz="2400" dirty="0"/>
                  <a:t> contribution for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altLang="zh-CN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400">
                                <a:latin typeface="Cambria Math"/>
                              </a:rPr>
                              <m:t>𝐾</m:t>
                            </m:r>
                          </m:e>
                          <m:sub>
                            <m:r>
                              <a:rPr lang="en-US" altLang="zh-CN" sz="2400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e>
                      <m:sup>
                        <m:r>
                          <a:rPr lang="en-US" altLang="zh-CN" sz="2400">
                            <a:latin typeface="Cambria Math"/>
                          </a:rPr>
                          <m:t>∗</m:t>
                        </m:r>
                      </m:sup>
                    </m:sSup>
                    <m:r>
                      <a:rPr lang="en-US" altLang="zh-CN" sz="2400">
                        <a:latin typeface="Cambria Math"/>
                      </a:rPr>
                      <m:t>(1950</m:t>
                    </m:r>
                  </m:oMath>
                </a14:m>
                <a:r>
                  <a:rPr lang="en-US" altLang="zh-CN" sz="2400" dirty="0"/>
                  <a:t>) may not be so important as that for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>
                            <a:latin typeface="Cambria Math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altLang="zh-CN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CN" sz="2400">
                                <a:latin typeface="Cambria Math"/>
                              </a:rPr>
                              <m:t>𝐾</m:t>
                            </m:r>
                          </m:e>
                          <m:sub>
                            <m:r>
                              <a:rPr lang="en-US" altLang="zh-CN" sz="2400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e>
                      <m:sup>
                        <m:r>
                          <a:rPr lang="en-US" altLang="zh-CN" sz="2400">
                            <a:latin typeface="Cambria Math"/>
                          </a:rPr>
                          <m:t>∗</m:t>
                        </m:r>
                      </m:sup>
                    </m:sSup>
                    <m:r>
                      <a:rPr lang="en-US" altLang="zh-CN" sz="2400">
                        <a:latin typeface="Cambria Math"/>
                      </a:rPr>
                      <m:t>(1430</m:t>
                    </m:r>
                  </m:oMath>
                </a14:m>
                <a:r>
                  <a:rPr lang="en-US" altLang="zh-CN" sz="2400" dirty="0"/>
                  <a:t>).</a:t>
                </a: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953" y="5434365"/>
                <a:ext cx="11666560" cy="830997"/>
              </a:xfrm>
              <a:prstGeom prst="rect">
                <a:avLst/>
              </a:prstGeom>
              <a:blipFill rotWithShape="1">
                <a:blip r:embed="rId4"/>
                <a:stretch>
                  <a:fillRect l="-836" t="-5839" b="-153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0893" y="5953880"/>
            <a:ext cx="5011107" cy="9041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067522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296596" y="5491130"/>
                <a:ext cx="11647661" cy="11079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400" dirty="0" smtClean="0"/>
                  <a:t>The predicted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0" i="0" smtClean="0">
                            <a:latin typeface="Cambria Math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latin typeface="Cambria Math"/>
                          </a:rPr>
                          <m:t>B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400">
                            <a:latin typeface="Cambria Math"/>
                          </a:rPr>
                          <m:t>c</m:t>
                        </m:r>
                      </m:sub>
                    </m:sSub>
                    <m:sSup>
                      <m:sSupPr>
                        <m:ctrlPr>
                          <a:rPr lang="zh-CN" altLang="zh-CN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/>
                          </a:rPr>
                          <m:t> </m:t>
                        </m:r>
                      </m:e>
                      <m:sup>
                        <m:r>
                          <a:rPr lang="en-US" altLang="zh-CN" sz="2400">
                            <a:latin typeface="Cambria Math"/>
                          </a:rPr>
                          <m:t>+</m:t>
                        </m:r>
                      </m:sup>
                    </m:sSup>
                    <m:r>
                      <a:rPr lang="en-US" altLang="zh-CN" sz="2400">
                        <a:latin typeface="Cambria Math"/>
                      </a:rPr>
                      <m:t>→</m:t>
                    </m:r>
                    <m:sSup>
                      <m:sSupPr>
                        <m:ctrlPr>
                          <a:rPr lang="zh-CN" altLang="zh-CN" sz="2400" i="1">
                            <a:latin typeface="Cambria Math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latin typeface="Cambria Math"/>
                          </a:rPr>
                          <m:t>D</m:t>
                        </m:r>
                      </m:e>
                      <m:sup>
                        <m:r>
                          <a:rPr lang="en-US" altLang="zh-CN" sz="2400">
                            <a:latin typeface="Cambria Math"/>
                          </a:rPr>
                          <m:t>0</m:t>
                        </m:r>
                      </m:sup>
                    </m:sSup>
                    <m:sSup>
                      <m:sSupPr>
                        <m:ctrlPr>
                          <a:rPr lang="zh-CN" altLang="zh-CN" sz="2400" i="1">
                            <a:latin typeface="Cambria Math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altLang="zh-CN" sz="2400"/>
                          <m:t> 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latin typeface="Cambria Math"/>
                          </a:rPr>
                          <m:t>K</m:t>
                        </m:r>
                      </m:e>
                      <m:sup>
                        <m:r>
                          <a:rPr lang="en-US" altLang="zh-CN" sz="2400" i="1">
                            <a:latin typeface="Cambria Math"/>
                          </a:rPr>
                          <m:t>∗</m:t>
                        </m:r>
                        <m:r>
                          <a:rPr lang="en-US" altLang="zh-CN" sz="2400">
                            <a:latin typeface="Cambria Math"/>
                          </a:rPr>
                          <m:t>+</m:t>
                        </m:r>
                      </m:sup>
                    </m:sSup>
                    <m:r>
                      <a:rPr lang="en-US" altLang="zh-CN" sz="2400">
                        <a:latin typeface="Cambria Math"/>
                      </a:rPr>
                      <m:t>→</m:t>
                    </m:r>
                    <m:sSup>
                      <m:sSupPr>
                        <m:ctrlPr>
                          <a:rPr lang="zh-CN" altLang="zh-CN" sz="2400" i="1">
                            <a:latin typeface="Cambria Math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latin typeface="Cambria Math"/>
                          </a:rPr>
                          <m:t>D</m:t>
                        </m:r>
                      </m:e>
                      <m:sup>
                        <m:r>
                          <a:rPr lang="en-US" altLang="zh-CN" sz="2400">
                            <a:latin typeface="Cambria Math"/>
                          </a:rPr>
                          <m:t>0</m:t>
                        </m:r>
                      </m:sup>
                    </m:sSup>
                    <m:sSup>
                      <m:sSupPr>
                        <m:ctrlPr>
                          <a:rPr lang="zh-CN" altLang="zh-CN" sz="2400" i="1">
                            <a:latin typeface="Cambria Math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en-US" altLang="zh-CN" sz="2400"/>
                          <m:t> 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latin typeface="Cambria Math"/>
                          </a:rPr>
                          <m:t>K</m:t>
                        </m:r>
                      </m:e>
                      <m:sup>
                        <m:r>
                          <a:rPr lang="en-US" altLang="zh-CN" sz="2400">
                            <a:latin typeface="Cambria Math"/>
                          </a:rPr>
                          <m:t>0</m:t>
                        </m:r>
                      </m:sup>
                    </m:sSup>
                    <m:sSup>
                      <m:sSupPr>
                        <m:ctrlPr>
                          <a:rPr lang="zh-CN" altLang="zh-CN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/>
                          </a:rPr>
                          <m:t>𝜋</m:t>
                        </m:r>
                      </m:e>
                      <m:sup>
                        <m:r>
                          <a:rPr lang="en-US" altLang="zh-CN" sz="2400">
                            <a:latin typeface="Cambria Math"/>
                          </a:rPr>
                          <m:t>+</m:t>
                        </m:r>
                      </m:sup>
                    </m:sSup>
                    <m:r>
                      <a:rPr lang="en-US" altLang="zh-CN" sz="2400" b="0" i="0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2400" b="0" i="0" smtClean="0">
                        <a:latin typeface="Cambria Math"/>
                      </a:rPr>
                      <m:t>and</m:t>
                    </m:r>
                    <m:sSubSup>
                      <m:sSubSupPr>
                        <m:ctrlPr>
                          <a:rPr lang="zh-CN" altLang="zh-CN" sz="2400" i="1">
                            <a:latin typeface="Cambria Math"/>
                          </a:rPr>
                        </m:ctrlPr>
                      </m:sSubSupPr>
                      <m:e>
                        <m:r>
                          <a:rPr lang="en-US" altLang="zh-CN" sz="2400" b="0" i="0" smtClean="0">
                            <a:latin typeface="Cambria Math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altLang="zh-CN" sz="2400">
                            <a:latin typeface="Cambria Math"/>
                          </a:rPr>
                          <m:t>B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altLang="zh-CN" sz="2400">
                            <a:latin typeface="Cambria Math"/>
                          </a:rPr>
                          <m:t>c</m:t>
                        </m:r>
                      </m:sub>
                      <m:sup>
                        <m:r>
                          <a:rPr lang="en-US" altLang="zh-CN" sz="2400">
                            <a:latin typeface="Cambria Math"/>
                          </a:rPr>
                          <m:t>+</m:t>
                        </m:r>
                      </m:sup>
                    </m:sSubSup>
                    <m:r>
                      <a:rPr lang="en-US" altLang="zh-CN" sz="2400">
                        <a:latin typeface="Cambria Math"/>
                      </a:rPr>
                      <m:t>→</m:t>
                    </m:r>
                    <m:sSup>
                      <m:sSupPr>
                        <m:ctrlPr>
                          <a:rPr lang="zh-CN" altLang="zh-CN" sz="2400" i="1">
                            <a:latin typeface="Cambria Math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latin typeface="Cambria Math"/>
                          </a:rPr>
                          <m:t>D</m:t>
                        </m:r>
                      </m:e>
                      <m:sup>
                        <m:r>
                          <a:rPr lang="en-US" altLang="zh-CN" sz="2400">
                            <a:latin typeface="Cambria Math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zh-CN" altLang="zh-CN" sz="2400" i="1">
                            <a:latin typeface="Cambria Math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latin typeface="Cambria Math"/>
                          </a:rPr>
                          <m:t>K</m:t>
                        </m:r>
                      </m:e>
                      <m:sup>
                        <m:r>
                          <a:rPr lang="en-US" altLang="zh-CN" sz="2400" i="1">
                            <a:latin typeface="Cambria Math"/>
                          </a:rPr>
                          <m:t>∗</m:t>
                        </m:r>
                        <m:r>
                          <a:rPr lang="en-US" altLang="zh-CN" sz="2400">
                            <a:latin typeface="Cambria Math"/>
                          </a:rPr>
                          <m:t>0</m:t>
                        </m:r>
                      </m:sup>
                    </m:sSup>
                    <m:r>
                      <a:rPr lang="en-US" altLang="zh-CN" sz="2400">
                        <a:latin typeface="Cambria Math"/>
                      </a:rPr>
                      <m:t>→</m:t>
                    </m:r>
                    <m:sSup>
                      <m:sSupPr>
                        <m:ctrlPr>
                          <a:rPr lang="zh-CN" altLang="zh-CN" sz="2400" i="1">
                            <a:latin typeface="Cambria Math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latin typeface="Cambria Math"/>
                          </a:rPr>
                          <m:t>D</m:t>
                        </m:r>
                      </m:e>
                      <m:sup>
                        <m:r>
                          <a:rPr lang="en-US" altLang="zh-CN" sz="2400">
                            <a:latin typeface="Cambria Math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zh-CN" altLang="zh-CN" sz="2400" i="1">
                            <a:latin typeface="Cambria Math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altLang="zh-CN" sz="2400">
                            <a:latin typeface="Cambria Math"/>
                          </a:rPr>
                          <m:t>K</m:t>
                        </m:r>
                      </m:e>
                      <m:sup>
                        <m:r>
                          <a:rPr lang="en-US" altLang="zh-CN" sz="2400">
                            <a:latin typeface="Cambria Math"/>
                          </a:rPr>
                          <m:t>0</m:t>
                        </m:r>
                      </m:sup>
                    </m:sSup>
                    <m:sSup>
                      <m:sSupPr>
                        <m:ctrlPr>
                          <a:rPr lang="zh-CN" altLang="zh-CN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2400" i="1">
                            <a:latin typeface="Cambria Math"/>
                          </a:rPr>
                          <m:t>𝜋</m:t>
                        </m:r>
                      </m:e>
                      <m:sup>
                        <m:r>
                          <a:rPr lang="en-US" altLang="zh-CN" sz="2400">
                            <a:latin typeface="Cambria Math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altLang="zh-CN" sz="2400" dirty="0" smtClean="0"/>
                  <a:t>decay spectra in the K</a:t>
                </a:r>
                <a14:m>
                  <m:oMath xmlns:m="http://schemas.openxmlformats.org/officeDocument/2006/math">
                    <m:r>
                      <a:rPr lang="zh-CN" altLang="en-US" sz="2400" i="1" smtClean="0">
                        <a:latin typeface="Cambria Math"/>
                      </a:rPr>
                      <m:t>𝜋</m:t>
                    </m:r>
                  </m:oMath>
                </a14:m>
                <a:r>
                  <a:rPr lang="en-US" altLang="zh-CN" sz="2400" dirty="0" smtClean="0"/>
                  <a:t> invariant mass.</a:t>
                </a:r>
                <a:endParaRPr lang="zh-CN" altLang="zh-CN" sz="2400" dirty="0"/>
              </a:p>
              <a:p>
                <a:endParaRPr lang="zh-CN" altLang="zh-CN" dirty="0"/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596" y="5491130"/>
                <a:ext cx="11647661" cy="1107996"/>
              </a:xfrm>
              <a:prstGeom prst="rect">
                <a:avLst/>
              </a:prstGeom>
              <a:blipFill rotWithShape="1">
                <a:blip r:embed="rId2"/>
                <a:stretch>
                  <a:fillRect l="-838" t="-4396" r="-26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直接连接符 6"/>
          <p:cNvCxnSpPr/>
          <p:nvPr/>
        </p:nvCxnSpPr>
        <p:spPr>
          <a:xfrm>
            <a:off x="0" y="908050"/>
            <a:ext cx="12192000" cy="0"/>
          </a:xfrm>
          <a:prstGeom prst="line">
            <a:avLst/>
          </a:prstGeom>
          <a:ln w="28575">
            <a:solidFill>
              <a:srgbClr val="171CF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组合 5"/>
          <p:cNvGrpSpPr/>
          <p:nvPr/>
        </p:nvGrpSpPr>
        <p:grpSpPr bwMode="auto">
          <a:xfrm>
            <a:off x="296596" y="172651"/>
            <a:ext cx="3143250" cy="576263"/>
            <a:chOff x="5942056" y="3429612"/>
            <a:chExt cx="3142952" cy="576000"/>
          </a:xfrm>
        </p:grpSpPr>
        <p:grpSp>
          <p:nvGrpSpPr>
            <p:cNvPr id="9" name="组合 32"/>
            <p:cNvGrpSpPr/>
            <p:nvPr/>
          </p:nvGrpSpPr>
          <p:grpSpPr bwMode="auto">
            <a:xfrm>
              <a:off x="5942056" y="3429612"/>
              <a:ext cx="576000" cy="576000"/>
              <a:chOff x="5473329" y="1772816"/>
              <a:chExt cx="576000" cy="576000"/>
            </a:xfrm>
          </p:grpSpPr>
          <p:sp>
            <p:nvSpPr>
              <p:cNvPr id="11" name="椭圆 10"/>
              <p:cNvSpPr/>
              <p:nvPr/>
            </p:nvSpPr>
            <p:spPr>
              <a:xfrm>
                <a:off x="5473329" y="1772816"/>
                <a:ext cx="576000" cy="576000"/>
              </a:xfrm>
              <a:prstGeom prst="ellipse">
                <a:avLst/>
              </a:prstGeom>
              <a:solidFill>
                <a:srgbClr val="2B30F9"/>
              </a:solidFill>
              <a:ln w="34925">
                <a:gradFill flip="none" rotWithShape="1">
                  <a:gsLst>
                    <a:gs pos="0">
                      <a:srgbClr val="2B30F9">
                        <a:alpha val="43000"/>
                      </a:srgbClr>
                    </a:gs>
                    <a:gs pos="100000">
                      <a:srgbClr val="2B30F9">
                        <a:alpha val="10000"/>
                      </a:srgbClr>
                    </a:gs>
                  </a:gsLst>
                  <a:lin ang="5400000" scaled="1"/>
                  <a:tileRect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12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  <p:cNvSpPr txBox="1">
                <a:spLocks noChangeArrowheads="1"/>
              </p:cNvSpPr>
              <p:nvPr/>
            </p:nvSpPr>
            <p:spPr bwMode="auto">
              <a:xfrm>
                <a:off x="5485685" y="1860761"/>
                <a:ext cx="551289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思源黑体 CN Regular" panose="020B0500000000000000" pitchFamily="34" charset="-122"/>
                    <a:ea typeface="思源黑体 CN Regular" panose="020B0500000000000000" pitchFamily="34" charset="-122"/>
                    <a:cs typeface="Segoe UI Light" panose="020B0502040204020203" pitchFamily="34" charset="0"/>
                  </a:rPr>
                  <a:t>04</a:t>
                </a:r>
                <a:endPara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思源黑体 CN Regular" panose="020B0500000000000000" pitchFamily="34" charset="-122"/>
                  <a:ea typeface="思源黑体 CN Regular" panose="020B0500000000000000" pitchFamily="34" charset="-122"/>
                  <a:cs typeface="Segoe UI Light" panose="020B0502040204020203" pitchFamily="34" charset="0"/>
                </a:endParaRPr>
              </a:p>
            </p:txBody>
          </p:sp>
        </p:grpSp>
        <p:sp>
          <p:nvSpPr>
            <p:cNvPr id="10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<p:cNvSpPr txBox="1"/>
            <p:nvPr/>
          </p:nvSpPr>
          <p:spPr>
            <a:xfrm>
              <a:off x="6816686" y="3502604"/>
              <a:ext cx="2268322" cy="430691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思源黑体 CN Regular" panose="020B0500000000000000" pitchFamily="34" charset="-122"/>
                <a:ea typeface="思源黑体 CN Regular" panose="020B0500000000000000" pitchFamily="34" charset="-122"/>
                <a:cs typeface="Segoe UI Light" panose="020B0502040204020203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1030613" y="260636"/>
                <a:ext cx="829887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400" dirty="0" smtClean="0">
                    <a:solidFill>
                      <a:srgbClr val="FF0000"/>
                    </a:solidFill>
                  </a:rPr>
                  <a:t>Quasi-two-body decay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𝑐</m:t>
                        </m:r>
                      </m:sub>
                    </m:sSub>
                    <m:r>
                      <a:rPr lang="en-US" altLang="zh-CN" sz="240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→</m:t>
                    </m:r>
                    <m:sSup>
                      <m:sSupPr>
                        <m:ctrlPr>
                          <a:rPr lang="en-US" altLang="zh-CN" sz="240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𝐾</m:t>
                        </m:r>
                      </m:e>
                      <m:sup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∗</m:t>
                        </m:r>
                      </m:sup>
                    </m:sSup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h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→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𝐾</m:t>
                    </m:r>
                    <m:r>
                      <a:rPr lang="zh-CN" altLang="en-US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𝜋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h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 (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h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𝐷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,</m:t>
                    </m:r>
                    <m:sSub>
                      <m:sSubPr>
                        <m:ctrlP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𝐷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𝑠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,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𝐾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,</m:t>
                    </m:r>
                    <m:r>
                      <a:rPr lang="zh-CN" altLang="en-US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𝜋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,</m:t>
                    </m:r>
                    <m:r>
                      <a:rPr lang="zh-CN" altLang="en-US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𝜂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,</m:t>
                    </m:r>
                    <m:sSup>
                      <m:sSupPr>
                        <m:ctrlP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zh-CN" altLang="en-US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𝜂</m:t>
                        </m:r>
                      </m:e>
                      <m:sup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′</m:t>
                        </m:r>
                      </m:sup>
                    </m:sSup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endParaRPr lang="zh-CN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0613" y="260636"/>
                <a:ext cx="8298875" cy="461665"/>
              </a:xfrm>
              <a:prstGeom prst="rect">
                <a:avLst/>
              </a:prstGeom>
              <a:blipFill rotWithShape="1">
                <a:blip r:embed="rId3"/>
                <a:stretch>
                  <a:fillRect l="-1102" t="-10667" b="-30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223" y="1047971"/>
            <a:ext cx="11806034" cy="44431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20335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直接连接符 6"/>
          <p:cNvCxnSpPr/>
          <p:nvPr/>
        </p:nvCxnSpPr>
        <p:spPr>
          <a:xfrm>
            <a:off x="0" y="908050"/>
            <a:ext cx="12192000" cy="0"/>
          </a:xfrm>
          <a:prstGeom prst="line">
            <a:avLst/>
          </a:prstGeom>
          <a:ln w="28575">
            <a:solidFill>
              <a:srgbClr val="171CF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组合 5"/>
          <p:cNvGrpSpPr/>
          <p:nvPr/>
        </p:nvGrpSpPr>
        <p:grpSpPr bwMode="auto">
          <a:xfrm>
            <a:off x="296596" y="172651"/>
            <a:ext cx="3143250" cy="576263"/>
            <a:chOff x="5942056" y="3429612"/>
            <a:chExt cx="3142952" cy="576000"/>
          </a:xfrm>
        </p:grpSpPr>
        <p:grpSp>
          <p:nvGrpSpPr>
            <p:cNvPr id="9" name="组合 32"/>
            <p:cNvGrpSpPr/>
            <p:nvPr/>
          </p:nvGrpSpPr>
          <p:grpSpPr bwMode="auto">
            <a:xfrm>
              <a:off x="5942056" y="3429612"/>
              <a:ext cx="576000" cy="576000"/>
              <a:chOff x="5473329" y="1772816"/>
              <a:chExt cx="576000" cy="576000"/>
            </a:xfrm>
          </p:grpSpPr>
          <p:sp>
            <p:nvSpPr>
              <p:cNvPr id="11" name="椭圆 10"/>
              <p:cNvSpPr/>
              <p:nvPr/>
            </p:nvSpPr>
            <p:spPr>
              <a:xfrm>
                <a:off x="5473329" y="1772816"/>
                <a:ext cx="576000" cy="576000"/>
              </a:xfrm>
              <a:prstGeom prst="ellipse">
                <a:avLst/>
              </a:prstGeom>
              <a:solidFill>
                <a:srgbClr val="2B30F9"/>
              </a:solidFill>
              <a:ln w="34925">
                <a:gradFill flip="none" rotWithShape="1">
                  <a:gsLst>
                    <a:gs pos="0">
                      <a:srgbClr val="2B30F9">
                        <a:alpha val="43000"/>
                      </a:srgbClr>
                    </a:gs>
                    <a:gs pos="100000">
                      <a:srgbClr val="2B30F9">
                        <a:alpha val="10000"/>
                      </a:srgbClr>
                    </a:gs>
                  </a:gsLst>
                  <a:lin ang="5400000" scaled="1"/>
                  <a:tileRect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12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  <p:cNvSpPr txBox="1">
                <a:spLocks noChangeArrowheads="1"/>
              </p:cNvSpPr>
              <p:nvPr/>
            </p:nvSpPr>
            <p:spPr bwMode="auto">
              <a:xfrm>
                <a:off x="5485685" y="1860761"/>
                <a:ext cx="551289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思源黑体 CN Regular" panose="020B0500000000000000" pitchFamily="34" charset="-122"/>
                    <a:ea typeface="思源黑体 CN Regular" panose="020B0500000000000000" pitchFamily="34" charset="-122"/>
                    <a:cs typeface="Segoe UI Light" panose="020B0502040204020203" pitchFamily="34" charset="0"/>
                  </a:rPr>
                  <a:t>05</a:t>
                </a:r>
                <a:endPara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思源黑体 CN Regular" panose="020B0500000000000000" pitchFamily="34" charset="-122"/>
                  <a:ea typeface="思源黑体 CN Regular" panose="020B0500000000000000" pitchFamily="34" charset="-122"/>
                  <a:cs typeface="Segoe UI Light" panose="020B0502040204020203" pitchFamily="34" charset="0"/>
                </a:endParaRPr>
              </a:p>
            </p:txBody>
          </p:sp>
        </p:grpSp>
        <p:sp>
          <p:nvSpPr>
            <p:cNvPr id="10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<p:cNvSpPr txBox="1"/>
            <p:nvPr/>
          </p:nvSpPr>
          <p:spPr>
            <a:xfrm>
              <a:off x="6816686" y="3502604"/>
              <a:ext cx="2268322" cy="430691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思源黑体 CN Regular" panose="020B0500000000000000" pitchFamily="34" charset="-122"/>
                <a:ea typeface="思源黑体 CN Regular" panose="020B0500000000000000" pitchFamily="34" charset="-122"/>
                <a:cs typeface="Segoe UI Light" panose="020B0502040204020203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1030613" y="260636"/>
                <a:ext cx="9113585" cy="5040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400" dirty="0" smtClean="0">
                    <a:solidFill>
                      <a:srgbClr val="FF0000"/>
                    </a:solidFill>
                  </a:rPr>
                  <a:t>Quasi-two-body decay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𝑐</m:t>
                        </m:r>
                      </m:sub>
                    </m:sSub>
                    <m:r>
                      <a:rPr lang="en-US" altLang="zh-CN" sz="240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→</m:t>
                    </m:r>
                    <m:sSubSup>
                      <m:sSubSupPr>
                        <m:ctrlPr>
                          <a:rPr lang="en-US" altLang="zh-CN" sz="240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</m:ctrlPr>
                      </m:sSubSupPr>
                      <m:e>
                        <m:sSubSup>
                          <m:sSubSupPr>
                            <m:ctrlP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</m:ctrlPr>
                          </m:sSubSupPr>
                          <m:e>
                            <m: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𝐾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0</m:t>
                            </m:r>
                          </m:sub>
                          <m:sup/>
                        </m:sSubSup>
                      </m:e>
                      <m:sub/>
                      <m:sup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∗</m:t>
                        </m:r>
                      </m:sup>
                    </m:sSubSup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(1430,1950)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h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→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𝐾</m:t>
                    </m:r>
                    <m:r>
                      <a:rPr lang="zh-CN" altLang="en-US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𝜋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h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 (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h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𝐷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,</m:t>
                    </m:r>
                    <m:sSub>
                      <m:sSubPr>
                        <m:ctrlP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𝐷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𝑠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endParaRPr lang="zh-CN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0613" y="260636"/>
                <a:ext cx="9113585" cy="504049"/>
              </a:xfrm>
              <a:prstGeom prst="rect">
                <a:avLst/>
              </a:prstGeom>
              <a:blipFill rotWithShape="1">
                <a:blip r:embed="rId3"/>
                <a:stretch>
                  <a:fillRect l="-1003" t="-8537" b="-207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表格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629955877"/>
                  </p:ext>
                </p:extLst>
              </p:nvPr>
            </p:nvGraphicFramePr>
            <p:xfrm>
              <a:off x="1523404" y="2346447"/>
              <a:ext cx="8598791" cy="3196962"/>
            </p:xfrm>
            <a:graphic>
              <a:graphicData uri="http://schemas.openxmlformats.org/drawingml/2006/table">
                <a:tbl>
                  <a:tblPr firstRow="1" bandRow="1">
                    <a:tableStyleId>{21E4AEA4-8DFA-4A89-87EB-49C32662AFE0}</a:tableStyleId>
                  </a:tblPr>
                  <a:tblGrid>
                    <a:gridCol w="1550090"/>
                    <a:gridCol w="1550090"/>
                    <a:gridCol w="2489597"/>
                    <a:gridCol w="988828"/>
                    <a:gridCol w="2020186"/>
                  </a:tblGrid>
                  <a:tr h="1004121"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Hadrons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Mass(</a:t>
                          </a:r>
                          <a:r>
                            <a:rPr lang="en-US" altLang="zh-CN" dirty="0" err="1" smtClean="0"/>
                            <a:t>GeV</a:t>
                          </a:r>
                          <a:r>
                            <a:rPr lang="en-US" altLang="zh-CN" dirty="0" smtClean="0"/>
                            <a:t>)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Width(</a:t>
                          </a:r>
                          <a:r>
                            <a:rPr lang="en-US" altLang="zh-CN" dirty="0" err="1" smtClean="0"/>
                            <a:t>GeV</a:t>
                          </a:r>
                          <a:r>
                            <a:rPr lang="en-US" altLang="zh-CN" dirty="0" smtClean="0"/>
                            <a:t>)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𝑰</m:t>
                                </m:r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(</m:t>
                                </m:r>
                                <m:sSup>
                                  <m:sSupPr>
                                    <m:ctrlPr>
                                      <a:rPr lang="en-US" altLang="zh-CN" b="1" i="1" smtClean="0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b="1" i="1" smtClean="0">
                                        <a:latin typeface="Cambria Math"/>
                                      </a:rPr>
                                      <m:t>𝑱</m:t>
                                    </m:r>
                                  </m:e>
                                  <m:sup>
                                    <m:r>
                                      <a:rPr lang="en-US" altLang="zh-CN" b="1" i="1" smtClean="0">
                                        <a:latin typeface="Cambria Math"/>
                                      </a:rPr>
                                      <m:t>𝑷</m:t>
                                    </m:r>
                                  </m:sup>
                                </m:sSup>
                                <m:r>
                                  <a:rPr lang="en-US" altLang="zh-CN" b="1" i="1" smtClean="0">
                                    <a:latin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Decay Modes</a:t>
                          </a:r>
                          <a:endParaRPr lang="zh-CN" altLang="en-US" dirty="0"/>
                        </a:p>
                      </a:txBody>
                      <a:tcPr/>
                    </a:tc>
                  </a:tr>
                  <a:tr h="1004121"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sSup>
                                    <m:sSupPr>
                                      <m:ctrlPr>
                                        <a:rPr lang="en-US" altLang="zh-CN" i="1" smtClean="0"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b="0" i="1" smtClean="0">
                                          <a:latin typeface="Cambria Math"/>
                                        </a:rPr>
                                        <m:t>𝐾</m:t>
                                      </m:r>
                                    </m:e>
                                    <m:sup>
                                      <m:r>
                                        <a:rPr lang="en-US" altLang="zh-CN" b="0" i="1" smtClean="0">
                                          <a:latin typeface="Cambria Math"/>
                                        </a:rPr>
                                        <m:t>∗</m:t>
                                      </m:r>
                                    </m:sup>
                                  </m:sSup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/>
                                    </a:rPr>
                                    <m:t>0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altLang="zh-CN" dirty="0" smtClean="0"/>
                            <a:t>(1430)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1.425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i="1" smtClean="0">
                                  <a:latin typeface="Cambria Math"/>
                                  <a:ea typeface="Cambria Math"/>
                                </a:rPr>
                                <m:t>±</m:t>
                              </m:r>
                              <m:r>
                                <a:rPr lang="en-US" altLang="zh-CN" b="0" i="1" smtClean="0">
                                  <a:latin typeface="Cambria Math"/>
                                  <a:ea typeface="Cambria Math"/>
                                </a:rPr>
                                <m:t>0.050</m:t>
                              </m:r>
                            </m:oMath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0.270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i="1" smtClean="0">
                                  <a:latin typeface="Cambria Math"/>
                                  <a:ea typeface="Cambria Math"/>
                                </a:rPr>
                                <m:t>±</m:t>
                              </m:r>
                              <m:r>
                                <a:rPr lang="en-US" altLang="zh-CN" b="0" i="1" smtClean="0">
                                  <a:latin typeface="Cambria Math"/>
                                  <a:ea typeface="Cambria Math"/>
                                </a:rPr>
                                <m:t>0.0</m:t>
                              </m:r>
                            </m:oMath>
                          </a14:m>
                          <a:r>
                            <a:rPr lang="en-US" altLang="zh-CN" dirty="0" smtClean="0"/>
                            <a:t>80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altLang="zh-CN" i="1" smtClean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den>
                                </m:f>
                                <m:r>
                                  <a:rPr lang="en-US" altLang="zh-CN" b="0" i="1" smtClean="0">
                                    <a:latin typeface="Cambria Math"/>
                                  </a:rPr>
                                  <m:t>(</m:t>
                                </m:r>
                                <m:sSup>
                                  <m:sSupPr>
                                    <m:ctrlPr>
                                      <a:rPr lang="en-US" altLang="zh-CN" b="0" i="1" smtClean="0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0</m:t>
                                    </m:r>
                                  </m:e>
                                  <m:sup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+</m:t>
                                    </m:r>
                                  </m:sup>
                                </m:sSup>
                                <m:r>
                                  <a:rPr lang="en-US" altLang="zh-CN" b="0" i="1" smtClean="0">
                                    <a:latin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K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altLang="zh-CN" b="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b="0" i="1" smtClean="0">
                                      <a:latin typeface="Cambria Math"/>
                                    </a:rPr>
                                    <m:t>𝜋</m:t>
                                  </m:r>
                                </m:e>
                                <m:sup/>
                              </m:sSup>
                              <m:r>
                                <a:rPr lang="en-US" altLang="zh-CN" b="0" i="0" smtClean="0">
                                  <a:latin typeface="Cambria Math"/>
                                </a:rPr>
                                <m:t> </m:t>
                              </m:r>
                              <m:d>
                                <m:dPr>
                                  <m:ctrlPr>
                                    <a:rPr lang="en-US" altLang="zh-CN" b="0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altLang="zh-CN" b="0" i="0" smtClean="0">
                                      <a:latin typeface="Cambria Math"/>
                                    </a:rPr>
                                    <m:t>93</m:t>
                                  </m:r>
                                  <m:r>
                                    <a:rPr lang="en-US" altLang="zh-CN" i="1" smtClean="0">
                                      <a:latin typeface="Cambria Math"/>
                                      <a:ea typeface="Cambria Math"/>
                                    </a:rPr>
                                    <m:t>±</m:t>
                                  </m:r>
                                  <m:r>
                                    <a:rPr lang="en-US" altLang="zh-CN" b="0" i="0" smtClean="0">
                                      <a:latin typeface="Cambria Math"/>
                                      <a:ea typeface="Cambria Math"/>
                                    </a:rPr>
                                    <m:t>10</m:t>
                                  </m:r>
                                </m:e>
                              </m:d>
                              <m:r>
                                <a:rPr lang="en-US" altLang="zh-CN" b="0" i="0" smtClean="0">
                                  <a:latin typeface="Cambria Math"/>
                                </a:rPr>
                                <m:t>%</m:t>
                              </m:r>
                            </m:oMath>
                          </a14:m>
                          <a:endParaRPr lang="zh-CN" altLang="en-US" dirty="0"/>
                        </a:p>
                      </a:txBody>
                      <a:tcPr/>
                    </a:tc>
                  </a:tr>
                  <a:tr h="1004121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altLang="zh-CN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sSup>
                                    <m:sSupPr>
                                      <m:ctrlPr>
                                        <a:rPr lang="en-US" altLang="zh-CN" i="1" smtClean="0"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b="0" i="1" smtClean="0">
                                          <a:latin typeface="Cambria Math"/>
                                        </a:rPr>
                                        <m:t>𝐾</m:t>
                                      </m:r>
                                    </m:e>
                                    <m:sup>
                                      <m:r>
                                        <a:rPr lang="en-US" altLang="zh-CN" b="0" i="1" smtClean="0">
                                          <a:latin typeface="Cambria Math"/>
                                        </a:rPr>
                                        <m:t>∗</m:t>
                                      </m:r>
                                    </m:sup>
                                  </m:sSup>
                                </m:e>
                                <m:sub>
                                  <m:r>
                                    <a:rPr lang="en-US" altLang="zh-CN" b="0" i="1" smtClean="0">
                                      <a:latin typeface="Cambria Math"/>
                                    </a:rPr>
                                    <m:t>0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altLang="zh-CN" dirty="0" smtClean="0"/>
                            <a:t>(1950)</a:t>
                          </a:r>
                          <a:endParaRPr lang="zh-CN" altLang="en-US" dirty="0"/>
                        </a:p>
                        <a:p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1.944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i="1" smtClean="0">
                                  <a:latin typeface="Cambria Math"/>
                                  <a:ea typeface="Cambria Math"/>
                                </a:rPr>
                                <m:t>±</m:t>
                              </m:r>
                              <m:r>
                                <a:rPr lang="en-US" altLang="zh-CN" b="0" i="1" smtClean="0">
                                  <a:latin typeface="Cambria Math"/>
                                  <a:ea typeface="Cambria Math"/>
                                </a:rPr>
                                <m:t>0.0</m:t>
                              </m:r>
                            </m:oMath>
                          </a14:m>
                          <a:r>
                            <a:rPr lang="en-US" altLang="zh-CN" dirty="0" smtClean="0"/>
                            <a:t>18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0.10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b="0" i="0" smtClean="0"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  <m:r>
                                <a:rPr lang="en-US" altLang="zh-CN" i="1" smtClean="0">
                                  <a:latin typeface="Cambria Math"/>
                                  <a:ea typeface="Cambria Math"/>
                                </a:rPr>
                                <m:t>±</m:t>
                              </m:r>
                              <m:r>
                                <a:rPr lang="en-US" altLang="zh-CN" b="0" i="1" smtClean="0">
                                  <a:latin typeface="Cambria Math"/>
                                  <a:ea typeface="Cambria Math"/>
                                </a:rPr>
                                <m:t>0.</m:t>
                              </m:r>
                            </m:oMath>
                          </a14:m>
                          <a:r>
                            <a:rPr lang="en-US" altLang="zh-CN" dirty="0" smtClean="0"/>
                            <a:t>40(PDG,22)</a:t>
                          </a:r>
                        </a:p>
                        <a:p>
                          <a:r>
                            <a:rPr lang="en-US" altLang="zh-CN" dirty="0" smtClean="0"/>
                            <a:t>(0.201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i="1" smtClean="0">
                                  <a:latin typeface="Cambria Math"/>
                                  <a:ea typeface="Cambria Math"/>
                                </a:rPr>
                                <m:t>±</m:t>
                              </m:r>
                            </m:oMath>
                          </a14:m>
                          <a:r>
                            <a:rPr lang="en-US" altLang="zh-CN" dirty="0" smtClean="0"/>
                            <a:t>0.34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i="1" smtClean="0">
                                  <a:latin typeface="Cambria Math"/>
                                  <a:ea typeface="Cambria Math"/>
                                </a:rPr>
                                <m:t>±</m:t>
                              </m:r>
                              <m:r>
                                <a:rPr lang="en-US" altLang="zh-CN" b="0" i="1" smtClean="0">
                                  <a:latin typeface="Cambria Math"/>
                                  <a:ea typeface="Cambria Math"/>
                                </a:rPr>
                                <m:t>0.</m:t>
                              </m:r>
                            </m:oMath>
                          </a14:m>
                          <a:r>
                            <a:rPr lang="en-US" altLang="zh-CN" dirty="0" smtClean="0"/>
                            <a:t>79,LASS)</a:t>
                          </a:r>
                        </a:p>
                        <a:p>
                          <a:r>
                            <a:rPr lang="en-US" altLang="zh-CN" dirty="0" smtClean="0"/>
                            <a:t>(0.229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i="1" smtClean="0">
                                  <a:latin typeface="Cambria Math"/>
                                  <a:ea typeface="Cambria Math"/>
                                </a:rPr>
                                <m:t>±</m:t>
                              </m:r>
                            </m:oMath>
                          </a14:m>
                          <a:r>
                            <a:rPr lang="en-US" altLang="zh-CN" dirty="0" smtClean="0"/>
                            <a:t>0.26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i="1" smtClean="0">
                                  <a:latin typeface="Cambria Math"/>
                                  <a:ea typeface="Cambria Math"/>
                                </a:rPr>
                                <m:t>±</m:t>
                              </m:r>
                            </m:oMath>
                          </a14:m>
                          <a:r>
                            <a:rPr lang="en-US" altLang="zh-CN" dirty="0" smtClean="0"/>
                            <a:t>0.16,LHCb,new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altLang="zh-CN" i="1" smtClean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den>
                                </m:f>
                                <m:r>
                                  <a:rPr lang="en-US" altLang="zh-CN" b="0" i="1" smtClean="0">
                                    <a:latin typeface="Cambria Math"/>
                                  </a:rPr>
                                  <m:t>(</m:t>
                                </m:r>
                                <m:sSup>
                                  <m:sSupPr>
                                    <m:ctrlPr>
                                      <a:rPr lang="en-US" altLang="zh-CN" b="0" i="1" smtClean="0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0</m:t>
                                    </m:r>
                                  </m:e>
                                  <m:sup>
                                    <m:r>
                                      <a:rPr lang="en-US" altLang="zh-CN" b="0" i="1" smtClean="0">
                                        <a:latin typeface="Cambria Math"/>
                                      </a:rPr>
                                      <m:t>+</m:t>
                                    </m:r>
                                  </m:sup>
                                </m:sSup>
                                <m:r>
                                  <a:rPr lang="en-US" altLang="zh-CN" b="0" i="1" smtClean="0">
                                    <a:latin typeface="Cambria Math"/>
                                  </a:rPr>
                                  <m:t>)</m:t>
                                </m:r>
                              </m:oMath>
                            </m:oMathPara>
                          </a14:m>
                          <a:endParaRPr lang="zh-CN" altLang="en-US" dirty="0"/>
                        </a:p>
                        <a:p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altLang="zh-CN" b="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b="0" i="1" smtClean="0">
                                      <a:latin typeface="Cambria Math"/>
                                    </a:rPr>
                                    <m:t>𝐾</m:t>
                                  </m:r>
                                </m:e>
                                <m:sup>
                                  <m:r>
                                    <a:rPr lang="en-US" altLang="zh-CN" b="0" i="1" smtClean="0">
                                      <a:latin typeface="Cambria Math"/>
                                    </a:rPr>
                                    <m:t>−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altLang="zh-CN" b="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b="0" i="1" smtClean="0">
                                      <a:latin typeface="Cambria Math"/>
                                    </a:rPr>
                                    <m:t>𝜋</m:t>
                                  </m:r>
                                </m:e>
                                <m:sup>
                                  <m:r>
                                    <a:rPr lang="en-US" altLang="zh-CN" b="0" i="1" smtClean="0">
                                      <a:latin typeface="Cambria Math"/>
                                    </a:rPr>
                                    <m:t>+</m:t>
                                  </m:r>
                                </m:sup>
                              </m:sSup>
                            </m:oMath>
                          </a14:m>
                          <a:r>
                            <a:rPr lang="en-US" altLang="zh-CN" dirty="0" smtClean="0"/>
                            <a:t>(52</a:t>
                          </a:r>
                          <a14:m>
                            <m:oMath xmlns:m="http://schemas.openxmlformats.org/officeDocument/2006/math">
                              <m:r>
                                <a:rPr lang="en-US" altLang="zh-CN" i="1" smtClean="0">
                                  <a:latin typeface="Cambria Math"/>
                                  <a:ea typeface="Cambria Math"/>
                                </a:rPr>
                                <m:t>±</m:t>
                              </m:r>
                            </m:oMath>
                          </a14:m>
                          <a:r>
                            <a:rPr lang="en-US" altLang="zh-CN" dirty="0" smtClean="0"/>
                            <a:t>14)%</a:t>
                          </a:r>
                          <a:endParaRPr lang="zh-CN" altLang="en-US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表格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629955877"/>
                  </p:ext>
                </p:extLst>
              </p:nvPr>
            </p:nvGraphicFramePr>
            <p:xfrm>
              <a:off x="1523404" y="2346447"/>
              <a:ext cx="8598791" cy="3196962"/>
            </p:xfrm>
            <a:graphic>
              <a:graphicData uri="http://schemas.openxmlformats.org/drawingml/2006/table">
                <a:tbl>
                  <a:tblPr firstRow="1" bandRow="1">
                    <a:tableStyleId>{21E4AEA4-8DFA-4A89-87EB-49C32662AFE0}</a:tableStyleId>
                  </a:tblPr>
                  <a:tblGrid>
                    <a:gridCol w="1550090"/>
                    <a:gridCol w="1550090"/>
                    <a:gridCol w="2489597"/>
                    <a:gridCol w="988828"/>
                    <a:gridCol w="2020186"/>
                  </a:tblGrid>
                  <a:tr h="1004121"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Hadrons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Mass(</a:t>
                          </a:r>
                          <a:r>
                            <a:rPr lang="en-US" altLang="zh-CN" dirty="0" err="1" smtClean="0"/>
                            <a:t>GeV</a:t>
                          </a:r>
                          <a:r>
                            <a:rPr lang="en-US" altLang="zh-CN" dirty="0" smtClean="0"/>
                            <a:t>)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Width(</a:t>
                          </a:r>
                          <a:r>
                            <a:rPr lang="en-US" altLang="zh-CN" dirty="0" err="1" smtClean="0"/>
                            <a:t>GeV</a:t>
                          </a:r>
                          <a:r>
                            <a:rPr lang="en-US" altLang="zh-CN" dirty="0" smtClean="0"/>
                            <a:t>)</a:t>
                          </a:r>
                          <a:endParaRPr lang="zh-CN" altLang="en-US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4"/>
                          <a:stretch>
                            <a:fillRect l="-566667" t="-3030" r="-204938" b="-22727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altLang="zh-CN" dirty="0" smtClean="0"/>
                            <a:t>Decay Modes</a:t>
                          </a:r>
                          <a:endParaRPr lang="zh-CN" altLang="en-US" dirty="0"/>
                        </a:p>
                      </a:txBody>
                      <a:tcPr/>
                    </a:tc>
                  </a:tr>
                  <a:tr h="1004121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4"/>
                          <a:stretch>
                            <a:fillRect l="-394" t="-103659" r="-455512" b="-12865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4"/>
                          <a:stretch>
                            <a:fillRect l="-100394" t="-103659" r="-355512" b="-12865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4"/>
                          <a:stretch>
                            <a:fillRect l="-124450" t="-103659" r="-120782" b="-12865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4"/>
                          <a:stretch>
                            <a:fillRect l="-566667" t="-103659" r="-204938" b="-12865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4"/>
                          <a:stretch>
                            <a:fillRect l="-326284" t="-103659" r="-302" b="-128659"/>
                          </a:stretch>
                        </a:blipFill>
                      </a:tcPr>
                    </a:tc>
                  </a:tr>
                  <a:tr h="1188720"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4"/>
                          <a:stretch>
                            <a:fillRect l="-394" t="-171282" r="-455512" b="-820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4"/>
                          <a:stretch>
                            <a:fillRect l="-100394" t="-171282" r="-355512" b="-820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4"/>
                          <a:stretch>
                            <a:fillRect l="-124450" t="-171282" r="-120782" b="-820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4"/>
                          <a:stretch>
                            <a:fillRect l="-566667" t="-171282" r="-204938" b="-820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>
                        <a:blipFill rotWithShape="1">
                          <a:blip r:embed="rId4"/>
                          <a:stretch>
                            <a:fillRect l="-326284" t="-171282" r="-302" b="-8205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32633727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直接连接符 6"/>
          <p:cNvCxnSpPr/>
          <p:nvPr/>
        </p:nvCxnSpPr>
        <p:spPr>
          <a:xfrm>
            <a:off x="0" y="908050"/>
            <a:ext cx="12192000" cy="0"/>
          </a:xfrm>
          <a:prstGeom prst="line">
            <a:avLst/>
          </a:prstGeom>
          <a:ln w="28575">
            <a:solidFill>
              <a:srgbClr val="171CF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直接连接符 50"/>
          <p:cNvCxnSpPr/>
          <p:nvPr/>
        </p:nvCxnSpPr>
        <p:spPr>
          <a:xfrm>
            <a:off x="0" y="908050"/>
            <a:ext cx="1271588" cy="0"/>
          </a:xfrm>
          <a:prstGeom prst="line">
            <a:avLst/>
          </a:prstGeom>
          <a:ln w="76200">
            <a:solidFill>
              <a:srgbClr val="171CF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文本框 1"/>
          <p:cNvSpPr txBox="1"/>
          <p:nvPr/>
        </p:nvSpPr>
        <p:spPr>
          <a:xfrm>
            <a:off x="71573" y="1403459"/>
            <a:ext cx="1069124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1D4865"/>
                </a:solidFill>
                <a:latin typeface="Times New Roman" pitchFamily="18" charset="0"/>
                <a:cs typeface="Times New Roman" pitchFamily="18" charset="0"/>
              </a:rPr>
              <a:t>5. </a:t>
            </a:r>
            <a:r>
              <a:rPr lang="en-US" altLang="zh-CN" sz="2400" b="1" dirty="0" smtClean="0">
                <a:solidFill>
                  <a:srgbClr val="1D4865"/>
                </a:solidFill>
                <a:latin typeface="Times New Roman" pitchFamily="18" charset="0"/>
                <a:cs typeface="Times New Roman" pitchFamily="18" charset="0"/>
              </a:rPr>
              <a:t>When </a:t>
            </a:r>
            <a:r>
              <a:rPr lang="en-US" altLang="zh-CN" sz="2400" b="1" dirty="0">
                <a:solidFill>
                  <a:srgbClr val="1D4865"/>
                </a:solidFill>
                <a:latin typeface="Times New Roman" pitchFamily="18" charset="0"/>
                <a:cs typeface="Times New Roman" pitchFamily="18" charset="0"/>
              </a:rPr>
              <a:t>two particles move collinearly and the bachelor particle recoils back in the three-body decays, which can be considered as </a:t>
            </a:r>
            <a:r>
              <a:rPr lang="en-US" altLang="zh-CN" sz="2400" b="1" dirty="0" smtClean="0">
                <a:solidFill>
                  <a:srgbClr val="1D4865"/>
                </a:solidFill>
                <a:latin typeface="Times New Roman" pitchFamily="18" charset="0"/>
                <a:cs typeface="Times New Roman" pitchFamily="18" charset="0"/>
              </a:rPr>
              <a:t>the quasi-two-body </a:t>
            </a:r>
            <a:r>
              <a:rPr lang="en-US" altLang="zh-CN" sz="2400" b="1" dirty="0">
                <a:solidFill>
                  <a:srgbClr val="1D4865"/>
                </a:solidFill>
                <a:latin typeface="Times New Roman" pitchFamily="18" charset="0"/>
                <a:cs typeface="Times New Roman" pitchFamily="18" charset="0"/>
              </a:rPr>
              <a:t>decays.</a:t>
            </a:r>
            <a:endParaRPr lang="zh-CN" altLang="en-US" sz="2400" b="1" dirty="0">
              <a:solidFill>
                <a:srgbClr val="1D4865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0" y="3125549"/>
            <a:ext cx="11150809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 smtClean="0">
                <a:solidFill>
                  <a:srgbClr val="1D4865"/>
                </a:solidFill>
                <a:latin typeface="Times New Roman" pitchFamily="18" charset="0"/>
                <a:cs typeface="Times New Roman" pitchFamily="18" charset="0"/>
              </a:rPr>
              <a:t>6. Based on the quasi-two-body mechanism, the two-meson distribution amplitudes </a:t>
            </a:r>
          </a:p>
          <a:p>
            <a:r>
              <a:rPr lang="en-US" altLang="zh-CN" sz="2400" b="1" dirty="0" smtClean="0">
                <a:solidFill>
                  <a:srgbClr val="1D4865"/>
                </a:solidFill>
                <a:latin typeface="Times New Roman" pitchFamily="18" charset="0"/>
                <a:cs typeface="Times New Roman" pitchFamily="18" charset="0"/>
              </a:rPr>
              <a:t>(DAs) are introduced into the PQCD approach.</a:t>
            </a:r>
            <a:endParaRPr lang="zh-CN" altLang="en-US" sz="2400" b="1" dirty="0">
              <a:solidFill>
                <a:srgbClr val="1D4865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矩形 20"/>
              <p:cNvSpPr/>
              <p:nvPr/>
            </p:nvSpPr>
            <p:spPr>
              <a:xfrm>
                <a:off x="0" y="4646294"/>
                <a:ext cx="11317574" cy="12003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400" b="1" dirty="0" smtClean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7.</a:t>
                </a:r>
                <a:r>
                  <a:rPr lang="en-US" altLang="zh-CN" sz="2400" dirty="0"/>
                  <a:t> </a:t>
                </a:r>
                <a:r>
                  <a:rPr lang="en-US" altLang="zh-CN" sz="2400" b="1" dirty="0" smtClean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Our </a:t>
                </a:r>
                <a:r>
                  <a:rPr lang="en-US" altLang="zh-CN" sz="2400" b="1" dirty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main purposes are</a:t>
                </a:r>
                <a:r>
                  <a:rPr lang="en-US" altLang="zh-CN" sz="2400" b="1" dirty="0" smtClean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zh-CN" sz="2400" b="1" dirty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to check the width effect of the resonance stat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smtClean="0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altLang="zh-CN" sz="2400" b="1" i="1" smtClean="0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𝑲</m:t>
                        </m:r>
                      </m:e>
                      <m:sup>
                        <m:r>
                          <a:rPr lang="en-US" altLang="zh-CN" sz="2400" b="1" i="1" smtClean="0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altLang="zh-CN" sz="2400" b="1" dirty="0" smtClean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on </a:t>
                </a:r>
                <a:r>
                  <a:rPr lang="en-US" altLang="zh-CN" sz="2400" b="1" dirty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the branching ratios and the direct CP </a:t>
                </a:r>
                <a:r>
                  <a:rPr lang="en-US" altLang="zh-CN" sz="2400" b="1" dirty="0" smtClean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violations, probe </a:t>
                </a:r>
                <a:r>
                  <a:rPr lang="en-US" altLang="zh-CN" sz="2400" b="1" dirty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the nature and inner structure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altLang="zh-CN" sz="2400" b="1" i="1">
                                <a:solidFill>
                                  <a:srgbClr val="1D4865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>
                                <a:solidFill>
                                  <a:srgbClr val="1D4865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𝐾</m:t>
                            </m:r>
                          </m:e>
                          <m:sub>
                            <m:r>
                              <a:rPr lang="en-US" altLang="zh-CN" sz="2400" b="1">
                                <a:solidFill>
                                  <a:srgbClr val="1D4865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0</m:t>
                            </m:r>
                          </m:sub>
                        </m:sSub>
                      </m:e>
                      <m:sup>
                        <m:r>
                          <a:rPr lang="en-US" altLang="zh-CN" sz="2400" b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∗</m:t>
                        </m:r>
                      </m:sup>
                    </m:sSup>
                    <m:d>
                      <m:dPr>
                        <m:ctrlPr>
                          <a:rPr lang="en-US" altLang="zh-CN" sz="2400" b="1" i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altLang="zh-CN" sz="2400" b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1430 ,1950</m:t>
                        </m:r>
                      </m:e>
                    </m:d>
                  </m:oMath>
                </a14:m>
                <a:r>
                  <a:rPr lang="en-US" altLang="zh-CN" sz="2400" b="1" dirty="0" smtClean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.  </a:t>
                </a:r>
                <a:endParaRPr lang="zh-CN" altLang="en-US" sz="2400" b="1" dirty="0">
                  <a:solidFill>
                    <a:srgbClr val="1D4865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1" name="矩形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646294"/>
                <a:ext cx="11317574" cy="1200329"/>
              </a:xfrm>
              <a:prstGeom prst="rect">
                <a:avLst/>
              </a:prstGeom>
              <a:blipFill rotWithShape="1">
                <a:blip r:embed="rId3"/>
                <a:stretch>
                  <a:fillRect l="-808" t="-4569" r="-1131" b="-1066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组合 2"/>
          <p:cNvGrpSpPr/>
          <p:nvPr/>
        </p:nvGrpSpPr>
        <p:grpSpPr bwMode="auto">
          <a:xfrm>
            <a:off x="462089" y="205400"/>
            <a:ext cx="576580" cy="574675"/>
            <a:chOff x="5473329" y="1772816"/>
            <a:chExt cx="488748" cy="576000"/>
          </a:xfrm>
        </p:grpSpPr>
        <p:sp>
          <p:nvSpPr>
            <p:cNvPr id="10" name="椭圆 9"/>
            <p:cNvSpPr/>
            <p:nvPr/>
          </p:nvSpPr>
          <p:spPr>
            <a:xfrm>
              <a:off x="5473329" y="1772816"/>
              <a:ext cx="488748" cy="576000"/>
            </a:xfrm>
            <a:prstGeom prst="ellipse">
              <a:avLst/>
            </a:prstGeom>
            <a:solidFill>
              <a:srgbClr val="2B30F9"/>
            </a:solidFill>
            <a:ln w="34925">
              <a:gradFill flip="none" rotWithShape="1">
                <a:gsLst>
                  <a:gs pos="0">
                    <a:srgbClr val="2B30F9">
                      <a:alpha val="43000"/>
                    </a:srgbClr>
                  </a:gs>
                  <a:gs pos="100000">
                    <a:srgbClr val="2B30F9">
                      <a:alpha val="10000"/>
                    </a:srgbClr>
                  </a:gs>
                </a:gsLst>
                <a:lin ang="5400000" scaled="1"/>
                <a:tileRect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1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<p:cNvSpPr txBox="1">
              <a:spLocks noChangeArrowheads="1"/>
            </p:cNvSpPr>
            <p:nvPr/>
          </p:nvSpPr>
          <p:spPr bwMode="auto">
            <a:xfrm>
              <a:off x="5485709" y="1860648"/>
              <a:ext cx="475830" cy="3996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思源黑体 CN Regular" panose="020B0500000000000000" pitchFamily="34" charset="-122"/>
                  <a:ea typeface="思源黑体 CN Regular" panose="020B0500000000000000" pitchFamily="34" charset="-122"/>
                  <a:cs typeface="Segoe UI Light" panose="020B0502040204020203" pitchFamily="34" charset="0"/>
                </a:rPr>
                <a:t>01</a:t>
              </a:r>
            </a:p>
          </p:txBody>
        </p:sp>
      </p:grpSp>
      <p:sp>
        <p:nvSpPr>
          <p:cNvPr id="12" name="矩形 11"/>
          <p:cNvSpPr/>
          <p:nvPr/>
        </p:nvSpPr>
        <p:spPr>
          <a:xfrm>
            <a:off x="1271588" y="222504"/>
            <a:ext cx="197057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</a:rPr>
              <a:t>Introduction</a:t>
            </a:r>
            <a:endParaRPr lang="zh-CN" altLang="zh-CN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95639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21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直接连接符 6"/>
          <p:cNvCxnSpPr/>
          <p:nvPr/>
        </p:nvCxnSpPr>
        <p:spPr>
          <a:xfrm>
            <a:off x="0" y="908050"/>
            <a:ext cx="12192000" cy="0"/>
          </a:xfrm>
          <a:prstGeom prst="line">
            <a:avLst/>
          </a:prstGeom>
          <a:ln w="28575">
            <a:solidFill>
              <a:srgbClr val="171CF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组合 5"/>
          <p:cNvGrpSpPr/>
          <p:nvPr/>
        </p:nvGrpSpPr>
        <p:grpSpPr bwMode="auto">
          <a:xfrm>
            <a:off x="296596" y="172651"/>
            <a:ext cx="3143250" cy="576263"/>
            <a:chOff x="5942056" y="3429612"/>
            <a:chExt cx="3142952" cy="576000"/>
          </a:xfrm>
        </p:grpSpPr>
        <p:grpSp>
          <p:nvGrpSpPr>
            <p:cNvPr id="9" name="组合 32"/>
            <p:cNvGrpSpPr/>
            <p:nvPr/>
          </p:nvGrpSpPr>
          <p:grpSpPr bwMode="auto">
            <a:xfrm>
              <a:off x="5942056" y="3429612"/>
              <a:ext cx="576000" cy="576000"/>
              <a:chOff x="5473329" y="1772816"/>
              <a:chExt cx="576000" cy="576000"/>
            </a:xfrm>
          </p:grpSpPr>
          <p:sp>
            <p:nvSpPr>
              <p:cNvPr id="11" name="椭圆 10"/>
              <p:cNvSpPr/>
              <p:nvPr/>
            </p:nvSpPr>
            <p:spPr>
              <a:xfrm>
                <a:off x="5473329" y="1772816"/>
                <a:ext cx="576000" cy="576000"/>
              </a:xfrm>
              <a:prstGeom prst="ellipse">
                <a:avLst/>
              </a:prstGeom>
              <a:solidFill>
                <a:srgbClr val="2B30F9"/>
              </a:solidFill>
              <a:ln w="34925">
                <a:gradFill flip="none" rotWithShape="1">
                  <a:gsLst>
                    <a:gs pos="0">
                      <a:srgbClr val="2B30F9">
                        <a:alpha val="43000"/>
                      </a:srgbClr>
                    </a:gs>
                    <a:gs pos="100000">
                      <a:srgbClr val="2B30F9">
                        <a:alpha val="10000"/>
                      </a:srgbClr>
                    </a:gs>
                  </a:gsLst>
                  <a:lin ang="5400000" scaled="1"/>
                  <a:tileRect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12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  <p:cNvSpPr txBox="1">
                <a:spLocks noChangeArrowheads="1"/>
              </p:cNvSpPr>
              <p:nvPr/>
            </p:nvSpPr>
            <p:spPr bwMode="auto">
              <a:xfrm>
                <a:off x="5485685" y="1860761"/>
                <a:ext cx="551289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思源黑体 CN Regular" panose="020B0500000000000000" pitchFamily="34" charset="-122"/>
                    <a:ea typeface="思源黑体 CN Regular" panose="020B0500000000000000" pitchFamily="34" charset="-122"/>
                    <a:cs typeface="Segoe UI Light" panose="020B0502040204020203" pitchFamily="34" charset="0"/>
                  </a:rPr>
                  <a:t>05</a:t>
                </a:r>
                <a:endPara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思源黑体 CN Regular" panose="020B0500000000000000" pitchFamily="34" charset="-122"/>
                  <a:ea typeface="思源黑体 CN Regular" panose="020B0500000000000000" pitchFamily="34" charset="-122"/>
                  <a:cs typeface="Segoe UI Light" panose="020B0502040204020203" pitchFamily="34" charset="0"/>
                </a:endParaRPr>
              </a:p>
            </p:txBody>
          </p:sp>
        </p:grpSp>
        <p:sp>
          <p:nvSpPr>
            <p:cNvPr id="10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<p:cNvSpPr txBox="1"/>
            <p:nvPr/>
          </p:nvSpPr>
          <p:spPr>
            <a:xfrm>
              <a:off x="6816686" y="3502604"/>
              <a:ext cx="2268322" cy="430691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思源黑体 CN Regular" panose="020B0500000000000000" pitchFamily="34" charset="-122"/>
                <a:ea typeface="思源黑体 CN Regular" panose="020B0500000000000000" pitchFamily="34" charset="-122"/>
                <a:cs typeface="Segoe UI Light" panose="020B0502040204020203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1030613" y="260636"/>
                <a:ext cx="9113585" cy="5040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400" dirty="0" smtClean="0">
                    <a:solidFill>
                      <a:srgbClr val="FF0000"/>
                    </a:solidFill>
                  </a:rPr>
                  <a:t>Quasi-two-body decay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𝑐</m:t>
                        </m:r>
                      </m:sub>
                    </m:sSub>
                    <m:r>
                      <a:rPr lang="en-US" altLang="zh-CN" sz="240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→</m:t>
                    </m:r>
                    <m:sSubSup>
                      <m:sSubSupPr>
                        <m:ctrlPr>
                          <a:rPr lang="en-US" altLang="zh-CN" sz="240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</m:ctrlPr>
                      </m:sSubSupPr>
                      <m:e>
                        <m:sSubSup>
                          <m:sSubSupPr>
                            <m:ctrlP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</m:ctrlPr>
                          </m:sSubSupPr>
                          <m:e>
                            <m: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𝐾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0</m:t>
                            </m:r>
                          </m:sub>
                          <m:sup/>
                        </m:sSubSup>
                      </m:e>
                      <m:sub/>
                      <m:sup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∗</m:t>
                        </m:r>
                      </m:sup>
                    </m:sSubSup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(1430,1950)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h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→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𝐾</m:t>
                    </m:r>
                    <m:r>
                      <a:rPr lang="zh-CN" altLang="en-US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𝜋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h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 (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h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=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𝐷</m:t>
                    </m:r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,</m:t>
                    </m:r>
                    <m:sSub>
                      <m:sSubPr>
                        <m:ctrlP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𝐷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𝑠</m:t>
                        </m:r>
                      </m:sub>
                    </m:sSub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endParaRPr lang="zh-CN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0613" y="260636"/>
                <a:ext cx="9113585" cy="504049"/>
              </a:xfrm>
              <a:prstGeom prst="rect">
                <a:avLst/>
              </a:prstGeom>
              <a:blipFill rotWithShape="1">
                <a:blip r:embed="rId2"/>
                <a:stretch>
                  <a:fillRect l="-1003" t="-8537" b="-2073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537" y="1342804"/>
            <a:ext cx="11972925" cy="361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385605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0" y="908050"/>
            <a:ext cx="12192000" cy="0"/>
          </a:xfrm>
          <a:prstGeom prst="line">
            <a:avLst/>
          </a:prstGeom>
          <a:ln w="28575">
            <a:solidFill>
              <a:srgbClr val="171CF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1"/>
              <p:cNvSpPr txBox="1"/>
              <p:nvPr/>
            </p:nvSpPr>
            <p:spPr>
              <a:xfrm>
                <a:off x="117012" y="1397972"/>
                <a:ext cx="11993924" cy="12537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fontAlgn="auto">
                  <a:lnSpc>
                    <a:spcPct val="150000"/>
                  </a:lnSpc>
                </a:pPr>
                <a:r>
                  <a:rPr lang="en-US" altLang="zh-CN" sz="2400" dirty="0"/>
                  <a:t> </a:t>
                </a:r>
                <a:r>
                  <a:rPr lang="en-US" altLang="zh-CN" sz="2400" dirty="0" smtClean="0"/>
                  <a:t> </a:t>
                </a:r>
                <a:r>
                  <a:rPr lang="en-US" altLang="zh-CN" sz="2400" b="1" dirty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In the framework of the PQCD approach for the quasi-two-body decays, the factorization formulas for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2400" b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𝑩</m:t>
                        </m:r>
                      </m:e>
                      <m:sub>
                        <m:r>
                          <a:rPr lang="en-US" altLang="zh-CN" sz="2400" b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(</m:t>
                        </m:r>
                        <m:r>
                          <a:rPr lang="en-US" altLang="zh-CN" sz="2400" b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𝒄</m:t>
                        </m:r>
                        <m:r>
                          <a:rPr lang="en-US" altLang="zh-CN" sz="2400" b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)</m:t>
                        </m:r>
                      </m:sub>
                    </m:sSub>
                    <m:r>
                      <a:rPr lang="en-US" altLang="zh-CN" sz="2400" b="1">
                        <a:solidFill>
                          <a:srgbClr val="1D4865"/>
                        </a:solidFill>
                        <a:latin typeface="Cambria Math"/>
                        <a:cs typeface="Times New Roman" pitchFamily="18" charset="0"/>
                      </a:rPr>
                      <m:t>→</m:t>
                    </m:r>
                    <m:sSup>
                      <m:sSupPr>
                        <m:ctrlPr>
                          <a:rPr lang="en-US" altLang="zh-CN" sz="2400" b="1" i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altLang="zh-CN" sz="2400" b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𝑲</m:t>
                        </m:r>
                      </m:e>
                      <m:sup>
                        <m:r>
                          <a:rPr lang="en-US" altLang="zh-CN" sz="2400" b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sz="2400" b="1">
                        <a:solidFill>
                          <a:srgbClr val="1D4865"/>
                        </a:solidFill>
                        <a:latin typeface="Cambria Math"/>
                        <a:cs typeface="Times New Roman" pitchFamily="18" charset="0"/>
                      </a:rPr>
                      <m:t>𝒉</m:t>
                    </m:r>
                    <m:r>
                      <a:rPr lang="en-US" altLang="zh-CN" sz="2400" b="1">
                        <a:solidFill>
                          <a:srgbClr val="1D4865"/>
                        </a:solidFill>
                        <a:latin typeface="Cambria Math"/>
                        <a:cs typeface="Times New Roman" pitchFamily="18" charset="0"/>
                      </a:rPr>
                      <m:t>→</m:t>
                    </m:r>
                  </m:oMath>
                </a14:m>
                <a:r>
                  <a:rPr lang="en-US" altLang="zh-CN" sz="2400" b="1" dirty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Kπh (h </a:t>
                </a:r>
                <a:r>
                  <a:rPr lang="en-US" altLang="zh-CN" sz="2400" b="1" dirty="0" smtClean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=</a:t>
                </a:r>
                <a:r>
                  <a:rPr lang="en-US" altLang="zh-CN" sz="2400" b="1" dirty="0" err="1" smtClean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D,Ds,K</a:t>
                </a:r>
                <a:r>
                  <a:rPr lang="en-US" altLang="zh-CN" sz="2400" b="1" dirty="0" smtClean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,π,</a:t>
                </a:r>
                <a:r>
                  <a:rPr lang="en-US" altLang="zh-CN" sz="2400" b="1" dirty="0" err="1" smtClean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η,η</a:t>
                </a:r>
                <a:r>
                  <a:rPr lang="en-US" altLang="zh-CN" sz="2400" b="1" dirty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′) decay amplitudes can be written as</a:t>
                </a:r>
                <a:endParaRPr lang="zh-CN" altLang="en-US" sz="2400" b="1" dirty="0">
                  <a:solidFill>
                    <a:srgbClr val="1D4865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" name="文本框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012" y="1397972"/>
                <a:ext cx="11993924" cy="1253741"/>
              </a:xfrm>
              <a:prstGeom prst="rect">
                <a:avLst/>
              </a:prstGeom>
              <a:blipFill rotWithShape="1">
                <a:blip r:embed="rId2"/>
                <a:stretch>
                  <a:fillRect l="-762" r="-1067" b="-291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组合 2"/>
          <p:cNvGrpSpPr/>
          <p:nvPr/>
        </p:nvGrpSpPr>
        <p:grpSpPr bwMode="auto">
          <a:xfrm>
            <a:off x="462089" y="205400"/>
            <a:ext cx="576580" cy="574675"/>
            <a:chOff x="5473329" y="1772816"/>
            <a:chExt cx="488748" cy="576000"/>
          </a:xfrm>
        </p:grpSpPr>
        <p:sp>
          <p:nvSpPr>
            <p:cNvPr id="10" name="椭圆 9"/>
            <p:cNvSpPr/>
            <p:nvPr/>
          </p:nvSpPr>
          <p:spPr>
            <a:xfrm>
              <a:off x="5473329" y="1772816"/>
              <a:ext cx="488748" cy="576000"/>
            </a:xfrm>
            <a:prstGeom prst="ellipse">
              <a:avLst/>
            </a:prstGeom>
            <a:solidFill>
              <a:srgbClr val="2B30F9"/>
            </a:solidFill>
            <a:ln w="34925">
              <a:gradFill flip="none" rotWithShape="1">
                <a:gsLst>
                  <a:gs pos="0">
                    <a:srgbClr val="2B30F9">
                      <a:alpha val="43000"/>
                    </a:srgbClr>
                  </a:gs>
                  <a:gs pos="100000">
                    <a:srgbClr val="2B30F9">
                      <a:alpha val="10000"/>
                    </a:srgbClr>
                  </a:gs>
                </a:gsLst>
                <a:lin ang="5400000" scaled="1"/>
                <a:tileRect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1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<p:cNvSpPr txBox="1">
              <a:spLocks noChangeArrowheads="1"/>
            </p:cNvSpPr>
            <p:nvPr/>
          </p:nvSpPr>
          <p:spPr bwMode="auto">
            <a:xfrm>
              <a:off x="5485709" y="1860648"/>
              <a:ext cx="475830" cy="3996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思源黑体 CN Regular" panose="020B0500000000000000" pitchFamily="34" charset="-122"/>
                  <a:ea typeface="思源黑体 CN Regular" panose="020B0500000000000000" pitchFamily="34" charset="-122"/>
                  <a:cs typeface="Segoe UI Light" panose="020B0502040204020203" pitchFamily="34" charset="0"/>
                </a:rPr>
                <a:t>02</a:t>
              </a:r>
              <a:endPara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思源黑体 CN Regular" panose="020B0500000000000000" pitchFamily="34" charset="-122"/>
                <a:ea typeface="思源黑体 CN Regular" panose="020B0500000000000000" pitchFamily="34" charset="-122"/>
                <a:cs typeface="Segoe UI Light" panose="020B0502040204020203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264493" y="4153556"/>
                <a:ext cx="11322997" cy="12740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400" b="1" dirty="0" smtClean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where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altLang="zh-CN" sz="2400" b="1" i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zh-CN" sz="2400" b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Φ</m:t>
                        </m:r>
                      </m:e>
                      <m:sub>
                        <m:sSub>
                          <m:sSubPr>
                            <m:ctrlPr>
                              <a:rPr lang="en-US" altLang="zh-CN" sz="2400" b="1" i="1">
                                <a:solidFill>
                                  <a:srgbClr val="1D4865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>
                                <a:solidFill>
                                  <a:srgbClr val="1D4865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en-US" altLang="zh-CN" sz="2400" b="1">
                                <a:solidFill>
                                  <a:srgbClr val="1D4865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(</m:t>
                            </m:r>
                            <m:r>
                              <a:rPr lang="en-US" altLang="zh-CN" sz="2400" b="1">
                                <a:solidFill>
                                  <a:srgbClr val="1D4865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𝑐</m:t>
                            </m:r>
                            <m:r>
                              <a:rPr lang="en-US" altLang="zh-CN" sz="2400" b="1">
                                <a:solidFill>
                                  <a:srgbClr val="1D4865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)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altLang="zh-CN" sz="2400" b="1" dirty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altLang="zh-CN" sz="2400" b="1" i="1" dirty="0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altLang="zh-CN" sz="2400" b="1" dirty="0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Φ</m:t>
                        </m:r>
                      </m:e>
                      <m:sub>
                        <m:r>
                          <a:rPr lang="en-US" altLang="zh-CN" sz="2400" b="1" dirty="0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h</m:t>
                        </m:r>
                      </m:sub>
                    </m:sSub>
                  </m:oMath>
                </a14:m>
                <a:r>
                  <a:rPr lang="en-US" altLang="zh-CN" sz="2400" b="1" dirty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) denotes the DAs of the initial (final bachelor) meson,              </a:t>
                </a:r>
                <a:r>
                  <a:rPr lang="en-US" altLang="zh-CN" sz="2400" b="1" dirty="0" smtClean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  </a:t>
                </a:r>
                <a:r>
                  <a:rPr lang="en-US" altLang="zh-CN" sz="2400" b="1" dirty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is the P-wave K</a:t>
                </a:r>
                <a:r>
                  <a:rPr lang="el-GR" altLang="zh-CN" sz="2400" b="1" dirty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π </a:t>
                </a:r>
                <a:r>
                  <a:rPr lang="en-US" altLang="zh-CN" sz="2400" b="1" dirty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pair DAs, and ⊗ denotes the convolution integrations over the </a:t>
                </a:r>
                <a:r>
                  <a:rPr lang="en-US" altLang="zh-CN" sz="2400" b="1" dirty="0" err="1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parton</a:t>
                </a:r>
                <a:r>
                  <a:rPr lang="en-US" altLang="zh-CN" sz="2400" b="1" dirty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 momenta</a:t>
                </a:r>
                <a:endParaRPr lang="zh-CN" altLang="en-US" sz="2400" b="1" dirty="0">
                  <a:solidFill>
                    <a:srgbClr val="1D4865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493" y="4153556"/>
                <a:ext cx="11322997" cy="1274067"/>
              </a:xfrm>
              <a:prstGeom prst="rect">
                <a:avLst/>
              </a:prstGeom>
              <a:blipFill rotWithShape="1">
                <a:blip r:embed="rId4"/>
                <a:stretch>
                  <a:fillRect l="-807" t="-3828" r="-646" b="-1004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矩形 2"/>
          <p:cNvSpPr/>
          <p:nvPr/>
        </p:nvSpPr>
        <p:spPr>
          <a:xfrm>
            <a:off x="282140" y="5436940"/>
            <a:ext cx="1038910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>
                <a:solidFill>
                  <a:srgbClr val="1D4865"/>
                </a:solidFill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altLang="zh-CN" sz="2400" b="1" dirty="0" err="1">
                <a:solidFill>
                  <a:srgbClr val="1D4865"/>
                </a:solidFill>
                <a:latin typeface="Times New Roman" pitchFamily="18" charset="0"/>
                <a:cs typeface="Times New Roman" pitchFamily="18" charset="0"/>
              </a:rPr>
              <a:t>nonperturbative</a:t>
            </a:r>
            <a:r>
              <a:rPr lang="en-US" altLang="zh-CN" sz="2400" b="1" dirty="0">
                <a:solidFill>
                  <a:srgbClr val="1D4865"/>
                </a:solidFill>
                <a:latin typeface="Times New Roman" pitchFamily="18" charset="0"/>
                <a:cs typeface="Times New Roman" pitchFamily="18" charset="0"/>
              </a:rPr>
              <a:t> dynamics are absorbed into those </a:t>
            </a:r>
            <a:r>
              <a:rPr lang="en-US" altLang="zh-CN" sz="2400" b="1" dirty="0" smtClean="0">
                <a:solidFill>
                  <a:srgbClr val="1D4865"/>
                </a:solidFill>
                <a:latin typeface="Times New Roman" pitchFamily="18" charset="0"/>
                <a:cs typeface="Times New Roman" pitchFamily="18" charset="0"/>
              </a:rPr>
              <a:t>DAs</a:t>
            </a:r>
            <a:r>
              <a:rPr lang="en-US" altLang="zh-CN" sz="2400" b="1" dirty="0">
                <a:solidFill>
                  <a:srgbClr val="1D4865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zh-CN" altLang="en-US" sz="2400" b="1" dirty="0">
              <a:solidFill>
                <a:srgbClr val="1D4865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0515" y="3024819"/>
            <a:ext cx="5191125" cy="895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1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99389" y="4187857"/>
            <a:ext cx="971853" cy="4291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1038669" y="261587"/>
                <a:ext cx="513839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 i="1" dirty="0">
                    <a:solidFill>
                      <a:srgbClr val="FF0000"/>
                    </a:solidFill>
                    <a:latin typeface="Cambria Math"/>
                  </a:rPr>
                  <a:t>Framework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solidFill>
                          <a:srgbClr val="FF0000"/>
                        </a:solidFill>
                        <a:latin typeface="Cambria Math"/>
                      </a:rPr>
                      <m:t>  </m:t>
                    </m:r>
                    <m:r>
                      <a:rPr lang="en-US" altLang="zh-CN" sz="2400" b="1" i="1">
                        <a:solidFill>
                          <a:srgbClr val="FF0000"/>
                        </a:solidFill>
                        <a:latin typeface="Cambria Math"/>
                      </a:rPr>
                      <m:t>𝒐𝒇</m:t>
                    </m:r>
                    <m:r>
                      <a:rPr lang="en-US" altLang="zh-CN" sz="2400" b="1" i="1">
                        <a:solidFill>
                          <a:srgbClr val="FF0000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altLang="zh-CN" sz="2400" b="1" i="1" dirty="0">
                    <a:solidFill>
                      <a:srgbClr val="FF0000"/>
                    </a:solidFill>
                    <a:latin typeface="Cambria Math"/>
                  </a:rPr>
                  <a:t> t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solidFill>
                          <a:srgbClr val="FF0000"/>
                        </a:solidFill>
                        <a:latin typeface="Cambria Math"/>
                      </a:rPr>
                      <m:t>𝒉𝒆</m:t>
                    </m:r>
                    <m:r>
                      <a:rPr lang="en-US" altLang="zh-CN" sz="2400" b="1" i="1">
                        <a:solidFill>
                          <a:srgbClr val="FF0000"/>
                        </a:solidFill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2400" b="1" i="1">
                        <a:solidFill>
                          <a:srgbClr val="FF0000"/>
                        </a:solidFill>
                        <a:latin typeface="Cambria Math"/>
                      </a:rPr>
                      <m:t>P</m:t>
                    </m:r>
                    <m:r>
                      <a:rPr lang="en-US" altLang="zh-CN" sz="2400" b="1" i="1">
                        <a:solidFill>
                          <a:srgbClr val="FF0000"/>
                        </a:solidFill>
                        <a:latin typeface="Cambria Math"/>
                      </a:rPr>
                      <m:t>𝑸𝑪𝑫</m:t>
                    </m:r>
                    <m:r>
                      <a:rPr lang="en-US" altLang="zh-CN" sz="2400" b="1" i="1">
                        <a:solidFill>
                          <a:srgbClr val="FF0000"/>
                        </a:solidFill>
                        <a:latin typeface="Cambria Math"/>
                      </a:rPr>
                      <m:t> </m:t>
                    </m:r>
                    <m:r>
                      <a:rPr lang="en-US" altLang="zh-CN" sz="2400" b="1" i="1">
                        <a:solidFill>
                          <a:srgbClr val="FF0000"/>
                        </a:solidFill>
                        <a:latin typeface="Cambria Math"/>
                      </a:rPr>
                      <m:t>𝒂𝒑𝒑𝒓𝒐𝒂𝒄𝒉</m:t>
                    </m:r>
                  </m:oMath>
                </a14:m>
                <a:endParaRPr lang="zh-CN" altLang="en-US" sz="2400" b="1" i="1" dirty="0">
                  <a:solidFill>
                    <a:srgbClr val="FF0000"/>
                  </a:solidFill>
                  <a:latin typeface="Cambria Math"/>
                </a:endParaRPr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8669" y="261587"/>
                <a:ext cx="5138394" cy="461665"/>
              </a:xfrm>
              <a:prstGeom prst="rect">
                <a:avLst/>
              </a:prstGeom>
              <a:blipFill rotWithShape="1">
                <a:blip r:embed="rId7"/>
                <a:stretch>
                  <a:fillRect l="-1779" t="-10526" r="-1305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06968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/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0" y="908050"/>
            <a:ext cx="12192000" cy="0"/>
          </a:xfrm>
          <a:prstGeom prst="line">
            <a:avLst/>
          </a:prstGeom>
          <a:ln w="28575">
            <a:solidFill>
              <a:srgbClr val="171CF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矩形 5"/>
              <p:cNvSpPr/>
              <p:nvPr/>
            </p:nvSpPr>
            <p:spPr>
              <a:xfrm>
                <a:off x="-40834" y="1178921"/>
                <a:ext cx="12275716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400" b="1" dirty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We  take  the quasi-two-body decays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2400" b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sz="2400" b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altLang="zh-CN" sz="2400" b="1" dirty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zh-CN" sz="2400" b="1">
                        <a:solidFill>
                          <a:srgbClr val="1D4865"/>
                        </a:solidFill>
                        <a:latin typeface="Cambria Math"/>
                        <a:cs typeface="Times New Roman" pitchFamily="18" charset="0"/>
                      </a:rPr>
                      <m:t>→</m:t>
                    </m:r>
                    <m:sSup>
                      <m:sSupPr>
                        <m:ctrlPr>
                          <a:rPr lang="en-US" altLang="zh-CN" sz="2400" b="1" i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altLang="zh-CN" sz="2400" b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𝑲</m:t>
                        </m:r>
                      </m:e>
                      <m:sup>
                        <m:r>
                          <a:rPr lang="en-US" altLang="zh-CN" sz="2400" b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sz="2400" b="1">
                        <a:solidFill>
                          <a:srgbClr val="1D4865"/>
                        </a:solidFill>
                        <a:latin typeface="Cambria Math"/>
                        <a:cs typeface="Times New Roman" pitchFamily="18" charset="0"/>
                      </a:rPr>
                      <m:t>𝒉</m:t>
                    </m:r>
                    <m:r>
                      <a:rPr lang="en-US" altLang="zh-CN" sz="2400" b="1">
                        <a:solidFill>
                          <a:srgbClr val="1D4865"/>
                        </a:solidFill>
                        <a:latin typeface="Cambria Math"/>
                        <a:cs typeface="Times New Roman" pitchFamily="18" charset="0"/>
                      </a:rPr>
                      <m:t>→</m:t>
                    </m:r>
                    <m:r>
                      <a:rPr lang="en-US" altLang="zh-CN" sz="2400" b="1">
                        <a:solidFill>
                          <a:srgbClr val="1D4865"/>
                        </a:solidFill>
                        <a:latin typeface="Cambria Math"/>
                        <a:cs typeface="Times New Roman" pitchFamily="18" charset="0"/>
                      </a:rPr>
                      <m:t>𝑲</m:t>
                    </m:r>
                    <m:r>
                      <a:rPr lang="zh-CN" altLang="en-US" sz="2400" b="1">
                        <a:solidFill>
                          <a:srgbClr val="1D4865"/>
                        </a:solidFill>
                        <a:latin typeface="Cambria Math"/>
                        <a:cs typeface="Times New Roman" pitchFamily="18" charset="0"/>
                      </a:rPr>
                      <m:t>𝝅</m:t>
                    </m:r>
                    <m:r>
                      <a:rPr lang="en-US" altLang="zh-CN" sz="2400" b="1">
                        <a:solidFill>
                          <a:srgbClr val="1D4865"/>
                        </a:solidFill>
                        <a:latin typeface="Cambria Math"/>
                        <a:cs typeface="Times New Roman" pitchFamily="18" charset="0"/>
                      </a:rPr>
                      <m:t>𝒉</m:t>
                    </m:r>
                  </m:oMath>
                </a14:m>
                <a:r>
                  <a:rPr lang="en-US" altLang="zh-CN" sz="2400" b="1" dirty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 as examples  to define the dynamical variables for the  mesons and quarks </a:t>
                </a:r>
                <a:endParaRPr lang="zh-CN" altLang="zh-CN" sz="2400" b="1" dirty="0">
                  <a:solidFill>
                    <a:srgbClr val="1D4865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" name="矩形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0834" y="1178921"/>
                <a:ext cx="12275716" cy="830997"/>
              </a:xfrm>
              <a:prstGeom prst="rect">
                <a:avLst/>
              </a:prstGeom>
              <a:blipFill rotWithShape="1">
                <a:blip r:embed="rId3"/>
                <a:stretch>
                  <a:fillRect l="-745" t="-5839" r="-894" b="-153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组合 2"/>
          <p:cNvGrpSpPr/>
          <p:nvPr/>
        </p:nvGrpSpPr>
        <p:grpSpPr bwMode="auto">
          <a:xfrm>
            <a:off x="462089" y="205400"/>
            <a:ext cx="576580" cy="574675"/>
            <a:chOff x="5473329" y="1772816"/>
            <a:chExt cx="488748" cy="576000"/>
          </a:xfrm>
        </p:grpSpPr>
        <p:sp>
          <p:nvSpPr>
            <p:cNvPr id="9" name="椭圆 8"/>
            <p:cNvSpPr/>
            <p:nvPr/>
          </p:nvSpPr>
          <p:spPr>
            <a:xfrm>
              <a:off x="5473329" y="1772816"/>
              <a:ext cx="488748" cy="576000"/>
            </a:xfrm>
            <a:prstGeom prst="ellipse">
              <a:avLst/>
            </a:prstGeom>
            <a:solidFill>
              <a:srgbClr val="2B30F9"/>
            </a:solidFill>
            <a:ln w="34925">
              <a:gradFill flip="none" rotWithShape="1">
                <a:gsLst>
                  <a:gs pos="0">
                    <a:srgbClr val="2B30F9">
                      <a:alpha val="43000"/>
                    </a:srgbClr>
                  </a:gs>
                  <a:gs pos="100000">
                    <a:srgbClr val="2B30F9">
                      <a:alpha val="10000"/>
                    </a:srgbClr>
                  </a:gs>
                </a:gsLst>
                <a:lin ang="5400000" scaled="1"/>
                <a:tileRect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10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<p:cNvSpPr txBox="1">
              <a:spLocks noChangeArrowheads="1"/>
            </p:cNvSpPr>
            <p:nvPr/>
          </p:nvSpPr>
          <p:spPr bwMode="auto">
            <a:xfrm>
              <a:off x="5485709" y="1860648"/>
              <a:ext cx="475830" cy="3996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思源黑体 CN Regular" panose="020B0500000000000000" pitchFamily="34" charset="-122"/>
                  <a:ea typeface="思源黑体 CN Regular" panose="020B0500000000000000" pitchFamily="34" charset="-122"/>
                  <a:cs typeface="Segoe UI Light" panose="020B0502040204020203" pitchFamily="34" charset="0"/>
                </a:rPr>
                <a:t>02</a:t>
              </a:r>
              <a:endPara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思源黑体 CN Regular" panose="020B0500000000000000" pitchFamily="34" charset="-122"/>
                <a:ea typeface="思源黑体 CN Regular" panose="020B0500000000000000" pitchFamily="34" charset="-122"/>
                <a:cs typeface="Segoe UI Light" panose="020B0502040204020203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0" y="2055621"/>
                <a:ext cx="12440093" cy="13601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400" b="1" dirty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In the rest frame of the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2400" b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sz="2400" b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𝑐</m:t>
                        </m:r>
                      </m:sub>
                    </m:sSub>
                    <m:r>
                      <a:rPr lang="en-US" altLang="zh-CN" sz="2400" b="1">
                        <a:solidFill>
                          <a:srgbClr val="1D4865"/>
                        </a:solidFill>
                        <a:latin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altLang="zh-CN" sz="2400" b="1" dirty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meson, we define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2400" b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sz="2400" b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𝑐</m:t>
                        </m:r>
                      </m:sub>
                    </m:sSub>
                    <m:r>
                      <a:rPr lang="en-US" altLang="zh-CN" sz="2400" b="1">
                        <a:solidFill>
                          <a:srgbClr val="1D4865"/>
                        </a:solidFill>
                        <a:latin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altLang="zh-CN" sz="2400" b="1" dirty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meson momentu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2400" b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𝑝</m:t>
                        </m:r>
                      </m:e>
                      <m:sub>
                        <m:sSub>
                          <m:sSubPr>
                            <m:ctrlPr>
                              <a:rPr lang="en-US" altLang="zh-CN" sz="2400" b="1" i="1">
                                <a:solidFill>
                                  <a:srgbClr val="1D4865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>
                                <a:solidFill>
                                  <a:srgbClr val="1D4865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en-US" altLang="zh-CN" sz="2400" b="1">
                                <a:solidFill>
                                  <a:srgbClr val="1D4865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𝑐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altLang="zh-CN" sz="2400" b="1" dirty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, the </a:t>
                </a:r>
                <a14:m>
                  <m:oMath xmlns:m="http://schemas.openxmlformats.org/officeDocument/2006/math">
                    <m:r>
                      <a:rPr lang="en-US" altLang="zh-CN" sz="2400" b="1">
                        <a:solidFill>
                          <a:srgbClr val="1D4865"/>
                        </a:solidFill>
                        <a:latin typeface="Cambria Math"/>
                        <a:cs typeface="Times New Roman" pitchFamily="18" charset="0"/>
                      </a:rPr>
                      <m:t>𝐾</m:t>
                    </m:r>
                    <m:r>
                      <a:rPr lang="en-US" altLang="zh-CN" sz="2400" b="1">
                        <a:solidFill>
                          <a:srgbClr val="1D4865"/>
                        </a:solidFill>
                        <a:latin typeface="Cambria Math"/>
                        <a:cs typeface="Times New Roman" pitchFamily="18" charset="0"/>
                      </a:rPr>
                      <m:t>(</m:t>
                    </m:r>
                    <m:r>
                      <a:rPr lang="zh-CN" altLang="en-US" sz="2400" b="1">
                        <a:solidFill>
                          <a:srgbClr val="1D4865"/>
                        </a:solidFill>
                        <a:latin typeface="Cambria Math"/>
                        <a:cs typeface="Times New Roman" pitchFamily="18" charset="0"/>
                      </a:rPr>
                      <m:t>𝜋</m:t>
                    </m:r>
                    <m:r>
                      <a:rPr lang="en-US" altLang="zh-CN" sz="2400" b="1">
                        <a:solidFill>
                          <a:srgbClr val="1D4865"/>
                        </a:solidFill>
                        <a:latin typeface="Cambria Math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US" altLang="zh-CN" sz="2400" b="1" dirty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 meson </a:t>
                </a:r>
              </a:p>
              <a:p>
                <a:r>
                  <a:rPr lang="en-US" altLang="zh-CN" sz="2400" b="1" dirty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momentu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2400" b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sz="2400" b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altLang="zh-CN" sz="2400" b="1" i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2400" b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(</m:t>
                        </m:r>
                        <m:r>
                          <a:rPr lang="en-US" altLang="zh-CN" sz="2400" b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sz="2400" b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b="1">
                        <a:solidFill>
                          <a:srgbClr val="1D4865"/>
                        </a:solidFill>
                        <a:latin typeface="Cambria Math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US" altLang="zh-CN" sz="2400" b="1" dirty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, the meso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altLang="zh-CN" sz="2400" b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𝐾</m:t>
                        </m:r>
                      </m:e>
                      <m:sup>
                        <m:r>
                          <a:rPr lang="en-US" altLang="zh-CN" sz="2400" b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∗</m:t>
                        </m:r>
                      </m:sup>
                    </m:sSup>
                    <m:r>
                      <a:rPr lang="en-US" altLang="zh-CN" sz="2400" b="1">
                        <a:solidFill>
                          <a:srgbClr val="1D4865"/>
                        </a:solidFill>
                        <a:latin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altLang="zh-CN" sz="2400" b="1" dirty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momentum </a:t>
                </a:r>
                <a14:m>
                  <m:oMath xmlns:m="http://schemas.openxmlformats.org/officeDocument/2006/math">
                    <m:r>
                      <a:rPr lang="en-US" altLang="zh-CN" sz="2400" b="1">
                        <a:solidFill>
                          <a:srgbClr val="1D4865"/>
                        </a:solidFill>
                        <a:latin typeface="Cambria Math"/>
                        <a:cs typeface="Times New Roman" pitchFamily="18" charset="0"/>
                      </a:rPr>
                      <m:t>𝑝</m:t>
                    </m:r>
                    <m:r>
                      <a:rPr lang="en-US" altLang="zh-CN" sz="2400" b="1">
                        <a:solidFill>
                          <a:srgbClr val="1D4865"/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sSub>
                      <m:sSubPr>
                        <m:ctrlPr>
                          <a:rPr lang="en-US" altLang="zh-CN" sz="2400" b="1" i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2400" b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sz="2400" b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b="1">
                        <a:solidFill>
                          <a:srgbClr val="1D4865"/>
                        </a:solidFill>
                        <a:latin typeface="Cambria Math"/>
                        <a:cs typeface="Times New Roman" pitchFamily="18" charset="0"/>
                      </a:rPr>
                      <m:t>+</m:t>
                    </m:r>
                    <m:sSub>
                      <m:sSubPr>
                        <m:ctrlPr>
                          <a:rPr lang="en-US" altLang="zh-CN" sz="2400" b="1" i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2400" b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sz="2400" b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altLang="zh-CN" sz="2400" b="1" dirty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, and the bachelor meson </a:t>
                </a:r>
                <a14:m>
                  <m:oMath xmlns:m="http://schemas.openxmlformats.org/officeDocument/2006/math">
                    <m:r>
                      <a:rPr lang="en-US" altLang="zh-CN" sz="2400" b="1">
                        <a:solidFill>
                          <a:srgbClr val="1D4865"/>
                        </a:solidFill>
                        <a:latin typeface="Cambria Math"/>
                        <a:cs typeface="Times New Roman" pitchFamily="18" charset="0"/>
                      </a:rPr>
                      <m:t>h</m:t>
                    </m:r>
                    <m:r>
                      <a:rPr lang="en-US" altLang="zh-CN" sz="2400" b="1">
                        <a:solidFill>
                          <a:srgbClr val="1D4865"/>
                        </a:solidFill>
                        <a:latin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endParaRPr lang="en-US" altLang="zh-CN" sz="2400" b="1" dirty="0">
                  <a:solidFill>
                    <a:srgbClr val="1D4865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altLang="zh-CN" sz="2400" b="1" dirty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momentu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2400" b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sz="2400" b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3 </m:t>
                        </m:r>
                      </m:sub>
                    </m:sSub>
                  </m:oMath>
                </a14:m>
                <a:r>
                  <a:rPr lang="en-US" altLang="zh-CN" sz="2400" b="1" dirty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in light-cone coordinates as</a:t>
                </a:r>
                <a:r>
                  <a:rPr lang="en-US" altLang="zh-CN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055621"/>
                <a:ext cx="12440093" cy="1360181"/>
              </a:xfrm>
              <a:prstGeom prst="rect">
                <a:avLst/>
              </a:prstGeom>
              <a:blipFill rotWithShape="1">
                <a:blip r:embed="rId4"/>
                <a:stretch>
                  <a:fillRect l="-735" t="-3587" b="-67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622255"/>
              </p:ext>
            </p:extLst>
          </p:nvPr>
        </p:nvGraphicFramePr>
        <p:xfrm>
          <a:off x="6038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5" name="Equation" r:id="rId5" imgW="114120" imgH="177480" progId="Equation.DSMT4">
                  <p:embed/>
                </p:oleObj>
              </mc:Choice>
              <mc:Fallback>
                <p:oleObj name="Equation" r:id="rId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38850" y="333851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476694" y="3680270"/>
                <a:ext cx="11240660" cy="14447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2400" b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𝑝</m:t>
                        </m:r>
                      </m:e>
                      <m:sub>
                        <m:sSub>
                          <m:sSubPr>
                            <m:ctrlPr>
                              <a:rPr lang="en-US" altLang="zh-CN" sz="2400" b="1" i="1">
                                <a:solidFill>
                                  <a:srgbClr val="1D4865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>
                                <a:solidFill>
                                  <a:srgbClr val="1D4865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𝐵</m:t>
                            </m:r>
                          </m:e>
                          <m:sub>
                            <m:r>
                              <a:rPr lang="en-US" altLang="zh-CN" sz="2400" b="1">
                                <a:solidFill>
                                  <a:srgbClr val="1D4865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𝑐</m:t>
                            </m:r>
                          </m:sub>
                        </m:sSub>
                      </m:sub>
                    </m:sSub>
                    <m:r>
                      <a:rPr lang="en-US" altLang="zh-CN" sz="2400" b="1">
                        <a:solidFill>
                          <a:srgbClr val="1D4865"/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b="1" i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400" b="1" i="1">
                                <a:solidFill>
                                  <a:srgbClr val="1D4865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>
                                <a:solidFill>
                                  <a:srgbClr val="1D4865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𝑚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sz="2400" b="1" i="1">
                                    <a:solidFill>
                                      <a:srgbClr val="1D4865"/>
                                    </a:solidFill>
                                    <a:latin typeface="Cambria Math"/>
                                    <a:cs typeface="Times New Roman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1">
                                    <a:solidFill>
                                      <a:srgbClr val="1D4865"/>
                                    </a:solidFill>
                                    <a:latin typeface="Cambria Math"/>
                                    <a:cs typeface="Times New Roman" pitchFamily="18" charset="0"/>
                                  </a:rPr>
                                  <m:t>𝐵</m:t>
                                </m:r>
                              </m:e>
                              <m:sub>
                                <m:r>
                                  <a:rPr lang="en-US" altLang="zh-CN" sz="2400" b="1">
                                    <a:solidFill>
                                      <a:srgbClr val="1D4865"/>
                                    </a:solidFill>
                                    <a:latin typeface="Cambria Math"/>
                                    <a:cs typeface="Times New Roman" pitchFamily="18" charset="0"/>
                                  </a:rPr>
                                  <m:t>𝑐</m:t>
                                </m:r>
                              </m:sub>
                            </m:sSub>
                          </m:sub>
                        </m:sSub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zh-CN" sz="2400" b="1" i="1">
                                <a:solidFill>
                                  <a:srgbClr val="1D4865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 b="1">
                                <a:solidFill>
                                  <a:srgbClr val="1D4865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2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altLang="zh-CN" sz="2400" b="1" dirty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(1,1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dirty="0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2400" b="1" dirty="0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0</m:t>
                        </m:r>
                      </m:e>
                      <m:sub>
                        <m:r>
                          <a:rPr lang="en-US" altLang="zh-CN" sz="2400" b="1" dirty="0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en-US" altLang="zh-CN" sz="2400" b="1" dirty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), </a:t>
                </a:r>
                <a14:m>
                  <m:oMath xmlns:m="http://schemas.openxmlformats.org/officeDocument/2006/math">
                    <m:r>
                      <a:rPr lang="en-US" altLang="zh-CN" sz="2400" b="1" dirty="0">
                        <a:solidFill>
                          <a:srgbClr val="1D4865"/>
                        </a:solidFill>
                        <a:latin typeface="Cambria Math"/>
                        <a:cs typeface="Times New Roman" pitchFamily="18" charset="0"/>
                      </a:rPr>
                      <m:t>         </m:t>
                    </m:r>
                    <m:r>
                      <m:rPr>
                        <m:sty m:val="p"/>
                      </m:rPr>
                      <a:rPr lang="en-US" altLang="zh-CN" sz="2400" b="1" dirty="0">
                        <a:solidFill>
                          <a:srgbClr val="1D4865"/>
                        </a:solidFill>
                        <a:latin typeface="Cambria Math"/>
                        <a:cs typeface="Times New Roman" pitchFamily="18" charset="0"/>
                      </a:rPr>
                      <m:t>p</m:t>
                    </m:r>
                    <m:r>
                      <a:rPr lang="en-US" altLang="zh-CN" sz="2400" b="1">
                        <a:solidFill>
                          <a:srgbClr val="1D4865"/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b="1" i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400" b="1" i="1">
                                <a:solidFill>
                                  <a:srgbClr val="1D4865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>
                                <a:solidFill>
                                  <a:srgbClr val="1D4865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𝑚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sz="2400" b="1" i="1">
                                    <a:solidFill>
                                      <a:srgbClr val="1D4865"/>
                                    </a:solidFill>
                                    <a:latin typeface="Cambria Math"/>
                                    <a:cs typeface="Times New Roman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1">
                                    <a:solidFill>
                                      <a:srgbClr val="1D4865"/>
                                    </a:solidFill>
                                    <a:latin typeface="Cambria Math"/>
                                    <a:cs typeface="Times New Roman" pitchFamily="18" charset="0"/>
                                  </a:rPr>
                                  <m:t>𝐵</m:t>
                                </m:r>
                              </m:e>
                              <m:sub>
                                <m:r>
                                  <a:rPr lang="en-US" altLang="zh-CN" sz="2400" b="1">
                                    <a:solidFill>
                                      <a:srgbClr val="1D4865"/>
                                    </a:solidFill>
                                    <a:latin typeface="Cambria Math"/>
                                    <a:cs typeface="Times New Roman" pitchFamily="18" charset="0"/>
                                  </a:rPr>
                                  <m:t>𝑐</m:t>
                                </m:r>
                              </m:sub>
                            </m:sSub>
                          </m:sub>
                        </m:sSub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zh-CN" sz="2400" b="1" i="1">
                                <a:solidFill>
                                  <a:srgbClr val="1D4865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 b="1">
                                <a:solidFill>
                                  <a:srgbClr val="1D4865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2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altLang="zh-CN" sz="2400" b="1" dirty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(1 </a:t>
                </a:r>
                <a14:m>
                  <m:oMath xmlns:m="http://schemas.openxmlformats.org/officeDocument/2006/math">
                    <m:r>
                      <a:rPr lang="en-US" altLang="zh-CN" sz="2400" b="1" dirty="0">
                        <a:solidFill>
                          <a:srgbClr val="1D4865"/>
                        </a:solidFill>
                        <a:latin typeface="Cambria Math"/>
                        <a:cs typeface="Times New Roman" pitchFamily="18" charset="0"/>
                      </a:rPr>
                      <m:t>− </m:t>
                    </m:r>
                    <m:sSup>
                      <m:sSupPr>
                        <m:ctrlPr>
                          <a:rPr lang="en-US" altLang="zh-CN" sz="2400" b="1" i="1" dirty="0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altLang="zh-CN" sz="2400" b="1" dirty="0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𝑟</m:t>
                        </m:r>
                      </m:e>
                      <m:sup>
                        <m:r>
                          <a:rPr lang="en-US" altLang="zh-CN" sz="2400" b="1" dirty="0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2400" b="1" dirty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,</a:t>
                </a:r>
                <a14:m>
                  <m:oMath xmlns:m="http://schemas.openxmlformats.org/officeDocument/2006/math">
                    <m:r>
                      <a:rPr lang="zh-CN" altLang="en-US" sz="2400" b="1" dirty="0">
                        <a:solidFill>
                          <a:srgbClr val="1D4865"/>
                        </a:solidFill>
                        <a:latin typeface="Cambria Math"/>
                        <a:cs typeface="Times New Roman" pitchFamily="18" charset="0"/>
                      </a:rPr>
                      <m:t>𝜂</m:t>
                    </m:r>
                  </m:oMath>
                </a14:m>
                <a:r>
                  <a:rPr lang="en-US" altLang="zh-CN" sz="2400" b="1" dirty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dirty="0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2400" b="1" dirty="0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0</m:t>
                        </m:r>
                      </m:e>
                      <m:sub>
                        <m:r>
                          <a:rPr lang="en-US" altLang="zh-CN" sz="2400" b="1" dirty="0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en-US" altLang="zh-CN" sz="2400" b="1" dirty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),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2400" b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sz="2400" b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sub>
                    </m:sSub>
                    <m:r>
                      <a:rPr lang="en-US" altLang="zh-CN" sz="2400" b="1">
                        <a:solidFill>
                          <a:srgbClr val="1D4865"/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b="1" i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400" b="1" i="1">
                                <a:solidFill>
                                  <a:srgbClr val="1D4865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>
                                <a:solidFill>
                                  <a:srgbClr val="1D4865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𝑚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sz="2400" b="1" i="1">
                                    <a:solidFill>
                                      <a:srgbClr val="1D4865"/>
                                    </a:solidFill>
                                    <a:latin typeface="Cambria Math"/>
                                    <a:cs typeface="Times New Roman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1">
                                    <a:solidFill>
                                      <a:srgbClr val="1D4865"/>
                                    </a:solidFill>
                                    <a:latin typeface="Cambria Math"/>
                                    <a:cs typeface="Times New Roman" pitchFamily="18" charset="0"/>
                                  </a:rPr>
                                  <m:t>𝐵</m:t>
                                </m:r>
                              </m:e>
                              <m:sub>
                                <m:r>
                                  <a:rPr lang="en-US" altLang="zh-CN" sz="2400" b="1">
                                    <a:solidFill>
                                      <a:srgbClr val="1D4865"/>
                                    </a:solidFill>
                                    <a:latin typeface="Cambria Math"/>
                                    <a:cs typeface="Times New Roman" pitchFamily="18" charset="0"/>
                                  </a:rPr>
                                  <m:t>𝑐</m:t>
                                </m:r>
                              </m:sub>
                            </m:sSub>
                          </m:sub>
                        </m:sSub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zh-CN" sz="2400" b="1" i="1">
                                <a:solidFill>
                                  <a:srgbClr val="1D4865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 b="1">
                                <a:solidFill>
                                  <a:srgbClr val="1D4865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2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altLang="zh-CN" sz="2400" b="1" dirty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 dirty="0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altLang="zh-CN" sz="2400" b="1" dirty="0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𝑟</m:t>
                        </m:r>
                      </m:e>
                      <m:sup>
                        <m:r>
                          <a:rPr lang="en-US" altLang="zh-CN" sz="2400" b="1" dirty="0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altLang="zh-CN" sz="2400" b="1" dirty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,1 </a:t>
                </a:r>
                <a14:m>
                  <m:oMath xmlns:m="http://schemas.openxmlformats.org/officeDocument/2006/math">
                    <m:r>
                      <a:rPr lang="en-US" altLang="zh-CN" sz="2400" b="1" dirty="0">
                        <a:solidFill>
                          <a:srgbClr val="1D4865"/>
                        </a:solidFill>
                        <a:latin typeface="Cambria Math"/>
                        <a:cs typeface="Times New Roman" pitchFamily="18" charset="0"/>
                      </a:rPr>
                      <m:t>−</m:t>
                    </m:r>
                    <m:r>
                      <a:rPr lang="zh-CN" altLang="en-US" sz="2400" b="1" dirty="0">
                        <a:solidFill>
                          <a:srgbClr val="1D4865"/>
                        </a:solidFill>
                        <a:latin typeface="Cambria Math"/>
                        <a:cs typeface="Times New Roman" pitchFamily="18" charset="0"/>
                      </a:rPr>
                      <m:t>𝜂</m:t>
                    </m:r>
                  </m:oMath>
                </a14:m>
                <a:r>
                  <a:rPr lang="en-US" altLang="zh-CN" sz="2400" b="1" dirty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dirty="0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2400" b="1" dirty="0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0</m:t>
                        </m:r>
                      </m:e>
                      <m:sub>
                        <m:r>
                          <a:rPr lang="en-US" altLang="zh-CN" sz="2400" b="1" dirty="0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en-US" altLang="zh-CN" sz="2400" b="1" dirty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),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2400" b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sz="2400" b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sub>
                    </m:sSub>
                    <m:r>
                      <a:rPr lang="en-US" altLang="zh-CN" sz="2400" b="1">
                        <a:solidFill>
                          <a:srgbClr val="1D4865"/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b="1" i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400" b="1" i="1">
                                <a:solidFill>
                                  <a:srgbClr val="1D4865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>
                                <a:solidFill>
                                  <a:srgbClr val="1D4865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𝑚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sz="2400" b="1" i="1">
                                    <a:solidFill>
                                      <a:srgbClr val="1D4865"/>
                                    </a:solidFill>
                                    <a:latin typeface="Cambria Math"/>
                                    <a:cs typeface="Times New Roman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1">
                                    <a:solidFill>
                                      <a:srgbClr val="1D4865"/>
                                    </a:solidFill>
                                    <a:latin typeface="Cambria Math"/>
                                    <a:cs typeface="Times New Roman" pitchFamily="18" charset="0"/>
                                  </a:rPr>
                                  <m:t>𝐵</m:t>
                                </m:r>
                              </m:e>
                              <m:sub>
                                <m:r>
                                  <a:rPr lang="en-US" altLang="zh-CN" sz="2400" b="1">
                                    <a:solidFill>
                                      <a:srgbClr val="1D4865"/>
                                    </a:solidFill>
                                    <a:latin typeface="Cambria Math"/>
                                    <a:cs typeface="Times New Roman" pitchFamily="18" charset="0"/>
                                  </a:rPr>
                                  <m:t>𝑐</m:t>
                                </m:r>
                              </m:sub>
                            </m:sSub>
                          </m:sub>
                        </m:sSub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zh-CN" sz="2400" b="1" i="1">
                                <a:solidFill>
                                  <a:srgbClr val="1D4865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 b="1">
                                <a:solidFill>
                                  <a:srgbClr val="1D4865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2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altLang="zh-CN" sz="2400" b="1" dirty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(</a:t>
                </a:r>
                <a14:m>
                  <m:oMath xmlns:m="http://schemas.openxmlformats.org/officeDocument/2006/math">
                    <m:r>
                      <a:rPr lang="zh-CN" altLang="en-US" sz="2400" b="1" dirty="0">
                        <a:solidFill>
                          <a:srgbClr val="1D4865"/>
                        </a:solidFill>
                        <a:latin typeface="Cambria Math"/>
                        <a:cs typeface="Times New Roman" pitchFamily="18" charset="0"/>
                      </a:rPr>
                      <m:t>𝜁</m:t>
                    </m:r>
                  </m:oMath>
                </a14:m>
                <a:r>
                  <a:rPr lang="en-US" altLang="zh-CN" sz="2400" b="1" dirty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(1</a:t>
                </a:r>
                <a14:m>
                  <m:oMath xmlns:m="http://schemas.openxmlformats.org/officeDocument/2006/math">
                    <m:r>
                      <a:rPr lang="en-US" altLang="zh-CN" sz="2400" b="1" dirty="0">
                        <a:solidFill>
                          <a:srgbClr val="1D4865"/>
                        </a:solidFill>
                        <a:latin typeface="Cambria Math"/>
                        <a:cs typeface="Times New Roman" pitchFamily="18" charset="0"/>
                      </a:rPr>
                      <m:t>−</m:t>
                    </m:r>
                    <m:sSup>
                      <m:sSupPr>
                        <m:ctrlPr>
                          <a:rPr lang="en-US" altLang="zh-CN" sz="2400" b="1" i="1" dirty="0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altLang="zh-CN" sz="2400" b="1" dirty="0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𝑟</m:t>
                        </m:r>
                      </m:e>
                      <m:sup>
                        <m:r>
                          <a:rPr lang="en-US" altLang="zh-CN" sz="2400" b="1" dirty="0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b="1" dirty="0">
                        <a:solidFill>
                          <a:srgbClr val="1D4865"/>
                        </a:solidFill>
                        <a:latin typeface="Cambria Math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US" altLang="zh-CN" sz="2400" b="1" dirty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altLang="zh-CN" sz="2400" b="1" dirty="0">
                        <a:solidFill>
                          <a:srgbClr val="1D4865"/>
                        </a:solidFill>
                        <a:latin typeface="Cambria Math"/>
                        <a:cs typeface="Times New Roman" pitchFamily="18" charset="0"/>
                      </a:rPr>
                      <m:t>(1−</m:t>
                    </m:r>
                    <m:r>
                      <m:rPr>
                        <m:sty m:val="p"/>
                      </m:rPr>
                      <a:rPr lang="el-GR" altLang="zh-CN" sz="2400" b="1" dirty="0">
                        <a:solidFill>
                          <a:srgbClr val="1D4865"/>
                        </a:solidFill>
                        <a:latin typeface="Cambria Math"/>
                        <a:cs typeface="Times New Roman" pitchFamily="18" charset="0"/>
                      </a:rPr>
                      <m:t>ζ</m:t>
                    </m:r>
                    <m:r>
                      <a:rPr lang="en-US" altLang="zh-CN" sz="2400" b="1" dirty="0">
                        <a:solidFill>
                          <a:srgbClr val="1D4865"/>
                        </a:solidFill>
                        <a:latin typeface="Cambria Math"/>
                        <a:cs typeface="Times New Roman" pitchFamily="18" charset="0"/>
                      </a:rPr>
                      <m:t>)</m:t>
                    </m:r>
                    <m:r>
                      <a:rPr lang="zh-CN" altLang="en-US" sz="2400" b="1" dirty="0">
                        <a:solidFill>
                          <a:srgbClr val="1D4865"/>
                        </a:solidFill>
                        <a:latin typeface="Cambria Math"/>
                        <a:cs typeface="Times New Roman" pitchFamily="18" charset="0"/>
                      </a:rPr>
                      <m:t>𝜂</m:t>
                    </m:r>
                  </m:oMath>
                </a14:m>
                <a:r>
                  <a:rPr lang="en-US" altLang="zh-CN" sz="2400" b="1" dirty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dirty="0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2400" b="1" dirty="0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sz="2400" b="1" dirty="0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  <m:r>
                          <a:rPr lang="en-US" altLang="zh-CN" sz="2400" b="1" dirty="0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en-US" altLang="zh-CN" sz="2400" b="1" dirty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)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2400" b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         </m:t>
                        </m:r>
                        <m:r>
                          <a:rPr lang="en-US" altLang="zh-CN" sz="2400" b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sz="2400" b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b>
                    </m:sSub>
                    <m:r>
                      <a:rPr lang="en-US" altLang="zh-CN" sz="2400" b="1">
                        <a:solidFill>
                          <a:srgbClr val="1D4865"/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altLang="zh-CN" sz="2400" b="1" i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400" b="1" i="1">
                                <a:solidFill>
                                  <a:srgbClr val="1D4865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>
                                <a:solidFill>
                                  <a:srgbClr val="1D4865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𝑚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sz="2400" b="1" i="1">
                                    <a:solidFill>
                                      <a:srgbClr val="1D4865"/>
                                    </a:solidFill>
                                    <a:latin typeface="Cambria Math"/>
                                    <a:cs typeface="Times New Roman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1">
                                    <a:solidFill>
                                      <a:srgbClr val="1D4865"/>
                                    </a:solidFill>
                                    <a:latin typeface="Cambria Math"/>
                                    <a:cs typeface="Times New Roman" pitchFamily="18" charset="0"/>
                                  </a:rPr>
                                  <m:t>𝐵</m:t>
                                </m:r>
                              </m:e>
                              <m:sub>
                                <m:r>
                                  <a:rPr lang="en-US" altLang="zh-CN" sz="2400" b="1">
                                    <a:solidFill>
                                      <a:srgbClr val="1D4865"/>
                                    </a:solidFill>
                                    <a:latin typeface="Cambria Math"/>
                                    <a:cs typeface="Times New Roman" pitchFamily="18" charset="0"/>
                                  </a:rPr>
                                  <m:t>𝑐</m:t>
                                </m:r>
                              </m:sub>
                            </m:sSub>
                          </m:sub>
                        </m:sSub>
                      </m:num>
                      <m:den>
                        <m:rad>
                          <m:radPr>
                            <m:degHide m:val="on"/>
                            <m:ctrlPr>
                              <a:rPr lang="en-US" altLang="zh-CN" sz="2400" b="1" i="1">
                                <a:solidFill>
                                  <a:srgbClr val="1D4865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altLang="zh-CN" sz="2400" b="1">
                                <a:solidFill>
                                  <a:srgbClr val="1D4865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2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altLang="zh-CN" sz="2400" b="1" dirty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((1 </a:t>
                </a:r>
                <a14:m>
                  <m:oMath xmlns:m="http://schemas.openxmlformats.org/officeDocument/2006/math">
                    <m:r>
                      <a:rPr lang="en-US" altLang="zh-CN" sz="2400" b="1" dirty="0">
                        <a:solidFill>
                          <a:srgbClr val="1D4865"/>
                        </a:solidFill>
                        <a:latin typeface="Cambria Math"/>
                        <a:cs typeface="Times New Roman" pitchFamily="18" charset="0"/>
                      </a:rPr>
                      <m:t>−</m:t>
                    </m:r>
                    <m:r>
                      <a:rPr lang="zh-CN" altLang="en-US" sz="2400" b="1" dirty="0">
                        <a:solidFill>
                          <a:srgbClr val="1D4865"/>
                        </a:solidFill>
                        <a:latin typeface="Cambria Math"/>
                        <a:cs typeface="Times New Roman" pitchFamily="18" charset="0"/>
                      </a:rPr>
                      <m:t>𝜁</m:t>
                    </m:r>
                  </m:oMath>
                </a14:m>
                <a:r>
                  <a:rPr lang="en-US" altLang="zh-CN" sz="2400" b="1" dirty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)(1</a:t>
                </a:r>
                <a14:m>
                  <m:oMath xmlns:m="http://schemas.openxmlformats.org/officeDocument/2006/math">
                    <m:r>
                      <a:rPr lang="en-US" altLang="zh-CN" sz="2400" b="1" dirty="0">
                        <a:solidFill>
                          <a:srgbClr val="1D4865"/>
                        </a:solidFill>
                        <a:latin typeface="Cambria Math"/>
                        <a:cs typeface="Times New Roman" pitchFamily="18" charset="0"/>
                      </a:rPr>
                      <m:t>−</m:t>
                    </m:r>
                    <m:sSup>
                      <m:sSupPr>
                        <m:ctrlPr>
                          <a:rPr lang="en-US" altLang="zh-CN" sz="2400" b="1" i="1" dirty="0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altLang="zh-CN" sz="2400" b="1" dirty="0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𝑟</m:t>
                        </m:r>
                      </m:e>
                      <m:sup>
                        <m:r>
                          <a:rPr lang="en-US" altLang="zh-CN" sz="2400" b="1" dirty="0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b="1" dirty="0">
                        <a:solidFill>
                          <a:srgbClr val="1D4865"/>
                        </a:solidFill>
                        <a:latin typeface="Cambria Math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US" altLang="zh-CN" sz="2400" b="1" dirty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,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sz="2400" b="1" dirty="0">
                        <a:solidFill>
                          <a:srgbClr val="1D4865"/>
                        </a:solidFill>
                        <a:latin typeface="Cambria Math"/>
                        <a:cs typeface="Times New Roman" pitchFamily="18" charset="0"/>
                      </a:rPr>
                      <m:t>ζ</m:t>
                    </m:r>
                    <m:r>
                      <a:rPr lang="zh-CN" altLang="en-US" sz="2400" b="1" dirty="0">
                        <a:solidFill>
                          <a:srgbClr val="1D4865"/>
                        </a:solidFill>
                        <a:latin typeface="Cambria Math"/>
                        <a:cs typeface="Times New Roman" pitchFamily="18" charset="0"/>
                      </a:rPr>
                      <m:t>𝜂</m:t>
                    </m:r>
                  </m:oMath>
                </a14:m>
                <a:r>
                  <a:rPr lang="en-US" altLang="zh-CN" sz="2400" b="1" dirty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 dirty="0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2400" b="1" dirty="0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𝑝</m:t>
                        </m:r>
                      </m:e>
                      <m:sub>
                        <m:r>
                          <a:rPr lang="en-US" altLang="zh-CN" sz="2400" b="1" dirty="0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  <m:r>
                          <a:rPr lang="en-US" altLang="zh-CN" sz="2400" b="1" dirty="0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en-US" altLang="zh-CN" sz="2400" b="1" dirty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)</a:t>
                </a:r>
                <a:r>
                  <a:rPr lang="en-US" altLang="zh-CN" sz="2400" dirty="0"/>
                  <a:t>,</a:t>
                </a:r>
                <a:endParaRPr lang="zh-CN" altLang="en-US" sz="2400" dirty="0"/>
              </a:p>
              <a:p>
                <a:r>
                  <a:rPr lang="en-US" altLang="zh-CN" dirty="0" smtClean="0"/>
                  <a:t> </a:t>
                </a:r>
                <a:endParaRPr lang="zh-CN" altLang="en-US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694" y="3680270"/>
                <a:ext cx="11240660" cy="1444754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0" y="5243831"/>
                <a:ext cx="12176667" cy="13082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 dirty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where </a:t>
                </a:r>
                <a14:m>
                  <m:oMath xmlns:m="http://schemas.openxmlformats.org/officeDocument/2006/math">
                    <m:r>
                      <a:rPr lang="zh-CN" altLang="en-US" sz="2400" b="1">
                        <a:solidFill>
                          <a:srgbClr val="1D4865"/>
                        </a:solidFill>
                        <a:latin typeface="Cambria Math"/>
                        <a:cs typeface="Times New Roman" pitchFamily="18" charset="0"/>
                      </a:rPr>
                      <m:t>𝜂</m:t>
                    </m:r>
                    <m:r>
                      <a:rPr lang="en-US" altLang="zh-CN" sz="2400" b="1">
                        <a:solidFill>
                          <a:srgbClr val="1D4865"/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sz="2400" b="1" i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zh-CN" altLang="en-US" sz="2400" b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𝜔</m:t>
                        </m:r>
                      </m:e>
                      <m:sup>
                        <m:r>
                          <a:rPr lang="en-US" altLang="zh-CN" sz="2400" b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b="1">
                        <a:solidFill>
                          <a:srgbClr val="1D4865"/>
                        </a:solidFill>
                        <a:latin typeface="Cambria Math"/>
                        <a:cs typeface="Times New Roman" pitchFamily="18" charset="0"/>
                      </a:rPr>
                      <m:t>/[</m:t>
                    </m:r>
                    <m:d>
                      <m:dPr>
                        <m:ctrlPr>
                          <a:rPr lang="en-US" altLang="zh-CN" sz="2400" b="1" i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altLang="zh-CN" sz="2400" b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1−</m:t>
                        </m:r>
                        <m:sSup>
                          <m:sSupPr>
                            <m:ctrlPr>
                              <a:rPr lang="en-US" altLang="zh-CN" sz="2400" b="1" i="1">
                                <a:solidFill>
                                  <a:srgbClr val="1D4865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1">
                                <a:solidFill>
                                  <a:srgbClr val="1D4865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𝑟</m:t>
                            </m:r>
                          </m:e>
                          <m:sup>
                            <m:r>
                              <a:rPr lang="en-US" altLang="zh-CN" sz="2400" b="1">
                                <a:solidFill>
                                  <a:srgbClr val="1D4865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2</m:t>
                            </m:r>
                          </m:sup>
                        </m:sSup>
                      </m:e>
                    </m:d>
                    <m:sSubSup>
                      <m:sSubSupPr>
                        <m:ctrlPr>
                          <a:rPr lang="en-US" altLang="zh-CN" sz="2400" b="1" i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bSupPr>
                      <m:e>
                        <m:sSub>
                          <m:sSubPr>
                            <m:ctrlPr>
                              <a:rPr lang="en-US" altLang="zh-CN" sz="2400" b="1" i="1">
                                <a:solidFill>
                                  <a:srgbClr val="1D4865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>
                                <a:solidFill>
                                  <a:srgbClr val="1D4865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𝑚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sz="2400" b="1" i="1">
                                    <a:solidFill>
                                      <a:srgbClr val="1D4865"/>
                                    </a:solidFill>
                                    <a:latin typeface="Cambria Math"/>
                                    <a:cs typeface="Times New Roman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1">
                                    <a:solidFill>
                                      <a:srgbClr val="1D4865"/>
                                    </a:solidFill>
                                    <a:latin typeface="Cambria Math"/>
                                    <a:cs typeface="Times New Roman" pitchFamily="18" charset="0"/>
                                  </a:rPr>
                                  <m:t>𝐵</m:t>
                                </m:r>
                              </m:e>
                              <m:sub>
                                <m:r>
                                  <a:rPr lang="en-US" altLang="zh-CN" sz="2400" b="1">
                                    <a:solidFill>
                                      <a:srgbClr val="1D4865"/>
                                    </a:solidFill>
                                    <a:latin typeface="Cambria Math"/>
                                    <a:cs typeface="Times New Roman" pitchFamily="18" charset="0"/>
                                  </a:rPr>
                                  <m:t>𝑐</m:t>
                                </m:r>
                              </m:sub>
                            </m:sSub>
                          </m:sub>
                        </m:sSub>
                      </m:e>
                      <m:sub/>
                      <m:sup>
                        <m:r>
                          <a:rPr lang="en-US" altLang="zh-CN" sz="2400" b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bSup>
                    <m:r>
                      <a:rPr lang="en-US" altLang="zh-CN" sz="2400" b="1">
                        <a:solidFill>
                          <a:srgbClr val="1D4865"/>
                        </a:solidFill>
                        <a:latin typeface="Cambria Math"/>
                        <a:cs typeface="Times New Roman" pitchFamily="18" charset="0"/>
                      </a:rPr>
                      <m:t>]</m:t>
                    </m:r>
                  </m:oMath>
                </a14:m>
                <a:r>
                  <a:rPr lang="en-US" altLang="zh-CN" sz="2400" b="1" dirty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 with the mass ratio </a:t>
                </a:r>
                <a14:m>
                  <m:oMath xmlns:m="http://schemas.openxmlformats.org/officeDocument/2006/math">
                    <m:r>
                      <a:rPr lang="en-US" altLang="zh-CN" sz="2400" b="1">
                        <a:solidFill>
                          <a:srgbClr val="1D4865"/>
                        </a:solidFill>
                        <a:latin typeface="Cambria Math"/>
                        <a:cs typeface="Times New Roman" pitchFamily="18" charset="0"/>
                      </a:rPr>
                      <m:t>𝑟</m:t>
                    </m:r>
                    <m:r>
                      <a:rPr lang="en-US" altLang="zh-CN" sz="2400" b="1">
                        <a:solidFill>
                          <a:srgbClr val="1D4865"/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f>
                      <m:fPr>
                        <m:type m:val="skw"/>
                        <m:ctrlPr>
                          <a:rPr lang="en-US" altLang="zh-CN" sz="2400" b="1" i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altLang="zh-CN" sz="2400" b="1" i="1">
                                <a:solidFill>
                                  <a:srgbClr val="1D4865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>
                                <a:solidFill>
                                  <a:srgbClr val="1D4865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en-US" altLang="zh-CN" sz="2400" b="1">
                                <a:solidFill>
                                  <a:srgbClr val="1D4865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h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altLang="zh-CN" sz="2400" b="1" i="1">
                                <a:solidFill>
                                  <a:srgbClr val="1D4865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sz="2400" b="1">
                                <a:solidFill>
                                  <a:srgbClr val="1D4865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𝑚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altLang="zh-CN" sz="2400" b="1" i="1">
                                    <a:solidFill>
                                      <a:srgbClr val="1D4865"/>
                                    </a:solidFill>
                                    <a:latin typeface="Cambria Math"/>
                                    <a:cs typeface="Times New Roman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sz="2400" b="1">
                                    <a:solidFill>
                                      <a:srgbClr val="1D4865"/>
                                    </a:solidFill>
                                    <a:latin typeface="Cambria Math"/>
                                    <a:cs typeface="Times New Roman" pitchFamily="18" charset="0"/>
                                  </a:rPr>
                                  <m:t>𝐵</m:t>
                                </m:r>
                              </m:e>
                              <m:sub>
                                <m:r>
                                  <a:rPr lang="en-US" altLang="zh-CN" sz="2400" b="1">
                                    <a:solidFill>
                                      <a:srgbClr val="1D4865"/>
                                    </a:solidFill>
                                    <a:latin typeface="Cambria Math"/>
                                    <a:cs typeface="Times New Roman" pitchFamily="18" charset="0"/>
                                  </a:rPr>
                                  <m:t>𝑐</m:t>
                                </m:r>
                              </m:sub>
                            </m:sSub>
                          </m:sub>
                        </m:sSub>
                      </m:den>
                    </m:f>
                  </m:oMath>
                </a14:m>
                <a:r>
                  <a:rPr lang="en-US" altLang="zh-CN" sz="2400" b="1" dirty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,  </a:t>
                </a:r>
                <a14:m>
                  <m:oMath xmlns:m="http://schemas.openxmlformats.org/officeDocument/2006/math">
                    <m:r>
                      <a:rPr lang="zh-CN" altLang="en-US" sz="2400" b="1" dirty="0">
                        <a:solidFill>
                          <a:srgbClr val="1D4865"/>
                        </a:solidFill>
                        <a:latin typeface="Cambria Math"/>
                        <a:cs typeface="Times New Roman" pitchFamily="18" charset="0"/>
                      </a:rPr>
                      <m:t>𝜁</m:t>
                    </m:r>
                  </m:oMath>
                </a14:m>
                <a:r>
                  <a:rPr lang="en-US" altLang="zh-CN" sz="2400" b="1" dirty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 is the momentum fraction </a:t>
                </a:r>
              </a:p>
              <a:p>
                <a:r>
                  <a:rPr lang="en-US" altLang="zh-CN" sz="2400" b="1" dirty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for the </a:t>
                </a:r>
                <a:r>
                  <a:rPr lang="en-US" altLang="zh-CN" sz="2400" b="1" dirty="0" err="1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kaon</a:t>
                </a:r>
                <a:r>
                  <a:rPr lang="en-US" altLang="zh-CN" sz="2400" b="1" dirty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 meson. The momenta of the light quarks in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2400" b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𝐵</m:t>
                        </m:r>
                      </m:e>
                      <m:sub>
                        <m:r>
                          <a:rPr lang="en-US" altLang="zh-CN" sz="2400" b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altLang="zh-CN" sz="2400" b="1" dirty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meson, th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b="1" i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altLang="zh-CN" sz="2400" b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𝐾</m:t>
                        </m:r>
                      </m:e>
                      <m:sup>
                        <m:r>
                          <a:rPr lang="en-US" altLang="zh-CN" sz="2400" b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altLang="zh-CN" sz="2400" b="1" dirty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meson and the </a:t>
                </a:r>
              </a:p>
              <a:p>
                <a:r>
                  <a:rPr lang="en-US" altLang="zh-CN" sz="2400" b="1" dirty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bachelor meson </a:t>
                </a:r>
                <a14:m>
                  <m:oMath xmlns:m="http://schemas.openxmlformats.org/officeDocument/2006/math">
                    <m:r>
                      <a:rPr lang="en-US" altLang="zh-CN" sz="2400" b="1">
                        <a:solidFill>
                          <a:srgbClr val="1D4865"/>
                        </a:solidFill>
                        <a:latin typeface="Cambria Math"/>
                        <a:cs typeface="Times New Roman" pitchFamily="18" charset="0"/>
                      </a:rPr>
                      <m:t>h</m:t>
                    </m:r>
                    <m:r>
                      <a:rPr lang="en-US" altLang="zh-CN" sz="2400" b="1">
                        <a:solidFill>
                          <a:srgbClr val="1D4865"/>
                        </a:solidFill>
                        <a:latin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altLang="zh-CN" sz="2400" b="1" dirty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are defined a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2400" b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2400" b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𝐵</m:t>
                        </m:r>
                      </m:sub>
                    </m:sSub>
                  </m:oMath>
                </a14:m>
                <a:r>
                  <a:rPr lang="en-US" altLang="zh-CN" sz="2400" b="1" dirty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2400" b="1" dirty="0">
                        <a:solidFill>
                          <a:srgbClr val="1D4865"/>
                        </a:solidFill>
                        <a:latin typeface="Cambria Math"/>
                        <a:cs typeface="Times New Roman" pitchFamily="18" charset="0"/>
                      </a:rPr>
                      <m:t>𝑘</m:t>
                    </m:r>
                  </m:oMath>
                </a14:m>
                <a:r>
                  <a:rPr lang="en-US" altLang="zh-CN" sz="2400" b="1" dirty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1" i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2400" b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2400" b="1">
                            <a:solidFill>
                              <a:srgbClr val="1D4865"/>
                            </a:solidFill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altLang="zh-CN" sz="2400" b="1" dirty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, respectively.</a:t>
                </a:r>
                <a:r>
                  <a:rPr lang="en-US" altLang="zh-CN" sz="2400" dirty="0" smtClean="0"/>
                  <a:t>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243831"/>
                <a:ext cx="12176667" cy="1308243"/>
              </a:xfrm>
              <a:prstGeom prst="rect">
                <a:avLst/>
              </a:prstGeom>
              <a:blipFill rotWithShape="1">
                <a:blip r:embed="rId8"/>
                <a:stretch>
                  <a:fillRect l="-751" t="-1860" b="-930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/>
              <p:cNvSpPr/>
              <p:nvPr/>
            </p:nvSpPr>
            <p:spPr>
              <a:xfrm>
                <a:off x="1122732" y="239485"/>
                <a:ext cx="513839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 i="1" dirty="0">
                    <a:solidFill>
                      <a:srgbClr val="FF0000"/>
                    </a:solidFill>
                    <a:latin typeface="Cambria Math"/>
                  </a:rPr>
                  <a:t>Framework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solidFill>
                          <a:srgbClr val="FF0000"/>
                        </a:solidFill>
                        <a:latin typeface="Cambria Math"/>
                      </a:rPr>
                      <m:t>  </m:t>
                    </m:r>
                    <m:r>
                      <a:rPr lang="en-US" altLang="zh-CN" sz="2400" b="1" i="1">
                        <a:solidFill>
                          <a:srgbClr val="FF0000"/>
                        </a:solidFill>
                        <a:latin typeface="Cambria Math"/>
                      </a:rPr>
                      <m:t>𝒐𝒇</m:t>
                    </m:r>
                    <m:r>
                      <a:rPr lang="en-US" altLang="zh-CN" sz="2400" b="1" i="1">
                        <a:solidFill>
                          <a:srgbClr val="FF0000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altLang="zh-CN" sz="2400" b="1" i="1" dirty="0">
                    <a:solidFill>
                      <a:srgbClr val="FF0000"/>
                    </a:solidFill>
                    <a:latin typeface="Cambria Math"/>
                  </a:rPr>
                  <a:t> t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solidFill>
                          <a:srgbClr val="FF0000"/>
                        </a:solidFill>
                        <a:latin typeface="Cambria Math"/>
                      </a:rPr>
                      <m:t>𝒉𝒆</m:t>
                    </m:r>
                    <m:r>
                      <a:rPr lang="en-US" altLang="zh-CN" sz="2400" b="1" i="1">
                        <a:solidFill>
                          <a:srgbClr val="FF0000"/>
                        </a:solidFill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2400" b="1" i="1">
                        <a:solidFill>
                          <a:srgbClr val="FF0000"/>
                        </a:solidFill>
                        <a:latin typeface="Cambria Math"/>
                      </a:rPr>
                      <m:t>P</m:t>
                    </m:r>
                    <m:r>
                      <a:rPr lang="en-US" altLang="zh-CN" sz="2400" b="1" i="1">
                        <a:solidFill>
                          <a:srgbClr val="FF0000"/>
                        </a:solidFill>
                        <a:latin typeface="Cambria Math"/>
                      </a:rPr>
                      <m:t>𝑸𝑪𝑫</m:t>
                    </m:r>
                    <m:r>
                      <a:rPr lang="en-US" altLang="zh-CN" sz="2400" b="1" i="1">
                        <a:solidFill>
                          <a:srgbClr val="FF0000"/>
                        </a:solidFill>
                        <a:latin typeface="Cambria Math"/>
                      </a:rPr>
                      <m:t> </m:t>
                    </m:r>
                    <m:r>
                      <a:rPr lang="en-US" altLang="zh-CN" sz="2400" b="1" i="1">
                        <a:solidFill>
                          <a:srgbClr val="FF0000"/>
                        </a:solidFill>
                        <a:latin typeface="Cambria Math"/>
                      </a:rPr>
                      <m:t>𝒂𝒑𝒑𝒓𝒐𝒂𝒄𝒉</m:t>
                    </m:r>
                  </m:oMath>
                </a14:m>
                <a:endParaRPr lang="zh-CN" altLang="en-US" sz="2400" b="1" i="1" dirty="0">
                  <a:solidFill>
                    <a:srgbClr val="FF0000"/>
                  </a:solidFill>
                  <a:latin typeface="Cambria Math"/>
                </a:endParaRPr>
              </a:p>
            </p:txBody>
          </p:sp>
        </mc:Choice>
        <mc:Fallback xmlns=""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2732" y="239485"/>
                <a:ext cx="5138394" cy="461665"/>
              </a:xfrm>
              <a:prstGeom prst="rect">
                <a:avLst/>
              </a:prstGeom>
              <a:blipFill rotWithShape="1">
                <a:blip r:embed="rId9"/>
                <a:stretch>
                  <a:fillRect l="-1779" t="-10526" r="-1305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440277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/>
      <p:bldP spid="5" grpId="0"/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/>
        </p:nvCxnSpPr>
        <p:spPr>
          <a:xfrm>
            <a:off x="0" y="908050"/>
            <a:ext cx="12192000" cy="0"/>
          </a:xfrm>
          <a:prstGeom prst="line">
            <a:avLst/>
          </a:prstGeom>
          <a:ln w="28575">
            <a:solidFill>
              <a:srgbClr val="171CF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" name="组合 2"/>
          <p:cNvGrpSpPr/>
          <p:nvPr/>
        </p:nvGrpSpPr>
        <p:grpSpPr bwMode="auto">
          <a:xfrm>
            <a:off x="462089" y="205400"/>
            <a:ext cx="576580" cy="574675"/>
            <a:chOff x="5473329" y="1772816"/>
            <a:chExt cx="488748" cy="576000"/>
          </a:xfrm>
        </p:grpSpPr>
        <p:sp>
          <p:nvSpPr>
            <p:cNvPr id="8" name="椭圆 7"/>
            <p:cNvSpPr/>
            <p:nvPr/>
          </p:nvSpPr>
          <p:spPr>
            <a:xfrm>
              <a:off x="5473329" y="1772816"/>
              <a:ext cx="488748" cy="576000"/>
            </a:xfrm>
            <a:prstGeom prst="ellipse">
              <a:avLst/>
            </a:prstGeom>
            <a:solidFill>
              <a:srgbClr val="2B30F9"/>
            </a:solidFill>
            <a:ln w="34925">
              <a:gradFill flip="none" rotWithShape="1">
                <a:gsLst>
                  <a:gs pos="0">
                    <a:srgbClr val="2B30F9">
                      <a:alpha val="43000"/>
                    </a:srgbClr>
                  </a:gs>
                  <a:gs pos="100000">
                    <a:srgbClr val="2B30F9">
                      <a:alpha val="10000"/>
                    </a:srgbClr>
                  </a:gs>
                </a:gsLst>
                <a:lin ang="5400000" scaled="1"/>
                <a:tileRect/>
              </a:gra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9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<p:cNvSpPr txBox="1">
              <a:spLocks noChangeArrowheads="1"/>
            </p:cNvSpPr>
            <p:nvPr/>
          </p:nvSpPr>
          <p:spPr bwMode="auto">
            <a:xfrm>
              <a:off x="5485709" y="1860648"/>
              <a:ext cx="475830" cy="3996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0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思源黑体 CN Regular" panose="020B0500000000000000" pitchFamily="34" charset="-122"/>
                  <a:ea typeface="思源黑体 CN Regular" panose="020B0500000000000000" pitchFamily="34" charset="-122"/>
                  <a:cs typeface="Segoe UI Light" panose="020B0502040204020203" pitchFamily="34" charset="0"/>
                </a:rPr>
                <a:t>02</a:t>
              </a:r>
              <a:endParaRPr kumimoji="0" lang="en-US" altLang="zh-CN" sz="20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思源黑体 CN Regular" panose="020B0500000000000000" pitchFamily="34" charset="-122"/>
                <a:ea typeface="思源黑体 CN Regular" panose="020B0500000000000000" pitchFamily="34" charset="-122"/>
                <a:cs typeface="Segoe UI Light" panose="020B0502040204020203" pitchFamily="34" charset="0"/>
              </a:endParaRPr>
            </a:p>
          </p:txBody>
        </p:sp>
      </p:grp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0830" y="1285211"/>
            <a:ext cx="8772525" cy="800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573" y="2085311"/>
            <a:ext cx="10693946" cy="5621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矩形 1"/>
              <p:cNvSpPr/>
              <p:nvPr/>
            </p:nvSpPr>
            <p:spPr>
              <a:xfrm>
                <a:off x="128609" y="3059668"/>
                <a:ext cx="11316816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400" dirty="0" smtClean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If a hard amplitude develop an end-point singularity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2400" b="0" i="1" dirty="0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𝑇</m:t>
                        </m:r>
                      </m:sub>
                    </m:sSub>
                    <m:r>
                      <a:rPr lang="en-US" altLang="zh-CN" sz="2400" b="0" i="1" dirty="0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en-US" altLang="zh-CN" sz="24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factorization </a:t>
                </a:r>
                <a:r>
                  <a:rPr lang="en-US" altLang="zh-CN" sz="2400" dirty="0" smtClean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should be employed,</a:t>
                </a:r>
              </a:p>
              <a:p>
                <a:r>
                  <a:rPr lang="en-US" altLang="zh-CN" sz="2400" dirty="0" smtClean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 where the </a:t>
                </a:r>
                <a:r>
                  <a:rPr lang="en-US" altLang="zh-CN" sz="24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transver moment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𝑇</m:t>
                        </m:r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</m:sub>
                    </m:sSub>
                  </m:oMath>
                </a14:m>
                <a:r>
                  <a:rPr lang="en-US" altLang="zh-CN" sz="2400" dirty="0" smtClean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of quark and gluon </a:t>
                </a:r>
                <a:r>
                  <a:rPr lang="en-US" altLang="zh-CN" sz="2400" dirty="0" err="1" smtClean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propergators</a:t>
                </a:r>
                <a:r>
                  <a:rPr lang="en-US" altLang="zh-CN" sz="2400" dirty="0" smtClean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 are included. 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2" name="矩形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609" y="3059668"/>
                <a:ext cx="11316816" cy="830997"/>
              </a:xfrm>
              <a:prstGeom prst="rect">
                <a:avLst/>
              </a:prstGeom>
              <a:blipFill rotWithShape="1">
                <a:blip r:embed="rId4"/>
                <a:stretch>
                  <a:fillRect l="-808" t="-5882" b="-154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矩形 2"/>
              <p:cNvSpPr/>
              <p:nvPr/>
            </p:nvSpPr>
            <p:spPr>
              <a:xfrm>
                <a:off x="64303" y="4350120"/>
                <a:ext cx="12073611" cy="83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400" dirty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W</a:t>
                </a:r>
                <a:r>
                  <a:rPr lang="en-US" altLang="zh-CN" sz="2400" dirty="0" smtClean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hen considering the </a:t>
                </a:r>
                <a:r>
                  <a:rPr lang="en-US" altLang="zh-CN" sz="2400" dirty="0" err="1" smtClean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radiative</a:t>
                </a:r>
                <a:r>
                  <a:rPr lang="en-US" altLang="zh-CN" sz="2400" dirty="0" smtClean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 corrections to meson wave functions,  the double </a:t>
                </a:r>
                <a:r>
                  <a:rPr lang="en-US" altLang="zh-CN" sz="2400" dirty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logarithms</a:t>
                </a:r>
                <a:r>
                  <a:rPr lang="en-US" altLang="zh-CN" sz="2400" dirty="0" smtClean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altLang="zh-CN" sz="2400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𝑙𝑛</m:t>
                        </m:r>
                      </m:e>
                      <m:sup>
                        <m:r>
                          <a:rPr lang="en-US" altLang="zh-CN" sz="2400" b="0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b="0" i="1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𝑃𝑏</m:t>
                    </m:r>
                  </m:oMath>
                </a14:m>
                <a:r>
                  <a:rPr lang="en-US" altLang="zh-CN" sz="24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zh-CN" sz="2400" dirty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are </a:t>
                </a:r>
                <a:r>
                  <a:rPr lang="en-US" altLang="zh-CN" sz="2400" dirty="0" err="1" smtClean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organzied</a:t>
                </a:r>
                <a:r>
                  <a:rPr lang="en-US" altLang="zh-CN" sz="2400" dirty="0" smtClean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zh-CN" sz="2400" dirty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into the </a:t>
                </a:r>
                <a:r>
                  <a:rPr lang="en-US" altLang="zh-CN" sz="2400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Sudakov</a:t>
                </a:r>
                <a:r>
                  <a:rPr lang="en-US" altLang="zh-CN" sz="24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factor </a:t>
                </a:r>
                <a:r>
                  <a:rPr lang="en-US" altLang="zh-CN" sz="2400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exp</a:t>
                </a:r>
                <a:r>
                  <a:rPr lang="en-US" altLang="zh-CN" sz="24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[-s(</a:t>
                </a:r>
                <a:r>
                  <a:rPr lang="en-US" altLang="zh-CN" sz="2400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P,t</a:t>
                </a:r>
                <a:r>
                  <a:rPr lang="en-US" altLang="zh-CN" sz="24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)] </a:t>
                </a:r>
                <a:r>
                  <a:rPr lang="en-US" altLang="zh-CN" sz="2400" dirty="0" smtClean="0"/>
                  <a:t>by using </a:t>
                </a:r>
                <a:r>
                  <a:rPr lang="en-US" altLang="zh-CN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zh-CN" sz="24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 dirty="0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altLang="zh-CN" sz="2400" b="0" i="1" dirty="0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𝑘</m:t>
                        </m:r>
                      </m:e>
                      <m:sub>
                        <m:r>
                          <a:rPr lang="en-US" altLang="zh-CN" sz="2400" b="0" i="1" dirty="0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en-US" altLang="zh-CN" sz="24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-resumation</a:t>
                </a:r>
                <a:r>
                  <a:rPr lang="en-US" altLang="zh-CN" sz="2400" dirty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zh-CN" alt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矩形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03" y="4350120"/>
                <a:ext cx="12073611" cy="839332"/>
              </a:xfrm>
              <a:prstGeom prst="rect">
                <a:avLst/>
              </a:prstGeom>
              <a:blipFill rotWithShape="1">
                <a:blip r:embed="rId5"/>
                <a:stretch>
                  <a:fillRect l="-808" t="-5839" b="-1532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矩形 4"/>
              <p:cNvSpPr/>
              <p:nvPr/>
            </p:nvSpPr>
            <p:spPr>
              <a:xfrm>
                <a:off x="0" y="5779594"/>
                <a:ext cx="11868007" cy="83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sz="2400" dirty="0" smtClean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The </a:t>
                </a:r>
                <a:r>
                  <a:rPr lang="en-US" altLang="zh-CN" sz="2400" dirty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large </a:t>
                </a:r>
                <a:r>
                  <a:rPr lang="en-US" altLang="zh-CN" sz="2400" dirty="0" smtClean="0">
                    <a:latin typeface="Times New Roman" pitchFamily="18" charset="0"/>
                    <a:cs typeface="Times New Roman" pitchFamily="18" charset="0"/>
                  </a:rPr>
                  <a:t>double </a:t>
                </a:r>
                <a:r>
                  <a:rPr lang="en-US" altLang="zh-CN" sz="2400" dirty="0" err="1">
                    <a:latin typeface="Times New Roman" pitchFamily="18" charset="0"/>
                    <a:cs typeface="Times New Roman" pitchFamily="18" charset="0"/>
                  </a:rPr>
                  <a:t>l</a:t>
                </a:r>
                <a:r>
                  <a:rPr lang="en-US" altLang="zh-CN" sz="2400" dirty="0" err="1" smtClean="0">
                    <a:latin typeface="Times New Roman" pitchFamily="18" charset="0"/>
                    <a:cs typeface="Times New Roman" pitchFamily="18" charset="0"/>
                  </a:rPr>
                  <a:t>ogrithmes</a:t>
                </a:r>
                <a:r>
                  <a:rPr lang="en-US" altLang="zh-CN" sz="24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zh-CN" altLang="en-US" sz="2400" b="0" i="1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𝛼</m:t>
                        </m:r>
                      </m:e>
                      <m:sub>
                        <m:r>
                          <a:rPr lang="en-US" altLang="zh-CN" sz="2400" b="0" i="1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𝑠</m:t>
                        </m:r>
                      </m:sub>
                    </m:sSub>
                    <m:sSup>
                      <m:sSupPr>
                        <m:ctrlP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altLang="zh-CN" sz="2400" b="0" i="1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𝑙𝑛</m:t>
                        </m:r>
                      </m:e>
                      <m:sup>
                        <m:r>
                          <a:rPr lang="en-US" altLang="zh-CN" sz="2400" b="0" i="1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altLang="zh-CN" sz="2400" b="0" i="1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𝑥</m:t>
                    </m:r>
                  </m:oMath>
                </a14:m>
                <a:r>
                  <a:rPr lang="en-US" altLang="zh-CN" sz="2400" dirty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zh-CN" sz="2400" dirty="0" smtClean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appearing in the </a:t>
                </a:r>
                <a:r>
                  <a:rPr lang="en-US" altLang="zh-CN" sz="2400" dirty="0" err="1" smtClean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radiative</a:t>
                </a:r>
                <a:r>
                  <a:rPr lang="en-US" altLang="zh-CN" sz="2400" dirty="0" smtClean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 corrections </a:t>
                </a:r>
                <a:r>
                  <a:rPr lang="en-US" altLang="zh-CN" sz="2400" dirty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are </a:t>
                </a:r>
                <a:r>
                  <a:rPr lang="en-US" altLang="zh-CN" sz="2400" dirty="0" err="1" smtClean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organzied</a:t>
                </a:r>
                <a:r>
                  <a:rPr lang="en-US" altLang="zh-CN" sz="2400" dirty="0" smtClean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zh-CN" sz="2400" dirty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into </a:t>
                </a:r>
                <a:r>
                  <a:rPr lang="en-US" altLang="zh-CN" sz="24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a jet function by </a:t>
                </a:r>
                <a:r>
                  <a:rPr lang="en-US" altLang="zh-CN" sz="2400" dirty="0" smtClean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using </a:t>
                </a:r>
                <a:r>
                  <a:rPr lang="en-US" altLang="zh-CN" sz="2400" dirty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the </a:t>
                </a:r>
                <a:r>
                  <a:rPr lang="en-US" altLang="zh-CN" sz="2400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threshould</a:t>
                </a:r>
                <a:r>
                  <a:rPr lang="en-US" altLang="zh-CN" sz="24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zh-CN" sz="2400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resummation</a:t>
                </a:r>
                <a:r>
                  <a:rPr lang="en-US" altLang="zh-CN" sz="24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zh-CN" sz="2400" dirty="0" smtClean="0">
                    <a:solidFill>
                      <a:srgbClr val="1D4865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zh-CN" altLang="en-US" sz="2400" dirty="0"/>
              </a:p>
            </p:txBody>
          </p:sp>
        </mc:Choice>
        <mc:Fallback xmlns="">
          <p:sp>
            <p:nvSpPr>
              <p:cNvPr id="5" name="矩形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779594"/>
                <a:ext cx="11868007" cy="839332"/>
              </a:xfrm>
              <a:prstGeom prst="rect">
                <a:avLst/>
              </a:prstGeom>
              <a:blipFill rotWithShape="1">
                <a:blip r:embed="rId6"/>
                <a:stretch>
                  <a:fillRect l="-770" t="-5797" b="-137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1122732" y="239485"/>
                <a:ext cx="513839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400" b="1" i="1" dirty="0">
                    <a:solidFill>
                      <a:srgbClr val="FF0000"/>
                    </a:solidFill>
                    <a:latin typeface="Cambria Math"/>
                  </a:rPr>
                  <a:t>Framework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solidFill>
                          <a:srgbClr val="FF0000"/>
                        </a:solidFill>
                        <a:latin typeface="Cambria Math"/>
                      </a:rPr>
                      <m:t>  </m:t>
                    </m:r>
                    <m:r>
                      <a:rPr lang="en-US" altLang="zh-CN" sz="2400" b="1" i="1">
                        <a:solidFill>
                          <a:srgbClr val="FF0000"/>
                        </a:solidFill>
                        <a:latin typeface="Cambria Math"/>
                      </a:rPr>
                      <m:t>𝒐𝒇</m:t>
                    </m:r>
                    <m:r>
                      <a:rPr lang="en-US" altLang="zh-CN" sz="2400" b="1" i="1">
                        <a:solidFill>
                          <a:srgbClr val="FF0000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US" altLang="zh-CN" sz="2400" b="1" i="1" dirty="0">
                    <a:solidFill>
                      <a:srgbClr val="FF0000"/>
                    </a:solidFill>
                    <a:latin typeface="Cambria Math"/>
                  </a:rPr>
                  <a:t> t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solidFill>
                          <a:srgbClr val="FF0000"/>
                        </a:solidFill>
                        <a:latin typeface="Cambria Math"/>
                      </a:rPr>
                      <m:t>𝒉𝒆</m:t>
                    </m:r>
                    <m:r>
                      <a:rPr lang="en-US" altLang="zh-CN" sz="2400" b="1" i="1">
                        <a:solidFill>
                          <a:srgbClr val="FF0000"/>
                        </a:solidFill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CN" sz="2400" b="1" i="1">
                        <a:solidFill>
                          <a:srgbClr val="FF0000"/>
                        </a:solidFill>
                        <a:latin typeface="Cambria Math"/>
                      </a:rPr>
                      <m:t>P</m:t>
                    </m:r>
                    <m:r>
                      <a:rPr lang="en-US" altLang="zh-CN" sz="2400" b="1" i="1">
                        <a:solidFill>
                          <a:srgbClr val="FF0000"/>
                        </a:solidFill>
                        <a:latin typeface="Cambria Math"/>
                      </a:rPr>
                      <m:t>𝑸𝑪𝑫</m:t>
                    </m:r>
                    <m:r>
                      <a:rPr lang="en-US" altLang="zh-CN" sz="2400" b="1" i="1">
                        <a:solidFill>
                          <a:srgbClr val="FF0000"/>
                        </a:solidFill>
                        <a:latin typeface="Cambria Math"/>
                      </a:rPr>
                      <m:t> </m:t>
                    </m:r>
                    <m:r>
                      <a:rPr lang="en-US" altLang="zh-CN" sz="2400" b="1" i="1">
                        <a:solidFill>
                          <a:srgbClr val="FF0000"/>
                        </a:solidFill>
                        <a:latin typeface="Cambria Math"/>
                      </a:rPr>
                      <m:t>𝒂𝒑𝒑𝒓𝒐𝒂𝒄𝒉</m:t>
                    </m:r>
                  </m:oMath>
                </a14:m>
                <a:endParaRPr lang="zh-CN" altLang="en-US" sz="2400" b="1" i="1" dirty="0">
                  <a:solidFill>
                    <a:srgbClr val="FF0000"/>
                  </a:solidFill>
                  <a:latin typeface="Cambria Math"/>
                </a:endParaRPr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2732" y="239485"/>
                <a:ext cx="5138394" cy="461665"/>
              </a:xfrm>
              <a:prstGeom prst="rect">
                <a:avLst/>
              </a:prstGeom>
              <a:blipFill rotWithShape="1">
                <a:blip r:embed="rId7"/>
                <a:stretch>
                  <a:fillRect l="-1779" t="-10526" r="-1305" b="-2894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205987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直接连接符 6"/>
          <p:cNvCxnSpPr/>
          <p:nvPr/>
        </p:nvCxnSpPr>
        <p:spPr>
          <a:xfrm>
            <a:off x="0" y="908050"/>
            <a:ext cx="12192000" cy="0"/>
          </a:xfrm>
          <a:prstGeom prst="line">
            <a:avLst/>
          </a:prstGeom>
          <a:ln w="28575">
            <a:solidFill>
              <a:srgbClr val="171CF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2" name="矩形 91"/>
              <p:cNvSpPr/>
              <p:nvPr/>
            </p:nvSpPr>
            <p:spPr>
              <a:xfrm>
                <a:off x="811791" y="249060"/>
                <a:ext cx="5684890" cy="4972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400" dirty="0" smtClean="0">
                    <a:solidFill>
                      <a:srgbClr val="FF0000"/>
                    </a:solidFill>
                  </a:rPr>
                  <a:t>Quasi-two-body decay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altLang="zh-CN" sz="2400">
                            <a:solidFill>
                              <a:srgbClr val="FF0000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𝑠</m:t>
                        </m:r>
                        <m:r>
                          <a:rPr lang="en-US" altLang="zh-CN" sz="2400">
                            <a:solidFill>
                              <a:srgbClr val="FF0000"/>
                            </a:solidFill>
                            <a:latin typeface="Cambria Math"/>
                          </a:rPr>
                          <m:t>)</m:t>
                        </m:r>
                      </m:sub>
                    </m:sSub>
                    <m:r>
                      <a:rPr lang="en-US" altLang="zh-CN" sz="2400">
                        <a:solidFill>
                          <a:srgbClr val="FF0000"/>
                        </a:solidFill>
                        <a:latin typeface="Cambria Math"/>
                      </a:rPr>
                      <m:t>→</m:t>
                    </m:r>
                    <m:sSup>
                      <m:sSupPr>
                        <m:ctrlPr>
                          <a:rPr lang="zh-CN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𝐾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∗</m:t>
                        </m:r>
                      </m:sup>
                    </m:sSup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/>
                      </a:rPr>
                      <m:t>𝛾</m:t>
                    </m:r>
                    <m:r>
                      <a:rPr lang="en-US" altLang="zh-CN" sz="2400">
                        <a:solidFill>
                          <a:srgbClr val="FF0000"/>
                        </a:solidFill>
                        <a:latin typeface="Cambria Math"/>
                      </a:rPr>
                      <m:t>→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/>
                      </a:rPr>
                      <m:t>𝐾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/>
                      </a:rPr>
                      <m:t>𝜋𝛾</m:t>
                    </m:r>
                  </m:oMath>
                </a14:m>
                <a:endParaRPr lang="zh-CN" altLang="zh-CN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2" name="矩形 9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1791" y="249060"/>
                <a:ext cx="5684890" cy="497252"/>
              </a:xfrm>
              <a:prstGeom prst="rect">
                <a:avLst/>
              </a:prstGeom>
              <a:blipFill rotWithShape="1">
                <a:blip r:embed="rId3"/>
                <a:stretch>
                  <a:fillRect l="-1608" t="-8642" b="-2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3" name="图片 92">
            <a:extLst>
              <a:ext uri="{FF2B5EF4-FFF2-40B4-BE49-F238E27FC236}">
                <a16:creationId xmlns:a16="http://schemas.microsoft.com/office/drawing/2014/main" xmlns="" id="{86D3318B-4F6D-133D-6006-07E8E1206E5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3009" y="1848206"/>
            <a:ext cx="5668166" cy="762106"/>
          </a:xfrm>
          <a:prstGeom prst="rect">
            <a:avLst/>
          </a:prstGeom>
        </p:spPr>
      </p:pic>
      <p:pic>
        <p:nvPicPr>
          <p:cNvPr id="94" name="图片 93">
            <a:extLst>
              <a:ext uri="{FF2B5EF4-FFF2-40B4-BE49-F238E27FC236}">
                <a16:creationId xmlns:a16="http://schemas.microsoft.com/office/drawing/2014/main" xmlns="" id="{C80C04EA-C8CF-853F-519B-7ACB32A12617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1147" r="4956" b="1147"/>
          <a:stretch/>
        </p:blipFill>
        <p:spPr>
          <a:xfrm>
            <a:off x="263009" y="2582493"/>
            <a:ext cx="6012000" cy="914528"/>
          </a:xfrm>
          <a:prstGeom prst="rect">
            <a:avLst/>
          </a:prstGeom>
        </p:spPr>
      </p:pic>
      <p:pic>
        <p:nvPicPr>
          <p:cNvPr id="95" name="图片 94">
            <a:extLst>
              <a:ext uri="{FF2B5EF4-FFF2-40B4-BE49-F238E27FC236}">
                <a16:creationId xmlns:a16="http://schemas.microsoft.com/office/drawing/2014/main" xmlns="" id="{E89E964B-16A5-5732-7858-9FD501977F6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66016" y="3497021"/>
            <a:ext cx="11825984" cy="872720"/>
          </a:xfrm>
          <a:prstGeom prst="rect">
            <a:avLst/>
          </a:prstGeom>
        </p:spPr>
      </p:pic>
      <p:pic>
        <p:nvPicPr>
          <p:cNvPr id="96" name="图片 95">
            <a:extLst>
              <a:ext uri="{FF2B5EF4-FFF2-40B4-BE49-F238E27FC236}">
                <a16:creationId xmlns:a16="http://schemas.microsoft.com/office/drawing/2014/main" xmlns="" id="{DFFD8456-BCB9-BB63-2BEC-6A607723241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36466" y="4527750"/>
            <a:ext cx="7326854" cy="1975709"/>
          </a:xfrm>
          <a:prstGeom prst="rect">
            <a:avLst/>
          </a:prstGeom>
        </p:spPr>
      </p:pic>
      <p:grpSp>
        <p:nvGrpSpPr>
          <p:cNvPr id="98" name="组合 4"/>
          <p:cNvGrpSpPr/>
          <p:nvPr/>
        </p:nvGrpSpPr>
        <p:grpSpPr bwMode="auto">
          <a:xfrm>
            <a:off x="138689" y="171637"/>
            <a:ext cx="3131820" cy="574675"/>
            <a:chOff x="5942056" y="2636363"/>
            <a:chExt cx="3131523" cy="576000"/>
          </a:xfrm>
        </p:grpSpPr>
        <p:grpSp>
          <p:nvGrpSpPr>
            <p:cNvPr id="99" name="组合 24"/>
            <p:cNvGrpSpPr/>
            <p:nvPr/>
          </p:nvGrpSpPr>
          <p:grpSpPr bwMode="auto">
            <a:xfrm>
              <a:off x="5942056" y="2636363"/>
              <a:ext cx="576000" cy="576000"/>
              <a:chOff x="5473329" y="1772816"/>
              <a:chExt cx="576000" cy="576000"/>
            </a:xfrm>
          </p:grpSpPr>
          <p:sp>
            <p:nvSpPr>
              <p:cNvPr id="101" name="椭圆 100"/>
              <p:cNvSpPr/>
              <p:nvPr/>
            </p:nvSpPr>
            <p:spPr>
              <a:xfrm>
                <a:off x="5473329" y="1772816"/>
                <a:ext cx="576000" cy="576000"/>
              </a:xfrm>
              <a:prstGeom prst="ellipse">
                <a:avLst/>
              </a:prstGeom>
              <a:solidFill>
                <a:srgbClr val="2B30F9"/>
              </a:solidFill>
              <a:ln w="34925">
                <a:gradFill flip="none" rotWithShape="1">
                  <a:gsLst>
                    <a:gs pos="0">
                      <a:srgbClr val="2B30F9">
                        <a:alpha val="43000"/>
                      </a:srgbClr>
                    </a:gs>
                    <a:gs pos="100000">
                      <a:srgbClr val="2B30F9">
                        <a:alpha val="10000"/>
                      </a:srgbClr>
                    </a:gs>
                  </a:gsLst>
                  <a:lin ang="5400000" scaled="1"/>
                  <a:tileRect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102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  <p:cNvSpPr txBox="1">
                <a:spLocks noChangeArrowheads="1"/>
              </p:cNvSpPr>
              <p:nvPr/>
            </p:nvSpPr>
            <p:spPr bwMode="auto">
              <a:xfrm>
                <a:off x="5485685" y="1860761"/>
                <a:ext cx="551289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思源黑体 CN Regular" panose="020B0500000000000000" pitchFamily="34" charset="-122"/>
                    <a:ea typeface="思源黑体 CN Regular" panose="020B0500000000000000" pitchFamily="34" charset="-122"/>
                    <a:cs typeface="Segoe UI Light" panose="020B0502040204020203" pitchFamily="34" charset="0"/>
                  </a:rPr>
                  <a:t>03</a:t>
                </a:r>
                <a:endPara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思源黑体 CN Regular" panose="020B0500000000000000" pitchFamily="34" charset="-122"/>
                  <a:ea typeface="思源黑体 CN Regular" panose="020B0500000000000000" pitchFamily="34" charset="-122"/>
                  <a:cs typeface="Segoe UI Light" panose="020B0502040204020203" pitchFamily="34" charset="0"/>
                </a:endParaRPr>
              </a:p>
            </p:txBody>
          </p:sp>
        </p:grpSp>
        <p:sp>
          <p:nvSpPr>
            <p:cNvPr id="100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<p:cNvSpPr txBox="1"/>
            <p:nvPr/>
          </p:nvSpPr>
          <p:spPr>
            <a:xfrm>
              <a:off x="6805257" y="2724195"/>
              <a:ext cx="2268322" cy="430886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思源黑体 CN Regular" panose="020B0500000000000000" pitchFamily="34" charset="-122"/>
                <a:ea typeface="思源黑体 CN Regular" panose="020B0500000000000000" pitchFamily="34" charset="-122"/>
                <a:cs typeface="Segoe UI Light" panose="020B0502040204020203" pitchFamily="34" charset="0"/>
              </a:endParaRPr>
            </a:p>
          </p:txBody>
        </p:sp>
      </p:grpSp>
      <p:sp>
        <p:nvSpPr>
          <p:cNvPr id="3" name="矩形 2"/>
          <p:cNvSpPr/>
          <p:nvPr/>
        </p:nvSpPr>
        <p:spPr>
          <a:xfrm>
            <a:off x="138689" y="1101769"/>
            <a:ext cx="11385937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dirty="0" smtClean="0"/>
              <a:t>In the PQCD approach, the main input parameters come from the wave functions of initial</a:t>
            </a:r>
          </a:p>
          <a:p>
            <a:r>
              <a:rPr lang="en-US" altLang="zh-CN" sz="2400" dirty="0" smtClean="0"/>
              <a:t>and final mesons.</a:t>
            </a:r>
            <a:endParaRPr lang="zh-CN" alt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/>
        </p:nvSpPr>
        <p:spPr>
          <a:xfrm>
            <a:off x="1001972" y="1140125"/>
            <a:ext cx="99298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kern="100" dirty="0" smtClean="0">
                <a:effectLst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（</a:t>
            </a:r>
            <a:r>
              <a:rPr lang="en-US" altLang="zh-CN" sz="2400" kern="100" dirty="0" smtClean="0"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400" kern="100" dirty="0" smtClean="0">
                <a:effectLst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en-US" altLang="zh-CN" sz="2400" kern="100" dirty="0" smtClean="0">
                <a:effectLst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Feynman diagrams from the operator </a:t>
            </a:r>
            <a:r>
              <a:rPr lang="en-US" altLang="zh-CN" sz="2400" b="1" i="1" kern="100" dirty="0" smtClean="0">
                <a:effectLst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O</a:t>
            </a:r>
            <a:r>
              <a:rPr lang="en-US" altLang="zh-CN" sz="2400" b="1" kern="100" baseline="-25000" dirty="0" smtClean="0">
                <a:effectLst/>
                <a:latin typeface="Times New Roman" panose="02020603050405020304" pitchFamily="18" charset="0"/>
                <a:ea typeface="等线" panose="02010600030101010101" pitchFamily="2" charset="-122"/>
                <a:cs typeface="Times New Roman" panose="02020603050405020304" pitchFamily="18" charset="0"/>
              </a:rPr>
              <a:t>7</a:t>
            </a:r>
            <a:r>
              <a:rPr lang="zh-CN" altLang="zh-CN" sz="2400" b="1" kern="100" baseline="-25000" dirty="0" smtClean="0"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γ</a:t>
            </a:r>
            <a:endParaRPr lang="zh-CN" altLang="en-US" sz="2400" dirty="0"/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xmlns="" id="{BA233FF5-4124-B083-7203-812166C67FA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9651"/>
          <a:stretch/>
        </p:blipFill>
        <p:spPr>
          <a:xfrm>
            <a:off x="2482709" y="1873990"/>
            <a:ext cx="6769707" cy="2153725"/>
          </a:xfrm>
          <a:prstGeom prst="rect">
            <a:avLst/>
          </a:prstGeom>
        </p:spPr>
      </p:pic>
      <p:pic>
        <p:nvPicPr>
          <p:cNvPr id="9" name="图片 8">
            <a:extLst>
              <a:ext uri="{FF2B5EF4-FFF2-40B4-BE49-F238E27FC236}">
                <a16:creationId xmlns:a16="http://schemas.microsoft.com/office/drawing/2014/main" xmlns="" id="{C06E66B6-EB35-6AC6-6F7B-0FA2C654A24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85150" y="3881926"/>
            <a:ext cx="10021699" cy="1800476"/>
          </a:xfrm>
          <a:prstGeom prst="rect">
            <a:avLst/>
          </a:prstGeom>
        </p:spPr>
      </p:pic>
      <p:grpSp>
        <p:nvGrpSpPr>
          <p:cNvPr id="7" name="组合 4"/>
          <p:cNvGrpSpPr/>
          <p:nvPr/>
        </p:nvGrpSpPr>
        <p:grpSpPr bwMode="auto">
          <a:xfrm>
            <a:off x="138689" y="171637"/>
            <a:ext cx="3131820" cy="574675"/>
            <a:chOff x="5942056" y="2636363"/>
            <a:chExt cx="3131523" cy="576000"/>
          </a:xfrm>
        </p:grpSpPr>
        <p:grpSp>
          <p:nvGrpSpPr>
            <p:cNvPr id="8" name="组合 24"/>
            <p:cNvGrpSpPr/>
            <p:nvPr/>
          </p:nvGrpSpPr>
          <p:grpSpPr bwMode="auto">
            <a:xfrm>
              <a:off x="5942056" y="2636363"/>
              <a:ext cx="576000" cy="576000"/>
              <a:chOff x="5473329" y="1772816"/>
              <a:chExt cx="576000" cy="576000"/>
            </a:xfrm>
          </p:grpSpPr>
          <p:sp>
            <p:nvSpPr>
              <p:cNvPr id="11" name="椭圆 10"/>
              <p:cNvSpPr/>
              <p:nvPr/>
            </p:nvSpPr>
            <p:spPr>
              <a:xfrm>
                <a:off x="5473329" y="1772816"/>
                <a:ext cx="576000" cy="576000"/>
              </a:xfrm>
              <a:prstGeom prst="ellipse">
                <a:avLst/>
              </a:prstGeom>
              <a:solidFill>
                <a:srgbClr val="2B30F9"/>
              </a:solidFill>
              <a:ln w="34925">
                <a:gradFill flip="none" rotWithShape="1">
                  <a:gsLst>
                    <a:gs pos="0">
                      <a:srgbClr val="2B30F9">
                        <a:alpha val="43000"/>
                      </a:srgbClr>
                    </a:gs>
                    <a:gs pos="100000">
                      <a:srgbClr val="2B30F9">
                        <a:alpha val="10000"/>
                      </a:srgbClr>
                    </a:gs>
                  </a:gsLst>
                  <a:lin ang="5400000" scaled="1"/>
                  <a:tileRect/>
                </a:gra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12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  <p:cNvSpPr txBox="1">
                <a:spLocks noChangeArrowheads="1"/>
              </p:cNvSpPr>
              <p:nvPr/>
            </p:nvSpPr>
            <p:spPr bwMode="auto">
              <a:xfrm>
                <a:off x="5485685" y="1860761"/>
                <a:ext cx="551289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0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思源黑体 CN Regular" panose="020B0500000000000000" pitchFamily="34" charset="-122"/>
                    <a:ea typeface="思源黑体 CN Regular" panose="020B0500000000000000" pitchFamily="34" charset="-122"/>
                    <a:cs typeface="Segoe UI Light" panose="020B0502040204020203" pitchFamily="34" charset="0"/>
                  </a:rPr>
                  <a:t>03</a:t>
                </a:r>
                <a:endParaRPr kumimoji="0" lang="en-US" altLang="zh-CN" sz="20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思源黑体 CN Regular" panose="020B0500000000000000" pitchFamily="34" charset="-122"/>
                  <a:ea typeface="思源黑体 CN Regular" panose="020B0500000000000000" pitchFamily="34" charset="-122"/>
                  <a:cs typeface="Segoe UI Light" panose="020B0502040204020203" pitchFamily="34" charset="0"/>
                </a:endParaRPr>
              </a:p>
            </p:txBody>
          </p:sp>
        </p:grpSp>
        <p:sp>
          <p:nvSpPr>
            <p:cNvPr id="10" name="TextBox 17" descr="e7d195523061f1c074694c8bbf98be7b1e4b015d796375963FD28840057458461C7CA0DAD340D15583DEDFC2E3241C4F392EF3A8B4D067B40CF4F149DD7E51F346B0CAB1BCCF6DB2480C67273C6C9E4CE0F3004E5C3397E9DBB399E827F1A1B4315D31B4A1FB924AA6F0CE797FFD0048F7FA626F7785968C67936054B24ADCC2455D90D09048EC83"/>
            <p:cNvSpPr txBox="1"/>
            <p:nvPr/>
          </p:nvSpPr>
          <p:spPr>
            <a:xfrm>
              <a:off x="6805257" y="2724195"/>
              <a:ext cx="2268322" cy="430886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2200" b="0" i="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思源黑体 CN Regular" panose="020B0500000000000000" pitchFamily="34" charset="-122"/>
                <a:ea typeface="思源黑体 CN Regular" panose="020B0500000000000000" pitchFamily="34" charset="-122"/>
                <a:cs typeface="Segoe UI Light" panose="020B0502040204020203" pitchFamily="34" charset="0"/>
              </a:endParaRPr>
            </a:p>
          </p:txBody>
        </p:sp>
      </p:grpSp>
      <p:cxnSp>
        <p:nvCxnSpPr>
          <p:cNvPr id="13" name="直接连接符 12"/>
          <p:cNvCxnSpPr/>
          <p:nvPr/>
        </p:nvCxnSpPr>
        <p:spPr>
          <a:xfrm>
            <a:off x="0" y="908050"/>
            <a:ext cx="12192000" cy="0"/>
          </a:xfrm>
          <a:prstGeom prst="line">
            <a:avLst/>
          </a:prstGeom>
          <a:ln w="28575">
            <a:solidFill>
              <a:srgbClr val="171CF9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881041" y="259380"/>
                <a:ext cx="5684890" cy="4972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zh-CN" sz="2400" dirty="0" smtClean="0">
                    <a:solidFill>
                      <a:srgbClr val="FF0000"/>
                    </a:solidFill>
                  </a:rPr>
                  <a:t>Quasi-two-body decay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zh-CN" sz="240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𝐵</m:t>
                        </m:r>
                      </m:e>
                      <m:sub>
                        <m:r>
                          <a:rPr lang="en-US" altLang="zh-CN" sz="2400">
                            <a:solidFill>
                              <a:srgbClr val="FF0000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𝑠</m:t>
                        </m:r>
                        <m:r>
                          <a:rPr lang="en-US" altLang="zh-CN" sz="2400">
                            <a:solidFill>
                              <a:srgbClr val="FF0000"/>
                            </a:solidFill>
                            <a:latin typeface="Cambria Math"/>
                          </a:rPr>
                          <m:t>)</m:t>
                        </m:r>
                      </m:sub>
                    </m:sSub>
                    <m:r>
                      <a:rPr lang="en-US" altLang="zh-CN" sz="2400">
                        <a:solidFill>
                          <a:srgbClr val="FF0000"/>
                        </a:solidFill>
                        <a:latin typeface="Cambria Math"/>
                      </a:rPr>
                      <m:t>→</m:t>
                    </m:r>
                    <m:sSup>
                      <m:sSupPr>
                        <m:ctrlPr>
                          <a:rPr lang="zh-CN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pPr>
                      <m:e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𝐾</m:t>
                        </m:r>
                      </m:e>
                      <m:sup>
                        <m:r>
                          <a:rPr lang="en-US" altLang="zh-CN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∗</m:t>
                        </m:r>
                      </m:sup>
                    </m:sSup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/>
                      </a:rPr>
                      <m:t>𝛾</m:t>
                    </m:r>
                    <m:r>
                      <a:rPr lang="en-US" altLang="zh-CN" sz="2400">
                        <a:solidFill>
                          <a:srgbClr val="FF0000"/>
                        </a:solidFill>
                        <a:latin typeface="Cambria Math"/>
                      </a:rPr>
                      <m:t>→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/>
                      </a:rPr>
                      <m:t>𝐾</m:t>
                    </m:r>
                    <m:r>
                      <a:rPr lang="en-US" altLang="zh-CN" sz="2400" i="1">
                        <a:solidFill>
                          <a:srgbClr val="FF0000"/>
                        </a:solidFill>
                        <a:latin typeface="Cambria Math"/>
                      </a:rPr>
                      <m:t>𝜋𝛾</m:t>
                    </m:r>
                  </m:oMath>
                </a14:m>
                <a:endParaRPr lang="zh-CN" altLang="zh-CN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1041" y="259380"/>
                <a:ext cx="5684890" cy="497252"/>
              </a:xfrm>
              <a:prstGeom prst="rect">
                <a:avLst/>
              </a:prstGeom>
              <a:blipFill rotWithShape="1">
                <a:blip r:embed="rId5"/>
                <a:stretch>
                  <a:fillRect l="-1717" t="-8642" b="-2222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theme/theme1.xml><?xml version="1.0" encoding="utf-8"?>
<a:theme xmlns:a="http://schemas.openxmlformats.org/drawingml/2006/main" name="默认设计模板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默认设计模板">
  <a:themeElements>
    <a:clrScheme name="Office 主题​​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​​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9117</TotalTime>
  <Words>5620</Words>
  <Application>Microsoft Office PowerPoint</Application>
  <PresentationFormat>自定义</PresentationFormat>
  <Paragraphs>310</Paragraphs>
  <Slides>40</Slides>
  <Notes>17</Notes>
  <HiddenSlides>0</HiddenSlides>
  <MMClips>0</MMClips>
  <ScaleCrop>false</ScaleCrop>
  <HeadingPairs>
    <vt:vector size="6" baseType="variant"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0</vt:i4>
      </vt:variant>
    </vt:vector>
  </HeadingPairs>
  <TitlesOfParts>
    <vt:vector size="43" baseType="lpstr">
      <vt:lpstr>默认设计模板</vt:lpstr>
      <vt:lpstr>2_默认设计模板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subject>论文答辩</dc:subject>
  <cp:lastModifiedBy>Lenovo</cp:lastModifiedBy>
  <cp:revision>247</cp:revision>
  <dcterms:created xsi:type="dcterms:W3CDTF">2021-06-24T14:41:00Z</dcterms:created>
  <dcterms:modified xsi:type="dcterms:W3CDTF">2024-11-10T00:18:4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6F7D8D5E540342748D7F451AD0E0ED9D</vt:lpwstr>
  </property>
  <property fmtid="{D5CDD505-2E9C-101B-9397-08002B2CF9AE}" pid="3" name="KSOProductBuildVer">
    <vt:lpwstr>2052-11.1.0.11045</vt:lpwstr>
  </property>
</Properties>
</file>